
<file path=[Content_Types].xml><?xml version="1.0" encoding="utf-8"?>
<Types xmlns="http://schemas.openxmlformats.org/package/2006/content-types">
  <Override PartName="/ppt/slides/slide47.xml" ContentType="application/vnd.openxmlformats-officedocument.presentationml.slide+xml"/>
  <Override PartName="/ppt/tags/tag8.xml" ContentType="application/vnd.openxmlformats-officedocument.presentationml.tags+xml"/>
  <Override PartName="/ppt/tags/tag104.xml" ContentType="application/vnd.openxmlformats-officedocument.presentationml.tags+xml"/>
  <Override PartName="/ppt/notesSlides/notesSlide2.xml" ContentType="application/vnd.openxmlformats-officedocument.presentationml.notesSlide+xml"/>
  <Override PartName="/ppt/tags/tag140.xml" ContentType="application/vnd.openxmlformats-officedocument.presentationml.tags+xml"/>
  <Override PartName="/ppt/tags/tag151.xml" ContentType="application/vnd.openxmlformats-officedocument.presentationml.tags+xml"/>
  <Override PartName="/ppt/tags/tag238.xml" ContentType="application/vnd.openxmlformats-officedocument.presentationml.tags+xml"/>
  <Override PartName="/ppt/slides/slide36.xml" ContentType="application/vnd.openxmlformats-officedocument.presentationml.slide+xml"/>
  <Override PartName="/ppt/tags/tag227.xml" ContentType="application/vnd.openxmlformats-officedocument.presentationml.tags+xml"/>
  <Override PartName="/ppt/slides/slide25.xml" ContentType="application/vnd.openxmlformats-officedocument.presentationml.slide+xml"/>
  <Override PartName="/ppt/slideLayouts/slideLayout2.xml" ContentType="application/vnd.openxmlformats-officedocument.presentationml.slideLayout+xml"/>
  <Override PartName="/ppt/tags/tag49.xml" ContentType="application/vnd.openxmlformats-officedocument.presentationml.tags+xml"/>
  <Override PartName="/ppt/tags/tag96.xml" ContentType="application/vnd.openxmlformats-officedocument.presentationml.tags+xml"/>
  <Override PartName="/ppt/tags/tag205.xml" ContentType="application/vnd.openxmlformats-officedocument.presentationml.tags+xml"/>
  <Override PartName="/ppt/tags/tag216.xml" ContentType="application/vnd.openxmlformats-officedocument.presentationml.tags+xml"/>
  <Override PartName="/ppt/tags/tag252.xml" ContentType="application/vnd.openxmlformats-officedocument.presentationml.tag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ags/tag38.xml" ContentType="application/vnd.openxmlformats-officedocument.presentationml.tags+xml"/>
  <Override PartName="/ppt/tags/tag85.xml" ContentType="application/vnd.openxmlformats-officedocument.presentationml.tags+xml"/>
  <Override PartName="/ppt/tags/tag189.xml" ContentType="application/vnd.openxmlformats-officedocument.presentationml.tags+xml"/>
  <Override PartName="/ppt/notesSlides/notesSlide16.xml" ContentType="application/vnd.openxmlformats-officedocument.presentationml.notesSlide+xml"/>
  <Override PartName="/ppt/tags/tag241.xml" ContentType="application/vnd.openxmlformats-officedocument.presentationml.tags+xml"/>
  <Override PartName="/ppt/tableStyles.xml" ContentType="application/vnd.openxmlformats-officedocument.presentationml.tableStyles+xml"/>
  <Override PartName="/ppt/tags/tag16.xml" ContentType="application/vnd.openxmlformats-officedocument.presentationml.tags+xml"/>
  <Override PartName="/ppt/tags/tag27.xml" ContentType="application/vnd.openxmlformats-officedocument.presentationml.tags+xml"/>
  <Override PartName="/ppt/tags/tag63.xml" ContentType="application/vnd.openxmlformats-officedocument.presentationml.tags+xml"/>
  <Override PartName="/ppt/tags/tag74.xml" ContentType="application/vnd.openxmlformats-officedocument.presentationml.tags+xml"/>
  <Override PartName="/ppt/tags/tag178.xml" ContentType="application/vnd.openxmlformats-officedocument.presentationml.tags+xml"/>
  <Override PartName="/ppt/tags/tag230.xml" ContentType="application/vnd.openxmlformats-officedocument.presentationml.tags+xml"/>
  <Override PartName="/ppt/tags/tag52.xml" ContentType="application/vnd.openxmlformats-officedocument.presentationml.tags+xml"/>
  <Override PartName="/ppt/tags/tag109.xml" ContentType="application/vnd.openxmlformats-officedocument.presentationml.tags+xml"/>
  <Override PartName="/ppt/tags/tag156.xml" ContentType="application/vnd.openxmlformats-officedocument.presentationml.tags+xml"/>
  <Override PartName="/ppt/tags/tag167.xml" ContentType="application/vnd.openxmlformats-officedocument.presentationml.tags+xml"/>
  <Override PartName="/ppt/tags/tag41.xml" ContentType="application/vnd.openxmlformats-officedocument.presentationml.tags+xml"/>
  <Override PartName="/ppt/tags/tag145.xml" ContentType="application/vnd.openxmlformats-officedocument.presentationml.tags+xml"/>
  <Override PartName="/ppt/notesSlides/notesSlide7.xml" ContentType="application/vnd.openxmlformats-officedocument.presentationml.notesSlide+xml"/>
  <Override PartName="/ppt/tags/tag192.xml" ContentType="application/vnd.openxmlformats-officedocument.presentationml.tags+xml"/>
  <Override PartName="/ppt/diagrams/layout1.xml" ContentType="application/vnd.openxmlformats-officedocument.drawingml.diagramLayout+xml"/>
  <Override PartName="/ppt/tags/tag30.xml" ContentType="application/vnd.openxmlformats-officedocument.presentationml.tags+xml"/>
  <Override PartName="/ppt/tags/tag134.xml" ContentType="application/vnd.openxmlformats-officedocument.presentationml.tags+xml"/>
  <Override PartName="/ppt/tags/tag181.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tags/tag112.xml" ContentType="application/vnd.openxmlformats-officedocument.presentationml.tags+xml"/>
  <Override PartName="/ppt/tags/tag123.xml" ContentType="application/vnd.openxmlformats-officedocument.presentationml.tags+xml"/>
  <Override PartName="/ppt/tags/tag170.xml" ContentType="application/vnd.openxmlformats-officedocument.presentationml.tags+xml"/>
  <Override PartName="/ppt/tags/tag5.xml" ContentType="application/vnd.openxmlformats-officedocument.presentationml.tags+xml"/>
  <Override PartName="/ppt/theme/theme2.xml" ContentType="application/vnd.openxmlformats-officedocument.theme+xml"/>
  <Override PartName="/ppt/tags/tag79.xml" ContentType="application/vnd.openxmlformats-officedocument.presentationml.tags+xml"/>
  <Override PartName="/ppt/tags/tag101.xml" ContentType="application/vnd.openxmlformats-officedocument.presentationml.tags+xml"/>
  <Override PartName="/ppt/tags/tag246.xml" ContentType="application/vnd.openxmlformats-officedocument.presentationml.tags+xml"/>
  <Override PartName="/ppt/slides/slide33.xml" ContentType="application/vnd.openxmlformats-officedocument.presentationml.slide+xml"/>
  <Override PartName="/ppt/slides/slide44.xml" ContentType="application/vnd.openxmlformats-officedocument.presentationml.slide+xml"/>
  <Override PartName="/ppt/tags/tag68.xml" ContentType="application/vnd.openxmlformats-officedocument.presentationml.tags+xml"/>
  <Override PartName="/ppt/tags/tag224.xml" ContentType="application/vnd.openxmlformats-officedocument.presentationml.tags+xml"/>
  <Override PartName="/ppt/tags/tag235.xml" ContentType="application/vnd.openxmlformats-officedocument.presentationml.tags+xml"/>
  <Override PartName="/ppt/presentation.xml" ContentType="application/vnd.openxmlformats-officedocument.presentationml.presentation.main+xml"/>
  <Override PartName="/ppt/slides/slide22.xml" ContentType="application/vnd.openxmlformats-officedocument.presentationml.slide+xml"/>
  <Override PartName="/ppt/tags/tag57.xml" ContentType="application/vnd.openxmlformats-officedocument.presentationml.tags+xml"/>
  <Override PartName="/ppt/tags/tag213.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tags/tag35.xml" ContentType="application/vnd.openxmlformats-officedocument.presentationml.tags+xml"/>
  <Override PartName="/ppt/tags/tag46.xml" ContentType="application/vnd.openxmlformats-officedocument.presentationml.tags+xml"/>
  <Override PartName="/ppt/tags/tag82.xml" ContentType="application/vnd.openxmlformats-officedocument.presentationml.tags+xml"/>
  <Override PartName="/ppt/tags/tag93.xml" ContentType="application/vnd.openxmlformats-officedocument.presentationml.tags+xml"/>
  <Override PartName="/ppt/tags/tag139.xml" ContentType="application/vnd.openxmlformats-officedocument.presentationml.tags+xml"/>
  <Override PartName="/ppt/tags/tag186.xml" ContentType="application/vnd.openxmlformats-officedocument.presentationml.tags+xml"/>
  <Override PartName="/ppt/notesSlides/notesSlide13.xml" ContentType="application/vnd.openxmlformats-officedocument.presentationml.notesSlide+xml"/>
  <Override PartName="/ppt/tags/tag197.xml" ContentType="application/vnd.openxmlformats-officedocument.presentationml.tags+xml"/>
  <Override PartName="/ppt/tags/tag202.xml" ContentType="application/vnd.openxmlformats-officedocument.presentationml.tags+xml"/>
  <Override PartName="/ppt/slideLayouts/slideLayout10.xml" ContentType="application/vnd.openxmlformats-officedocument.presentationml.slideLayout+xml"/>
  <Override PartName="/ppt/tags/tag24.xml" ContentType="application/vnd.openxmlformats-officedocument.presentationml.tags+xml"/>
  <Override PartName="/ppt/tags/tag71.xml" ContentType="application/vnd.openxmlformats-officedocument.presentationml.tags+xml"/>
  <Override PartName="/ppt/tags/tag128.xml" ContentType="application/vnd.openxmlformats-officedocument.presentationml.tags+xml"/>
  <Override PartName="/ppt/tags/tag175.xml" ContentType="application/vnd.openxmlformats-officedocument.presentationml.tags+xml"/>
  <Override PartName="/ppt/tags/tag13.xml" ContentType="application/vnd.openxmlformats-officedocument.presentationml.tags+xml"/>
  <Override PartName="/ppt/tags/tag60.xml" ContentType="application/vnd.openxmlformats-officedocument.presentationml.tags+xml"/>
  <Override PartName="/ppt/tags/tag117.xml" ContentType="application/vnd.openxmlformats-officedocument.presentationml.tags+xml"/>
  <Override PartName="/ppt/tags/tag164.xml" ContentType="application/vnd.openxmlformats-officedocument.presentationml.tags+xml"/>
  <Override PartName="/ppt/tags/tag106.xml" ContentType="application/vnd.openxmlformats-officedocument.presentationml.tags+xml"/>
  <Override PartName="/ppt/tags/tag142.xml" ContentType="application/vnd.openxmlformats-officedocument.presentationml.tags+xml"/>
  <Override PartName="/ppt/tags/tag153.xml" ContentType="application/vnd.openxmlformats-officedocument.presentationml.tags+xml"/>
  <Override PartName="/ppt/notesSlides/notesSlide4.xml" ContentType="application/vnd.openxmlformats-officedocument.presentationml.notesSlide+xml"/>
  <Override PartName="/ppt/slides/slide38.xml" ContentType="application/vnd.openxmlformats-officedocument.presentationml.slide+xml"/>
  <Override PartName="/ppt/tags/tag131.xml" ContentType="application/vnd.openxmlformats-officedocument.presentationml.tags+xml"/>
  <Override PartName="/ppt/diagrams/colors1.xml" ContentType="application/vnd.openxmlformats-officedocument.drawingml.diagramColors+xml"/>
  <Override PartName="/ppt/tags/tag229.xml" ContentType="application/vnd.openxmlformats-officedocument.presentationml.tags+xml"/>
  <Default Extension="svg" ContentType="image/svg+xml"/>
  <Override PartName="/ppt/slides/slide27.xml" ContentType="application/vnd.openxmlformats-officedocument.presentationml.slide+xml"/>
  <Override PartName="/ppt/slideLayouts/slideLayout4.xml" ContentType="application/vnd.openxmlformats-officedocument.presentationml.slideLayout+xml"/>
  <Override PartName="/ppt/tags/tag98.xml" ContentType="application/vnd.openxmlformats-officedocument.presentationml.tags+xml"/>
  <Override PartName="/ppt/tags/tag120.xml" ContentType="application/vnd.openxmlformats-officedocument.presentationml.tags+xml"/>
  <Override PartName="/ppt/tags/tag207.xml" ContentType="application/vnd.openxmlformats-officedocument.presentationml.tags+xml"/>
  <Override PartName="/ppt/tags/tag218.xml" ContentType="application/vnd.openxmlformats-officedocument.presentationml.tags+xml"/>
  <Override PartName="/ppt/tags/tag25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ags/tag2.xml" ContentType="application/vnd.openxmlformats-officedocument.presentationml.tags+xml"/>
  <Override PartName="/ppt/tags/tag87.xml" ContentType="application/vnd.openxmlformats-officedocument.presentationml.tags+xml"/>
  <Default Extension="wmf" ContentType="image/x-wmf"/>
  <Override PartName="/ppt/notesSlides/notesSlide18.xml" ContentType="application/vnd.openxmlformats-officedocument.presentationml.notesSlide+xml"/>
  <Override PartName="/ppt/tags/tag243.xml" ContentType="application/vnd.openxmlformats-officedocument.presentationml.tags+xml"/>
  <Override PartName="/ppt/slides/slide41.xml" ContentType="application/vnd.openxmlformats-officedocument.presentationml.slide+xml"/>
  <Override PartName="/ppt/tags/tag29.xml" ContentType="application/vnd.openxmlformats-officedocument.presentationml.tags+xml"/>
  <Override PartName="/ppt/tags/tag76.xml" ContentType="application/vnd.openxmlformats-officedocument.presentationml.tags+xml"/>
  <Override PartName="/ppt/tags/tag232.xml" ContentType="application/vnd.openxmlformats-officedocument.presentationml.tags+xml"/>
  <Override PartName="/ppt/slides/slide30.xml" ContentType="application/vnd.openxmlformats-officedocument.presentationml.slide+xml"/>
  <Override PartName="/ppt/tags/tag18.xml" ContentType="application/vnd.openxmlformats-officedocument.presentationml.tags+xml"/>
  <Override PartName="/ppt/tags/tag54.xml" ContentType="application/vnd.openxmlformats-officedocument.presentationml.tags+xml"/>
  <Override PartName="/ppt/tags/tag65.xml" ContentType="application/vnd.openxmlformats-officedocument.presentationml.tags+xml"/>
  <Override PartName="/ppt/tags/tag158.xml" ContentType="application/vnd.openxmlformats-officedocument.presentationml.tags+xml"/>
  <Override PartName="/ppt/tags/tag169.xml" ContentType="application/vnd.openxmlformats-officedocument.presentationml.tags+xml"/>
  <Override PartName="/ppt/tags/tag210.xml" ContentType="application/vnd.openxmlformats-officedocument.presentationml.tags+xml"/>
  <Override PartName="/ppt/tags/tag221.xml" ContentType="application/vnd.openxmlformats-officedocument.presentationml.tags+xml"/>
  <Override PartName="/ppt/tags/tag43.xml" ContentType="application/vnd.openxmlformats-officedocument.presentationml.tags+xml"/>
  <Override PartName="/ppt/tags/tag90.xml" ContentType="application/vnd.openxmlformats-officedocument.presentationml.tags+xml"/>
  <Override PartName="/ppt/tags/tag147.xml" ContentType="application/vnd.openxmlformats-officedocument.presentationml.tags+xml"/>
  <Override PartName="/ppt/notesSlides/notesSlide9.xml" ContentType="application/vnd.openxmlformats-officedocument.presentationml.notesSlide+xml"/>
  <Override PartName="/ppt/tags/tag194.xml" ContentType="application/vnd.openxmlformats-officedocument.presentationml.tags+xml"/>
  <Override PartName="/ppt/tags/tag32.xml" ContentType="application/vnd.openxmlformats-officedocument.presentationml.tags+xml"/>
  <Override PartName="/ppt/tags/tag136.xml" ContentType="application/vnd.openxmlformats-officedocument.presentationml.tags+xml"/>
  <Override PartName="/ppt/tags/tag183.xml" ContentType="application/vnd.openxmlformats-officedocument.presentationml.tags+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tags/tag10.xml" ContentType="application/vnd.openxmlformats-officedocument.presentationml.tags+xml"/>
  <Override PartName="/ppt/tags/tag21.xml" ContentType="application/vnd.openxmlformats-officedocument.presentationml.tags+xml"/>
  <Override PartName="/ppt/tags/tag114.xml" ContentType="application/vnd.openxmlformats-officedocument.presentationml.tags+xml"/>
  <Override PartName="/ppt/tags/tag125.xml" ContentType="application/vnd.openxmlformats-officedocument.presentationml.tags+xml"/>
  <Override PartName="/ppt/tags/tag161.xml" ContentType="application/vnd.openxmlformats-officedocument.presentationml.tags+xml"/>
  <Override PartName="/ppt/tags/tag172.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103.xml" ContentType="application/vnd.openxmlformats-officedocument.presentationml.tags+xml"/>
  <Override PartName="/ppt/tags/tag150.xml" ContentType="application/vnd.openxmlformats-officedocument.presentationml.tags+xml"/>
  <Override PartName="/ppt/tags/tag248.xml" ContentType="application/vnd.openxmlformats-officedocument.presentationml.tags+xml"/>
  <Override PartName="/ppt/slides/slide46.xml" ContentType="application/vnd.openxmlformats-officedocument.presentationml.slide+xml"/>
  <Override PartName="/ppt/tags/tag226.xml" ContentType="application/vnd.openxmlformats-officedocument.presentationml.tags+xml"/>
  <Override PartName="/ppt/tags/tag237.xml" ContentType="application/vnd.openxmlformats-officedocument.presentationml.tags+xml"/>
  <Override PartName="/ppt/slides/slide24.xml" ContentType="application/vnd.openxmlformats-officedocument.presentationml.slide+xml"/>
  <Override PartName="/ppt/slides/slide35.xml" ContentType="application/vnd.openxmlformats-officedocument.presentationml.slide+xml"/>
  <Override PartName="/ppt/tags/tag59.xml" ContentType="application/vnd.openxmlformats-officedocument.presentationml.tags+xml"/>
  <Override PartName="/ppt/tags/tag215.xml" ContentType="application/vnd.openxmlformats-officedocument.presentationml.tags+xml"/>
  <Override PartName="/ppt/slides/slide13.xml" ContentType="application/vnd.openxmlformats-officedocument.presentationml.slide+xml"/>
  <Override PartName="/ppt/slideLayouts/slideLayout1.xml" ContentType="application/vnd.openxmlformats-officedocument.presentationml.slideLayout+xml"/>
  <Override PartName="/ppt/tags/tag37.xml" ContentType="application/vnd.openxmlformats-officedocument.presentationml.tags+xml"/>
  <Override PartName="/ppt/tags/tag48.xml" ContentType="application/vnd.openxmlformats-officedocument.presentationml.tags+xml"/>
  <Override PartName="/ppt/tags/tag84.xml" ContentType="application/vnd.openxmlformats-officedocument.presentationml.tags+xml"/>
  <Override PartName="/ppt/tags/tag95.xml" ContentType="application/vnd.openxmlformats-officedocument.presentationml.tags+xml"/>
  <Override PartName="/ppt/tags/tag188.xml" ContentType="application/vnd.openxmlformats-officedocument.presentationml.tags+xml"/>
  <Override PartName="/ppt/notesSlides/notesSlide15.xml" ContentType="application/vnd.openxmlformats-officedocument.presentationml.notesSlide+xml"/>
  <Override PartName="/ppt/tags/tag199.xml" ContentType="application/vnd.openxmlformats-officedocument.presentationml.tags+xml"/>
  <Override PartName="/ppt/tags/tag204.xml" ContentType="application/vnd.openxmlformats-officedocument.presentationml.tags+xml"/>
  <Override PartName="/ppt/tags/tag251.xml" ContentType="application/vnd.openxmlformats-officedocument.presentationml.tags+xml"/>
  <Override PartName="/ppt/slides/slide20.xml" ContentType="application/vnd.openxmlformats-officedocument.presentationml.slide+xml"/>
  <Override PartName="/ppt/slideLayouts/slideLayout12.xml" ContentType="application/vnd.openxmlformats-officedocument.presentationml.slideLayout+xml"/>
  <Override PartName="/ppt/tags/tag26.xml" ContentType="application/vnd.openxmlformats-officedocument.presentationml.tags+xml"/>
  <Override PartName="/ppt/tags/tag55.xml" ContentType="application/vnd.openxmlformats-officedocument.presentationml.tags+xml"/>
  <Override PartName="/ppt/tags/tag73.xml" ContentType="application/vnd.openxmlformats-officedocument.presentationml.tags+xml"/>
  <Override PartName="/ppt/tags/tag159.xml" ContentType="application/vnd.openxmlformats-officedocument.presentationml.tags+xml"/>
  <Override PartName="/ppt/tags/tag177.xml" ContentType="application/vnd.openxmlformats-officedocument.presentationml.tags+xml"/>
  <Override PartName="/ppt/tags/tag211.xml" ContentType="application/vnd.openxmlformats-officedocument.presentationml.tags+xml"/>
  <Override PartName="/ppt/tags/tag240.xml" ContentType="application/vnd.openxmlformats-officedocument.presentationml.tags+xml"/>
  <Override PartName="/ppt/tags/tag15.xml" ContentType="application/vnd.openxmlformats-officedocument.presentationml.tags+xml"/>
  <Override PartName="/ppt/tags/tag33.xml" ContentType="application/vnd.openxmlformats-officedocument.presentationml.tags+xml"/>
  <Override PartName="/ppt/tags/tag44.xml" ContentType="application/vnd.openxmlformats-officedocument.presentationml.tags+xml"/>
  <Override PartName="/ppt/tags/tag62.xml" ContentType="application/vnd.openxmlformats-officedocument.presentationml.tags+xml"/>
  <Override PartName="/ppt/tags/tag80.xml" ContentType="application/vnd.openxmlformats-officedocument.presentationml.tags+xml"/>
  <Override PartName="/ppt/tags/tag91.xml" ContentType="application/vnd.openxmlformats-officedocument.presentationml.tags+xml"/>
  <Override PartName="/ppt/tags/tag119.xml" ContentType="application/vnd.openxmlformats-officedocument.presentationml.tags+xml"/>
  <Override PartName="/ppt/tags/tag137.xml" ContentType="application/vnd.openxmlformats-officedocument.presentationml.tags+xml"/>
  <Override PartName="/ppt/tags/tag148.xml" ContentType="application/vnd.openxmlformats-officedocument.presentationml.tags+xml"/>
  <Override PartName="/ppt/tags/tag166.xml" ContentType="application/vnd.openxmlformats-officedocument.presentationml.tags+xml"/>
  <Override PartName="/ppt/tags/tag184.xml" ContentType="application/vnd.openxmlformats-officedocument.presentationml.tags+xml"/>
  <Override PartName="/ppt/notesSlides/notesSlide11.xml" ContentType="application/vnd.openxmlformats-officedocument.presentationml.notesSlide+xml"/>
  <Override PartName="/ppt/tags/tag195.xml" ContentType="application/vnd.openxmlformats-officedocument.presentationml.tags+xml"/>
  <Override PartName="/ppt/tags/tag200.xml" ContentType="application/vnd.openxmlformats-officedocument.presentationml.tags+xml"/>
  <Override PartName="/ppt/tags/tag22.xml" ContentType="application/vnd.openxmlformats-officedocument.presentationml.tags+xml"/>
  <Override PartName="/ppt/tags/tag40.xml" ContentType="application/vnd.openxmlformats-officedocument.presentationml.tags+xml"/>
  <Override PartName="/ppt/tags/tag51.xml" ContentType="application/vnd.openxmlformats-officedocument.presentationml.tags+xml"/>
  <Override PartName="/ppt/tags/tag108.xml" ContentType="application/vnd.openxmlformats-officedocument.presentationml.tags+xml"/>
  <Override PartName="/ppt/tags/tag126.xml" ContentType="application/vnd.openxmlformats-officedocument.presentationml.tags+xml"/>
  <Override PartName="/ppt/tags/tag155.xml" ContentType="application/vnd.openxmlformats-officedocument.presentationml.tags+xml"/>
  <Override PartName="/ppt/tags/tag173.xml" ContentType="application/vnd.openxmlformats-officedocument.presentationml.tags+xml"/>
  <Override PartName="/ppt/notesSlides/notesSlide6.xml" ContentType="application/vnd.openxmlformats-officedocument.presentationml.notesSlide+xml"/>
  <Override PartName="/ppt/slides/slide8.xml" ContentType="application/vnd.openxmlformats-officedocument.presentationml.slide+xml"/>
  <Override PartName="/ppt/tags/tag11.xml" ContentType="application/vnd.openxmlformats-officedocument.presentationml.tags+xml"/>
  <Override PartName="/ppt/tags/tag115.xml" ContentType="application/vnd.openxmlformats-officedocument.presentationml.tags+xml"/>
  <Override PartName="/ppt/tags/tag133.xml" ContentType="application/vnd.openxmlformats-officedocument.presentationml.tags+xml"/>
  <Override PartName="/ppt/tags/tag144.xml" ContentType="application/vnd.openxmlformats-officedocument.presentationml.tags+xml"/>
  <Override PartName="/ppt/tags/tag162.xml" ContentType="application/vnd.openxmlformats-officedocument.presentationml.tags+xml"/>
  <Override PartName="/ppt/tags/tag180.xml" ContentType="application/vnd.openxmlformats-officedocument.presentationml.tags+xml"/>
  <Override PartName="/ppt/tags/tag191.xml" ContentType="application/vnd.openxmlformats-officedocument.presentationml.tags+xml"/>
  <Override PartName="/ppt/diagrams/data1.xml" ContentType="application/vnd.openxmlformats-officedocument.drawingml.diagramData+xml"/>
  <Override PartName="/ppt/tags/tag249.xml" ContentType="application/vnd.openxmlformats-officedocument.presentationml.tags+xml"/>
  <Override PartName="/ppt/slides/slide29.xml" ContentType="application/vnd.openxmlformats-officedocument.presentationml.slide+xml"/>
  <Override PartName="/ppt/tags/tag122.xml" ContentType="application/vnd.openxmlformats-officedocument.presentationml.tags+xml"/>
  <Override PartName="/ppt/tags/tag209.xml" ContentType="application/vnd.openxmlformats-officedocument.presentationml.tags+xml"/>
  <Override PartName="/ppt/tags/tag256.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tags/tag89.xml" ContentType="application/vnd.openxmlformats-officedocument.presentationml.tags+xml"/>
  <Override PartName="/ppt/tags/tag111.xml" ContentType="application/vnd.openxmlformats-officedocument.presentationml.tags+xml"/>
  <Override PartName="/ppt/tags/tag245.xml" ContentType="application/vnd.openxmlformats-officedocument.presentationml.tags+xml"/>
  <Override PartName="/ppt/slides/slide43.xml" ContentType="application/vnd.openxmlformats-officedocument.presentationml.slide+xml"/>
  <Override PartName="/ppt/theme/theme1.xml" ContentType="application/vnd.openxmlformats-officedocument.theme+xml"/>
  <Override PartName="/ppt/tags/tag78.xml" ContentType="application/vnd.openxmlformats-officedocument.presentationml.tags+xml"/>
  <Override PartName="/ppt/tags/tag100.xml" ContentType="application/vnd.openxmlformats-officedocument.presentationml.tags+xml"/>
  <Override PartName="/ppt/tags/tag234.xml" ContentType="application/vnd.openxmlformats-officedocument.presentationml.tags+xml"/>
  <Override PartName="/ppt/slides/slide32.xml" ContentType="application/vnd.openxmlformats-officedocument.presentationml.slide+xml"/>
  <Override PartName="/ppt/tags/tag56.xml" ContentType="application/vnd.openxmlformats-officedocument.presentationml.tags+xml"/>
  <Override PartName="/ppt/tags/tag67.xml" ContentType="application/vnd.openxmlformats-officedocument.presentationml.tags+xml"/>
  <Override PartName="/ppt/tags/tag223.xml" ContentType="application/vnd.openxmlformats-officedocument.presentationml.tags+xml"/>
  <Override PartName="/ppt/slides/slide10.xml" ContentType="application/vnd.openxmlformats-officedocument.presentationml.slide+xml"/>
  <Override PartName="/ppt/slides/slide21.xml" ContentType="application/vnd.openxmlformats-officedocument.presentationml.slide+xml"/>
  <Override PartName="/ppt/tags/tag45.xml" ContentType="application/vnd.openxmlformats-officedocument.presentationml.tags+xml"/>
  <Override PartName="/ppt/tags/tag92.xml" ContentType="application/vnd.openxmlformats-officedocument.presentationml.tags+xml"/>
  <Override PartName="/ppt/tags/tag149.xml" ContentType="application/vnd.openxmlformats-officedocument.presentationml.tags+xml"/>
  <Override PartName="/ppt/tags/tag196.xml" ContentType="application/vnd.openxmlformats-officedocument.presentationml.tags+xml"/>
  <Override PartName="/ppt/tags/tag201.xml" ContentType="application/vnd.openxmlformats-officedocument.presentationml.tags+xml"/>
  <Override PartName="/ppt/tags/tag212.xml" ContentType="application/vnd.openxmlformats-officedocument.presentationml.tags+xml"/>
  <Override PartName="/docProps/custom.xml" ContentType="application/vnd.openxmlformats-officedocument.custom-properties+xml"/>
  <Override PartName="/ppt/tags/tag34.xml" ContentType="application/vnd.openxmlformats-officedocument.presentationml.tags+xml"/>
  <Override PartName="/ppt/tags/tag81.xml" ContentType="application/vnd.openxmlformats-officedocument.presentationml.tags+xml"/>
  <Override PartName="/ppt/tags/tag138.xml" ContentType="application/vnd.openxmlformats-officedocument.presentationml.tags+xml"/>
  <Override PartName="/ppt/tags/tag185.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tags/tag23.xml" ContentType="application/vnd.openxmlformats-officedocument.presentationml.tags+xml"/>
  <Override PartName="/ppt/tags/tag70.xml" ContentType="application/vnd.openxmlformats-officedocument.presentationml.tags+xml"/>
  <Override PartName="/ppt/tags/tag116.xml" ContentType="application/vnd.openxmlformats-officedocument.presentationml.tags+xml"/>
  <Override PartName="/ppt/tags/tag127.xml" ContentType="application/vnd.openxmlformats-officedocument.presentationml.tags+xml"/>
  <Override PartName="/ppt/tags/tag163.xml" ContentType="application/vnd.openxmlformats-officedocument.presentationml.tags+xml"/>
  <Override PartName="/ppt/tags/tag174.xml" ContentType="application/vnd.openxmlformats-officedocument.presentationml.tags+xml"/>
  <Override PartName="/ppt/slides/slide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tags/tag105.xml" ContentType="application/vnd.openxmlformats-officedocument.presentationml.tags+xml"/>
  <Override PartName="/ppt/tags/tag152.xml" ContentType="application/vnd.openxmlformats-officedocument.presentationml.tags+xml"/>
  <Override PartName="/ppt/tags/tag141.xml" ContentType="application/vnd.openxmlformats-officedocument.presentationml.tags+xml"/>
  <Override PartName="/ppt/notesSlides/notesSlide3.xml" ContentType="application/vnd.openxmlformats-officedocument.presentationml.notesSlide+xml"/>
  <Default Extension="bin" ContentType="application/vnd.openxmlformats-officedocument.oleObject"/>
  <Override PartName="/ppt/tags/tag228.xml" ContentType="application/vnd.openxmlformats-officedocument.presentationml.tags+xml"/>
  <Override PartName="/ppt/tags/tag239.xml" ContentType="application/vnd.openxmlformats-officedocument.presentationml.tags+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tags/tag130.xml" ContentType="application/vnd.openxmlformats-officedocument.presentationml.tags+xml"/>
  <Override PartName="/ppt/tags/tag217.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tags/tag39.xml" ContentType="application/vnd.openxmlformats-officedocument.presentationml.tags+xml"/>
  <Override PartName="/ppt/tags/tag86.xml" ContentType="application/vnd.openxmlformats-officedocument.presentationml.tags+xml"/>
  <Override PartName="/ppt/tags/tag97.xml" ContentType="application/vnd.openxmlformats-officedocument.presentationml.tags+xml"/>
  <Override PartName="/ppt/notesSlides/notesSlide17.xml" ContentType="application/vnd.openxmlformats-officedocument.presentationml.notesSlide+xml"/>
  <Override PartName="/ppt/tags/tag206.xml" ContentType="application/vnd.openxmlformats-officedocument.presentationml.tags+xml"/>
  <Override PartName="/ppt/tags/tag253.xml" ContentType="application/vnd.openxmlformats-officedocument.presentationml.tags+xml"/>
  <Override PartName="/ppt/tags/tag1.xml" ContentType="application/vnd.openxmlformats-officedocument.presentationml.tags+xml"/>
  <Override PartName="/ppt/tags/tag28.xml" ContentType="application/vnd.openxmlformats-officedocument.presentationml.tags+xml"/>
  <Override PartName="/ppt/tags/tag75.xml" ContentType="application/vnd.openxmlformats-officedocument.presentationml.tags+xml"/>
  <Override PartName="/ppt/tags/tag179.xml" ContentType="application/vnd.openxmlformats-officedocument.presentationml.tags+xml"/>
  <Override PartName="/ppt/tags/tag231.xml" ContentType="application/vnd.openxmlformats-officedocument.presentationml.tags+xml"/>
  <Override PartName="/ppt/tags/tag242.xml" ContentType="application/vnd.openxmlformats-officedocument.presentationml.tags+xml"/>
  <Override PartName="/ppt/slides/slide40.xml" ContentType="application/vnd.openxmlformats-officedocument.presentationml.slide+xml"/>
  <Override PartName="/ppt/tags/tag17.xml" ContentType="application/vnd.openxmlformats-officedocument.presentationml.tags+xml"/>
  <Override PartName="/ppt/tags/tag64.xml" ContentType="application/vnd.openxmlformats-officedocument.presentationml.tags+xml"/>
  <Override PartName="/ppt/tags/tag168.xml" ContentType="application/vnd.openxmlformats-officedocument.presentationml.tags+xml"/>
  <Override PartName="/ppt/tags/tag220.xml" ContentType="application/vnd.openxmlformats-officedocument.presentationml.tags+xml"/>
  <Override PartName="/ppt/tags/tag53.xml" ContentType="application/vnd.openxmlformats-officedocument.presentationml.tags+xml"/>
  <Override PartName="/ppt/tags/tag157.xml" ContentType="application/vnd.openxmlformats-officedocument.presentationml.tags+xml"/>
  <Override PartName="/ppt/notesSlides/notesSlide8.xml" ContentType="application/vnd.openxmlformats-officedocument.presentationml.notesSlide+xml"/>
  <Default Extension="vml" ContentType="application/vnd.openxmlformats-officedocument.vmlDrawing"/>
  <Override PartName="/ppt/tags/tag31.xml" ContentType="application/vnd.openxmlformats-officedocument.presentationml.tags+xml"/>
  <Override PartName="/ppt/tags/tag42.xml" ContentType="application/vnd.openxmlformats-officedocument.presentationml.tags+xml"/>
  <Override PartName="/ppt/tags/tag135.xml" ContentType="application/vnd.openxmlformats-officedocument.presentationml.tags+xml"/>
  <Override PartName="/ppt/tags/tag146.xml" ContentType="application/vnd.openxmlformats-officedocument.presentationml.tags+xml"/>
  <Override PartName="/ppt/tags/tag182.xml" ContentType="application/vnd.openxmlformats-officedocument.presentationml.tags+xml"/>
  <Override PartName="/ppt/tags/tag193.xml" ContentType="application/vnd.openxmlformats-officedocument.presentationml.tags+xml"/>
  <Override PartName="/ppt/tags/tag20.xml" ContentType="application/vnd.openxmlformats-officedocument.presentationml.tags+xml"/>
  <Override PartName="/ppt/tags/tag124.xml" ContentType="application/vnd.openxmlformats-officedocument.presentationml.tags+xml"/>
  <Override PartName="/ppt/tags/tag17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tags/tag113.xml" ContentType="application/vnd.openxmlformats-officedocument.presentationml.tags+xml"/>
  <Override PartName="/ppt/tags/tag160.xml" ContentType="application/vnd.openxmlformats-officedocument.presentationml.tags+xml"/>
  <Override PartName="/ppt/tags/tag247.xml" ContentType="application/vnd.openxmlformats-officedocument.presentationml.tags+xml"/>
  <Override PartName="/ppt/slideMasters/slideMaster1.xml" ContentType="application/vnd.openxmlformats-officedocument.presentationml.slideMaster+xml"/>
  <Override PartName="/ppt/slides/slide45.xml" ContentType="application/vnd.openxmlformats-officedocument.presentationml.slide+xml"/>
  <Override PartName="/ppt/tags/tag102.xml" ContentType="application/vnd.openxmlformats-officedocument.presentationml.tags+xml"/>
  <Override PartName="/ppt/tags/tag236.xml" ContentType="application/vnd.openxmlformats-officedocument.presentationml.tags+xml"/>
  <Override PartName="/ppt/slides/slide34.xml" ContentType="application/vnd.openxmlformats-officedocument.presentationml.slide+xml"/>
  <Override PartName="/ppt/tags/tag58.xml" ContentType="application/vnd.openxmlformats-officedocument.presentationml.tags+xml"/>
  <Override PartName="/ppt/tags/tag69.xml" ContentType="application/vnd.openxmlformats-officedocument.presentationml.tags+xml"/>
  <Override PartName="/ppt/tags/tag225.xml" ContentType="application/vnd.openxmlformats-officedocument.presentationml.tags+xml"/>
  <Default Extension="rels" ContentType="application/vnd.openxmlformats-package.relationships+xml"/>
  <Override PartName="/ppt/slides/slide23.xml" ContentType="application/vnd.openxmlformats-officedocument.presentationml.slide+xml"/>
  <Override PartName="/ppt/tags/tag47.xml" ContentType="application/vnd.openxmlformats-officedocument.presentationml.tags+xml"/>
  <Override PartName="/ppt/tags/tag94.xml" ContentType="application/vnd.openxmlformats-officedocument.presentationml.tags+xml"/>
  <Override PartName="/ppt/tags/tag198.xml" ContentType="application/vnd.openxmlformats-officedocument.presentationml.tags+xml"/>
  <Override PartName="/ppt/tags/tag203.xml" ContentType="application/vnd.openxmlformats-officedocument.presentationml.tags+xml"/>
  <Override PartName="/ppt/tags/tag214.xml" ContentType="application/vnd.openxmlformats-officedocument.presentationml.tags+xml"/>
  <Override PartName="/ppt/tags/tag250.xml" ContentType="application/vnd.openxmlformats-officedocument.presentationml.tags+xml"/>
  <Override PartName="/ppt/slides/slide12.xml" ContentType="application/vnd.openxmlformats-officedocument.presentationml.slide+xml"/>
  <Override PartName="/ppt/slideLayouts/slideLayout11.xml" ContentType="application/vnd.openxmlformats-officedocument.presentationml.slideLayout+xml"/>
  <Override PartName="/ppt/tags/tag36.xml" ContentType="application/vnd.openxmlformats-officedocument.presentationml.tags+xml"/>
  <Override PartName="/ppt/tags/tag83.xml" ContentType="application/vnd.openxmlformats-officedocument.presentationml.tags+xml"/>
  <Override PartName="/ppt/tags/tag187.xml" ContentType="application/vnd.openxmlformats-officedocument.presentationml.tags+xml"/>
  <Override PartName="/ppt/notesSlides/notesSlide14.xml" ContentType="application/vnd.openxmlformats-officedocument.presentationml.notesSlide+xml"/>
  <Override PartName="/ppt/commentAuthors.xml" ContentType="application/vnd.openxmlformats-officedocument.presentationml.commentAuthors+xml"/>
  <Override PartName="/ppt/tags/tag14.xml" ContentType="application/vnd.openxmlformats-officedocument.presentationml.tags+xml"/>
  <Override PartName="/ppt/tags/tag25.xml" ContentType="application/vnd.openxmlformats-officedocument.presentationml.tags+xml"/>
  <Override PartName="/ppt/tags/tag61.xml" ContentType="application/vnd.openxmlformats-officedocument.presentationml.tags+xml"/>
  <Override PartName="/ppt/tags/tag72.xml" ContentType="application/vnd.openxmlformats-officedocument.presentationml.tags+xml"/>
  <Override PartName="/ppt/tags/tag118.xml" ContentType="application/vnd.openxmlformats-officedocument.presentationml.tags+xml"/>
  <Override PartName="/ppt/tags/tag129.xml" ContentType="application/vnd.openxmlformats-officedocument.presentationml.tags+xml"/>
  <Override PartName="/ppt/tags/tag165.xml" ContentType="application/vnd.openxmlformats-officedocument.presentationml.tags+xml"/>
  <Override PartName="/ppt/tags/tag176.xml" ContentType="application/vnd.openxmlformats-officedocument.presentationml.tags+xml"/>
  <Override PartName="/ppt/tags/tag50.xml" ContentType="application/vnd.openxmlformats-officedocument.presentationml.tags+xml"/>
  <Override PartName="/ppt/tags/tag107.xml" ContentType="application/vnd.openxmlformats-officedocument.presentationml.tags+xml"/>
  <Override PartName="/ppt/tags/tag154.xml" ContentType="application/vnd.openxmlformats-officedocument.presentationml.tags+xml"/>
  <Override PartName="/ppt/tags/tag143.xml" ContentType="application/vnd.openxmlformats-officedocument.presentationml.tags+xml"/>
  <Override PartName="/ppt/notesSlides/notesSlide5.xml" ContentType="application/vnd.openxmlformats-officedocument.presentationml.notesSlide+xml"/>
  <Override PartName="/ppt/tags/tag190.xml" ContentType="application/vnd.openxmlformats-officedocument.presentationml.tags+xml"/>
  <Override PartName="/ppt/slides/slide28.xml" ContentType="application/vnd.openxmlformats-officedocument.presentationml.slide+xml"/>
  <Override PartName="/ppt/slides/slide39.xml" ContentType="application/vnd.openxmlformats-officedocument.presentationml.slide+xml"/>
  <Override PartName="/ppt/tags/tag132.xml" ContentType="application/vnd.openxmlformats-officedocument.presentationml.tags+xml"/>
  <Override PartName="/ppt/tags/tag219.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tags/tag99.xml" ContentType="application/vnd.openxmlformats-officedocument.presentationml.tags+xml"/>
  <Override PartName="/ppt/tags/tag110.xml" ContentType="application/vnd.openxmlformats-officedocument.presentationml.tags+xml"/>
  <Override PartName="/ppt/tags/tag121.xml" ContentType="application/vnd.openxmlformats-officedocument.presentationml.tags+xml"/>
  <Override PartName="/ppt/tags/tag208.xml" ContentType="application/vnd.openxmlformats-officedocument.presentationml.tags+xml"/>
  <Override PartName="/ppt/tags/tag255.xml" ContentType="application/vnd.openxmlformats-officedocument.presentationml.tags+xml"/>
  <Override PartName="/ppt/diagrams/drawing1.xml" ContentType="application/vnd.ms-office.drawingml.diagramDrawing+xml"/>
  <Override PartName="/ppt/tags/tag3.xml" ContentType="application/vnd.openxmlformats-officedocument.presentationml.tags+xml"/>
  <Default Extension="jpeg" ContentType="image/jpeg"/>
  <Override PartName="/ppt/tags/tag77.xml" ContentType="application/vnd.openxmlformats-officedocument.presentationml.tags+xml"/>
  <Override PartName="/ppt/tags/tag88.xml" ContentType="application/vnd.openxmlformats-officedocument.presentationml.tags+xml"/>
  <Override PartName="/ppt/diagrams/quickStyle1.xml" ContentType="application/vnd.openxmlformats-officedocument.drawingml.diagramStyle+xml"/>
  <Override PartName="/ppt/tags/tag233.xml" ContentType="application/vnd.openxmlformats-officedocument.presentationml.tags+xml"/>
  <Override PartName="/ppt/tags/tag244.xml" ContentType="application/vnd.openxmlformats-officedocument.presentationml.tags+xml"/>
  <Override PartName="/ppt/slides/slide31.xml" ContentType="application/vnd.openxmlformats-officedocument.presentationml.slide+xml"/>
  <Override PartName="/ppt/slides/slide42.xml" ContentType="application/vnd.openxmlformats-officedocument.presentationml.slide+xml"/>
  <Override PartName="/ppt/tags/tag19.xml" ContentType="application/vnd.openxmlformats-officedocument.presentationml.tags+xml"/>
  <Override PartName="/ppt/tags/tag66.xml" ContentType="application/vnd.openxmlformats-officedocument.presentationml.tags+xml"/>
  <Override PartName="/ppt/tags/tag222.xml" ContentType="application/vnd.openxmlformats-officedocument.presentationml.tag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9"/>
  </p:notesMasterIdLst>
  <p:sldIdLst>
    <p:sldId id="256" r:id="rId2"/>
    <p:sldId id="265" r:id="rId3"/>
    <p:sldId id="259" r:id="rId4"/>
    <p:sldId id="964" r:id="rId5"/>
    <p:sldId id="1732" r:id="rId6"/>
    <p:sldId id="1733" r:id="rId7"/>
    <p:sldId id="1734" r:id="rId8"/>
    <p:sldId id="1735" r:id="rId9"/>
    <p:sldId id="966" r:id="rId10"/>
    <p:sldId id="967" r:id="rId11"/>
    <p:sldId id="968" r:id="rId12"/>
    <p:sldId id="1736" r:id="rId13"/>
    <p:sldId id="1737" r:id="rId14"/>
    <p:sldId id="1738" r:id="rId15"/>
    <p:sldId id="1739" r:id="rId16"/>
    <p:sldId id="1740" r:id="rId17"/>
    <p:sldId id="1719" r:id="rId18"/>
    <p:sldId id="1721" r:id="rId19"/>
    <p:sldId id="1722" r:id="rId20"/>
    <p:sldId id="1723" r:id="rId21"/>
    <p:sldId id="1724" r:id="rId22"/>
    <p:sldId id="1725" r:id="rId23"/>
    <p:sldId id="1726" r:id="rId24"/>
    <p:sldId id="1727" r:id="rId25"/>
    <p:sldId id="1741" r:id="rId26"/>
    <p:sldId id="1742" r:id="rId27"/>
    <p:sldId id="1728" r:id="rId28"/>
    <p:sldId id="1729" r:id="rId29"/>
    <p:sldId id="1730" r:id="rId30"/>
    <p:sldId id="1743" r:id="rId31"/>
    <p:sldId id="1744" r:id="rId32"/>
    <p:sldId id="1745" r:id="rId33"/>
    <p:sldId id="1746" r:id="rId34"/>
    <p:sldId id="1718" r:id="rId35"/>
    <p:sldId id="969" r:id="rId36"/>
    <p:sldId id="1717" r:id="rId37"/>
    <p:sldId id="970" r:id="rId38"/>
    <p:sldId id="971" r:id="rId39"/>
    <p:sldId id="973" r:id="rId40"/>
    <p:sldId id="263" r:id="rId41"/>
    <p:sldId id="416" r:id="rId42"/>
    <p:sldId id="1699" r:id="rId43"/>
    <p:sldId id="1710" r:id="rId44"/>
    <p:sldId id="1711" r:id="rId45"/>
    <p:sldId id="1712" r:id="rId46"/>
    <p:sldId id="1713" r:id="rId47"/>
    <p:sldId id="1716" r:id="rId4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jk" initials="y" lastIdx="2" clrIdx="0"/>
  <p:cmAuthor id="2" name="tanxifeng" initials="t"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5E5CA2"/>
    <a:srgbClr val="5268A5"/>
    <a:srgbClr val="40A693"/>
    <a:srgbClr val="178AA1"/>
    <a:srgbClr val="4276AA"/>
    <a:srgbClr val="FFFFFF"/>
    <a:srgbClr val="9A0000"/>
    <a:srgbClr val="1F74AD"/>
    <a:srgbClr val="3498DB"/>
    <a:srgbClr val="DCDCDC"/>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3778" autoAdjust="0"/>
    <p:restoredTop sz="94660"/>
  </p:normalViewPr>
  <p:slideViewPr>
    <p:cSldViewPr snapToGrid="0">
      <p:cViewPr varScale="1">
        <p:scale>
          <a:sx n="114" d="100"/>
          <a:sy n="114" d="100"/>
        </p:scale>
        <p:origin x="-546" y="-96"/>
      </p:cViewPr>
      <p:guideLst>
        <p:guide orient="horz" pos="2201"/>
        <p:guide pos="4229"/>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D527559-FDD8-4274-B634-C7FBCF5BC573}" type="doc">
      <dgm:prSet loTypeId="urn:microsoft.com/office/officeart/2005/8/layout/chevron1" loCatId="process" qsTypeId="urn:microsoft.com/office/officeart/2005/8/quickstyle/simple5#1" qsCatId="simple" csTypeId="urn:microsoft.com/office/officeart/2005/8/colors/accent1_2#1" csCatId="accent1" phldr="0"/>
      <dgm:spPr/>
    </dgm:pt>
    <dgm:pt modelId="{870E4F47-8CC4-4F59-B4C1-42B5AAA5CEFE}">
      <dgm:prSet phldrT="[文本]" phldr="0" custT="0"/>
      <dgm:spPr/>
      <dgm:t>
        <a:bodyPr vert="horz" wrap="square"/>
        <a:lstStyle/>
        <a:p>
          <a:pPr>
            <a:lnSpc>
              <a:spcPct val="100000"/>
            </a:lnSpc>
            <a:spcBef>
              <a:spcPct val="0"/>
            </a:spcBef>
            <a:spcAft>
              <a:spcPct val="35000"/>
            </a:spcAft>
          </a:pPr>
          <a:r>
            <a:rPr lang="zh-CN" altLang="en-US"/>
            <a:t>原始地震波</a:t>
          </a:r>
        </a:p>
      </dgm:t>
    </dgm:pt>
    <dgm:pt modelId="{3D1AB2CA-88A4-4E4C-9A8A-508DF0E06639}" type="parTrans" cxnId="{C85F7C5A-1C41-4C03-8FE2-DE8D15AD2AA9}">
      <dgm:prSet/>
      <dgm:spPr/>
    </dgm:pt>
    <dgm:pt modelId="{856E2728-BF00-49C7-82BA-8F4DCB00940B}" type="sibTrans" cxnId="{C85F7C5A-1C41-4C03-8FE2-DE8D15AD2AA9}">
      <dgm:prSet/>
      <dgm:spPr/>
    </dgm:pt>
    <dgm:pt modelId="{1AA64000-5F0F-47A8-A435-2AF8D82F28B1}">
      <dgm:prSet phldrT="[文本]" phldr="0" custT="0"/>
      <dgm:spPr/>
      <dgm:t>
        <a:bodyPr vert="horz" wrap="square"/>
        <a:lstStyle/>
        <a:p>
          <a:pPr>
            <a:lnSpc>
              <a:spcPct val="100000"/>
            </a:lnSpc>
            <a:spcBef>
              <a:spcPct val="0"/>
            </a:spcBef>
            <a:spcAft>
              <a:spcPct val="35000"/>
            </a:spcAft>
          </a:pPr>
          <a:r>
            <a:rPr lang="zh-CN" altLang="en-US"/>
            <a:t>地震波裁剪</a:t>
          </a:r>
        </a:p>
      </dgm:t>
    </dgm:pt>
    <dgm:pt modelId="{845A32C3-0E8A-4EED-972E-FC6F9A8364F8}" type="parTrans" cxnId="{3E304509-4247-4B37-820E-FDA1F7A2ECAB}">
      <dgm:prSet/>
      <dgm:spPr/>
    </dgm:pt>
    <dgm:pt modelId="{C0D86BAE-7711-4781-A574-7BE0EA273229}" type="sibTrans" cxnId="{3E304509-4247-4B37-820E-FDA1F7A2ECAB}">
      <dgm:prSet/>
      <dgm:spPr/>
    </dgm:pt>
    <dgm:pt modelId="{9C12F5BE-AC2F-4662-8DFA-C79428950CF2}">
      <dgm:prSet phldrT="[文本]" phldr="0" custT="0"/>
      <dgm:spPr/>
      <dgm:t>
        <a:bodyPr vert="horz" wrap="square"/>
        <a:lstStyle/>
        <a:p>
          <a:pPr>
            <a:lnSpc>
              <a:spcPct val="100000"/>
            </a:lnSpc>
            <a:spcBef>
              <a:spcPct val="0"/>
            </a:spcBef>
            <a:spcAft>
              <a:spcPct val="35000"/>
            </a:spcAft>
          </a:pPr>
          <a:r>
            <a:rPr lang="zh-CN" altLang="en-US"/>
            <a:t>裁剪结果</a:t>
          </a:r>
        </a:p>
      </dgm:t>
    </dgm:pt>
    <dgm:pt modelId="{E2B7565C-BEBF-47B7-AC71-10023CB96091}" type="parTrans" cxnId="{10D27AAF-01BE-44B7-AC45-FBE4F96220A4}">
      <dgm:prSet/>
      <dgm:spPr/>
    </dgm:pt>
    <dgm:pt modelId="{BE48B07B-4C6F-4C50-9D7F-CE1D6590BF95}" type="sibTrans" cxnId="{10D27AAF-01BE-44B7-AC45-FBE4F96220A4}">
      <dgm:prSet/>
      <dgm:spPr/>
    </dgm:pt>
    <dgm:pt modelId="{60E81CF5-4537-4C2F-8762-598D2E914097}" type="pres">
      <dgm:prSet presAssocID="{9D527559-FDD8-4274-B634-C7FBCF5BC573}" presName="Name0" presStyleCnt="0">
        <dgm:presLayoutVars>
          <dgm:dir/>
          <dgm:animLvl val="lvl"/>
          <dgm:resizeHandles val="exact"/>
        </dgm:presLayoutVars>
      </dgm:prSet>
      <dgm:spPr/>
    </dgm:pt>
    <dgm:pt modelId="{67FF3BB9-6612-4697-87EE-EC66312779BE}" type="pres">
      <dgm:prSet presAssocID="{870E4F47-8CC4-4F59-B4C1-42B5AAA5CEFE}" presName="parTxOnly" presStyleLbl="node1" presStyleIdx="0" presStyleCnt="3">
        <dgm:presLayoutVars>
          <dgm:chMax val="0"/>
          <dgm:chPref val="0"/>
          <dgm:bulletEnabled val="1"/>
        </dgm:presLayoutVars>
      </dgm:prSet>
      <dgm:spPr/>
      <dgm:t>
        <a:bodyPr/>
        <a:lstStyle/>
        <a:p>
          <a:endParaRPr lang="zh-CN" altLang="en-US"/>
        </a:p>
      </dgm:t>
    </dgm:pt>
    <dgm:pt modelId="{E484CEA2-673C-4A85-8A00-8580D721B29A}" type="pres">
      <dgm:prSet presAssocID="{856E2728-BF00-49C7-82BA-8F4DCB00940B}" presName="parTxOnlySpace" presStyleCnt="0"/>
      <dgm:spPr/>
    </dgm:pt>
    <dgm:pt modelId="{D3000CD6-B08B-4D3B-8D2A-7F1C26A23961}" type="pres">
      <dgm:prSet presAssocID="{1AA64000-5F0F-47A8-A435-2AF8D82F28B1}" presName="parTxOnly" presStyleLbl="node1" presStyleIdx="1" presStyleCnt="3">
        <dgm:presLayoutVars>
          <dgm:chMax val="0"/>
          <dgm:chPref val="0"/>
          <dgm:bulletEnabled val="1"/>
        </dgm:presLayoutVars>
      </dgm:prSet>
      <dgm:spPr/>
      <dgm:t>
        <a:bodyPr/>
        <a:lstStyle/>
        <a:p>
          <a:endParaRPr lang="zh-CN" altLang="en-US"/>
        </a:p>
      </dgm:t>
    </dgm:pt>
    <dgm:pt modelId="{1773A515-DFFE-41F0-B581-98757CBEC16E}" type="pres">
      <dgm:prSet presAssocID="{C0D86BAE-7711-4781-A574-7BE0EA273229}" presName="parTxOnlySpace" presStyleCnt="0"/>
      <dgm:spPr/>
    </dgm:pt>
    <dgm:pt modelId="{74437C11-3810-488A-B265-8C8037793D77}" type="pres">
      <dgm:prSet presAssocID="{9C12F5BE-AC2F-4662-8DFA-C79428950CF2}" presName="parTxOnly" presStyleLbl="node1" presStyleIdx="2" presStyleCnt="3">
        <dgm:presLayoutVars>
          <dgm:chMax val="0"/>
          <dgm:chPref val="0"/>
          <dgm:bulletEnabled val="1"/>
        </dgm:presLayoutVars>
      </dgm:prSet>
      <dgm:spPr/>
      <dgm:t>
        <a:bodyPr/>
        <a:lstStyle/>
        <a:p>
          <a:endParaRPr lang="zh-CN" altLang="en-US"/>
        </a:p>
      </dgm:t>
    </dgm:pt>
  </dgm:ptLst>
  <dgm:cxnLst>
    <dgm:cxn modelId="{C85F7C5A-1C41-4C03-8FE2-DE8D15AD2AA9}" srcId="{9D527559-FDD8-4274-B634-C7FBCF5BC573}" destId="{870E4F47-8CC4-4F59-B4C1-42B5AAA5CEFE}" srcOrd="0" destOrd="0" parTransId="{3D1AB2CA-88A4-4E4C-9A8A-508DF0E06639}" sibTransId="{856E2728-BF00-49C7-82BA-8F4DCB00940B}"/>
    <dgm:cxn modelId="{845B7676-B0AE-448B-AECD-A2C1D334A7C9}" type="presOf" srcId="{870E4F47-8CC4-4F59-B4C1-42B5AAA5CEFE}" destId="{67FF3BB9-6612-4697-87EE-EC66312779BE}" srcOrd="0" destOrd="0" presId="urn:microsoft.com/office/officeart/2005/8/layout/chevron1"/>
    <dgm:cxn modelId="{AC6E30A4-81D4-4699-95D7-74D8444D1823}" type="presOf" srcId="{1AA64000-5F0F-47A8-A435-2AF8D82F28B1}" destId="{D3000CD6-B08B-4D3B-8D2A-7F1C26A23961}" srcOrd="0" destOrd="0" presId="urn:microsoft.com/office/officeart/2005/8/layout/chevron1"/>
    <dgm:cxn modelId="{10D27AAF-01BE-44B7-AC45-FBE4F96220A4}" srcId="{9D527559-FDD8-4274-B634-C7FBCF5BC573}" destId="{9C12F5BE-AC2F-4662-8DFA-C79428950CF2}" srcOrd="2" destOrd="0" parTransId="{E2B7565C-BEBF-47B7-AC71-10023CB96091}" sibTransId="{BE48B07B-4C6F-4C50-9D7F-CE1D6590BF95}"/>
    <dgm:cxn modelId="{15C81514-88C9-49B2-AE3E-C728787AEBD7}" type="presOf" srcId="{9C12F5BE-AC2F-4662-8DFA-C79428950CF2}" destId="{74437C11-3810-488A-B265-8C8037793D77}" srcOrd="0" destOrd="0" presId="urn:microsoft.com/office/officeart/2005/8/layout/chevron1"/>
    <dgm:cxn modelId="{6F5164F7-DD30-4CD1-8452-831EEB2244CA}" type="presOf" srcId="{9D527559-FDD8-4274-B634-C7FBCF5BC573}" destId="{60E81CF5-4537-4C2F-8762-598D2E914097}" srcOrd="0" destOrd="0" presId="urn:microsoft.com/office/officeart/2005/8/layout/chevron1"/>
    <dgm:cxn modelId="{3E304509-4247-4B37-820E-FDA1F7A2ECAB}" srcId="{9D527559-FDD8-4274-B634-C7FBCF5BC573}" destId="{1AA64000-5F0F-47A8-A435-2AF8D82F28B1}" srcOrd="1" destOrd="0" parTransId="{845A32C3-0E8A-4EED-972E-FC6F9A8364F8}" sibTransId="{C0D86BAE-7711-4781-A574-7BE0EA273229}"/>
    <dgm:cxn modelId="{3C685FBF-89B4-4E9E-B3CF-64F234947197}" type="presParOf" srcId="{60E81CF5-4537-4C2F-8762-598D2E914097}" destId="{67FF3BB9-6612-4697-87EE-EC66312779BE}" srcOrd="0" destOrd="0" presId="urn:microsoft.com/office/officeart/2005/8/layout/chevron1"/>
    <dgm:cxn modelId="{52FB8B75-908B-482A-A7B9-3443248757B4}" type="presParOf" srcId="{60E81CF5-4537-4C2F-8762-598D2E914097}" destId="{E484CEA2-673C-4A85-8A00-8580D721B29A}" srcOrd="1" destOrd="0" presId="urn:microsoft.com/office/officeart/2005/8/layout/chevron1"/>
    <dgm:cxn modelId="{1C5B528D-E405-46A0-9A5F-386EE7B5E509}" type="presParOf" srcId="{60E81CF5-4537-4C2F-8762-598D2E914097}" destId="{D3000CD6-B08B-4D3B-8D2A-7F1C26A23961}" srcOrd="2" destOrd="0" presId="urn:microsoft.com/office/officeart/2005/8/layout/chevron1"/>
    <dgm:cxn modelId="{9104B71B-627D-4114-A651-4CCBD8EE6E8D}" type="presParOf" srcId="{60E81CF5-4537-4C2F-8762-598D2E914097}" destId="{1773A515-DFFE-41F0-B581-98757CBEC16E}" srcOrd="3" destOrd="0" presId="urn:microsoft.com/office/officeart/2005/8/layout/chevron1"/>
    <dgm:cxn modelId="{BD264010-4F65-44D7-9530-C430361E027D}" type="presParOf" srcId="{60E81CF5-4537-4C2F-8762-598D2E914097}" destId="{74437C11-3810-488A-B265-8C8037793D77}" srcOrd="4" destOrd="0" presId="urn:microsoft.com/office/officeart/2005/8/layout/chevron1"/>
  </dgm:cxnLst>
  <dgm:bg/>
  <dgm:whole/>
  <dgm:extLst>
    <a:ext uri="http://schemas.microsoft.com/office/drawing/2008/diagram">
      <dsp:dataModelExt xmlns=""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12110720" cy="747395"/>
        <a:chOff x="0" y="0"/>
        <a:chExt cx="12110720" cy="747395"/>
      </a:xfrm>
    </dsp:grpSpPr>
    <dsp:sp modelId="{67FF3BB9-6612-4697-87EE-EC66312779BE}">
      <dsp:nvSpPr>
        <dsp:cNvPr id="3" name="燕尾形 2"/>
        <dsp:cNvSpPr/>
      </dsp:nvSpPr>
      <dsp:spPr bwMode="white">
        <a:xfrm>
          <a:off x="0" y="0"/>
          <a:ext cx="4325257" cy="747395"/>
        </a:xfrm>
        <a:prstGeom prst="chevron">
          <a:avLst/>
        </a:prstGeom>
      </dsp:spPr>
      <dsp:style>
        <a:lnRef idx="2">
          <a:schemeClr val="lt1"/>
        </a:lnRef>
        <a:fillRef idx="1">
          <a:schemeClr val="accent1"/>
        </a:fillRef>
        <a:effectRef idx="0">
          <a:scrgbClr r="0" g="0" b="0"/>
        </a:effectRef>
        <a:fontRef idx="minor">
          <a:schemeClr val="lt1"/>
        </a:fontRef>
      </dsp:style>
      <dsp:txBody>
        <a:bodyPr vert="horz" wrap="square" lIns="156019" tIns="52006" rIns="52006" bIns="52006" anchor="ctr"/>
        <a:lstStyle>
          <a:lvl1pPr algn="ctr">
            <a:defRPr sz="39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r>
            <a:rPr lang="zh-CN" altLang="en-US"/>
            <a:t>原始地震波</a:t>
          </a:r>
          <a:endParaRPr lang="zh-CN" altLang="en-US"/>
        </a:p>
      </dsp:txBody>
      <dsp:txXfrm>
        <a:off x="0" y="0"/>
        <a:ext cx="4325257" cy="747395"/>
      </dsp:txXfrm>
    </dsp:sp>
    <dsp:sp modelId="{D3000CD6-B08B-4D3B-8D2A-7F1C26A23961}">
      <dsp:nvSpPr>
        <dsp:cNvPr id="4" name="燕尾形 3"/>
        <dsp:cNvSpPr/>
      </dsp:nvSpPr>
      <dsp:spPr bwMode="white">
        <a:xfrm>
          <a:off x="3892731" y="0"/>
          <a:ext cx="4325257" cy="747395"/>
        </a:xfrm>
        <a:prstGeom prst="chevron">
          <a:avLst/>
        </a:prstGeom>
      </dsp:spPr>
      <dsp:style>
        <a:lnRef idx="2">
          <a:schemeClr val="lt1"/>
        </a:lnRef>
        <a:fillRef idx="1">
          <a:schemeClr val="accent1"/>
        </a:fillRef>
        <a:effectRef idx="0">
          <a:scrgbClr r="0" g="0" b="0"/>
        </a:effectRef>
        <a:fontRef idx="minor">
          <a:schemeClr val="lt1"/>
        </a:fontRef>
      </dsp:style>
      <dsp:txBody>
        <a:bodyPr vert="horz" wrap="square" lIns="156019" tIns="52006" rIns="52006" bIns="52006" anchor="ctr"/>
        <a:lstStyle>
          <a:lvl1pPr algn="ctr">
            <a:defRPr sz="39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r>
            <a:rPr lang="zh-CN" altLang="en-US"/>
            <a:t>地震波裁剪</a:t>
          </a:r>
          <a:endParaRPr lang="zh-CN" altLang="en-US"/>
        </a:p>
      </dsp:txBody>
      <dsp:txXfrm>
        <a:off x="3892731" y="0"/>
        <a:ext cx="4325257" cy="747395"/>
      </dsp:txXfrm>
    </dsp:sp>
    <dsp:sp modelId="{74437C11-3810-488A-B265-8C8037793D77}">
      <dsp:nvSpPr>
        <dsp:cNvPr id="5" name="燕尾形 4"/>
        <dsp:cNvSpPr/>
      </dsp:nvSpPr>
      <dsp:spPr bwMode="white">
        <a:xfrm>
          <a:off x="7785463" y="0"/>
          <a:ext cx="4325257" cy="747395"/>
        </a:xfrm>
        <a:prstGeom prst="chevron">
          <a:avLst/>
        </a:prstGeom>
      </dsp:spPr>
      <dsp:style>
        <a:lnRef idx="2">
          <a:schemeClr val="lt1"/>
        </a:lnRef>
        <a:fillRef idx="1">
          <a:schemeClr val="accent1"/>
        </a:fillRef>
        <a:effectRef idx="0">
          <a:scrgbClr r="0" g="0" b="0"/>
        </a:effectRef>
        <a:fontRef idx="minor">
          <a:schemeClr val="lt1"/>
        </a:fontRef>
      </dsp:style>
      <dsp:txBody>
        <a:bodyPr vert="horz" wrap="square" lIns="156019" tIns="52006" rIns="52006" bIns="52006" anchor="ctr"/>
        <a:lstStyle>
          <a:lvl1pPr algn="ctr">
            <a:defRPr sz="3900"/>
          </a:lvl1pPr>
          <a:lvl2pPr marL="285750" indent="-285750" algn="ctr">
            <a:defRPr sz="3000"/>
          </a:lvl2pPr>
          <a:lvl3pPr marL="571500" indent="-285750" algn="ctr">
            <a:defRPr sz="3000"/>
          </a:lvl3pPr>
          <a:lvl4pPr marL="857250" indent="-285750" algn="ctr">
            <a:defRPr sz="3000"/>
          </a:lvl4pPr>
          <a:lvl5pPr marL="1143000" indent="-285750" algn="ctr">
            <a:defRPr sz="3000"/>
          </a:lvl5pPr>
          <a:lvl6pPr marL="1428750" indent="-285750" algn="ctr">
            <a:defRPr sz="3000"/>
          </a:lvl6pPr>
          <a:lvl7pPr marL="1714500" indent="-285750" algn="ctr">
            <a:defRPr sz="3000"/>
          </a:lvl7pPr>
          <a:lvl8pPr marL="2000250" indent="-285750" algn="ctr">
            <a:defRPr sz="3000"/>
          </a:lvl8pPr>
          <a:lvl9pPr marL="2286000" indent="-285750" algn="ctr">
            <a:defRPr sz="3000"/>
          </a:lvl9pPr>
        </a:lstStyle>
        <a:p>
          <a:pPr lvl="0">
            <a:lnSpc>
              <a:spcPct val="100000"/>
            </a:lnSpc>
            <a:spcBef>
              <a:spcPct val="0"/>
            </a:spcBef>
            <a:spcAft>
              <a:spcPct val="35000"/>
            </a:spcAft>
          </a:pPr>
          <a:r>
            <a:rPr lang="zh-CN" altLang="en-US"/>
            <a:t>裁剪结果</a:t>
          </a:r>
          <a:endParaRPr lang="zh-CN" altLang="en-US"/>
        </a:p>
      </dsp:txBody>
      <dsp:txXfrm>
        <a:off x="7785463" y="0"/>
        <a:ext cx="4325257" cy="747395"/>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pPr/>
              <a:t>2021/5/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effectLst/>
                <a:latin typeface="楷体" panose="02010609060101010101" charset="-122"/>
                <a:ea typeface="楷体" panose="02010609060101010101" charset="-122"/>
                <a:cs typeface="楷体" panose="02010609060101010101" charset="-122"/>
                <a:sym typeface="+mn-ea"/>
              </a:rPr>
              <a:t>程序中，计算参数</a:t>
            </a:r>
            <a:r>
              <a:rPr lang="en-US" altLang="zh-CN" dirty="0" smtClean="0">
                <a:effectLst/>
                <a:latin typeface="楷体" panose="02010609060101010101" charset="-122"/>
                <a:ea typeface="楷体" panose="02010609060101010101" charset="-122"/>
                <a:cs typeface="楷体" panose="02010609060101010101" charset="-122"/>
                <a:sym typeface="+mn-ea"/>
              </a:rPr>
              <a:t>-</a:t>
            </a:r>
            <a:r>
              <a:rPr lang="zh-CN" altLang="en-US" dirty="0" smtClean="0">
                <a:effectLst/>
                <a:latin typeface="楷体" panose="02010609060101010101" charset="-122"/>
                <a:ea typeface="楷体" panose="02010609060101010101" charset="-122"/>
                <a:cs typeface="楷体" panose="02010609060101010101" charset="-122"/>
                <a:sym typeface="+mn-ea"/>
              </a:rPr>
              <a:t>设计信息中的</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设置需要用户手动填写起始、终止层号，故不进行修改即可，此时程序自动按照规范要求进行剪力墙内力</a:t>
            </a:r>
            <a:r>
              <a:rPr lang="zh-CN" altLang="en-US" dirty="0" smtClean="0">
                <a:latin typeface="楷体" panose="02010609060101010101" charset="-122"/>
                <a:ea typeface="楷体" panose="02010609060101010101" charset="-122"/>
                <a:cs typeface="楷体" panose="02010609060101010101" charset="-122"/>
                <a:sym typeface="+mn-ea"/>
              </a:rPr>
              <a:t>的调整，不过需注意此时调整系数上限会起作用。</a:t>
            </a:r>
            <a:r>
              <a:rPr lang="zh-CN" altLang="en-US" dirty="0" smtClean="0">
                <a:effectLst/>
                <a:latin typeface="楷体" panose="02010609060101010101" charset="-122"/>
                <a:ea typeface="楷体" panose="02010609060101010101" charset="-122"/>
                <a:cs typeface="楷体" panose="02010609060101010101" charset="-122"/>
                <a:sym typeface="+mn-ea"/>
              </a:rPr>
              <a:t>而如果用户手动对</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进行了设置，则执行用户的操作。</a:t>
            </a:r>
            <a:endParaRPr lang="zh-CN" altLang="en-US" b="0" dirty="0">
              <a:effectLst/>
              <a:latin typeface="楷体" panose="02010609060101010101" charset="-122"/>
              <a:ea typeface="楷体" panose="02010609060101010101" charset="-122"/>
              <a:cs typeface="楷体" panose="02010609060101010101" charset="-122"/>
            </a:endParaRPr>
          </a:p>
          <a:p>
            <a:endParaRPr lang="zh-CN" altLang="en-US" b="0" dirty="0">
              <a:effectLst/>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effectLst/>
                <a:latin typeface="楷体" panose="02010609060101010101" charset="-122"/>
                <a:ea typeface="楷体" panose="02010609060101010101" charset="-122"/>
                <a:cs typeface="楷体" panose="02010609060101010101" charset="-122"/>
                <a:sym typeface="+mn-ea"/>
              </a:rPr>
              <a:t>程序中，计算参数</a:t>
            </a:r>
            <a:r>
              <a:rPr lang="en-US" altLang="zh-CN" dirty="0" smtClean="0">
                <a:effectLst/>
                <a:latin typeface="楷体" panose="02010609060101010101" charset="-122"/>
                <a:ea typeface="楷体" panose="02010609060101010101" charset="-122"/>
                <a:cs typeface="楷体" panose="02010609060101010101" charset="-122"/>
                <a:sym typeface="+mn-ea"/>
              </a:rPr>
              <a:t>-</a:t>
            </a:r>
            <a:r>
              <a:rPr lang="zh-CN" altLang="en-US" dirty="0" smtClean="0">
                <a:effectLst/>
                <a:latin typeface="楷体" panose="02010609060101010101" charset="-122"/>
                <a:ea typeface="楷体" panose="02010609060101010101" charset="-122"/>
                <a:cs typeface="楷体" panose="02010609060101010101" charset="-122"/>
                <a:sym typeface="+mn-ea"/>
              </a:rPr>
              <a:t>设计信息中的</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设置需要用户手动填写起始、终止层号，故不进行修改即可，此时程序自动按照规范要求进行剪力墙内力</a:t>
            </a:r>
            <a:r>
              <a:rPr lang="zh-CN" altLang="en-US" dirty="0" smtClean="0">
                <a:latin typeface="楷体" panose="02010609060101010101" charset="-122"/>
                <a:ea typeface="楷体" panose="02010609060101010101" charset="-122"/>
                <a:cs typeface="楷体" panose="02010609060101010101" charset="-122"/>
                <a:sym typeface="+mn-ea"/>
              </a:rPr>
              <a:t>的调整，不过需注意此时调整系数上限会起作用。</a:t>
            </a:r>
            <a:r>
              <a:rPr lang="zh-CN" altLang="en-US" dirty="0" smtClean="0">
                <a:effectLst/>
                <a:latin typeface="楷体" panose="02010609060101010101" charset="-122"/>
                <a:ea typeface="楷体" panose="02010609060101010101" charset="-122"/>
                <a:cs typeface="楷体" panose="02010609060101010101" charset="-122"/>
                <a:sym typeface="+mn-ea"/>
              </a:rPr>
              <a:t>而如果用户手动对</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进行了设置，则执行用户的操作。</a:t>
            </a:r>
            <a:endParaRPr lang="zh-CN" altLang="en-US" b="0" dirty="0">
              <a:effectLst/>
              <a:latin typeface="楷体" panose="02010609060101010101" charset="-122"/>
              <a:ea typeface="楷体" panose="02010609060101010101" charset="-122"/>
              <a:cs typeface="楷体" panose="02010609060101010101" charset="-122"/>
            </a:endParaRPr>
          </a:p>
          <a:p>
            <a:endParaRPr lang="zh-CN" altLang="en-US" b="0" dirty="0">
              <a:effectLst/>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effectLst/>
                <a:latin typeface="楷体" panose="02010609060101010101" charset="-122"/>
                <a:ea typeface="楷体" panose="02010609060101010101" charset="-122"/>
                <a:cs typeface="楷体" panose="02010609060101010101" charset="-122"/>
                <a:sym typeface="+mn-ea"/>
              </a:rPr>
              <a:t>程序中，计算参数</a:t>
            </a:r>
            <a:r>
              <a:rPr lang="en-US" altLang="zh-CN" dirty="0" smtClean="0">
                <a:effectLst/>
                <a:latin typeface="楷体" panose="02010609060101010101" charset="-122"/>
                <a:ea typeface="楷体" panose="02010609060101010101" charset="-122"/>
                <a:cs typeface="楷体" panose="02010609060101010101" charset="-122"/>
                <a:sym typeface="+mn-ea"/>
              </a:rPr>
              <a:t>-</a:t>
            </a:r>
            <a:r>
              <a:rPr lang="zh-CN" altLang="en-US" dirty="0" smtClean="0">
                <a:effectLst/>
                <a:latin typeface="楷体" panose="02010609060101010101" charset="-122"/>
                <a:ea typeface="楷体" panose="02010609060101010101" charset="-122"/>
                <a:cs typeface="楷体" panose="02010609060101010101" charset="-122"/>
                <a:sym typeface="+mn-ea"/>
              </a:rPr>
              <a:t>设计信息中的</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设置需要用户手动填写起始、终止层号，故不进行修改即可，此时程序自动按照规范要求进行剪力墙内力</a:t>
            </a:r>
            <a:r>
              <a:rPr lang="zh-CN" altLang="en-US" dirty="0" smtClean="0">
                <a:latin typeface="楷体" panose="02010609060101010101" charset="-122"/>
                <a:ea typeface="楷体" panose="02010609060101010101" charset="-122"/>
                <a:cs typeface="楷体" panose="02010609060101010101" charset="-122"/>
                <a:sym typeface="+mn-ea"/>
              </a:rPr>
              <a:t>的调整，不过需注意此时调整系数上限会起作用。</a:t>
            </a:r>
            <a:r>
              <a:rPr lang="zh-CN" altLang="en-US" dirty="0" smtClean="0">
                <a:effectLst/>
                <a:latin typeface="楷体" panose="02010609060101010101" charset="-122"/>
                <a:ea typeface="楷体" panose="02010609060101010101" charset="-122"/>
                <a:cs typeface="楷体" panose="02010609060101010101" charset="-122"/>
                <a:sym typeface="+mn-ea"/>
              </a:rPr>
              <a:t>而如果用户手动对</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进行了设置，则执行用户的操作。</a:t>
            </a:r>
            <a:endParaRPr lang="zh-CN" altLang="en-US" b="0" dirty="0">
              <a:effectLst/>
              <a:latin typeface="楷体" panose="02010609060101010101" charset="-122"/>
              <a:ea typeface="楷体" panose="02010609060101010101" charset="-122"/>
              <a:cs typeface="楷体" panose="02010609060101010101" charset="-122"/>
            </a:endParaRPr>
          </a:p>
          <a:p>
            <a:endParaRPr lang="zh-CN" altLang="en-US" b="0" dirty="0">
              <a:effectLst/>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effectLst/>
                <a:latin typeface="楷体" panose="02010609060101010101" charset="-122"/>
                <a:ea typeface="楷体" panose="02010609060101010101" charset="-122"/>
                <a:cs typeface="楷体" panose="02010609060101010101" charset="-122"/>
                <a:sym typeface="+mn-ea"/>
              </a:rPr>
              <a:t>程序中，计算参数</a:t>
            </a:r>
            <a:r>
              <a:rPr lang="en-US" altLang="zh-CN" dirty="0" smtClean="0">
                <a:effectLst/>
                <a:latin typeface="楷体" panose="02010609060101010101" charset="-122"/>
                <a:ea typeface="楷体" panose="02010609060101010101" charset="-122"/>
                <a:cs typeface="楷体" panose="02010609060101010101" charset="-122"/>
                <a:sym typeface="+mn-ea"/>
              </a:rPr>
              <a:t>-</a:t>
            </a:r>
            <a:r>
              <a:rPr lang="zh-CN" altLang="en-US" dirty="0" smtClean="0">
                <a:effectLst/>
                <a:latin typeface="楷体" panose="02010609060101010101" charset="-122"/>
                <a:ea typeface="楷体" panose="02010609060101010101" charset="-122"/>
                <a:cs typeface="楷体" panose="02010609060101010101" charset="-122"/>
                <a:sym typeface="+mn-ea"/>
              </a:rPr>
              <a:t>设计信息中的</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设置需要用户手动填写起始、终止层号，故不进行修改即可，此时程序自动按照规范要求进行剪力墙内力</a:t>
            </a:r>
            <a:r>
              <a:rPr lang="zh-CN" altLang="en-US" dirty="0" smtClean="0">
                <a:latin typeface="楷体" panose="02010609060101010101" charset="-122"/>
                <a:ea typeface="楷体" panose="02010609060101010101" charset="-122"/>
                <a:cs typeface="楷体" panose="02010609060101010101" charset="-122"/>
                <a:sym typeface="+mn-ea"/>
              </a:rPr>
              <a:t>的调整，不过需注意此时调整系数上限会起作用。</a:t>
            </a:r>
            <a:r>
              <a:rPr lang="zh-CN" altLang="en-US" dirty="0" smtClean="0">
                <a:effectLst/>
                <a:latin typeface="楷体" panose="02010609060101010101" charset="-122"/>
                <a:ea typeface="楷体" panose="02010609060101010101" charset="-122"/>
                <a:cs typeface="楷体" panose="02010609060101010101" charset="-122"/>
                <a:sym typeface="+mn-ea"/>
              </a:rPr>
              <a:t>而如果用户手动对</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进行了设置，则执行用户的操作。</a:t>
            </a:r>
            <a:endParaRPr lang="zh-CN" altLang="en-US" b="0" dirty="0">
              <a:effectLst/>
              <a:latin typeface="楷体" panose="02010609060101010101" charset="-122"/>
              <a:ea typeface="楷体" panose="02010609060101010101" charset="-122"/>
              <a:cs typeface="楷体" panose="02010609060101010101" charset="-122"/>
            </a:endParaRPr>
          </a:p>
          <a:p>
            <a:endParaRPr lang="zh-CN" altLang="en-US" b="0" dirty="0">
              <a:effectLst/>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effectLst/>
                <a:latin typeface="楷体" panose="02010609060101010101" charset="-122"/>
                <a:ea typeface="楷体" panose="02010609060101010101" charset="-122"/>
                <a:cs typeface="楷体" panose="02010609060101010101" charset="-122"/>
                <a:sym typeface="+mn-ea"/>
              </a:rPr>
              <a:t>程序中，计算参数</a:t>
            </a:r>
            <a:r>
              <a:rPr lang="en-US" altLang="zh-CN" dirty="0" smtClean="0">
                <a:effectLst/>
                <a:latin typeface="楷体" panose="02010609060101010101" charset="-122"/>
                <a:ea typeface="楷体" panose="02010609060101010101" charset="-122"/>
                <a:cs typeface="楷体" panose="02010609060101010101" charset="-122"/>
                <a:sym typeface="+mn-ea"/>
              </a:rPr>
              <a:t>-</a:t>
            </a:r>
            <a:r>
              <a:rPr lang="zh-CN" altLang="en-US" dirty="0" smtClean="0">
                <a:effectLst/>
                <a:latin typeface="楷体" panose="02010609060101010101" charset="-122"/>
                <a:ea typeface="楷体" panose="02010609060101010101" charset="-122"/>
                <a:cs typeface="楷体" panose="02010609060101010101" charset="-122"/>
                <a:sym typeface="+mn-ea"/>
              </a:rPr>
              <a:t>设计信息中的</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设置需要用户手动填写起始、终止层号，故不进行修改即可，此时程序自动按照规范要求进行剪力墙内力</a:t>
            </a:r>
            <a:r>
              <a:rPr lang="zh-CN" altLang="en-US" dirty="0" smtClean="0">
                <a:latin typeface="楷体" panose="02010609060101010101" charset="-122"/>
                <a:ea typeface="楷体" panose="02010609060101010101" charset="-122"/>
                <a:cs typeface="楷体" panose="02010609060101010101" charset="-122"/>
                <a:sym typeface="+mn-ea"/>
              </a:rPr>
              <a:t>的调整，不过需注意此时调整系数上限会起作用。</a:t>
            </a:r>
            <a:r>
              <a:rPr lang="zh-CN" altLang="en-US" dirty="0" smtClean="0">
                <a:effectLst/>
                <a:latin typeface="楷体" panose="02010609060101010101" charset="-122"/>
                <a:ea typeface="楷体" panose="02010609060101010101" charset="-122"/>
                <a:cs typeface="楷体" panose="02010609060101010101" charset="-122"/>
                <a:sym typeface="+mn-ea"/>
              </a:rPr>
              <a:t>而如果用户手动对</a:t>
            </a:r>
            <a:r>
              <a:rPr lang="en-US" altLang="zh-CN" dirty="0" smtClean="0">
                <a:effectLst/>
                <a:latin typeface="楷体" panose="02010609060101010101" charset="-122"/>
                <a:ea typeface="楷体" panose="02010609060101010101" charset="-122"/>
                <a:cs typeface="楷体" panose="02010609060101010101" charset="-122"/>
                <a:sym typeface="+mn-ea"/>
              </a:rPr>
              <a:t>0.2V0</a:t>
            </a:r>
            <a:r>
              <a:rPr lang="zh-CN" altLang="en-US" dirty="0" smtClean="0">
                <a:effectLst/>
                <a:latin typeface="楷体" panose="02010609060101010101" charset="-122"/>
                <a:ea typeface="楷体" panose="02010609060101010101" charset="-122"/>
                <a:cs typeface="楷体" panose="02010609060101010101" charset="-122"/>
                <a:sym typeface="+mn-ea"/>
              </a:rPr>
              <a:t>分段调整进行了设置，则执行用户的操作。</a:t>
            </a:r>
            <a:endParaRPr lang="zh-CN" altLang="en-US" b="0" dirty="0">
              <a:effectLst/>
              <a:latin typeface="楷体" panose="02010609060101010101" charset="-122"/>
              <a:ea typeface="楷体" panose="02010609060101010101" charset="-122"/>
              <a:cs typeface="楷体" panose="02010609060101010101" charset="-122"/>
            </a:endParaRPr>
          </a:p>
          <a:p>
            <a:endParaRPr lang="zh-CN" altLang="en-US" b="0" dirty="0">
              <a:effectLst/>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latin typeface="楷体" panose="02010609060101010101" charset="-122"/>
                <a:ea typeface="楷体" panose="02010609060101010101" charset="-122"/>
                <a:cs typeface="楷体" panose="02010609060101010101" charset="-122"/>
                <a:sym typeface="+mn-ea"/>
              </a:rPr>
              <a:t>同时也增加了多楼层时是否考虑其他层楼板质量的选项</a:t>
            </a:r>
            <a:r>
              <a:rPr lang="en-US" altLang="zh-CN" dirty="0" smtClean="0">
                <a:latin typeface="楷体" panose="02010609060101010101" charset="-122"/>
                <a:ea typeface="楷体" panose="02010609060101010101" charset="-122"/>
                <a:cs typeface="楷体" panose="02010609060101010101" charset="-122"/>
                <a:sym typeface="+mn-ea"/>
              </a:rPr>
              <a:t>-</a:t>
            </a:r>
            <a:r>
              <a:rPr lang="zh-CN" altLang="en-US" dirty="0" smtClean="0">
                <a:latin typeface="楷体" panose="02010609060101010101" charset="-122"/>
                <a:ea typeface="楷体" panose="02010609060101010101" charset="-122"/>
                <a:cs typeface="楷体" panose="02010609060101010101" charset="-122"/>
                <a:sym typeface="+mn-ea"/>
              </a:rPr>
              <a:t>“多层楼板质量”。</a:t>
            </a:r>
            <a:endParaRPr lang="zh-CN" altLang="en-US" dirty="0" smtClean="0">
              <a:latin typeface="楷体" panose="02010609060101010101" charset="-122"/>
              <a:ea typeface="楷体" panose="02010609060101010101" charset="-122"/>
              <a:cs typeface="楷体" panose="02010609060101010101"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sym typeface="+mn-ea"/>
              </a:rPr>
              <a:t>对钢构件也可以进行设防烈度下的性能设计，分别分为</a:t>
            </a:r>
            <a:r>
              <a:rPr lang="en-US" altLang="zh-CN" dirty="0" smtClean="0">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sym typeface="+mn-ea"/>
              </a:rPr>
              <a:t>个性能目标和</a:t>
            </a:r>
            <a:r>
              <a:rPr lang="en-US" altLang="zh-CN" dirty="0" smtClean="0">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dirty="0" smtClean="0">
                <a:latin typeface="微软雅黑" panose="020B0503020204020204" pitchFamily="34" charset="-122"/>
                <a:ea typeface="微软雅黑" panose="020B0503020204020204" pitchFamily="34" charset="-122"/>
                <a:cs typeface="微软雅黑" panose="020B0503020204020204" pitchFamily="34" charset="-122"/>
                <a:sym typeface="+mn-ea"/>
              </a:rPr>
              <a:t>个性能水准，不同性能水准下执行不同的承载力利用系数、地震力折减系数</a:t>
            </a:r>
            <a:r>
              <a:rPr lang="zh-CN" altLang="en-US"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然后依据</a:t>
            </a:r>
            <a:r>
              <a:rPr lang="en-US" altLang="zh-CN"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高钢规</a:t>
            </a:r>
            <a:r>
              <a:rPr lang="en-US" altLang="zh-CN"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JGJ 99</a:t>
            </a:r>
            <a:r>
              <a:rPr lang="zh-CN" altLang="en-US"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进行构件截面的承载力验算。同时软件根据表</a:t>
            </a:r>
            <a:r>
              <a:rPr lang="en-US" altLang="zh-CN"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12.4.22</a:t>
            </a:r>
            <a:r>
              <a:rPr lang="zh-CN" altLang="en-US"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和表</a:t>
            </a:r>
            <a:r>
              <a:rPr lang="en-US" altLang="zh-CN"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12.4.23</a:t>
            </a:r>
            <a:r>
              <a:rPr lang="zh-CN" altLang="en-US"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进行板件宽厚比的验算。</a:t>
            </a:r>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45.xml"/><Relationship Id="rId7" Type="http://schemas.openxmlformats.org/officeDocument/2006/relationships/slideMaster" Target="../slideMasters/slideMaster1.xml"/><Relationship Id="rId2" Type="http://schemas.openxmlformats.org/officeDocument/2006/relationships/tags" Target="../tags/tag44.xml"/><Relationship Id="rId1" Type="http://schemas.openxmlformats.org/officeDocument/2006/relationships/tags" Target="../tags/tag43.xml"/><Relationship Id="rId6" Type="http://schemas.openxmlformats.org/officeDocument/2006/relationships/tags" Target="../tags/tag48.xml"/><Relationship Id="rId5" Type="http://schemas.openxmlformats.org/officeDocument/2006/relationships/tags" Target="../tags/tag47.xml"/><Relationship Id="rId4" Type="http://schemas.openxmlformats.org/officeDocument/2006/relationships/tags" Target="../tags/tag46.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slideMaster" Target="../slideMasters/slideMaster1.xml"/><Relationship Id="rId5" Type="http://schemas.openxmlformats.org/officeDocument/2006/relationships/tags" Target="../tags/tag53.xml"/><Relationship Id="rId4" Type="http://schemas.openxmlformats.org/officeDocument/2006/relationships/tags" Target="../tags/tag52.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Master" Target="../slideMasters/slideMaster1.xml"/><Relationship Id="rId5" Type="http://schemas.openxmlformats.org/officeDocument/2006/relationships/tags" Target="../tags/tag62.xml"/><Relationship Id="rId4" Type="http://schemas.openxmlformats.org/officeDocument/2006/relationships/tags" Target="../tags/tag6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slideMaster" Target="../slideMasters/slideMaster1.xml"/><Relationship Id="rId5" Type="http://schemas.openxmlformats.org/officeDocument/2006/relationships/tags" Target="../tags/tag16.xml"/><Relationship Id="rId4" Type="http://schemas.openxmlformats.org/officeDocument/2006/relationships/tags" Target="../tags/tag1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19.xml"/><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slideMaster" Target="../slideMasters/slideMaster1.xml"/><Relationship Id="rId5" Type="http://schemas.openxmlformats.org/officeDocument/2006/relationships/tags" Target="../tags/tag21.xml"/><Relationship Id="rId4" Type="http://schemas.openxmlformats.org/officeDocument/2006/relationships/tags" Target="../tags/tag20.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4.xml"/><Relationship Id="rId7" Type="http://schemas.openxmlformats.org/officeDocument/2006/relationships/slideMaster" Target="../slideMasters/slideMaster1.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s>
</file>

<file path=ppt/slideLayouts/_rels/slideLayout7.xml.rels><?xml version="1.0" encoding="UTF-8" standalone="yes"?>
<Relationships xmlns="http://schemas.openxmlformats.org/package/2006/relationships"><Relationship Id="rId8" Type="http://schemas.openxmlformats.org/officeDocument/2006/relationships/tags" Target="../tags/tag35.xml"/><Relationship Id="rId3" Type="http://schemas.openxmlformats.org/officeDocument/2006/relationships/tags" Target="../tags/tag30.xml"/><Relationship Id="rId7" Type="http://schemas.openxmlformats.org/officeDocument/2006/relationships/tags" Target="../tags/tag34.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tags" Target="../tags/tag33.xml"/><Relationship Id="rId5" Type="http://schemas.openxmlformats.org/officeDocument/2006/relationships/tags" Target="../tags/tag32.xml"/><Relationship Id="rId4" Type="http://schemas.openxmlformats.org/officeDocument/2006/relationships/tags" Target="../tags/tag31.xml"/><Relationship Id="rId9"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5" Type="http://schemas.openxmlformats.org/officeDocument/2006/relationships/slideMaster" Target="../slideMasters/slideMaster1.xml"/><Relationship Id="rId4" Type="http://schemas.openxmlformats.org/officeDocument/2006/relationships/tags" Target="../tags/tag39.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1198800" y="914400"/>
            <a:ext cx="9799200" cy="2570400"/>
          </a:xfrm>
        </p:spPr>
        <p:txBody>
          <a:bodyPr lIns="90000" tIns="46800" rIns="90000" bIns="46800" anchor="b" anchorCtr="0">
            <a:normAutofit/>
          </a:bodyPr>
          <a:lstStyle>
            <a:lvl1pPr algn="ctr">
              <a:defRPr sz="6000"/>
            </a:lvl1pPr>
          </a:lstStyle>
          <a:p>
            <a:r>
              <a:rPr lang="zh-CN" altLang="en-US" dirty="0"/>
              <a:t>单击此处编辑标题</a:t>
            </a:r>
          </a:p>
        </p:txBody>
      </p:sp>
      <p:sp>
        <p:nvSpPr>
          <p:cNvPr id="3" name="副标题 2"/>
          <p:cNvSpPr>
            <a:spLocks noGrp="1"/>
          </p:cNvSpPr>
          <p:nvPr>
            <p:ph type="subTitle" idx="1" hasCustomPrompt="1"/>
            <p:custDataLst>
              <p:tags r:id="rId2"/>
            </p:custDataLst>
          </p:nvPr>
        </p:nvSpPr>
        <p:spPr>
          <a:xfrm>
            <a:off x="1198800" y="3560400"/>
            <a:ext cx="9799200" cy="1472400"/>
          </a:xfrm>
        </p:spPr>
        <p:txBody>
          <a:bodyPr lIns="90000" tIns="46800" rIns="90000" bIns="46800">
            <a:normAutofit/>
          </a:bodyPr>
          <a:lstStyle>
            <a:lvl1pPr marL="0" indent="0" algn="ctr">
              <a:lnSpc>
                <a:spcPct val="110000"/>
              </a:lnSpc>
              <a:buNone/>
              <a:defRPr sz="2400" spc="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pPr/>
              <a:t>2021/5/12</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dirty="0">
              <a:sym typeface="+mn-ea"/>
            </a:endParaRPr>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dirty="0">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pPr/>
              <a:t>2021/5/12</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pPr/>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dirty="0">
                <a:sym typeface="+mn-ea"/>
              </a:rPr>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pPr/>
              <a:t>2021/5/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pPr/>
              <a:t>2021/5/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pPr/>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pPr/>
              <a:t>2021/5/12</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pPr/>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a:sym typeface="+mn-ea"/>
              </a:rPr>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p>
        </p:txBody>
      </p:sp>
      <p:sp>
        <p:nvSpPr>
          <p:cNvPr id="3" name="内容占位符 2"/>
          <p:cNvSpPr>
            <a:spLocks noGrp="1"/>
          </p:cNvSpPr>
          <p:nvPr>
            <p:ph idx="1"/>
            <p:custDataLst>
              <p:tags r:id="rId2"/>
            </p:custDataLst>
          </p:nvPr>
        </p:nvSpPr>
        <p:spPr>
          <a:xfrm>
            <a:off x="608400" y="1490400"/>
            <a:ext cx="10969200" cy="4759200"/>
          </a:xfrm>
        </p:spPr>
        <p:txBody>
          <a:bodyPr vert="horz" lIns="90000" tIns="46800" rIns="90000" bIns="4680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pPr/>
              <a:t>2021/5/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pPr/>
              <a:t>2021/5/12</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pPr/>
              <a:t>2021/5/12</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pPr/>
              <a:t>2021/5/12</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pPr/>
              <a:t>2021/5/12</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dirty="0">
                <a:sym typeface="+mn-ea"/>
              </a:rPr>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pPr/>
              <a:t>2021/5/12</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pPr/>
              <a:t>2021/5/12</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pPr/>
              <a:t>2021/5/12</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4.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3.xml"/><Relationship Id="rId2" Type="http://schemas.openxmlformats.org/officeDocument/2006/relationships/slideLayout" Target="../slideLayouts/slideLayout2.xml"/><Relationship Id="rId16" Type="http://schemas.openxmlformats.org/officeDocument/2006/relationships/tags" Target="../tags/tag2.xml"/><Relationship Id="rId20" Type="http://schemas.openxmlformats.org/officeDocument/2006/relationships/tags" Target="../tags/tag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1.xml"/><Relationship Id="rId10" Type="http://schemas.openxmlformats.org/officeDocument/2006/relationships/slideLayout" Target="../slideLayouts/slideLayout10.xml"/><Relationship Id="rId19"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6"/>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7"/>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8"/>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pPr/>
              <a:t>2021/5/12</a:t>
            </a:fld>
            <a:endParaRPr lang="zh-CN" altLang="en-US"/>
          </a:p>
        </p:txBody>
      </p:sp>
      <p:sp>
        <p:nvSpPr>
          <p:cNvPr id="5" name="页脚占位符 4"/>
          <p:cNvSpPr>
            <a:spLocks noGrp="1"/>
          </p:cNvSpPr>
          <p:nvPr>
            <p:ph type="ftr" sz="quarter" idx="3"/>
            <p:custDataLst>
              <p:tags r:id="rId19"/>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20"/>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pPr/>
              <a:t>‹#›</a:t>
            </a:fld>
            <a:endParaRPr lang="zh-CN" altLang="en-US" dirty="0"/>
          </a:p>
        </p:txBody>
      </p:sp>
    </p:spTree>
    <p:custDataLst>
      <p:tags r:id="rId15"/>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6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tags" Target="../tags/tag95.xml"/><Relationship Id="rId5" Type="http://schemas.openxmlformats.org/officeDocument/2006/relationships/image" Target="../media/image7.png"/><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9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tags" Target="../tags/tag97.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tags" Target="../tags/tag99.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100.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7.png"/><Relationship Id="rId7"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tags" Target="../tags/tag101.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102.xml"/><Relationship Id="rId4" Type="http://schemas.openxmlformats.org/officeDocument/2006/relationships/image" Target="../media/image36.jpeg"/></Relationships>
</file>

<file path=ppt/slides/_rels/slide18.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tags" Target="../tags/tag115.xml"/><Relationship Id="rId18" Type="http://schemas.openxmlformats.org/officeDocument/2006/relationships/tags" Target="../tags/tag120.xml"/><Relationship Id="rId3" Type="http://schemas.openxmlformats.org/officeDocument/2006/relationships/tags" Target="../tags/tag105.xml"/><Relationship Id="rId21" Type="http://schemas.openxmlformats.org/officeDocument/2006/relationships/image" Target="../media/image37.png"/><Relationship Id="rId7" Type="http://schemas.openxmlformats.org/officeDocument/2006/relationships/tags" Target="../tags/tag109.xml"/><Relationship Id="rId12" Type="http://schemas.openxmlformats.org/officeDocument/2006/relationships/tags" Target="../tags/tag114.xml"/><Relationship Id="rId17" Type="http://schemas.openxmlformats.org/officeDocument/2006/relationships/tags" Target="../tags/tag119.xml"/><Relationship Id="rId2" Type="http://schemas.openxmlformats.org/officeDocument/2006/relationships/tags" Target="../tags/tag104.xml"/><Relationship Id="rId16" Type="http://schemas.openxmlformats.org/officeDocument/2006/relationships/tags" Target="../tags/tag118.xml"/><Relationship Id="rId20" Type="http://schemas.openxmlformats.org/officeDocument/2006/relationships/notesSlide" Target="../notesSlides/notesSlide2.xml"/><Relationship Id="rId1" Type="http://schemas.openxmlformats.org/officeDocument/2006/relationships/tags" Target="../tags/tag103.xml"/><Relationship Id="rId6" Type="http://schemas.openxmlformats.org/officeDocument/2006/relationships/tags" Target="../tags/tag108.xml"/><Relationship Id="rId11" Type="http://schemas.openxmlformats.org/officeDocument/2006/relationships/tags" Target="../tags/tag113.xml"/><Relationship Id="rId5" Type="http://schemas.openxmlformats.org/officeDocument/2006/relationships/tags" Target="../tags/tag107.xml"/><Relationship Id="rId15" Type="http://schemas.openxmlformats.org/officeDocument/2006/relationships/tags" Target="../tags/tag117.xml"/><Relationship Id="rId10" Type="http://schemas.openxmlformats.org/officeDocument/2006/relationships/tags" Target="../tags/tag112.xml"/><Relationship Id="rId19" Type="http://schemas.openxmlformats.org/officeDocument/2006/relationships/slideLayout" Target="../slideLayouts/slideLayout2.xml"/><Relationship Id="rId4" Type="http://schemas.openxmlformats.org/officeDocument/2006/relationships/tags" Target="../tags/tag106.xml"/><Relationship Id="rId9" Type="http://schemas.openxmlformats.org/officeDocument/2006/relationships/tags" Target="../tags/tag111.xml"/><Relationship Id="rId14" Type="http://schemas.openxmlformats.org/officeDocument/2006/relationships/tags" Target="../tags/tag116.xml"/></Relationships>
</file>

<file path=ppt/slides/_rels/slide19.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tags" Target="../tags/tag133.xml"/><Relationship Id="rId18" Type="http://schemas.openxmlformats.org/officeDocument/2006/relationships/tags" Target="../tags/tag138.xml"/><Relationship Id="rId26" Type="http://schemas.openxmlformats.org/officeDocument/2006/relationships/image" Target="../media/image38.png"/><Relationship Id="rId3" Type="http://schemas.openxmlformats.org/officeDocument/2006/relationships/tags" Target="../tags/tag123.xml"/><Relationship Id="rId21" Type="http://schemas.openxmlformats.org/officeDocument/2006/relationships/tags" Target="../tags/tag141.xml"/><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tags" Target="../tags/tag137.xml"/><Relationship Id="rId25" Type="http://schemas.openxmlformats.org/officeDocument/2006/relationships/notesSlide" Target="../notesSlides/notesSlide3.xml"/><Relationship Id="rId2" Type="http://schemas.openxmlformats.org/officeDocument/2006/relationships/tags" Target="../tags/tag122.xml"/><Relationship Id="rId16" Type="http://schemas.openxmlformats.org/officeDocument/2006/relationships/tags" Target="../tags/tag136.xml"/><Relationship Id="rId20" Type="http://schemas.openxmlformats.org/officeDocument/2006/relationships/tags" Target="../tags/tag140.xml"/><Relationship Id="rId1" Type="http://schemas.openxmlformats.org/officeDocument/2006/relationships/tags" Target="../tags/tag121.xml"/><Relationship Id="rId6" Type="http://schemas.openxmlformats.org/officeDocument/2006/relationships/tags" Target="../tags/tag126.xml"/><Relationship Id="rId11" Type="http://schemas.openxmlformats.org/officeDocument/2006/relationships/tags" Target="../tags/tag131.xml"/><Relationship Id="rId24" Type="http://schemas.openxmlformats.org/officeDocument/2006/relationships/slideLayout" Target="../slideLayouts/slideLayout2.xml"/><Relationship Id="rId5" Type="http://schemas.openxmlformats.org/officeDocument/2006/relationships/tags" Target="../tags/tag125.xml"/><Relationship Id="rId15" Type="http://schemas.openxmlformats.org/officeDocument/2006/relationships/tags" Target="../tags/tag135.xml"/><Relationship Id="rId23" Type="http://schemas.openxmlformats.org/officeDocument/2006/relationships/tags" Target="../tags/tag143.xml"/><Relationship Id="rId10" Type="http://schemas.openxmlformats.org/officeDocument/2006/relationships/tags" Target="../tags/tag130.xml"/><Relationship Id="rId19" Type="http://schemas.openxmlformats.org/officeDocument/2006/relationships/tags" Target="../tags/tag139.xml"/><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 Id="rId22" Type="http://schemas.openxmlformats.org/officeDocument/2006/relationships/tags" Target="../tags/tag14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tags" Target="../tags/tag151.xml"/><Relationship Id="rId13" Type="http://schemas.openxmlformats.org/officeDocument/2006/relationships/tags" Target="../tags/tag156.xml"/><Relationship Id="rId18" Type="http://schemas.openxmlformats.org/officeDocument/2006/relationships/tags" Target="../tags/tag161.xml"/><Relationship Id="rId26" Type="http://schemas.openxmlformats.org/officeDocument/2006/relationships/tags" Target="../tags/tag169.xml"/><Relationship Id="rId3" Type="http://schemas.openxmlformats.org/officeDocument/2006/relationships/tags" Target="../tags/tag146.xml"/><Relationship Id="rId21" Type="http://schemas.openxmlformats.org/officeDocument/2006/relationships/tags" Target="../tags/tag164.xml"/><Relationship Id="rId34" Type="http://schemas.openxmlformats.org/officeDocument/2006/relationships/slideLayout" Target="../slideLayouts/slideLayout2.xml"/><Relationship Id="rId7" Type="http://schemas.openxmlformats.org/officeDocument/2006/relationships/tags" Target="../tags/tag150.xml"/><Relationship Id="rId12" Type="http://schemas.openxmlformats.org/officeDocument/2006/relationships/tags" Target="../tags/tag155.xml"/><Relationship Id="rId17" Type="http://schemas.openxmlformats.org/officeDocument/2006/relationships/tags" Target="../tags/tag160.xml"/><Relationship Id="rId25" Type="http://schemas.openxmlformats.org/officeDocument/2006/relationships/tags" Target="../tags/tag168.xml"/><Relationship Id="rId33" Type="http://schemas.openxmlformats.org/officeDocument/2006/relationships/tags" Target="../tags/tag176.xml"/><Relationship Id="rId2" Type="http://schemas.openxmlformats.org/officeDocument/2006/relationships/tags" Target="../tags/tag145.xml"/><Relationship Id="rId16" Type="http://schemas.openxmlformats.org/officeDocument/2006/relationships/tags" Target="../tags/tag159.xml"/><Relationship Id="rId20" Type="http://schemas.openxmlformats.org/officeDocument/2006/relationships/tags" Target="../tags/tag163.xml"/><Relationship Id="rId29" Type="http://schemas.openxmlformats.org/officeDocument/2006/relationships/tags" Target="../tags/tag172.xml"/><Relationship Id="rId1" Type="http://schemas.openxmlformats.org/officeDocument/2006/relationships/tags" Target="../tags/tag144.xml"/><Relationship Id="rId6" Type="http://schemas.openxmlformats.org/officeDocument/2006/relationships/tags" Target="../tags/tag149.xml"/><Relationship Id="rId11" Type="http://schemas.openxmlformats.org/officeDocument/2006/relationships/tags" Target="../tags/tag154.xml"/><Relationship Id="rId24" Type="http://schemas.openxmlformats.org/officeDocument/2006/relationships/tags" Target="../tags/tag167.xml"/><Relationship Id="rId32" Type="http://schemas.openxmlformats.org/officeDocument/2006/relationships/tags" Target="../tags/tag175.xml"/><Relationship Id="rId5" Type="http://schemas.openxmlformats.org/officeDocument/2006/relationships/tags" Target="../tags/tag148.xml"/><Relationship Id="rId15" Type="http://schemas.openxmlformats.org/officeDocument/2006/relationships/tags" Target="../tags/tag158.xml"/><Relationship Id="rId23" Type="http://schemas.openxmlformats.org/officeDocument/2006/relationships/tags" Target="../tags/tag166.xml"/><Relationship Id="rId28" Type="http://schemas.openxmlformats.org/officeDocument/2006/relationships/tags" Target="../tags/tag171.xml"/><Relationship Id="rId36" Type="http://schemas.openxmlformats.org/officeDocument/2006/relationships/image" Target="../media/image39.png"/><Relationship Id="rId10" Type="http://schemas.openxmlformats.org/officeDocument/2006/relationships/tags" Target="../tags/tag153.xml"/><Relationship Id="rId19" Type="http://schemas.openxmlformats.org/officeDocument/2006/relationships/tags" Target="../tags/tag162.xml"/><Relationship Id="rId31" Type="http://schemas.openxmlformats.org/officeDocument/2006/relationships/tags" Target="../tags/tag174.xml"/><Relationship Id="rId4" Type="http://schemas.openxmlformats.org/officeDocument/2006/relationships/tags" Target="../tags/tag147.xml"/><Relationship Id="rId9" Type="http://schemas.openxmlformats.org/officeDocument/2006/relationships/tags" Target="../tags/tag152.xml"/><Relationship Id="rId14" Type="http://schemas.openxmlformats.org/officeDocument/2006/relationships/tags" Target="../tags/tag157.xml"/><Relationship Id="rId22" Type="http://schemas.openxmlformats.org/officeDocument/2006/relationships/tags" Target="../tags/tag165.xml"/><Relationship Id="rId27" Type="http://schemas.openxmlformats.org/officeDocument/2006/relationships/tags" Target="../tags/tag170.xml"/><Relationship Id="rId30" Type="http://schemas.openxmlformats.org/officeDocument/2006/relationships/tags" Target="../tags/tag173.xml"/><Relationship Id="rId35"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79.xml"/><Relationship Id="rId5" Type="http://schemas.openxmlformats.org/officeDocument/2006/relationships/image" Target="../media/image42.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tags" Target="../tags/tag180.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181.xml"/><Relationship Id="rId6" Type="http://schemas.openxmlformats.org/officeDocument/2006/relationships/image" Target="../media/image47.png"/><Relationship Id="rId5" Type="http://schemas.openxmlformats.org/officeDocument/2006/relationships/image" Target="../media/image7.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notesSlide" Target="../notesSlides/notesSlide9.xml"/><Relationship Id="rId7"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tags" Target="../tags/tag18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183.xml"/><Relationship Id="rId1" Type="http://schemas.openxmlformats.org/officeDocument/2006/relationships/vmlDrawing" Target="../drawings/vmlDrawing1.vml"/><Relationship Id="rId6" Type="http://schemas.openxmlformats.org/officeDocument/2006/relationships/image" Target="../media/image53.png"/><Relationship Id="rId5" Type="http://schemas.openxmlformats.org/officeDocument/2006/relationships/image" Target="../media/image7.png"/><Relationship Id="rId4"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84.xml"/><Relationship Id="rId6" Type="http://schemas.openxmlformats.org/officeDocument/2006/relationships/image" Target="../media/image55.jpeg"/><Relationship Id="rId5" Type="http://schemas.openxmlformats.org/officeDocument/2006/relationships/image" Target="../media/image7.pn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tags" Target="../tags/tag185.xml"/><Relationship Id="rId6" Type="http://schemas.openxmlformats.org/officeDocument/2006/relationships/image" Target="../media/image7.png"/><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86.xml"/><Relationship Id="rId5" Type="http://schemas.openxmlformats.org/officeDocument/2006/relationships/image" Target="../media/image7.png"/><Relationship Id="rId4" Type="http://schemas.openxmlformats.org/officeDocument/2006/relationships/image" Target="../media/image59.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6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87.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88.xml"/><Relationship Id="rId5" Type="http://schemas.openxmlformats.org/officeDocument/2006/relationships/image" Target="../media/image62.png"/><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89.xml"/><Relationship Id="rId5" Type="http://schemas.openxmlformats.org/officeDocument/2006/relationships/image" Target="../media/image63.png"/><Relationship Id="rId4"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90.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191.xml"/></Relationships>
</file>

<file path=ppt/slides/_rels/slide35.xml.rels><?xml version="1.0" encoding="UTF-8" standalone="yes"?>
<Relationships xmlns="http://schemas.openxmlformats.org/package/2006/relationships"><Relationship Id="rId8" Type="http://schemas.openxmlformats.org/officeDocument/2006/relationships/tags" Target="../tags/tag199.xml"/><Relationship Id="rId13" Type="http://schemas.openxmlformats.org/officeDocument/2006/relationships/slideLayout" Target="../slideLayouts/slideLayout2.xml"/><Relationship Id="rId18" Type="http://schemas.openxmlformats.org/officeDocument/2006/relationships/image" Target="../media/image68.png"/><Relationship Id="rId3" Type="http://schemas.openxmlformats.org/officeDocument/2006/relationships/tags" Target="../tags/tag194.xml"/><Relationship Id="rId7" Type="http://schemas.openxmlformats.org/officeDocument/2006/relationships/tags" Target="../tags/tag198.xml"/><Relationship Id="rId12" Type="http://schemas.openxmlformats.org/officeDocument/2006/relationships/tags" Target="../tags/tag203.xml"/><Relationship Id="rId17" Type="http://schemas.openxmlformats.org/officeDocument/2006/relationships/image" Target="../media/image67.png"/><Relationship Id="rId2" Type="http://schemas.openxmlformats.org/officeDocument/2006/relationships/tags" Target="../tags/tag193.xml"/><Relationship Id="rId16" Type="http://schemas.openxmlformats.org/officeDocument/2006/relationships/image" Target="../media/image7.png"/><Relationship Id="rId1" Type="http://schemas.openxmlformats.org/officeDocument/2006/relationships/tags" Target="../tags/tag192.xml"/><Relationship Id="rId6" Type="http://schemas.openxmlformats.org/officeDocument/2006/relationships/tags" Target="../tags/tag197.xml"/><Relationship Id="rId11" Type="http://schemas.openxmlformats.org/officeDocument/2006/relationships/tags" Target="../tags/tag202.xml"/><Relationship Id="rId5" Type="http://schemas.openxmlformats.org/officeDocument/2006/relationships/tags" Target="../tags/tag196.xml"/><Relationship Id="rId15" Type="http://schemas.openxmlformats.org/officeDocument/2006/relationships/image" Target="../media/image66.jpeg"/><Relationship Id="rId10" Type="http://schemas.openxmlformats.org/officeDocument/2006/relationships/tags" Target="../tags/tag201.xml"/><Relationship Id="rId4" Type="http://schemas.openxmlformats.org/officeDocument/2006/relationships/tags" Target="../tags/tag195.xml"/><Relationship Id="rId9" Type="http://schemas.openxmlformats.org/officeDocument/2006/relationships/tags" Target="../tags/tag200.xml"/><Relationship Id="rId14" Type="http://schemas.openxmlformats.org/officeDocument/2006/relationships/notesSlide" Target="../notesSlides/notesSlide18.xml"/></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204.xml"/></Relationships>
</file>

<file path=ppt/slides/_rels/slide37.xml.rels><?xml version="1.0" encoding="UTF-8" standalone="yes"?>
<Relationships xmlns="http://schemas.openxmlformats.org/package/2006/relationships"><Relationship Id="rId8" Type="http://schemas.openxmlformats.org/officeDocument/2006/relationships/tags" Target="../tags/tag212.xml"/><Relationship Id="rId13" Type="http://schemas.openxmlformats.org/officeDocument/2006/relationships/tags" Target="../tags/tag217.xml"/><Relationship Id="rId18" Type="http://schemas.openxmlformats.org/officeDocument/2006/relationships/slideLayout" Target="../slideLayouts/slideLayout2.xml"/><Relationship Id="rId3" Type="http://schemas.openxmlformats.org/officeDocument/2006/relationships/tags" Target="../tags/tag207.xml"/><Relationship Id="rId7" Type="http://schemas.openxmlformats.org/officeDocument/2006/relationships/tags" Target="../tags/tag211.xml"/><Relationship Id="rId12" Type="http://schemas.openxmlformats.org/officeDocument/2006/relationships/tags" Target="../tags/tag216.xml"/><Relationship Id="rId17" Type="http://schemas.openxmlformats.org/officeDocument/2006/relationships/tags" Target="../tags/tag221.xml"/><Relationship Id="rId2" Type="http://schemas.openxmlformats.org/officeDocument/2006/relationships/tags" Target="../tags/tag206.xml"/><Relationship Id="rId16" Type="http://schemas.openxmlformats.org/officeDocument/2006/relationships/tags" Target="../tags/tag220.xml"/><Relationship Id="rId20" Type="http://schemas.openxmlformats.org/officeDocument/2006/relationships/image" Target="../media/image70.png"/><Relationship Id="rId1" Type="http://schemas.openxmlformats.org/officeDocument/2006/relationships/tags" Target="../tags/tag205.xml"/><Relationship Id="rId6" Type="http://schemas.openxmlformats.org/officeDocument/2006/relationships/tags" Target="../tags/tag210.xml"/><Relationship Id="rId11" Type="http://schemas.openxmlformats.org/officeDocument/2006/relationships/tags" Target="../tags/tag215.xml"/><Relationship Id="rId5" Type="http://schemas.openxmlformats.org/officeDocument/2006/relationships/tags" Target="../tags/tag209.xml"/><Relationship Id="rId15" Type="http://schemas.openxmlformats.org/officeDocument/2006/relationships/tags" Target="../tags/tag219.xml"/><Relationship Id="rId10" Type="http://schemas.openxmlformats.org/officeDocument/2006/relationships/tags" Target="../tags/tag214.xml"/><Relationship Id="rId19" Type="http://schemas.openxmlformats.org/officeDocument/2006/relationships/image" Target="../media/image69.png"/><Relationship Id="rId4" Type="http://schemas.openxmlformats.org/officeDocument/2006/relationships/tags" Target="../tags/tag208.xml"/><Relationship Id="rId9" Type="http://schemas.openxmlformats.org/officeDocument/2006/relationships/tags" Target="../tags/tag213.xml"/><Relationship Id="rId14" Type="http://schemas.openxmlformats.org/officeDocument/2006/relationships/tags" Target="../tags/tag218.xml"/></Relationships>
</file>

<file path=ppt/slides/_rels/slide38.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slideLayout" Target="../slideLayouts/slideLayout2.xml"/><Relationship Id="rId1" Type="http://schemas.openxmlformats.org/officeDocument/2006/relationships/tags" Target="../tags/tag222.xml"/><Relationship Id="rId6" Type="http://schemas.openxmlformats.org/officeDocument/2006/relationships/diagramQuickStyle" Target="../diagrams/quickStyle1.xml"/><Relationship Id="rId11" Type="http://schemas.microsoft.com/office/2007/relationships/diagramDrawing" Target="../diagrams/drawing1.xml"/><Relationship Id="rId5" Type="http://schemas.openxmlformats.org/officeDocument/2006/relationships/diagramLayout" Target="../diagrams/layout1.xml"/><Relationship Id="rId10" Type="http://schemas.openxmlformats.org/officeDocument/2006/relationships/image" Target="../media/image73.png"/><Relationship Id="rId4" Type="http://schemas.openxmlformats.org/officeDocument/2006/relationships/diagramData" Target="../diagrams/data1.xml"/><Relationship Id="rId9" Type="http://schemas.openxmlformats.org/officeDocument/2006/relationships/image" Target="../media/image72.png"/></Relationships>
</file>

<file path=ppt/slides/_rels/slide39.xml.rels><?xml version="1.0" encoding="UTF-8" standalone="yes"?>
<Relationships xmlns="http://schemas.openxmlformats.org/package/2006/relationships"><Relationship Id="rId8" Type="http://schemas.openxmlformats.org/officeDocument/2006/relationships/tags" Target="../tags/tag230.xml"/><Relationship Id="rId13" Type="http://schemas.openxmlformats.org/officeDocument/2006/relationships/tags" Target="../tags/tag235.xml"/><Relationship Id="rId18" Type="http://schemas.openxmlformats.org/officeDocument/2006/relationships/tags" Target="../tags/tag240.xml"/><Relationship Id="rId3" Type="http://schemas.openxmlformats.org/officeDocument/2006/relationships/tags" Target="../tags/tag225.xml"/><Relationship Id="rId21" Type="http://schemas.openxmlformats.org/officeDocument/2006/relationships/image" Target="../media/image75.png"/><Relationship Id="rId7" Type="http://schemas.openxmlformats.org/officeDocument/2006/relationships/tags" Target="../tags/tag229.xml"/><Relationship Id="rId12" Type="http://schemas.openxmlformats.org/officeDocument/2006/relationships/tags" Target="../tags/tag234.xml"/><Relationship Id="rId17" Type="http://schemas.openxmlformats.org/officeDocument/2006/relationships/tags" Target="../tags/tag239.xml"/><Relationship Id="rId2" Type="http://schemas.openxmlformats.org/officeDocument/2006/relationships/tags" Target="../tags/tag224.xml"/><Relationship Id="rId16" Type="http://schemas.openxmlformats.org/officeDocument/2006/relationships/tags" Target="../tags/tag238.xml"/><Relationship Id="rId20" Type="http://schemas.openxmlformats.org/officeDocument/2006/relationships/image" Target="../media/image74.png"/><Relationship Id="rId1" Type="http://schemas.openxmlformats.org/officeDocument/2006/relationships/tags" Target="../tags/tag223.xml"/><Relationship Id="rId6" Type="http://schemas.openxmlformats.org/officeDocument/2006/relationships/tags" Target="../tags/tag228.xml"/><Relationship Id="rId11" Type="http://schemas.openxmlformats.org/officeDocument/2006/relationships/tags" Target="../tags/tag233.xml"/><Relationship Id="rId5" Type="http://schemas.openxmlformats.org/officeDocument/2006/relationships/tags" Target="../tags/tag227.xml"/><Relationship Id="rId15" Type="http://schemas.openxmlformats.org/officeDocument/2006/relationships/tags" Target="../tags/tag237.xml"/><Relationship Id="rId10" Type="http://schemas.openxmlformats.org/officeDocument/2006/relationships/tags" Target="../tags/tag232.xml"/><Relationship Id="rId19" Type="http://schemas.openxmlformats.org/officeDocument/2006/relationships/slideLayout" Target="../slideLayouts/slideLayout2.xml"/><Relationship Id="rId4" Type="http://schemas.openxmlformats.org/officeDocument/2006/relationships/tags" Target="../tags/tag226.xml"/><Relationship Id="rId9" Type="http://schemas.openxmlformats.org/officeDocument/2006/relationships/tags" Target="../tags/tag231.xml"/><Relationship Id="rId14" Type="http://schemas.openxmlformats.org/officeDocument/2006/relationships/tags" Target="../tags/tag23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65.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tags" Target="../tags/tag241.xml"/></Relationships>
</file>

<file path=ppt/slides/_rels/slide4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tags" Target="../tags/tag242.xml"/><Relationship Id="rId4" Type="http://schemas.openxmlformats.org/officeDocument/2006/relationships/image" Target="../media/image3.svg"/></Relationships>
</file>

<file path=ppt/slides/_rels/slide42.xml.rels><?xml version="1.0" encoding="UTF-8" standalone="yes"?>
<Relationships xmlns="http://schemas.openxmlformats.org/package/2006/relationships"><Relationship Id="rId8" Type="http://schemas.openxmlformats.org/officeDocument/2006/relationships/tags" Target="../tags/tag250.xml"/><Relationship Id="rId3" Type="http://schemas.openxmlformats.org/officeDocument/2006/relationships/tags" Target="../tags/tag245.xml"/><Relationship Id="rId7" Type="http://schemas.openxmlformats.org/officeDocument/2006/relationships/tags" Target="../tags/tag249.xml"/><Relationship Id="rId2" Type="http://schemas.openxmlformats.org/officeDocument/2006/relationships/tags" Target="../tags/tag244.xml"/><Relationship Id="rId1" Type="http://schemas.openxmlformats.org/officeDocument/2006/relationships/tags" Target="../tags/tag243.xml"/><Relationship Id="rId6" Type="http://schemas.openxmlformats.org/officeDocument/2006/relationships/tags" Target="../tags/tag248.xml"/><Relationship Id="rId11" Type="http://schemas.openxmlformats.org/officeDocument/2006/relationships/image" Target="../media/image77.jpeg"/><Relationship Id="rId5" Type="http://schemas.openxmlformats.org/officeDocument/2006/relationships/tags" Target="../tags/tag247.xml"/><Relationship Id="rId10" Type="http://schemas.openxmlformats.org/officeDocument/2006/relationships/slideLayout" Target="../slideLayouts/slideLayout2.xml"/><Relationship Id="rId4" Type="http://schemas.openxmlformats.org/officeDocument/2006/relationships/tags" Target="../tags/tag246.xml"/><Relationship Id="rId9" Type="http://schemas.openxmlformats.org/officeDocument/2006/relationships/tags" Target="../tags/tag251.xml"/></Relationships>
</file>

<file path=ppt/slides/_rels/slide4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tags" Target="../tags/tag252.xml"/><Relationship Id="rId4" Type="http://schemas.openxmlformats.org/officeDocument/2006/relationships/image" Target="../media/image79.png"/></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tags" Target="../tags/tag253.xml"/><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254.xml"/><Relationship Id="rId4" Type="http://schemas.openxmlformats.org/officeDocument/2006/relationships/image" Target="../media/image83.png"/></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slideLayout" Target="../slideLayouts/slideLayout2.xml"/><Relationship Id="rId1" Type="http://schemas.openxmlformats.org/officeDocument/2006/relationships/tags" Target="../tags/tag255.xml"/><Relationship Id="rId4"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256.xml"/><Relationship Id="rId4" Type="http://schemas.openxmlformats.org/officeDocument/2006/relationships/image" Target="../media/image86.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67.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68.xml"/><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69.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8" Type="http://schemas.openxmlformats.org/officeDocument/2006/relationships/tags" Target="../tags/tag77.xml"/><Relationship Id="rId13" Type="http://schemas.openxmlformats.org/officeDocument/2006/relationships/tags" Target="../tags/tag82.xml"/><Relationship Id="rId18" Type="http://schemas.openxmlformats.org/officeDocument/2006/relationships/tags" Target="../tags/tag87.xml"/><Relationship Id="rId26" Type="http://schemas.openxmlformats.org/officeDocument/2006/relationships/slideLayout" Target="../slideLayouts/slideLayout2.xml"/><Relationship Id="rId3" Type="http://schemas.openxmlformats.org/officeDocument/2006/relationships/tags" Target="../tags/tag72.xml"/><Relationship Id="rId21" Type="http://schemas.openxmlformats.org/officeDocument/2006/relationships/tags" Target="../tags/tag90.xml"/><Relationship Id="rId7" Type="http://schemas.openxmlformats.org/officeDocument/2006/relationships/tags" Target="../tags/tag76.xml"/><Relationship Id="rId12" Type="http://schemas.openxmlformats.org/officeDocument/2006/relationships/tags" Target="../tags/tag81.xml"/><Relationship Id="rId17" Type="http://schemas.openxmlformats.org/officeDocument/2006/relationships/tags" Target="../tags/tag86.xml"/><Relationship Id="rId25" Type="http://schemas.openxmlformats.org/officeDocument/2006/relationships/tags" Target="../tags/tag94.xml"/><Relationship Id="rId2" Type="http://schemas.openxmlformats.org/officeDocument/2006/relationships/tags" Target="../tags/tag71.xml"/><Relationship Id="rId16" Type="http://schemas.openxmlformats.org/officeDocument/2006/relationships/tags" Target="../tags/tag85.xml"/><Relationship Id="rId20" Type="http://schemas.openxmlformats.org/officeDocument/2006/relationships/tags" Target="../tags/tag89.xml"/><Relationship Id="rId29" Type="http://schemas.openxmlformats.org/officeDocument/2006/relationships/image" Target="../media/image15.png"/><Relationship Id="rId1" Type="http://schemas.openxmlformats.org/officeDocument/2006/relationships/tags" Target="../tags/tag70.xml"/><Relationship Id="rId6" Type="http://schemas.openxmlformats.org/officeDocument/2006/relationships/tags" Target="../tags/tag75.xml"/><Relationship Id="rId11" Type="http://schemas.openxmlformats.org/officeDocument/2006/relationships/tags" Target="../tags/tag80.xml"/><Relationship Id="rId24" Type="http://schemas.openxmlformats.org/officeDocument/2006/relationships/tags" Target="../tags/tag93.xml"/><Relationship Id="rId5" Type="http://schemas.openxmlformats.org/officeDocument/2006/relationships/tags" Target="../tags/tag74.xml"/><Relationship Id="rId15" Type="http://schemas.openxmlformats.org/officeDocument/2006/relationships/tags" Target="../tags/tag84.xml"/><Relationship Id="rId23" Type="http://schemas.openxmlformats.org/officeDocument/2006/relationships/tags" Target="../tags/tag92.xml"/><Relationship Id="rId28" Type="http://schemas.openxmlformats.org/officeDocument/2006/relationships/image" Target="../media/image14.png"/><Relationship Id="rId10" Type="http://schemas.openxmlformats.org/officeDocument/2006/relationships/tags" Target="../tags/tag79.xml"/><Relationship Id="rId19" Type="http://schemas.openxmlformats.org/officeDocument/2006/relationships/tags" Target="../tags/tag88.xml"/><Relationship Id="rId4" Type="http://schemas.openxmlformats.org/officeDocument/2006/relationships/tags" Target="../tags/tag73.xml"/><Relationship Id="rId9" Type="http://schemas.openxmlformats.org/officeDocument/2006/relationships/tags" Target="../tags/tag78.xml"/><Relationship Id="rId14" Type="http://schemas.openxmlformats.org/officeDocument/2006/relationships/tags" Target="../tags/tag83.xml"/><Relationship Id="rId22" Type="http://schemas.openxmlformats.org/officeDocument/2006/relationships/tags" Target="../tags/tag91.xml"/><Relationship Id="rId27" Type="http://schemas.openxmlformats.org/officeDocument/2006/relationships/notesSlide" Target="../notesSlides/notesSlide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 xmlns:a14="http://schemas.microsoft.com/office/drawing/2010/main" val="0"/>
              </a:ext>
            </a:extLst>
          </a:blip>
          <a:stretch>
            <a:fillRect/>
          </a:stretch>
        </p:blipFill>
        <p:spPr>
          <a:xfrm>
            <a:off x="0" y="0"/>
            <a:ext cx="12192000" cy="6858000"/>
          </a:xfrm>
          <a:prstGeom prst="rect">
            <a:avLst/>
          </a:prstGeom>
        </p:spPr>
      </p:pic>
      <p:sp>
        <p:nvSpPr>
          <p:cNvPr id="10" name="直角三角形 9"/>
          <p:cNvSpPr/>
          <p:nvPr/>
        </p:nvSpPr>
        <p:spPr>
          <a:xfrm rot="18903336">
            <a:off x="1069230" y="-5610165"/>
            <a:ext cx="10320853" cy="10332325"/>
          </a:xfrm>
          <a:prstGeom prst="rtTriangle">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0" y="4412343"/>
            <a:ext cx="2445657" cy="2445657"/>
            <a:chOff x="0" y="4412343"/>
            <a:chExt cx="2445657" cy="2445657"/>
          </a:xfrm>
        </p:grpSpPr>
        <p:sp>
          <p:nvSpPr>
            <p:cNvPr id="13" name="直角三角形 12"/>
            <p:cNvSpPr/>
            <p:nvPr/>
          </p:nvSpPr>
          <p:spPr>
            <a:xfrm>
              <a:off x="0" y="4412343"/>
              <a:ext cx="2445657" cy="2445657"/>
            </a:xfrm>
            <a:prstGeom prst="rtTriangle">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直角三角形 10"/>
            <p:cNvSpPr/>
            <p:nvPr/>
          </p:nvSpPr>
          <p:spPr>
            <a:xfrm>
              <a:off x="0" y="4963886"/>
              <a:ext cx="1894114" cy="1894114"/>
            </a:xfrm>
            <a:prstGeom prst="rtTriangl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746343" y="4412342"/>
            <a:ext cx="2445657" cy="2445658"/>
            <a:chOff x="9746343" y="4412342"/>
            <a:chExt cx="2445657" cy="2445658"/>
          </a:xfrm>
        </p:grpSpPr>
        <p:sp>
          <p:nvSpPr>
            <p:cNvPr id="14" name="直角三角形 13"/>
            <p:cNvSpPr/>
            <p:nvPr/>
          </p:nvSpPr>
          <p:spPr>
            <a:xfrm rot="16200000">
              <a:off x="9746343" y="4412342"/>
              <a:ext cx="2445657" cy="2445657"/>
            </a:xfrm>
            <a:prstGeom prst="rtTriangle">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直角三角形 11"/>
            <p:cNvSpPr/>
            <p:nvPr/>
          </p:nvSpPr>
          <p:spPr>
            <a:xfrm rot="16200000">
              <a:off x="10297886" y="4963886"/>
              <a:ext cx="1894114" cy="1894114"/>
            </a:xfrm>
            <a:prstGeom prst="rtTriangl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Rectangle 3"/>
          <p:cNvSpPr txBox="1">
            <a:spLocks noChangeArrowheads="1"/>
          </p:cNvSpPr>
          <p:nvPr/>
        </p:nvSpPr>
        <p:spPr bwMode="auto">
          <a:xfrm>
            <a:off x="1964798" y="1758269"/>
            <a:ext cx="8529716" cy="790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en-US" sz="66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YJK3.1</a:t>
            </a:r>
            <a:r>
              <a:rPr lang="zh-CN" altLang="en-US" sz="66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版本介绍</a:t>
            </a:r>
          </a:p>
        </p:txBody>
      </p:sp>
      <p:sp>
        <p:nvSpPr>
          <p:cNvPr id="24" name="文本框 23"/>
          <p:cNvSpPr txBox="1"/>
          <p:nvPr/>
        </p:nvSpPr>
        <p:spPr>
          <a:xfrm>
            <a:off x="1964690" y="2178685"/>
            <a:ext cx="9894570" cy="4707890"/>
          </a:xfrm>
          <a:prstGeom prst="rect">
            <a:avLst/>
          </a:prstGeom>
          <a:noFill/>
        </p:spPr>
        <p:txBody>
          <a:bodyPr wrap="square" rtlCol="0">
            <a:spAutoFit/>
          </a:bodyPr>
          <a:lstStyle/>
          <a:p>
            <a:r>
              <a:rPr lang="en-US" altLang="zh-CN" sz="30000" dirty="0">
                <a:solidFill>
                  <a:schemeClr val="bg1">
                    <a:alpha val="20000"/>
                  </a:schemeClr>
                </a:solidFill>
                <a:latin typeface="微软雅黑" panose="020B0503020204020204" pitchFamily="34" charset="-122"/>
                <a:ea typeface="微软雅黑" panose="020B0503020204020204" pitchFamily="34" charset="-122"/>
              </a:rPr>
              <a:t>2021</a:t>
            </a:r>
          </a:p>
        </p:txBody>
      </p:sp>
      <p:sp>
        <p:nvSpPr>
          <p:cNvPr id="6" name="文本框 5"/>
          <p:cNvSpPr txBox="1"/>
          <p:nvPr/>
        </p:nvSpPr>
        <p:spPr>
          <a:xfrm>
            <a:off x="2540000" y="2785745"/>
            <a:ext cx="7298267" cy="461665"/>
          </a:xfrm>
          <a:prstGeom prst="rect">
            <a:avLst/>
          </a:prstGeom>
          <a:noFill/>
        </p:spPr>
        <p:txBody>
          <a:bodyPr wrap="square" rtlCol="0">
            <a:spAutoFit/>
          </a:bodyPr>
          <a:lstStyle/>
          <a:p>
            <a:r>
              <a:rPr lang="en-US" altLang="zh-CN" sz="2400" i="1" dirty="0" smtClean="0">
                <a:solidFill>
                  <a:schemeClr val="bg1"/>
                </a:solidFill>
              </a:rPr>
              <a:t>——</a:t>
            </a:r>
            <a:r>
              <a:rPr lang="zh-CN" altLang="en-US" sz="2400" i="1" dirty="0" smtClean="0">
                <a:solidFill>
                  <a:schemeClr val="bg1"/>
                </a:solidFill>
              </a:rPr>
              <a:t>上部结构、新广东高规、舒适度、弹塑性及接口</a:t>
            </a:r>
            <a:endParaRPr lang="zh-CN" altLang="en-US" sz="2400" i="1" dirty="0">
              <a:solidFill>
                <a:schemeClr val="bg1"/>
              </a:solidFill>
            </a:endParaRPr>
          </a:p>
        </p:txBody>
      </p:sp>
      <p:pic>
        <p:nvPicPr>
          <p:cNvPr id="16" name="图片 15" descr="盈建科LOGO单色-01"/>
          <p:cNvPicPr>
            <a:picLocks noChangeAspect="1"/>
          </p:cNvPicPr>
          <p:nvPr/>
        </p:nvPicPr>
        <p:blipFill>
          <a:blip r:embed="rId4"/>
          <a:srcRect l="39026" t="33464" b="30258"/>
          <a:stretch>
            <a:fillRect/>
          </a:stretch>
        </p:blipFill>
        <p:spPr>
          <a:xfrm>
            <a:off x="4239895" y="196215"/>
            <a:ext cx="4070350" cy="901065"/>
          </a:xfrm>
          <a:prstGeom prst="rect">
            <a:avLst/>
          </a:prstGeom>
        </p:spPr>
      </p:pic>
      <p:sp>
        <p:nvSpPr>
          <p:cNvPr id="17" name="半闭框 16"/>
          <p:cNvSpPr/>
          <p:nvPr/>
        </p:nvSpPr>
        <p:spPr>
          <a:xfrm rot="13362041">
            <a:off x="6087229" y="5928039"/>
            <a:ext cx="295098" cy="295098"/>
          </a:xfrm>
          <a:prstGeom prst="halfFram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2021-5-6 10-38-58"/>
          <p:cNvPicPr>
            <a:picLocks noChangeAspect="1"/>
          </p:cNvPicPr>
          <p:nvPr/>
        </p:nvPicPr>
        <p:blipFill>
          <a:blip r:embed="rId3"/>
          <a:stretch>
            <a:fillRect/>
          </a:stretch>
        </p:blipFill>
        <p:spPr>
          <a:xfrm>
            <a:off x="0" y="1870710"/>
            <a:ext cx="3338195" cy="3910965"/>
          </a:xfrm>
          <a:prstGeom prst="rect">
            <a:avLst/>
          </a:prstGeom>
          <a:ln>
            <a:solidFill>
              <a:schemeClr val="accent1"/>
            </a:solidFill>
          </a:ln>
        </p:spPr>
      </p:pic>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7524115"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七、</a:t>
            </a:r>
            <a:r>
              <a:rPr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指定某一层不进行整体指标统计</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8528685" y="381635"/>
            <a:ext cx="367792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1030" name="Picture 6"/>
          <p:cNvPicPr>
            <a:picLocks noChangeAspect="1" noChangeArrowheads="1"/>
          </p:cNvPicPr>
          <p:nvPr/>
        </p:nvPicPr>
        <p:blipFill>
          <a:blip r:embed="rId4"/>
          <a:srcRect l="1122" t="1176"/>
          <a:stretch>
            <a:fillRect/>
          </a:stretch>
        </p:blipFill>
        <p:spPr bwMode="auto">
          <a:xfrm>
            <a:off x="3086735" y="2550795"/>
            <a:ext cx="9064625" cy="3240405"/>
          </a:xfrm>
          <a:prstGeom prst="rect">
            <a:avLst/>
          </a:prstGeom>
          <a:noFill/>
          <a:ln w="9525">
            <a:solidFill>
              <a:schemeClr val="accent1"/>
            </a:solidFill>
            <a:miter lim="800000"/>
            <a:headEnd/>
            <a:tailEnd/>
          </a:ln>
          <a:effectLst/>
        </p:spPr>
      </p:pic>
      <p:sp>
        <p:nvSpPr>
          <p:cNvPr id="7" name="文本框 6" descr="7b0a202020202262756c6c6574223a20227b5c2263617465676f727949645c223a31303031322c5c2274656d706c61746549645c223a32303233313331337d220a7d0a"/>
          <p:cNvSpPr txBox="1"/>
          <p:nvPr/>
        </p:nvSpPr>
        <p:spPr>
          <a:xfrm>
            <a:off x="3336290" y="1870710"/>
            <a:ext cx="8815070" cy="645160"/>
          </a:xfrm>
          <a:prstGeom prst="rect">
            <a:avLst/>
          </a:prstGeom>
          <a:solidFill>
            <a:schemeClr val="accent1"/>
          </a:solidFill>
        </p:spPr>
        <p:txBody>
          <a:bodyPr wrap="square" rtlCol="0">
            <a:spAutoFit/>
          </a:bodyPr>
          <a:lstStyle/>
          <a:p>
            <a:pPr indent="0" fontAlgn="auto">
              <a:lnSpc>
                <a:spcPct val="100000"/>
              </a:lnSpc>
              <a:spcAft>
                <a:spcPts val="600"/>
              </a:spcAft>
              <a:buBlip>
                <a:blip r:embed="rId5"/>
              </a:buBlip>
            </a:pP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 </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用户可以根据工程需要手工指定某些楼层不进行整体指标统计。忽略统计后只是隐藏当前层的指标输出，对其他层的统计没有影响。</a:t>
            </a:r>
            <a:endParaRPr lang="zh-CN" altLang="en-US" dirty="0" smtClean="0">
              <a:solidFill>
                <a:schemeClr val="bg1"/>
              </a:solidFill>
              <a:effectLst/>
              <a:latin typeface="楷体" panose="02010609060101010101" charset="-122"/>
              <a:ea typeface="楷体" panose="02010609060101010101" charset="-122"/>
              <a:cs typeface="微软雅黑" panose="020B0503020204020204" pitchFamily="34" charset="-122"/>
              <a:sym typeface="+mn-ea"/>
            </a:endParaRP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6635750"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八、</a:t>
            </a:r>
            <a:r>
              <a:rPr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指定单榀计算</a:t>
            </a:r>
            <a:r>
              <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功能</a:t>
            </a:r>
          </a:p>
        </p:txBody>
      </p:sp>
      <p:sp>
        <p:nvSpPr>
          <p:cNvPr id="27" name="矩形 26"/>
          <p:cNvSpPr/>
          <p:nvPr/>
        </p:nvSpPr>
        <p:spPr>
          <a:xfrm>
            <a:off x="6966585" y="381635"/>
            <a:ext cx="524002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74754" name="Picture 2"/>
          <p:cNvPicPr>
            <a:picLocks noChangeAspect="1" noChangeArrowheads="1"/>
          </p:cNvPicPr>
          <p:nvPr/>
        </p:nvPicPr>
        <p:blipFill>
          <a:blip r:embed="rId3"/>
          <a:srcRect/>
          <a:stretch>
            <a:fillRect/>
          </a:stretch>
        </p:blipFill>
        <p:spPr bwMode="auto">
          <a:xfrm>
            <a:off x="761971" y="985851"/>
            <a:ext cx="5413375" cy="1116013"/>
          </a:xfrm>
          <a:prstGeom prst="rect">
            <a:avLst/>
          </a:prstGeom>
          <a:noFill/>
          <a:ln w="9525">
            <a:noFill/>
            <a:miter lim="800000"/>
            <a:headEnd/>
            <a:tailEnd/>
          </a:ln>
          <a:effectLst/>
        </p:spPr>
      </p:pic>
      <p:pic>
        <p:nvPicPr>
          <p:cNvPr id="92162" name="Picture 2"/>
          <p:cNvPicPr>
            <a:picLocks noChangeAspect="1" noChangeArrowheads="1"/>
          </p:cNvPicPr>
          <p:nvPr/>
        </p:nvPicPr>
        <p:blipFill>
          <a:blip r:embed="rId4"/>
          <a:srcRect/>
          <a:stretch>
            <a:fillRect/>
          </a:stretch>
        </p:blipFill>
        <p:spPr bwMode="auto">
          <a:xfrm>
            <a:off x="6640498" y="789351"/>
            <a:ext cx="5400000" cy="2739498"/>
          </a:xfrm>
          <a:prstGeom prst="rect">
            <a:avLst/>
          </a:prstGeom>
          <a:noFill/>
          <a:ln w="9525">
            <a:noFill/>
            <a:miter lim="800000"/>
            <a:headEnd/>
            <a:tailEnd/>
          </a:ln>
          <a:effectLst/>
        </p:spPr>
      </p:pic>
      <p:pic>
        <p:nvPicPr>
          <p:cNvPr id="92163" name="Picture 3"/>
          <p:cNvPicPr>
            <a:picLocks noChangeAspect="1" noChangeArrowheads="1"/>
          </p:cNvPicPr>
          <p:nvPr/>
        </p:nvPicPr>
        <p:blipFill>
          <a:blip r:embed="rId5"/>
          <a:srcRect/>
          <a:stretch>
            <a:fillRect/>
          </a:stretch>
        </p:blipFill>
        <p:spPr bwMode="auto">
          <a:xfrm>
            <a:off x="6554117" y="3664240"/>
            <a:ext cx="5400000" cy="2894336"/>
          </a:xfrm>
          <a:prstGeom prst="rect">
            <a:avLst/>
          </a:prstGeom>
          <a:noFill/>
          <a:ln w="9525">
            <a:noFill/>
            <a:miter lim="800000"/>
            <a:headEnd/>
            <a:tailEnd/>
          </a:ln>
          <a:effectLst/>
        </p:spPr>
      </p:pic>
      <p:pic>
        <p:nvPicPr>
          <p:cNvPr id="92164" name="Picture 4"/>
          <p:cNvPicPr>
            <a:picLocks noChangeAspect="1" noChangeArrowheads="1"/>
          </p:cNvPicPr>
          <p:nvPr/>
        </p:nvPicPr>
        <p:blipFill>
          <a:blip r:embed="rId6"/>
          <a:srcRect/>
          <a:stretch>
            <a:fillRect/>
          </a:stretch>
        </p:blipFill>
        <p:spPr bwMode="auto">
          <a:xfrm>
            <a:off x="725560" y="2254882"/>
            <a:ext cx="5400000" cy="3336382"/>
          </a:xfrm>
          <a:prstGeom prst="rect">
            <a:avLst/>
          </a:prstGeom>
          <a:noFill/>
          <a:ln w="9525">
            <a:noFill/>
            <a:miter lim="800000"/>
            <a:headEnd/>
            <a:tailEnd/>
          </a:ln>
          <a:effectLst/>
        </p:spPr>
      </p:pic>
      <p:sp>
        <p:nvSpPr>
          <p:cNvPr id="37" name="文本框 6" descr="7b0a202020202262756c6c6574223a20227b5c2263617465676f727949645c223a31303031322c5c2274656d706c61746549645c223a32303233313331337d220a7d0a"/>
          <p:cNvSpPr txBox="1"/>
          <p:nvPr/>
        </p:nvSpPr>
        <p:spPr>
          <a:xfrm>
            <a:off x="737100" y="5462596"/>
            <a:ext cx="5178536" cy="1277273"/>
          </a:xfrm>
          <a:prstGeom prst="rect">
            <a:avLst/>
          </a:prstGeom>
          <a:solidFill>
            <a:schemeClr val="accent1"/>
          </a:solidFill>
        </p:spPr>
        <p:txBody>
          <a:bodyPr wrap="square" rtlCol="0">
            <a:spAutoFit/>
          </a:bodyPr>
          <a:lstStyle/>
          <a:p>
            <a:pPr indent="0" fontAlgn="auto">
              <a:lnSpc>
                <a:spcPct val="100000"/>
              </a:lnSpc>
              <a:spcAft>
                <a:spcPts val="600"/>
              </a:spcAft>
              <a:buBlip>
                <a:blip r:embed="rId7"/>
              </a:buBlip>
            </a:pPr>
            <a:r>
              <a:rPr lang="zh-CN" altLang="en-US" dirty="0" smtClean="0">
                <a:solidFill>
                  <a:schemeClr val="bg1"/>
                </a:solidFill>
                <a:latin typeface="楷体" panose="02010609060101010101" charset="-122"/>
                <a:ea typeface="楷体" panose="02010609060101010101" charset="-122"/>
                <a:cs typeface="楷体" panose="02010609060101010101" charset="-122"/>
                <a:sym typeface="+mn-ea"/>
              </a:rPr>
              <a:t>可以手工指定某条轴线或轴线上两个节点之间为一榀，程序按单榀模型进行计算和设计。</a:t>
            </a:r>
          </a:p>
          <a:p>
            <a:pPr indent="0" fontAlgn="auto">
              <a:lnSpc>
                <a:spcPct val="100000"/>
              </a:lnSpc>
              <a:spcAft>
                <a:spcPts val="600"/>
              </a:spcAft>
              <a:buBlip>
                <a:blip r:embed="rId7"/>
              </a:buBlip>
            </a:pPr>
            <a:r>
              <a:rPr lang="zh-CN" altLang="en-US" dirty="0" smtClean="0">
                <a:solidFill>
                  <a:schemeClr val="bg1"/>
                </a:solidFill>
                <a:latin typeface="楷体" panose="02010609060101010101" charset="-122"/>
                <a:ea typeface="楷体" panose="02010609060101010101" charset="-122"/>
                <a:cs typeface="楷体" panose="02010609060101010101" charset="-122"/>
                <a:sym typeface="+mn-ea"/>
              </a:rPr>
              <a:t>通过“设计结果”模块的“模型切换”项查看单榀结果。</a:t>
            </a:r>
          </a:p>
        </p:txBody>
      </p:sp>
      <p:sp>
        <p:nvSpPr>
          <p:cNvPr id="38" name="右箭头 37"/>
          <p:cNvSpPr/>
          <p:nvPr/>
        </p:nvSpPr>
        <p:spPr>
          <a:xfrm>
            <a:off x="6090407" y="1392572"/>
            <a:ext cx="696287" cy="536896"/>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9" name="右箭头 38"/>
          <p:cNvSpPr/>
          <p:nvPr/>
        </p:nvSpPr>
        <p:spPr>
          <a:xfrm rot="5400000">
            <a:off x="7694102" y="3516385"/>
            <a:ext cx="696287" cy="536896"/>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0" name="右箭头 39"/>
          <p:cNvSpPr/>
          <p:nvPr/>
        </p:nvSpPr>
        <p:spPr>
          <a:xfrm rot="10800000">
            <a:off x="5999526" y="4405618"/>
            <a:ext cx="696287" cy="536896"/>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Tree>
    <p:custDataLst>
      <p:tags r:id="rId1"/>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5"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7524115" cy="1200329"/>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九、</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轴测简图切换楼层菜单中增加标准层信息</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8528685" y="381635"/>
            <a:ext cx="367792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62466" name="Picture 2"/>
          <p:cNvPicPr>
            <a:picLocks noChangeAspect="1" noChangeArrowheads="1"/>
          </p:cNvPicPr>
          <p:nvPr/>
        </p:nvPicPr>
        <p:blipFill>
          <a:blip r:embed="rId3"/>
          <a:srcRect/>
          <a:stretch>
            <a:fillRect/>
          </a:stretch>
        </p:blipFill>
        <p:spPr bwMode="auto">
          <a:xfrm>
            <a:off x="874610" y="1498921"/>
            <a:ext cx="5773738" cy="4938713"/>
          </a:xfrm>
          <a:prstGeom prst="rect">
            <a:avLst/>
          </a:prstGeom>
          <a:noFill/>
          <a:ln w="9525">
            <a:noFill/>
            <a:miter lim="800000"/>
            <a:headEnd/>
            <a:tailEnd/>
          </a:ln>
          <a:effectLst/>
        </p:spPr>
      </p:pic>
      <p:sp>
        <p:nvSpPr>
          <p:cNvPr id="29" name="椭圆 28"/>
          <p:cNvSpPr/>
          <p:nvPr/>
        </p:nvSpPr>
        <p:spPr>
          <a:xfrm>
            <a:off x="7672717" y="2108253"/>
            <a:ext cx="3238500" cy="3200400"/>
          </a:xfrm>
          <a:prstGeom prst="ellipse">
            <a:avLst/>
          </a:prstGeom>
          <a:solidFill>
            <a:srgbClr val="9A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0" fontAlgn="auto">
              <a:lnSpc>
                <a:spcPct val="100000"/>
              </a:lnSpc>
              <a:spcAft>
                <a:spcPts val="600"/>
              </a:spcAft>
              <a:buBlip>
                <a:blip r:embed="rId4"/>
              </a:buBlip>
            </a:pP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 </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在“前处理”</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轴测简图”中，右上角切换楼层时，增加对自然层</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标准层之间关系的输出，方便用户进行查看 。</a:t>
            </a:r>
          </a:p>
        </p:txBody>
      </p:sp>
    </p:spTree>
    <p:custDataLst>
      <p:tags r:id="rId1"/>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6" y="211455"/>
            <a:ext cx="6033158" cy="1200329"/>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十、</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梁的偏拉验算区分大偏拉和小偏拉</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862194" y="381635"/>
            <a:ext cx="5344411"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7" name="文本框 6" descr="7b0a202020202262756c6c6574223a20227b5c2263617465676f727949645c223a31303031322c5c2274656d706c61746549645c223a32303233313331337d220a7d0a"/>
          <p:cNvSpPr txBox="1"/>
          <p:nvPr/>
        </p:nvSpPr>
        <p:spPr>
          <a:xfrm>
            <a:off x="6758998" y="1971378"/>
            <a:ext cx="5178536" cy="923330"/>
          </a:xfrm>
          <a:prstGeom prst="rect">
            <a:avLst/>
          </a:prstGeom>
          <a:solidFill>
            <a:schemeClr val="accent1"/>
          </a:solidFill>
        </p:spPr>
        <p:txBody>
          <a:bodyPr wrap="square" rtlCol="0">
            <a:spAutoFit/>
          </a:bodyPr>
          <a:lstStyle/>
          <a:p>
            <a:pPr indent="0" fontAlgn="auto">
              <a:lnSpc>
                <a:spcPct val="100000"/>
              </a:lnSpc>
              <a:spcAft>
                <a:spcPts val="600"/>
              </a:spcAft>
              <a:buBlip>
                <a:blip r:embed="rId3"/>
              </a:buBlip>
            </a:pP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梁的偏拉验算中根据混凝土</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规范区分</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梁的受拉是大偏拉还是小偏拉，并给出提示“</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XPL(</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小偏拉</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或“</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DPL(</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大偏拉</a:t>
            </a: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a:t>
            </a:r>
          </a:p>
        </p:txBody>
      </p:sp>
      <p:pic>
        <p:nvPicPr>
          <p:cNvPr id="63490" name="Picture 2"/>
          <p:cNvPicPr>
            <a:picLocks noChangeAspect="1" noChangeArrowheads="1"/>
          </p:cNvPicPr>
          <p:nvPr/>
        </p:nvPicPr>
        <p:blipFill>
          <a:blip r:embed="rId4"/>
          <a:srcRect/>
          <a:stretch>
            <a:fillRect/>
          </a:stretch>
        </p:blipFill>
        <p:spPr bwMode="auto">
          <a:xfrm>
            <a:off x="980085" y="1434488"/>
            <a:ext cx="5413375" cy="5267325"/>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6" y="211455"/>
            <a:ext cx="9069972" cy="1200329"/>
          </a:xfrm>
          <a:prstGeom prst="rect">
            <a:avLst/>
          </a:prstGeom>
        </p:spPr>
        <p:txBody>
          <a:bodyPr wrap="square">
            <a:spAutoFit/>
          </a:bodyPr>
          <a:lstStyle/>
          <a:p>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十一、型钢</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混凝土柱与型钢混凝土梁连接的梁柱节点，受剪承载力计算时的取值变化</a:t>
            </a:r>
            <a:endPar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10167457" y="381635"/>
            <a:ext cx="2039148"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7" name="文本框 6" descr="7b0a202020202262756c6c6574223a20227b5c2263617465676f727949645c223a31303031322c5c2274656d706c61746549645c223a32303233313331337d220a7d0a"/>
          <p:cNvSpPr txBox="1"/>
          <p:nvPr/>
        </p:nvSpPr>
        <p:spPr>
          <a:xfrm>
            <a:off x="964735" y="1417704"/>
            <a:ext cx="10687574" cy="369332"/>
          </a:xfrm>
          <a:prstGeom prst="rect">
            <a:avLst/>
          </a:prstGeom>
          <a:solidFill>
            <a:schemeClr val="accent1"/>
          </a:solidFill>
        </p:spPr>
        <p:txBody>
          <a:bodyPr wrap="square" rtlCol="0">
            <a:spAutoFit/>
          </a:bodyPr>
          <a:lstStyle/>
          <a:p>
            <a:pPr indent="0" fontAlgn="auto">
              <a:lnSpc>
                <a:spcPct val="100000"/>
              </a:lnSpc>
              <a:spcAft>
                <a:spcPts val="600"/>
              </a:spcAft>
              <a:buBlip>
                <a:blip r:embed="rId3"/>
              </a:buBlip>
            </a:pPr>
            <a:r>
              <a:rPr lang="en-US" altLang="zh-CN" dirty="0" smtClean="0">
                <a:solidFill>
                  <a:schemeClr val="bg1"/>
                </a:solidFill>
                <a:latin typeface="楷体" panose="02010609060101010101" charset="-122"/>
                <a:ea typeface="楷体" panose="02010609060101010101" charset="-122"/>
                <a:cs typeface="微软雅黑" panose="020B0503020204020204" pitchFamily="34" charset="-122"/>
                <a:sym typeface="+mn-ea"/>
              </a:rPr>
              <a:t>as’</a:t>
            </a: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的取值，由原先考虑受压区钢筋与型钢翼缘共同合力点改为仅考虑受压区钢筋，引起钢筋结果变化。</a:t>
            </a:r>
          </a:p>
        </p:txBody>
      </p:sp>
      <p:pic>
        <p:nvPicPr>
          <p:cNvPr id="64514" name="Picture 2"/>
          <p:cNvPicPr>
            <a:picLocks noChangeAspect="1" noChangeArrowheads="1"/>
          </p:cNvPicPr>
          <p:nvPr/>
        </p:nvPicPr>
        <p:blipFill>
          <a:blip r:embed="rId4"/>
          <a:srcRect/>
          <a:stretch>
            <a:fillRect/>
          </a:stretch>
        </p:blipFill>
        <p:spPr bwMode="auto">
          <a:xfrm>
            <a:off x="312081" y="1795754"/>
            <a:ext cx="5876925" cy="2749550"/>
          </a:xfrm>
          <a:prstGeom prst="rect">
            <a:avLst/>
          </a:prstGeom>
          <a:noFill/>
          <a:ln w="9525">
            <a:noFill/>
            <a:miter lim="800000"/>
            <a:headEnd/>
            <a:tailEnd/>
          </a:ln>
          <a:effectLst/>
        </p:spPr>
      </p:pic>
      <p:pic>
        <p:nvPicPr>
          <p:cNvPr id="64515" name="Picture 3"/>
          <p:cNvPicPr>
            <a:picLocks noChangeAspect="1" noChangeArrowheads="1"/>
          </p:cNvPicPr>
          <p:nvPr/>
        </p:nvPicPr>
        <p:blipFill>
          <a:blip r:embed="rId5"/>
          <a:srcRect/>
          <a:stretch>
            <a:fillRect/>
          </a:stretch>
        </p:blipFill>
        <p:spPr bwMode="auto">
          <a:xfrm>
            <a:off x="6214407" y="1806633"/>
            <a:ext cx="5876925" cy="2779713"/>
          </a:xfrm>
          <a:prstGeom prst="rect">
            <a:avLst/>
          </a:prstGeom>
          <a:noFill/>
          <a:ln w="9525">
            <a:noFill/>
            <a:miter lim="800000"/>
            <a:headEnd/>
            <a:tailEnd/>
          </a:ln>
          <a:effectLst/>
        </p:spPr>
      </p:pic>
      <p:sp>
        <p:nvSpPr>
          <p:cNvPr id="30" name="文本框 6" descr="7b0a202020202262756c6c6574223a20227b5c2263617465676f727949645c223a31303031322c5c2274656d706c61746549645c223a32303233313331337d220a7d0a"/>
          <p:cNvSpPr txBox="1"/>
          <p:nvPr/>
        </p:nvSpPr>
        <p:spPr>
          <a:xfrm>
            <a:off x="5689134" y="3256291"/>
            <a:ext cx="1173060" cy="369332"/>
          </a:xfrm>
          <a:prstGeom prst="rect">
            <a:avLst/>
          </a:prstGeom>
          <a:solidFill>
            <a:schemeClr val="accent1"/>
          </a:solidFill>
        </p:spPr>
        <p:txBody>
          <a:bodyPr wrap="square" rtlCol="0">
            <a:spAutoFit/>
          </a:bodyPr>
          <a:lstStyle/>
          <a:p>
            <a:pPr indent="0" fontAlgn="auto">
              <a:lnSpc>
                <a:spcPct val="100000"/>
              </a:lnSpc>
              <a:spcAft>
                <a:spcPts val="600"/>
              </a:spcAft>
            </a:pP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构造控制</a:t>
            </a:r>
          </a:p>
        </p:txBody>
      </p:sp>
      <p:pic>
        <p:nvPicPr>
          <p:cNvPr id="64516" name="Picture 4"/>
          <p:cNvPicPr>
            <a:picLocks noChangeAspect="1" noChangeArrowheads="1"/>
          </p:cNvPicPr>
          <p:nvPr/>
        </p:nvPicPr>
        <p:blipFill>
          <a:blip r:embed="rId6"/>
          <a:srcRect/>
          <a:stretch>
            <a:fillRect/>
          </a:stretch>
        </p:blipFill>
        <p:spPr bwMode="auto">
          <a:xfrm>
            <a:off x="419568" y="4121150"/>
            <a:ext cx="5761038" cy="2736850"/>
          </a:xfrm>
          <a:prstGeom prst="rect">
            <a:avLst/>
          </a:prstGeom>
          <a:noFill/>
          <a:ln w="9525">
            <a:noFill/>
            <a:miter lim="800000"/>
            <a:headEnd/>
            <a:tailEnd/>
          </a:ln>
          <a:effectLst/>
        </p:spPr>
      </p:pic>
      <p:pic>
        <p:nvPicPr>
          <p:cNvPr id="64517" name="Picture 5"/>
          <p:cNvPicPr>
            <a:picLocks noChangeAspect="1" noChangeArrowheads="1"/>
          </p:cNvPicPr>
          <p:nvPr/>
        </p:nvPicPr>
        <p:blipFill>
          <a:blip r:embed="rId7"/>
          <a:srcRect/>
          <a:stretch>
            <a:fillRect/>
          </a:stretch>
        </p:blipFill>
        <p:spPr bwMode="auto">
          <a:xfrm>
            <a:off x="6287432" y="4108450"/>
            <a:ext cx="5803900" cy="2749550"/>
          </a:xfrm>
          <a:prstGeom prst="rect">
            <a:avLst/>
          </a:prstGeom>
          <a:noFill/>
          <a:ln w="9525">
            <a:noFill/>
            <a:miter lim="800000"/>
            <a:headEnd/>
            <a:tailEnd/>
          </a:ln>
          <a:effectLst/>
        </p:spPr>
      </p:pic>
      <p:sp>
        <p:nvSpPr>
          <p:cNvPr id="33" name="文本框 6" descr="7b0a202020202262756c6c6574223a20227b5c2263617465676f727949645c223a31303031322c5c2274656d706c61746549645c223a32303233313331337d220a7d0a"/>
          <p:cNvSpPr txBox="1"/>
          <p:nvPr/>
        </p:nvSpPr>
        <p:spPr>
          <a:xfrm>
            <a:off x="5631809" y="5581440"/>
            <a:ext cx="1173060" cy="369332"/>
          </a:xfrm>
          <a:prstGeom prst="rect">
            <a:avLst/>
          </a:prstGeom>
          <a:solidFill>
            <a:schemeClr val="accent1"/>
          </a:solidFill>
        </p:spPr>
        <p:txBody>
          <a:bodyPr wrap="square" rtlCol="0">
            <a:spAutoFit/>
          </a:bodyPr>
          <a:lstStyle/>
          <a:p>
            <a:pPr indent="0" fontAlgn="auto">
              <a:lnSpc>
                <a:spcPct val="100000"/>
              </a:lnSpc>
              <a:spcAft>
                <a:spcPts val="600"/>
              </a:spcAft>
            </a:pP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计算控制</a:t>
            </a:r>
          </a:p>
        </p:txBody>
      </p:sp>
    </p:spTree>
    <p:custDataLst>
      <p:tags r:id="rId1"/>
    </p:custData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6" y="211455"/>
            <a:ext cx="5731154" cy="1200329"/>
          </a:xfrm>
          <a:prstGeom prst="rect">
            <a:avLst/>
          </a:prstGeom>
        </p:spPr>
        <p:txBody>
          <a:bodyPr wrap="square">
            <a:spAutoFit/>
          </a:bodyPr>
          <a:lstStyle/>
          <a:p>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十二、</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三维图中能够保留上一次的选择构件</a:t>
            </a:r>
            <a:endPar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929306" y="381635"/>
            <a:ext cx="5277299"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7" name="文本框 6" descr="7b0a202020202262756c6c6574223a20227b5c2263617465676f727949645c223a31303031322c5c2274656d706c61746549645c223a32303233313331337d220a7d0a"/>
          <p:cNvSpPr txBox="1"/>
          <p:nvPr/>
        </p:nvSpPr>
        <p:spPr>
          <a:xfrm>
            <a:off x="964735" y="1417704"/>
            <a:ext cx="10687574" cy="646331"/>
          </a:xfrm>
          <a:prstGeom prst="rect">
            <a:avLst/>
          </a:prstGeom>
          <a:solidFill>
            <a:schemeClr val="accent1"/>
          </a:solidFill>
        </p:spPr>
        <p:txBody>
          <a:bodyPr wrap="square" rtlCol="0">
            <a:spAutoFit/>
          </a:bodyPr>
          <a:lstStyle/>
          <a:p>
            <a:pPr>
              <a:spcAft>
                <a:spcPts val="600"/>
              </a:spcAft>
              <a:buBlip>
                <a:blip r:embed="rId3"/>
              </a:buBlip>
            </a:pP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在设计结果中的三维图界面中，用户通过“选择显示”、“局部楼层”等操作命令，对当前模型显示的构件或楼层进行编辑后，切换到别的三维图界面时，编辑会予以保留。</a:t>
            </a:r>
          </a:p>
        </p:txBody>
      </p:sp>
      <p:pic>
        <p:nvPicPr>
          <p:cNvPr id="65538" name="Picture 2"/>
          <p:cNvPicPr>
            <a:picLocks noChangeAspect="1" noChangeArrowheads="1"/>
          </p:cNvPicPr>
          <p:nvPr/>
        </p:nvPicPr>
        <p:blipFill>
          <a:blip r:embed="rId4"/>
          <a:srcRect/>
          <a:stretch>
            <a:fillRect/>
          </a:stretch>
        </p:blipFill>
        <p:spPr bwMode="auto">
          <a:xfrm>
            <a:off x="1305581" y="2352224"/>
            <a:ext cx="4292600" cy="3968750"/>
          </a:xfrm>
          <a:prstGeom prst="rect">
            <a:avLst/>
          </a:prstGeom>
          <a:noFill/>
          <a:ln w="9525">
            <a:noFill/>
            <a:miter lim="800000"/>
            <a:headEnd/>
            <a:tailEnd/>
          </a:ln>
          <a:effectLst/>
        </p:spPr>
      </p:pic>
      <p:pic>
        <p:nvPicPr>
          <p:cNvPr id="65539" name="Picture 3"/>
          <p:cNvPicPr>
            <a:picLocks noChangeAspect="1" noChangeArrowheads="1"/>
          </p:cNvPicPr>
          <p:nvPr/>
        </p:nvPicPr>
        <p:blipFill>
          <a:blip r:embed="rId5"/>
          <a:srcRect/>
          <a:stretch>
            <a:fillRect/>
          </a:stretch>
        </p:blipFill>
        <p:spPr bwMode="auto">
          <a:xfrm>
            <a:off x="7142760" y="2360613"/>
            <a:ext cx="4060825" cy="3968750"/>
          </a:xfrm>
          <a:prstGeom prst="rect">
            <a:avLst/>
          </a:prstGeom>
          <a:noFill/>
          <a:ln w="9525">
            <a:noFill/>
            <a:miter lim="800000"/>
            <a:headEnd/>
            <a:tailEnd/>
          </a:ln>
          <a:effectLst/>
        </p:spPr>
      </p:pic>
      <p:pic>
        <p:nvPicPr>
          <p:cNvPr id="65540" name="Picture 4"/>
          <p:cNvPicPr>
            <a:picLocks noChangeAspect="1" noChangeArrowheads="1"/>
          </p:cNvPicPr>
          <p:nvPr/>
        </p:nvPicPr>
        <p:blipFill>
          <a:blip r:embed="rId6"/>
          <a:srcRect/>
          <a:stretch>
            <a:fillRect/>
          </a:stretch>
        </p:blipFill>
        <p:spPr bwMode="auto">
          <a:xfrm>
            <a:off x="5928570" y="4034508"/>
            <a:ext cx="835025" cy="706437"/>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6" y="211455"/>
            <a:ext cx="6326772" cy="646331"/>
          </a:xfrm>
          <a:prstGeom prst="rect">
            <a:avLst/>
          </a:prstGeom>
        </p:spPr>
        <p:txBody>
          <a:bodyPr wrap="square">
            <a:spAutoFit/>
          </a:bodyPr>
          <a:lstStyle/>
          <a:p>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十三、</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对空间结构支座的模拟</a:t>
            </a:r>
            <a:endPar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7466202" y="381635"/>
            <a:ext cx="4740403"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7" name="文本框 6" descr="7b0a202020202262756c6c6574223a20227b5c2263617465676f727949645c223a31303031322c5c2274656d706c61746549645c223a32303233313331337d220a7d0a"/>
          <p:cNvSpPr txBox="1"/>
          <p:nvPr/>
        </p:nvSpPr>
        <p:spPr>
          <a:xfrm>
            <a:off x="444616" y="1073756"/>
            <a:ext cx="11551641" cy="923330"/>
          </a:xfrm>
          <a:prstGeom prst="rect">
            <a:avLst/>
          </a:prstGeom>
          <a:solidFill>
            <a:schemeClr val="accent1"/>
          </a:solidFill>
        </p:spPr>
        <p:txBody>
          <a:bodyPr wrap="square" rtlCol="0">
            <a:spAutoFit/>
          </a:bodyPr>
          <a:lstStyle/>
          <a:p>
            <a:pPr>
              <a:spcAft>
                <a:spcPts val="600"/>
              </a:spcAft>
              <a:buBlip>
                <a:blip r:embed="rId3"/>
              </a:buBlip>
            </a:pPr>
            <a:r>
              <a:rPr lang="zh-CN" altLang="en-US" dirty="0" smtClean="0">
                <a:solidFill>
                  <a:schemeClr val="bg1"/>
                </a:solidFill>
                <a:latin typeface="楷体" panose="02010609060101010101" charset="-122"/>
                <a:ea typeface="楷体" panose="02010609060101010101" charset="-122"/>
                <a:cs typeface="微软雅黑" panose="020B0503020204020204" pitchFamily="34" charset="-122"/>
                <a:sym typeface="+mn-ea"/>
              </a:rPr>
              <a:t>对于空间结构与普通层之间的连接，程序提供单点约束、两点约束及斜杆连接等方式。当用户希望得到空间层支座的反力时，建议用斜杆连接建模，通过指定弹性连接来模拟支座。计算完成后通过查看该斜杆内力来得到支座的反力。</a:t>
            </a:r>
          </a:p>
        </p:txBody>
      </p:sp>
      <p:pic>
        <p:nvPicPr>
          <p:cNvPr id="66562" name="Picture 2"/>
          <p:cNvPicPr>
            <a:picLocks noChangeAspect="1" noChangeArrowheads="1"/>
          </p:cNvPicPr>
          <p:nvPr/>
        </p:nvPicPr>
        <p:blipFill>
          <a:blip r:embed="rId4"/>
          <a:srcRect/>
          <a:stretch>
            <a:fillRect/>
          </a:stretch>
        </p:blipFill>
        <p:spPr bwMode="auto">
          <a:xfrm>
            <a:off x="434800" y="2102011"/>
            <a:ext cx="5413375" cy="3194050"/>
          </a:xfrm>
          <a:prstGeom prst="rect">
            <a:avLst/>
          </a:prstGeom>
          <a:noFill/>
          <a:ln w="9525">
            <a:noFill/>
            <a:miter lim="800000"/>
            <a:headEnd/>
            <a:tailEnd/>
          </a:ln>
          <a:effectLst/>
        </p:spPr>
      </p:pic>
      <p:pic>
        <p:nvPicPr>
          <p:cNvPr id="66564" name="Picture 4"/>
          <p:cNvPicPr>
            <a:picLocks noChangeAspect="1" noChangeArrowheads="1"/>
          </p:cNvPicPr>
          <p:nvPr/>
        </p:nvPicPr>
        <p:blipFill>
          <a:blip r:embed="rId5"/>
          <a:srcRect/>
          <a:stretch>
            <a:fillRect/>
          </a:stretch>
        </p:blipFill>
        <p:spPr bwMode="auto">
          <a:xfrm>
            <a:off x="4499515" y="3919537"/>
            <a:ext cx="4329112" cy="2938463"/>
          </a:xfrm>
          <a:prstGeom prst="rect">
            <a:avLst/>
          </a:prstGeom>
          <a:noFill/>
          <a:ln w="9525">
            <a:noFill/>
            <a:miter lim="800000"/>
            <a:headEnd/>
            <a:tailEnd/>
          </a:ln>
          <a:effectLst/>
        </p:spPr>
      </p:pic>
      <p:pic>
        <p:nvPicPr>
          <p:cNvPr id="66563" name="Picture 3"/>
          <p:cNvPicPr>
            <a:picLocks noChangeAspect="1" noChangeArrowheads="1"/>
          </p:cNvPicPr>
          <p:nvPr/>
        </p:nvPicPr>
        <p:blipFill>
          <a:blip r:embed="rId6"/>
          <a:srcRect/>
          <a:stretch>
            <a:fillRect/>
          </a:stretch>
        </p:blipFill>
        <p:spPr bwMode="auto">
          <a:xfrm>
            <a:off x="4318582" y="4121121"/>
            <a:ext cx="682625" cy="682625"/>
          </a:xfrm>
          <a:prstGeom prst="rect">
            <a:avLst/>
          </a:prstGeom>
          <a:noFill/>
          <a:ln w="9525">
            <a:noFill/>
            <a:miter lim="800000"/>
            <a:headEnd/>
            <a:tailEnd/>
          </a:ln>
          <a:effectLst/>
        </p:spPr>
      </p:pic>
      <p:pic>
        <p:nvPicPr>
          <p:cNvPr id="66566" name="Picture 6"/>
          <p:cNvPicPr>
            <a:picLocks noChangeAspect="1" noChangeArrowheads="1"/>
          </p:cNvPicPr>
          <p:nvPr/>
        </p:nvPicPr>
        <p:blipFill>
          <a:blip r:embed="rId7"/>
          <a:srcRect/>
          <a:stretch>
            <a:fillRect/>
          </a:stretch>
        </p:blipFill>
        <p:spPr bwMode="auto">
          <a:xfrm>
            <a:off x="6602457" y="2127513"/>
            <a:ext cx="5413375" cy="2322513"/>
          </a:xfrm>
          <a:prstGeom prst="rect">
            <a:avLst/>
          </a:prstGeom>
          <a:noFill/>
          <a:ln w="9525">
            <a:noFill/>
            <a:miter lim="800000"/>
            <a:headEnd/>
            <a:tailEnd/>
          </a:ln>
          <a:effectLst/>
        </p:spPr>
      </p:pic>
      <p:pic>
        <p:nvPicPr>
          <p:cNvPr id="66565" name="Picture 5"/>
          <p:cNvPicPr>
            <a:picLocks noChangeAspect="1" noChangeArrowheads="1"/>
          </p:cNvPicPr>
          <p:nvPr/>
        </p:nvPicPr>
        <p:blipFill>
          <a:blip r:embed="rId8"/>
          <a:srcRect/>
          <a:stretch>
            <a:fillRect/>
          </a:stretch>
        </p:blipFill>
        <p:spPr bwMode="auto">
          <a:xfrm>
            <a:off x="8034906" y="4272123"/>
            <a:ext cx="682625" cy="682625"/>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8" name="矩形 7"/>
          <p:cNvSpPr/>
          <p:nvPr/>
        </p:nvSpPr>
        <p:spPr>
          <a:xfrm>
            <a:off x="0" y="0"/>
            <a:ext cx="12192000" cy="6858000"/>
          </a:xfrm>
          <a:prstGeom prst="rect">
            <a:avLst/>
          </a:prstGeom>
          <a:gradFill>
            <a:gsLst>
              <a:gs pos="0">
                <a:schemeClr val="accent6">
                  <a:lumMod val="50000"/>
                </a:schemeClr>
              </a:gs>
              <a:gs pos="81000">
                <a:schemeClr val="accent6">
                  <a:lumMod val="5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菱形 8"/>
          <p:cNvSpPr/>
          <p:nvPr/>
        </p:nvSpPr>
        <p:spPr>
          <a:xfrm flipH="1">
            <a:off x="309855" y="720722"/>
            <a:ext cx="5091361" cy="5091361"/>
          </a:xfrm>
          <a:prstGeom prst="diamond">
            <a:avLst/>
          </a:prstGeom>
          <a:blipFill dpi="0" rotWithShape="1">
            <a:blip r:embed="rId3">
              <a:extLst>
                <a:ext uri="{28A0092B-C50C-407E-A947-70E740481C1C}">
                  <a14:useLocalDpi xmlns="" xmlns:a14="http://schemas.microsoft.com/office/drawing/2010/main" val="0"/>
                </a:ext>
              </a:extLst>
            </a:blip>
            <a:srcRect/>
            <a:stretch>
              <a:fillRect/>
            </a:stretch>
          </a:blip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菱形 9"/>
          <p:cNvSpPr/>
          <p:nvPr/>
        </p:nvSpPr>
        <p:spPr>
          <a:xfrm flipH="1">
            <a:off x="706971" y="1117838"/>
            <a:ext cx="4297129" cy="4297129"/>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菱形 10"/>
          <p:cNvSpPr/>
          <p:nvPr/>
        </p:nvSpPr>
        <p:spPr>
          <a:xfrm flipH="1">
            <a:off x="3662810" y="2205781"/>
            <a:ext cx="2517028" cy="2517028"/>
          </a:xfrm>
          <a:prstGeom prst="diamond">
            <a:avLst/>
          </a:prstGeom>
          <a:solidFill>
            <a:schemeClr val="bg1">
              <a:lumMod val="95000"/>
            </a:schemeClr>
          </a:solid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菱形 11"/>
          <p:cNvSpPr/>
          <p:nvPr/>
        </p:nvSpPr>
        <p:spPr>
          <a:xfrm flipH="1">
            <a:off x="3849219" y="2392190"/>
            <a:ext cx="2144210" cy="2144210"/>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p:nvSpPr>
        <p:spPr>
          <a:xfrm>
            <a:off x="2873750" y="2372139"/>
            <a:ext cx="2160000" cy="2160000"/>
          </a:xfrm>
          <a:prstGeom prst="ellipse">
            <a:avLst/>
          </a:prstGeom>
          <a:gradFill flip="none" rotWithShape="1">
            <a:gsLst>
              <a:gs pos="0">
                <a:schemeClr val="bg1">
                  <a:lumMod val="75000"/>
                </a:schemeClr>
              </a:gs>
              <a:gs pos="50000">
                <a:schemeClr val="bg1">
                  <a:lumMod val="95000"/>
                </a:schemeClr>
              </a:gs>
              <a:gs pos="100000">
                <a:schemeClr val="bg1">
                  <a:shade val="100000"/>
                  <a:satMod val="115000"/>
                </a:schemeClr>
              </a:gs>
            </a:gsLst>
            <a:lin ang="0" scaled="1"/>
            <a:tileRect/>
          </a:gra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 name="组合 4"/>
          <p:cNvGrpSpPr/>
          <p:nvPr/>
        </p:nvGrpSpPr>
        <p:grpSpPr>
          <a:xfrm>
            <a:off x="3428838" y="2998304"/>
            <a:ext cx="7409468" cy="894522"/>
            <a:chOff x="4353952" y="2037523"/>
            <a:chExt cx="4981136" cy="404191"/>
          </a:xfrm>
        </p:grpSpPr>
        <p:sp>
          <p:nvSpPr>
            <p:cNvPr id="6" name="文本框 5"/>
            <p:cNvSpPr txBox="1"/>
            <p:nvPr/>
          </p:nvSpPr>
          <p:spPr>
            <a:xfrm>
              <a:off x="4353952" y="2037523"/>
              <a:ext cx="1079440" cy="404191"/>
            </a:xfrm>
            <a:prstGeom prst="roundRect">
              <a:avLst>
                <a:gd name="adj" fmla="val 50000"/>
              </a:avLst>
            </a:prstGeom>
            <a:solidFill>
              <a:srgbClr val="820000"/>
            </a:solidFill>
            <a:ln>
              <a:noFill/>
            </a:ln>
          </p:spPr>
          <p:txBody>
            <a:bodyPr wrap="none" rtlCol="0" anchor="ctr">
              <a:noAutofit/>
            </a:bodyPr>
            <a:lstStyle/>
            <a:p>
              <a:pPr algn="ctr"/>
              <a:r>
                <a:rPr lang="en-US" altLang="zh-CN" sz="5400" dirty="0" smtClean="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rPr>
                <a:t>02</a:t>
              </a:r>
              <a:endParaRPr lang="zh-CN" altLang="en-US" sz="5400" dirty="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endParaRPr>
            </a:p>
          </p:txBody>
        </p:sp>
        <p:sp>
          <p:nvSpPr>
            <p:cNvPr id="13" name="文本框 12"/>
            <p:cNvSpPr txBox="1"/>
            <p:nvPr/>
          </p:nvSpPr>
          <p:spPr>
            <a:xfrm>
              <a:off x="5556279" y="2037523"/>
              <a:ext cx="3778809" cy="404191"/>
            </a:xfrm>
            <a:prstGeom prst="roundRect">
              <a:avLst>
                <a:gd name="adj" fmla="val 50000"/>
              </a:avLst>
            </a:prstGeom>
            <a:solidFill>
              <a:srgbClr val="820000"/>
            </a:solidFill>
            <a:ln w="28575">
              <a:solidFill>
                <a:schemeClr val="bg1"/>
              </a:solidFill>
            </a:ln>
          </p:spPr>
          <p:txBody>
            <a:bodyPr wrap="none" rtlCol="0" anchor="ctr">
              <a:no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新广东高规</a:t>
              </a:r>
            </a:p>
          </p:txBody>
        </p:sp>
      </p:grpSp>
      <p:sp>
        <p:nvSpPr>
          <p:cNvPr id="14" name="KSO_Shape"/>
          <p:cNvSpPr/>
          <p:nvPr/>
        </p:nvSpPr>
        <p:spPr bwMode="auto">
          <a:xfrm>
            <a:off x="6859684" y="1421305"/>
            <a:ext cx="2336244" cy="1293810"/>
          </a:xfrm>
          <a:custGeom>
            <a:avLst/>
            <a:gdLst>
              <a:gd name="T0" fmla="*/ 1064190 w 4529137"/>
              <a:gd name="T1" fmla="*/ 757398 h 2211388"/>
              <a:gd name="T2" fmla="*/ 1187209 w 4529137"/>
              <a:gd name="T3" fmla="*/ 776390 h 2211388"/>
              <a:gd name="T4" fmla="*/ 765205 w 4529137"/>
              <a:gd name="T5" fmla="*/ 645019 h 2211388"/>
              <a:gd name="T6" fmla="*/ 846226 w 4529137"/>
              <a:gd name="T7" fmla="*/ 630930 h 2211388"/>
              <a:gd name="T8" fmla="*/ 387846 w 4529137"/>
              <a:gd name="T9" fmla="*/ 603839 h 2211388"/>
              <a:gd name="T10" fmla="*/ 382406 w 4529137"/>
              <a:gd name="T11" fmla="*/ 667180 h 2211388"/>
              <a:gd name="T12" fmla="*/ 881438 w 4529137"/>
              <a:gd name="T13" fmla="*/ 621868 h 2211388"/>
              <a:gd name="T14" fmla="*/ 1532434 w 4529137"/>
              <a:gd name="T15" fmla="*/ 564369 h 2211388"/>
              <a:gd name="T16" fmla="*/ 1644899 w 4529137"/>
              <a:gd name="T17" fmla="*/ 617514 h 2211388"/>
              <a:gd name="T18" fmla="*/ 325527 w 4529137"/>
              <a:gd name="T19" fmla="*/ 469049 h 2211388"/>
              <a:gd name="T20" fmla="*/ 1244776 w 4529137"/>
              <a:gd name="T21" fmla="*/ 814170 h 2211388"/>
              <a:gd name="T22" fmla="*/ 1365484 w 4529137"/>
              <a:gd name="T23" fmla="*/ 855916 h 2211388"/>
              <a:gd name="T24" fmla="*/ 1388802 w 4529137"/>
              <a:gd name="T25" fmla="*/ 514277 h 2211388"/>
              <a:gd name="T26" fmla="*/ 1151764 w 4529137"/>
              <a:gd name="T27" fmla="*/ 319165 h 2211388"/>
              <a:gd name="T28" fmla="*/ 230379 w 4529137"/>
              <a:gd name="T29" fmla="*/ 121531 h 2211388"/>
              <a:gd name="T30" fmla="*/ 367041 w 4529137"/>
              <a:gd name="T31" fmla="*/ 120005 h 2211388"/>
              <a:gd name="T32" fmla="*/ 307681 w 4529137"/>
              <a:gd name="T33" fmla="*/ 196224 h 2211388"/>
              <a:gd name="T34" fmla="*/ 590835 w 4529137"/>
              <a:gd name="T35" fmla="*/ 219119 h 2211388"/>
              <a:gd name="T36" fmla="*/ 744597 w 4529137"/>
              <a:gd name="T37" fmla="*/ 110468 h 2211388"/>
              <a:gd name="T38" fmla="*/ 854718 w 4529137"/>
              <a:gd name="T39" fmla="*/ 45410 h 2211388"/>
              <a:gd name="T40" fmla="*/ 864547 w 4529137"/>
              <a:gd name="T41" fmla="*/ 162743 h 2211388"/>
              <a:gd name="T42" fmla="*/ 819506 w 4529137"/>
              <a:gd name="T43" fmla="*/ 296293 h 2211388"/>
              <a:gd name="T44" fmla="*/ 957126 w 4529137"/>
              <a:gd name="T45" fmla="*/ 262494 h 2211388"/>
              <a:gd name="T46" fmla="*/ 1072739 w 4529137"/>
              <a:gd name="T47" fmla="*/ 45506 h 2211388"/>
              <a:gd name="T48" fmla="*/ 1121920 w 4529137"/>
              <a:gd name="T49" fmla="*/ 183711 h 2211388"/>
              <a:gd name="T50" fmla="*/ 1461047 w 4529137"/>
              <a:gd name="T51" fmla="*/ 304654 h 2211388"/>
              <a:gd name="T52" fmla="*/ 1490593 w 4529137"/>
              <a:gd name="T53" fmla="*/ 143215 h 2211388"/>
              <a:gd name="T54" fmla="*/ 1494024 w 4529137"/>
              <a:gd name="T55" fmla="*/ 29482 h 2211388"/>
              <a:gd name="T56" fmla="*/ 1684644 w 4529137"/>
              <a:gd name="T57" fmla="*/ 141879 h 2211388"/>
              <a:gd name="T58" fmla="*/ 1883841 w 4529137"/>
              <a:gd name="T59" fmla="*/ 298643 h 2211388"/>
              <a:gd name="T60" fmla="*/ 1760510 w 4529137"/>
              <a:gd name="T61" fmla="*/ 582497 h 2211388"/>
              <a:gd name="T62" fmla="*/ 1856868 w 4529137"/>
              <a:gd name="T63" fmla="*/ 814543 h 2211388"/>
              <a:gd name="T64" fmla="*/ 1823605 w 4529137"/>
              <a:gd name="T65" fmla="*/ 844025 h 2211388"/>
              <a:gd name="T66" fmla="*/ 1767468 w 4529137"/>
              <a:gd name="T67" fmla="*/ 853662 h 2211388"/>
              <a:gd name="T68" fmla="*/ 1718860 w 4529137"/>
              <a:gd name="T69" fmla="*/ 807196 h 2211388"/>
              <a:gd name="T70" fmla="*/ 1653763 w 4529137"/>
              <a:gd name="T71" fmla="*/ 769030 h 2211388"/>
              <a:gd name="T72" fmla="*/ 1523379 w 4529137"/>
              <a:gd name="T73" fmla="*/ 884671 h 2211388"/>
              <a:gd name="T74" fmla="*/ 1341340 w 4529137"/>
              <a:gd name="T75" fmla="*/ 900420 h 2211388"/>
              <a:gd name="T76" fmla="*/ 1225396 w 4529137"/>
              <a:gd name="T77" fmla="*/ 877803 h 2211388"/>
              <a:gd name="T78" fmla="*/ 1165636 w 4529137"/>
              <a:gd name="T79" fmla="*/ 824440 h 2211388"/>
              <a:gd name="T80" fmla="*/ 1119000 w 4529137"/>
              <a:gd name="T81" fmla="*/ 868727 h 2211388"/>
              <a:gd name="T82" fmla="*/ 1053055 w 4529137"/>
              <a:gd name="T83" fmla="*/ 778539 h 2211388"/>
              <a:gd name="T84" fmla="*/ 971434 w 4529137"/>
              <a:gd name="T85" fmla="*/ 798599 h 2211388"/>
              <a:gd name="T86" fmla="*/ 942891 w 4529137"/>
              <a:gd name="T87" fmla="*/ 822182 h 2211388"/>
              <a:gd name="T88" fmla="*/ 934399 w 4529137"/>
              <a:gd name="T89" fmla="*/ 893355 h 2211388"/>
              <a:gd name="T90" fmla="*/ 863020 w 4529137"/>
              <a:gd name="T91" fmla="*/ 879714 h 2211388"/>
              <a:gd name="T92" fmla="*/ 821987 w 4529137"/>
              <a:gd name="T93" fmla="*/ 833830 h 2211388"/>
              <a:gd name="T94" fmla="*/ 649743 w 4529137"/>
              <a:gd name="T95" fmla="*/ 865214 h 2211388"/>
              <a:gd name="T96" fmla="*/ 658618 w 4529137"/>
              <a:gd name="T97" fmla="*/ 834212 h 2211388"/>
              <a:gd name="T98" fmla="*/ 610428 w 4529137"/>
              <a:gd name="T99" fmla="*/ 861589 h 2211388"/>
              <a:gd name="T100" fmla="*/ 608329 w 4529137"/>
              <a:gd name="T101" fmla="*/ 585046 h 2211388"/>
              <a:gd name="T102" fmla="*/ 514143 w 4529137"/>
              <a:gd name="T103" fmla="*/ 436138 h 2211388"/>
              <a:gd name="T104" fmla="*/ 393668 w 4529137"/>
              <a:gd name="T105" fmla="*/ 501005 h 2211388"/>
              <a:gd name="T106" fmla="*/ 431937 w 4529137"/>
              <a:gd name="T107" fmla="*/ 829635 h 2211388"/>
              <a:gd name="T108" fmla="*/ 369141 w 4529137"/>
              <a:gd name="T109" fmla="*/ 921594 h 2211388"/>
              <a:gd name="T110" fmla="*/ 304150 w 4529137"/>
              <a:gd name="T111" fmla="*/ 839652 h 2211388"/>
              <a:gd name="T112" fmla="*/ 147351 w 4529137"/>
              <a:gd name="T113" fmla="*/ 897841 h 2211388"/>
              <a:gd name="T114" fmla="*/ 205280 w 4529137"/>
              <a:gd name="T115" fmla="*/ 817043 h 2211388"/>
              <a:gd name="T116" fmla="*/ 98870 w 4529137"/>
              <a:gd name="T117" fmla="*/ 887253 h 2211388"/>
              <a:gd name="T118" fmla="*/ 88850 w 4529137"/>
              <a:gd name="T119" fmla="*/ 567876 h 2211388"/>
              <a:gd name="T120" fmla="*/ 157849 w 4529137"/>
              <a:gd name="T121" fmla="*/ 320140 h 2211388"/>
              <a:gd name="T122" fmla="*/ 161475 w 4529137"/>
              <a:gd name="T123" fmla="*/ 264621 h 2211388"/>
              <a:gd name="T124" fmla="*/ 218736 w 4529137"/>
              <a:gd name="T125" fmla="*/ 98541 h 22113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29137" h="2211388">
                <a:moveTo>
                  <a:pt x="738772" y="1925441"/>
                </a:moveTo>
                <a:lnTo>
                  <a:pt x="736503" y="1925667"/>
                </a:lnTo>
                <a:lnTo>
                  <a:pt x="734688" y="1926121"/>
                </a:lnTo>
                <a:lnTo>
                  <a:pt x="733100" y="1926801"/>
                </a:lnTo>
                <a:lnTo>
                  <a:pt x="732192" y="1927482"/>
                </a:lnTo>
                <a:lnTo>
                  <a:pt x="731512" y="1928162"/>
                </a:lnTo>
                <a:lnTo>
                  <a:pt x="731285" y="1928842"/>
                </a:lnTo>
                <a:lnTo>
                  <a:pt x="731285" y="1929749"/>
                </a:lnTo>
                <a:lnTo>
                  <a:pt x="731512" y="1930656"/>
                </a:lnTo>
                <a:lnTo>
                  <a:pt x="731965" y="1932017"/>
                </a:lnTo>
                <a:lnTo>
                  <a:pt x="732873" y="1932924"/>
                </a:lnTo>
                <a:lnTo>
                  <a:pt x="734234" y="1934058"/>
                </a:lnTo>
                <a:lnTo>
                  <a:pt x="739226" y="1937686"/>
                </a:lnTo>
                <a:lnTo>
                  <a:pt x="736276" y="1938139"/>
                </a:lnTo>
                <a:lnTo>
                  <a:pt x="734008" y="1938593"/>
                </a:lnTo>
                <a:lnTo>
                  <a:pt x="732192" y="1939500"/>
                </a:lnTo>
                <a:lnTo>
                  <a:pt x="731739" y="1940180"/>
                </a:lnTo>
                <a:lnTo>
                  <a:pt x="731512" y="1940634"/>
                </a:lnTo>
                <a:lnTo>
                  <a:pt x="731285" y="1941087"/>
                </a:lnTo>
                <a:lnTo>
                  <a:pt x="731285" y="1941768"/>
                </a:lnTo>
                <a:lnTo>
                  <a:pt x="731512" y="1943355"/>
                </a:lnTo>
                <a:lnTo>
                  <a:pt x="732419" y="1944715"/>
                </a:lnTo>
                <a:lnTo>
                  <a:pt x="734234" y="1946303"/>
                </a:lnTo>
                <a:lnTo>
                  <a:pt x="746260" y="1955147"/>
                </a:lnTo>
                <a:lnTo>
                  <a:pt x="767588" y="1971020"/>
                </a:lnTo>
                <a:lnTo>
                  <a:pt x="779840" y="1980544"/>
                </a:lnTo>
                <a:lnTo>
                  <a:pt x="792547" y="1990748"/>
                </a:lnTo>
                <a:lnTo>
                  <a:pt x="804572" y="2000953"/>
                </a:lnTo>
                <a:lnTo>
                  <a:pt x="810698" y="2006168"/>
                </a:lnTo>
                <a:lnTo>
                  <a:pt x="815917" y="2010930"/>
                </a:lnTo>
                <a:lnTo>
                  <a:pt x="821135" y="2015919"/>
                </a:lnTo>
                <a:lnTo>
                  <a:pt x="825446" y="2020908"/>
                </a:lnTo>
                <a:lnTo>
                  <a:pt x="829984" y="2025670"/>
                </a:lnTo>
                <a:lnTo>
                  <a:pt x="833842" y="2030658"/>
                </a:lnTo>
                <a:lnTo>
                  <a:pt x="837472" y="2035420"/>
                </a:lnTo>
                <a:lnTo>
                  <a:pt x="840875" y="2039956"/>
                </a:lnTo>
                <a:lnTo>
                  <a:pt x="846321" y="2048573"/>
                </a:lnTo>
                <a:lnTo>
                  <a:pt x="850632" y="2055602"/>
                </a:lnTo>
                <a:lnTo>
                  <a:pt x="853582" y="2061271"/>
                </a:lnTo>
                <a:lnTo>
                  <a:pt x="856077" y="2066260"/>
                </a:lnTo>
                <a:lnTo>
                  <a:pt x="856758" y="2054922"/>
                </a:lnTo>
                <a:lnTo>
                  <a:pt x="857212" y="2045398"/>
                </a:lnTo>
                <a:lnTo>
                  <a:pt x="857439" y="2038595"/>
                </a:lnTo>
                <a:lnTo>
                  <a:pt x="857439" y="2035874"/>
                </a:lnTo>
                <a:lnTo>
                  <a:pt x="857212" y="2032019"/>
                </a:lnTo>
                <a:lnTo>
                  <a:pt x="857439" y="2026350"/>
                </a:lnTo>
                <a:lnTo>
                  <a:pt x="857439" y="2020227"/>
                </a:lnTo>
                <a:lnTo>
                  <a:pt x="856985" y="2016372"/>
                </a:lnTo>
                <a:lnTo>
                  <a:pt x="856304" y="2012291"/>
                </a:lnTo>
                <a:lnTo>
                  <a:pt x="855170" y="2007755"/>
                </a:lnTo>
                <a:lnTo>
                  <a:pt x="854489" y="2005488"/>
                </a:lnTo>
                <a:lnTo>
                  <a:pt x="853582" y="2003674"/>
                </a:lnTo>
                <a:lnTo>
                  <a:pt x="852447" y="2001406"/>
                </a:lnTo>
                <a:lnTo>
                  <a:pt x="851313" y="1999365"/>
                </a:lnTo>
                <a:lnTo>
                  <a:pt x="849724" y="1997324"/>
                </a:lnTo>
                <a:lnTo>
                  <a:pt x="848363" y="1995737"/>
                </a:lnTo>
                <a:lnTo>
                  <a:pt x="846548" y="1993696"/>
                </a:lnTo>
                <a:lnTo>
                  <a:pt x="845186" y="1991429"/>
                </a:lnTo>
                <a:lnTo>
                  <a:pt x="843598" y="1988934"/>
                </a:lnTo>
                <a:lnTo>
                  <a:pt x="842010" y="1986213"/>
                </a:lnTo>
                <a:lnTo>
                  <a:pt x="840875" y="1983265"/>
                </a:lnTo>
                <a:lnTo>
                  <a:pt x="839741" y="1980317"/>
                </a:lnTo>
                <a:lnTo>
                  <a:pt x="837699" y="1973741"/>
                </a:lnTo>
                <a:lnTo>
                  <a:pt x="835884" y="1967392"/>
                </a:lnTo>
                <a:lnTo>
                  <a:pt x="834749" y="1961269"/>
                </a:lnTo>
                <a:lnTo>
                  <a:pt x="833615" y="1955373"/>
                </a:lnTo>
                <a:lnTo>
                  <a:pt x="832934" y="1951065"/>
                </a:lnTo>
                <a:lnTo>
                  <a:pt x="832253" y="1947210"/>
                </a:lnTo>
                <a:lnTo>
                  <a:pt x="831800" y="1944715"/>
                </a:lnTo>
                <a:lnTo>
                  <a:pt x="830665" y="1942675"/>
                </a:lnTo>
                <a:lnTo>
                  <a:pt x="829531" y="1941087"/>
                </a:lnTo>
                <a:lnTo>
                  <a:pt x="827942" y="1940180"/>
                </a:lnTo>
                <a:lnTo>
                  <a:pt x="826354" y="1939046"/>
                </a:lnTo>
                <a:lnTo>
                  <a:pt x="820455" y="1937232"/>
                </a:lnTo>
                <a:lnTo>
                  <a:pt x="815917" y="1935872"/>
                </a:lnTo>
                <a:lnTo>
                  <a:pt x="809337" y="1934738"/>
                </a:lnTo>
                <a:lnTo>
                  <a:pt x="792093" y="1931563"/>
                </a:lnTo>
                <a:lnTo>
                  <a:pt x="772353" y="1928842"/>
                </a:lnTo>
                <a:lnTo>
                  <a:pt x="754201" y="1926121"/>
                </a:lnTo>
                <a:lnTo>
                  <a:pt x="746941" y="1925441"/>
                </a:lnTo>
                <a:lnTo>
                  <a:pt x="740814" y="1925441"/>
                </a:lnTo>
                <a:lnTo>
                  <a:pt x="738772" y="1925441"/>
                </a:lnTo>
                <a:close/>
                <a:moveTo>
                  <a:pt x="2528301" y="1786853"/>
                </a:moveTo>
                <a:lnTo>
                  <a:pt x="2526491" y="1787306"/>
                </a:lnTo>
                <a:lnTo>
                  <a:pt x="2524907" y="1787532"/>
                </a:lnTo>
                <a:lnTo>
                  <a:pt x="2523776" y="1787985"/>
                </a:lnTo>
                <a:lnTo>
                  <a:pt x="2522871" y="1788890"/>
                </a:lnTo>
                <a:lnTo>
                  <a:pt x="2522192" y="1789570"/>
                </a:lnTo>
                <a:lnTo>
                  <a:pt x="2521966" y="1790022"/>
                </a:lnTo>
                <a:lnTo>
                  <a:pt x="2521966" y="1790701"/>
                </a:lnTo>
                <a:lnTo>
                  <a:pt x="2521966" y="1792060"/>
                </a:lnTo>
                <a:lnTo>
                  <a:pt x="2522418" y="1792965"/>
                </a:lnTo>
                <a:lnTo>
                  <a:pt x="2522645" y="1793418"/>
                </a:lnTo>
                <a:lnTo>
                  <a:pt x="2530111" y="1800436"/>
                </a:lnTo>
                <a:lnTo>
                  <a:pt x="2542329" y="1811528"/>
                </a:lnTo>
                <a:lnTo>
                  <a:pt x="2562239" y="1829864"/>
                </a:lnTo>
                <a:lnTo>
                  <a:pt x="2565181" y="1832581"/>
                </a:lnTo>
                <a:lnTo>
                  <a:pt x="2568122" y="1835524"/>
                </a:lnTo>
                <a:lnTo>
                  <a:pt x="2573778" y="1842089"/>
                </a:lnTo>
                <a:lnTo>
                  <a:pt x="2579661" y="1848653"/>
                </a:lnTo>
                <a:lnTo>
                  <a:pt x="2584865" y="1855897"/>
                </a:lnTo>
                <a:lnTo>
                  <a:pt x="2589616" y="1863368"/>
                </a:lnTo>
                <a:lnTo>
                  <a:pt x="2594368" y="1870838"/>
                </a:lnTo>
                <a:lnTo>
                  <a:pt x="2598893" y="1878082"/>
                </a:lnTo>
                <a:lnTo>
                  <a:pt x="2602739" y="1885553"/>
                </a:lnTo>
                <a:lnTo>
                  <a:pt x="2606585" y="1892797"/>
                </a:lnTo>
                <a:lnTo>
                  <a:pt x="2609850" y="1899547"/>
                </a:lnTo>
                <a:lnTo>
                  <a:pt x="2610304" y="1897617"/>
                </a:lnTo>
                <a:lnTo>
                  <a:pt x="2613025" y="1888313"/>
                </a:lnTo>
                <a:lnTo>
                  <a:pt x="2616427" y="1877648"/>
                </a:lnTo>
                <a:lnTo>
                  <a:pt x="2620282" y="1866757"/>
                </a:lnTo>
                <a:lnTo>
                  <a:pt x="2623457" y="1856092"/>
                </a:lnTo>
                <a:lnTo>
                  <a:pt x="2624818" y="1851100"/>
                </a:lnTo>
                <a:lnTo>
                  <a:pt x="2626179" y="1846334"/>
                </a:lnTo>
                <a:lnTo>
                  <a:pt x="2627086" y="1842023"/>
                </a:lnTo>
                <a:lnTo>
                  <a:pt x="2627539" y="1837939"/>
                </a:lnTo>
                <a:lnTo>
                  <a:pt x="2627993" y="1833854"/>
                </a:lnTo>
                <a:lnTo>
                  <a:pt x="2627993" y="1828635"/>
                </a:lnTo>
                <a:lnTo>
                  <a:pt x="2627539" y="1822282"/>
                </a:lnTo>
                <a:lnTo>
                  <a:pt x="2627086" y="1815474"/>
                </a:lnTo>
                <a:lnTo>
                  <a:pt x="2626449" y="1806813"/>
                </a:lnTo>
                <a:lnTo>
                  <a:pt x="2619482" y="1804737"/>
                </a:lnTo>
                <a:lnTo>
                  <a:pt x="2608848" y="1802020"/>
                </a:lnTo>
                <a:lnTo>
                  <a:pt x="2598440" y="1799304"/>
                </a:lnTo>
                <a:lnTo>
                  <a:pt x="2588485" y="1796814"/>
                </a:lnTo>
                <a:lnTo>
                  <a:pt x="2578756" y="1794550"/>
                </a:lnTo>
                <a:lnTo>
                  <a:pt x="2561334" y="1791154"/>
                </a:lnTo>
                <a:lnTo>
                  <a:pt x="2547080" y="1788664"/>
                </a:lnTo>
                <a:lnTo>
                  <a:pt x="2537351" y="1787079"/>
                </a:lnTo>
                <a:lnTo>
                  <a:pt x="2533505" y="1786853"/>
                </a:lnTo>
                <a:lnTo>
                  <a:pt x="2530790" y="1786853"/>
                </a:lnTo>
                <a:lnTo>
                  <a:pt x="2528301" y="1786853"/>
                </a:lnTo>
                <a:close/>
                <a:moveTo>
                  <a:pt x="3577420" y="1765942"/>
                </a:moveTo>
                <a:lnTo>
                  <a:pt x="3577420" y="1850996"/>
                </a:lnTo>
                <a:lnTo>
                  <a:pt x="3622513" y="1808583"/>
                </a:lnTo>
                <a:lnTo>
                  <a:pt x="3622513" y="1765942"/>
                </a:lnTo>
                <a:lnTo>
                  <a:pt x="3577420" y="1765942"/>
                </a:lnTo>
                <a:close/>
                <a:moveTo>
                  <a:pt x="2758391" y="1666549"/>
                </a:moveTo>
                <a:lnTo>
                  <a:pt x="2757714" y="1671384"/>
                </a:lnTo>
                <a:lnTo>
                  <a:pt x="2756807" y="1681595"/>
                </a:lnTo>
                <a:lnTo>
                  <a:pt x="2756127" y="1689764"/>
                </a:lnTo>
                <a:lnTo>
                  <a:pt x="2755673" y="1700883"/>
                </a:lnTo>
                <a:lnTo>
                  <a:pt x="2755446" y="1705421"/>
                </a:lnTo>
                <a:lnTo>
                  <a:pt x="2754766" y="1709505"/>
                </a:lnTo>
                <a:lnTo>
                  <a:pt x="2754312" y="1712682"/>
                </a:lnTo>
                <a:lnTo>
                  <a:pt x="2753632" y="1715178"/>
                </a:lnTo>
                <a:lnTo>
                  <a:pt x="2752725" y="1717447"/>
                </a:lnTo>
                <a:lnTo>
                  <a:pt x="2751364" y="1719036"/>
                </a:lnTo>
                <a:lnTo>
                  <a:pt x="2749777" y="1720170"/>
                </a:lnTo>
                <a:lnTo>
                  <a:pt x="2747962" y="1721078"/>
                </a:lnTo>
                <a:lnTo>
                  <a:pt x="2745695" y="1721532"/>
                </a:lnTo>
                <a:lnTo>
                  <a:pt x="2743200" y="1721532"/>
                </a:lnTo>
                <a:lnTo>
                  <a:pt x="2740025" y="1721532"/>
                </a:lnTo>
                <a:lnTo>
                  <a:pt x="2736170" y="1721305"/>
                </a:lnTo>
                <a:lnTo>
                  <a:pt x="2727325" y="1720397"/>
                </a:lnTo>
                <a:lnTo>
                  <a:pt x="2723016" y="1720170"/>
                </a:lnTo>
                <a:lnTo>
                  <a:pt x="2721429" y="1720397"/>
                </a:lnTo>
                <a:lnTo>
                  <a:pt x="2719614" y="1720624"/>
                </a:lnTo>
                <a:lnTo>
                  <a:pt x="2718480" y="1721078"/>
                </a:lnTo>
                <a:lnTo>
                  <a:pt x="2716893" y="1721759"/>
                </a:lnTo>
                <a:lnTo>
                  <a:pt x="2715986" y="1722893"/>
                </a:lnTo>
                <a:lnTo>
                  <a:pt x="2714852" y="1724028"/>
                </a:lnTo>
                <a:lnTo>
                  <a:pt x="2714171" y="1725616"/>
                </a:lnTo>
                <a:lnTo>
                  <a:pt x="2713718" y="1727432"/>
                </a:lnTo>
                <a:lnTo>
                  <a:pt x="2713264" y="1729474"/>
                </a:lnTo>
                <a:lnTo>
                  <a:pt x="2712584" y="1732197"/>
                </a:lnTo>
                <a:lnTo>
                  <a:pt x="2712584" y="1735147"/>
                </a:lnTo>
                <a:lnTo>
                  <a:pt x="2712357" y="1738550"/>
                </a:lnTo>
                <a:lnTo>
                  <a:pt x="2713038" y="1746719"/>
                </a:lnTo>
                <a:lnTo>
                  <a:pt x="2713491" y="1752619"/>
                </a:lnTo>
                <a:lnTo>
                  <a:pt x="2714398" y="1761242"/>
                </a:lnTo>
                <a:lnTo>
                  <a:pt x="2717800" y="1785522"/>
                </a:lnTo>
                <a:lnTo>
                  <a:pt x="2721847" y="1810371"/>
                </a:lnTo>
                <a:lnTo>
                  <a:pt x="2724239" y="1811528"/>
                </a:lnTo>
                <a:lnTo>
                  <a:pt x="2737361" y="1818319"/>
                </a:lnTo>
                <a:lnTo>
                  <a:pt x="2750032" y="1825110"/>
                </a:lnTo>
                <a:lnTo>
                  <a:pt x="2761797" y="1832128"/>
                </a:lnTo>
                <a:lnTo>
                  <a:pt x="2773110" y="1838919"/>
                </a:lnTo>
                <a:lnTo>
                  <a:pt x="2783518" y="1845258"/>
                </a:lnTo>
                <a:lnTo>
                  <a:pt x="2801166" y="1856803"/>
                </a:lnTo>
                <a:lnTo>
                  <a:pt x="2822434" y="1871291"/>
                </a:lnTo>
                <a:lnTo>
                  <a:pt x="2823191" y="1871781"/>
                </a:lnTo>
                <a:lnTo>
                  <a:pt x="2823497" y="1868261"/>
                </a:lnTo>
                <a:lnTo>
                  <a:pt x="2823724" y="1863499"/>
                </a:lnTo>
                <a:lnTo>
                  <a:pt x="2823951" y="1858963"/>
                </a:lnTo>
                <a:lnTo>
                  <a:pt x="2823951" y="1854881"/>
                </a:lnTo>
                <a:lnTo>
                  <a:pt x="2823497" y="1850799"/>
                </a:lnTo>
                <a:lnTo>
                  <a:pt x="2822589" y="1845583"/>
                </a:lnTo>
                <a:lnTo>
                  <a:pt x="2821000" y="1839686"/>
                </a:lnTo>
                <a:lnTo>
                  <a:pt x="2819638" y="1832883"/>
                </a:lnTo>
                <a:lnTo>
                  <a:pt x="2815553" y="1817915"/>
                </a:lnTo>
                <a:lnTo>
                  <a:pt x="2811240" y="1802493"/>
                </a:lnTo>
                <a:lnTo>
                  <a:pt x="2802388" y="1773918"/>
                </a:lnTo>
                <a:lnTo>
                  <a:pt x="2799438" y="1763486"/>
                </a:lnTo>
                <a:lnTo>
                  <a:pt x="2798076" y="1757817"/>
                </a:lnTo>
                <a:lnTo>
                  <a:pt x="2796941" y="1752147"/>
                </a:lnTo>
                <a:lnTo>
                  <a:pt x="2796487" y="1749426"/>
                </a:lnTo>
                <a:lnTo>
                  <a:pt x="2796033" y="1747158"/>
                </a:lnTo>
                <a:lnTo>
                  <a:pt x="2795125" y="1745343"/>
                </a:lnTo>
                <a:lnTo>
                  <a:pt x="2794444" y="1744436"/>
                </a:lnTo>
                <a:lnTo>
                  <a:pt x="2793763" y="1743756"/>
                </a:lnTo>
                <a:lnTo>
                  <a:pt x="2793082" y="1743076"/>
                </a:lnTo>
                <a:lnTo>
                  <a:pt x="2791948" y="1742622"/>
                </a:lnTo>
                <a:lnTo>
                  <a:pt x="2790813" y="1742168"/>
                </a:lnTo>
                <a:lnTo>
                  <a:pt x="2789678" y="1741942"/>
                </a:lnTo>
                <a:lnTo>
                  <a:pt x="2788770" y="1741715"/>
                </a:lnTo>
                <a:lnTo>
                  <a:pt x="2787862" y="1740808"/>
                </a:lnTo>
                <a:lnTo>
                  <a:pt x="2786727" y="1739674"/>
                </a:lnTo>
                <a:lnTo>
                  <a:pt x="2785819" y="1738086"/>
                </a:lnTo>
                <a:lnTo>
                  <a:pt x="2783549" y="1734231"/>
                </a:lnTo>
                <a:lnTo>
                  <a:pt x="2781053" y="1729015"/>
                </a:lnTo>
                <a:lnTo>
                  <a:pt x="2778329" y="1723118"/>
                </a:lnTo>
                <a:lnTo>
                  <a:pt x="2775378" y="1716315"/>
                </a:lnTo>
                <a:lnTo>
                  <a:pt x="2769704" y="1700893"/>
                </a:lnTo>
                <a:lnTo>
                  <a:pt x="2764257" y="1685018"/>
                </a:lnTo>
                <a:lnTo>
                  <a:pt x="2759263" y="1669597"/>
                </a:lnTo>
                <a:lnTo>
                  <a:pt x="2758391" y="1666549"/>
                </a:lnTo>
                <a:close/>
                <a:moveTo>
                  <a:pt x="1839474" y="1648604"/>
                </a:moveTo>
                <a:lnTo>
                  <a:pt x="1837888" y="1850604"/>
                </a:lnTo>
                <a:lnTo>
                  <a:pt x="1871011" y="1853779"/>
                </a:lnTo>
                <a:lnTo>
                  <a:pt x="1899144" y="1856273"/>
                </a:lnTo>
                <a:lnTo>
                  <a:pt x="1922966" y="1858314"/>
                </a:lnTo>
                <a:lnTo>
                  <a:pt x="1931814" y="1859221"/>
                </a:lnTo>
                <a:lnTo>
                  <a:pt x="1942250" y="1860809"/>
                </a:lnTo>
                <a:lnTo>
                  <a:pt x="1955311" y="1862576"/>
                </a:lnTo>
                <a:lnTo>
                  <a:pt x="1941771" y="1860557"/>
                </a:lnTo>
                <a:lnTo>
                  <a:pt x="1931827" y="1859199"/>
                </a:lnTo>
                <a:lnTo>
                  <a:pt x="1923239" y="1858294"/>
                </a:lnTo>
                <a:lnTo>
                  <a:pt x="1899508" y="1856257"/>
                </a:lnTo>
                <a:lnTo>
                  <a:pt x="1871483" y="1853767"/>
                </a:lnTo>
                <a:lnTo>
                  <a:pt x="1838486" y="1850599"/>
                </a:lnTo>
                <a:lnTo>
                  <a:pt x="1840068" y="1648721"/>
                </a:lnTo>
                <a:lnTo>
                  <a:pt x="1839474" y="1648604"/>
                </a:lnTo>
                <a:close/>
                <a:moveTo>
                  <a:pt x="2063841" y="1455563"/>
                </a:moveTo>
                <a:lnTo>
                  <a:pt x="2062721" y="1458761"/>
                </a:lnTo>
                <a:lnTo>
                  <a:pt x="2057276" y="1473501"/>
                </a:lnTo>
                <a:lnTo>
                  <a:pt x="2054100" y="1480984"/>
                </a:lnTo>
                <a:lnTo>
                  <a:pt x="2051150" y="1487787"/>
                </a:lnTo>
                <a:lnTo>
                  <a:pt x="2047974" y="1494590"/>
                </a:lnTo>
                <a:lnTo>
                  <a:pt x="2044571" y="1500485"/>
                </a:lnTo>
                <a:lnTo>
                  <a:pt x="2041395" y="1505701"/>
                </a:lnTo>
                <a:lnTo>
                  <a:pt x="2038218" y="1510236"/>
                </a:lnTo>
                <a:lnTo>
                  <a:pt x="2035269" y="1514091"/>
                </a:lnTo>
                <a:lnTo>
                  <a:pt x="2032093" y="1518399"/>
                </a:lnTo>
                <a:lnTo>
                  <a:pt x="2025967" y="1526563"/>
                </a:lnTo>
                <a:lnTo>
                  <a:pt x="2022791" y="1530418"/>
                </a:lnTo>
                <a:lnTo>
                  <a:pt x="2019388" y="1534500"/>
                </a:lnTo>
                <a:lnTo>
                  <a:pt x="2015531" y="1537901"/>
                </a:lnTo>
                <a:lnTo>
                  <a:pt x="2011674" y="1541302"/>
                </a:lnTo>
                <a:lnTo>
                  <a:pt x="2007136" y="1544477"/>
                </a:lnTo>
                <a:lnTo>
                  <a:pt x="2004868" y="1545611"/>
                </a:lnTo>
                <a:lnTo>
                  <a:pt x="2002599" y="1546745"/>
                </a:lnTo>
                <a:lnTo>
                  <a:pt x="1999650" y="1548105"/>
                </a:lnTo>
                <a:lnTo>
                  <a:pt x="1996927" y="1549012"/>
                </a:lnTo>
                <a:lnTo>
                  <a:pt x="1994204" y="1549919"/>
                </a:lnTo>
                <a:lnTo>
                  <a:pt x="1991255" y="1550600"/>
                </a:lnTo>
                <a:lnTo>
                  <a:pt x="1988079" y="1551053"/>
                </a:lnTo>
                <a:lnTo>
                  <a:pt x="1984676" y="1551280"/>
                </a:lnTo>
                <a:lnTo>
                  <a:pt x="1981046" y="1551507"/>
                </a:lnTo>
                <a:lnTo>
                  <a:pt x="1977416" y="1551507"/>
                </a:lnTo>
                <a:lnTo>
                  <a:pt x="1973786" y="1551507"/>
                </a:lnTo>
                <a:lnTo>
                  <a:pt x="1969475" y="1551053"/>
                </a:lnTo>
                <a:lnTo>
                  <a:pt x="1965391" y="1550600"/>
                </a:lnTo>
                <a:lnTo>
                  <a:pt x="1960854" y="1549919"/>
                </a:lnTo>
                <a:lnTo>
                  <a:pt x="1924100" y="1543116"/>
                </a:lnTo>
                <a:lnTo>
                  <a:pt x="1891203" y="1537447"/>
                </a:lnTo>
                <a:lnTo>
                  <a:pt x="1858533" y="1532232"/>
                </a:lnTo>
                <a:lnTo>
                  <a:pt x="1857399" y="1533139"/>
                </a:lnTo>
                <a:lnTo>
                  <a:pt x="1855811" y="1534046"/>
                </a:lnTo>
                <a:lnTo>
                  <a:pt x="1853996" y="1535180"/>
                </a:lnTo>
                <a:lnTo>
                  <a:pt x="1850819" y="1535860"/>
                </a:lnTo>
                <a:lnTo>
                  <a:pt x="1847189" y="1536767"/>
                </a:lnTo>
                <a:lnTo>
                  <a:pt x="1842879" y="1536994"/>
                </a:lnTo>
                <a:lnTo>
                  <a:pt x="1840610" y="1536994"/>
                </a:lnTo>
                <a:lnTo>
                  <a:pt x="1837888" y="1536767"/>
                </a:lnTo>
                <a:lnTo>
                  <a:pt x="1828359" y="1535180"/>
                </a:lnTo>
                <a:lnTo>
                  <a:pt x="1822687" y="1534046"/>
                </a:lnTo>
                <a:lnTo>
                  <a:pt x="1819737" y="1533139"/>
                </a:lnTo>
                <a:lnTo>
                  <a:pt x="1818603" y="1532685"/>
                </a:lnTo>
                <a:lnTo>
                  <a:pt x="1818603" y="1644252"/>
                </a:lnTo>
                <a:lnTo>
                  <a:pt x="1819275" y="1644383"/>
                </a:lnTo>
                <a:lnTo>
                  <a:pt x="1819275" y="1533297"/>
                </a:lnTo>
                <a:lnTo>
                  <a:pt x="1820405" y="1533750"/>
                </a:lnTo>
                <a:lnTo>
                  <a:pt x="1823343" y="1534655"/>
                </a:lnTo>
                <a:lnTo>
                  <a:pt x="1828993" y="1535787"/>
                </a:lnTo>
                <a:lnTo>
                  <a:pt x="1838486" y="1537371"/>
                </a:lnTo>
                <a:lnTo>
                  <a:pt x="1841198" y="1537597"/>
                </a:lnTo>
                <a:lnTo>
                  <a:pt x="1843458" y="1537597"/>
                </a:lnTo>
                <a:lnTo>
                  <a:pt x="1847752" y="1537371"/>
                </a:lnTo>
                <a:lnTo>
                  <a:pt x="1851368" y="1536466"/>
                </a:lnTo>
                <a:lnTo>
                  <a:pt x="1854532" y="1535787"/>
                </a:lnTo>
                <a:lnTo>
                  <a:pt x="1856340" y="1534655"/>
                </a:lnTo>
                <a:lnTo>
                  <a:pt x="1857922" y="1533750"/>
                </a:lnTo>
                <a:lnTo>
                  <a:pt x="1859052" y="1532845"/>
                </a:lnTo>
                <a:lnTo>
                  <a:pt x="1891597" y="1538050"/>
                </a:lnTo>
                <a:lnTo>
                  <a:pt x="1924369" y="1543708"/>
                </a:lnTo>
                <a:lnTo>
                  <a:pt x="1960982" y="1550498"/>
                </a:lnTo>
                <a:lnTo>
                  <a:pt x="1965502" y="1551177"/>
                </a:lnTo>
                <a:lnTo>
                  <a:pt x="1969570" y="1551629"/>
                </a:lnTo>
                <a:lnTo>
                  <a:pt x="1973864" y="1552082"/>
                </a:lnTo>
                <a:lnTo>
                  <a:pt x="1977480" y="1552082"/>
                </a:lnTo>
                <a:lnTo>
                  <a:pt x="1981097" y="1552082"/>
                </a:lnTo>
                <a:lnTo>
                  <a:pt x="1984713" y="1551856"/>
                </a:lnTo>
                <a:lnTo>
                  <a:pt x="1988103" y="1551629"/>
                </a:lnTo>
                <a:lnTo>
                  <a:pt x="1991267" y="1551177"/>
                </a:lnTo>
                <a:lnTo>
                  <a:pt x="1994205" y="1550498"/>
                </a:lnTo>
                <a:lnTo>
                  <a:pt x="1996917" y="1549592"/>
                </a:lnTo>
                <a:lnTo>
                  <a:pt x="1999629" y="1548687"/>
                </a:lnTo>
                <a:lnTo>
                  <a:pt x="2002567" y="1547329"/>
                </a:lnTo>
                <a:lnTo>
                  <a:pt x="2004827" y="1546198"/>
                </a:lnTo>
                <a:lnTo>
                  <a:pt x="2007087" y="1545066"/>
                </a:lnTo>
                <a:lnTo>
                  <a:pt x="2011608" y="1541897"/>
                </a:lnTo>
                <a:lnTo>
                  <a:pt x="2015450" y="1538503"/>
                </a:lnTo>
                <a:lnTo>
                  <a:pt x="2019292" y="1535108"/>
                </a:lnTo>
                <a:lnTo>
                  <a:pt x="2022682" y="1531034"/>
                </a:lnTo>
                <a:lnTo>
                  <a:pt x="2025846" y="1527187"/>
                </a:lnTo>
                <a:lnTo>
                  <a:pt x="2031948" y="1519039"/>
                </a:lnTo>
                <a:lnTo>
                  <a:pt x="2035112" y="1514739"/>
                </a:lnTo>
                <a:lnTo>
                  <a:pt x="2038050" y="1510892"/>
                </a:lnTo>
                <a:lnTo>
                  <a:pt x="2041215" y="1506365"/>
                </a:lnTo>
                <a:lnTo>
                  <a:pt x="2044379" y="1501160"/>
                </a:lnTo>
                <a:lnTo>
                  <a:pt x="2047769" y="1495275"/>
                </a:lnTo>
                <a:lnTo>
                  <a:pt x="2050933" y="1488486"/>
                </a:lnTo>
                <a:lnTo>
                  <a:pt x="2053871" y="1481696"/>
                </a:lnTo>
                <a:lnTo>
                  <a:pt x="2057035" y="1474228"/>
                </a:lnTo>
                <a:lnTo>
                  <a:pt x="2062459" y="1459517"/>
                </a:lnTo>
                <a:lnTo>
                  <a:pt x="2063841" y="1455563"/>
                </a:lnTo>
                <a:close/>
                <a:moveTo>
                  <a:pt x="886028" y="1447652"/>
                </a:moveTo>
                <a:lnTo>
                  <a:pt x="662308" y="1505476"/>
                </a:lnTo>
                <a:lnTo>
                  <a:pt x="716537" y="1515227"/>
                </a:lnTo>
                <a:lnTo>
                  <a:pt x="760100" y="1523164"/>
                </a:lnTo>
                <a:lnTo>
                  <a:pt x="778706" y="1527019"/>
                </a:lnTo>
                <a:lnTo>
                  <a:pt x="792093" y="1529740"/>
                </a:lnTo>
                <a:lnTo>
                  <a:pt x="797311" y="1530647"/>
                </a:lnTo>
                <a:lnTo>
                  <a:pt x="802530" y="1531327"/>
                </a:lnTo>
                <a:lnTo>
                  <a:pt x="807749" y="1532008"/>
                </a:lnTo>
                <a:lnTo>
                  <a:pt x="812740" y="1532234"/>
                </a:lnTo>
                <a:lnTo>
                  <a:pt x="817732" y="1532234"/>
                </a:lnTo>
                <a:lnTo>
                  <a:pt x="822497" y="1532008"/>
                </a:lnTo>
                <a:lnTo>
                  <a:pt x="827262" y="1531327"/>
                </a:lnTo>
                <a:lnTo>
                  <a:pt x="831800" y="1530420"/>
                </a:lnTo>
                <a:lnTo>
                  <a:pt x="836111" y="1529513"/>
                </a:lnTo>
                <a:lnTo>
                  <a:pt x="840195" y="1527926"/>
                </a:lnTo>
                <a:lnTo>
                  <a:pt x="843825" y="1526565"/>
                </a:lnTo>
                <a:lnTo>
                  <a:pt x="847682" y="1524525"/>
                </a:lnTo>
                <a:lnTo>
                  <a:pt x="850632" y="1522030"/>
                </a:lnTo>
                <a:lnTo>
                  <a:pt x="853582" y="1519536"/>
                </a:lnTo>
                <a:lnTo>
                  <a:pt x="856077" y="1516588"/>
                </a:lnTo>
                <a:lnTo>
                  <a:pt x="857893" y="1513640"/>
                </a:lnTo>
                <a:lnTo>
                  <a:pt x="862204" y="1505476"/>
                </a:lnTo>
                <a:lnTo>
                  <a:pt x="866741" y="1495499"/>
                </a:lnTo>
                <a:lnTo>
                  <a:pt x="871279" y="1484841"/>
                </a:lnTo>
                <a:lnTo>
                  <a:pt x="875817" y="1473730"/>
                </a:lnTo>
                <a:lnTo>
                  <a:pt x="883078" y="1455362"/>
                </a:lnTo>
                <a:lnTo>
                  <a:pt x="886028" y="1447652"/>
                </a:lnTo>
                <a:close/>
                <a:moveTo>
                  <a:pt x="2040260" y="1434271"/>
                </a:moveTo>
                <a:lnTo>
                  <a:pt x="1828359" y="1489374"/>
                </a:lnTo>
                <a:lnTo>
                  <a:pt x="1879859" y="1498445"/>
                </a:lnTo>
                <a:lnTo>
                  <a:pt x="1920924" y="1506154"/>
                </a:lnTo>
                <a:lnTo>
                  <a:pt x="1938393" y="1509329"/>
                </a:lnTo>
                <a:lnTo>
                  <a:pt x="1951325" y="1512050"/>
                </a:lnTo>
                <a:lnTo>
                  <a:pt x="1956316" y="1513184"/>
                </a:lnTo>
                <a:lnTo>
                  <a:pt x="1961081" y="1513638"/>
                </a:lnTo>
                <a:lnTo>
                  <a:pt x="1966072" y="1514091"/>
                </a:lnTo>
                <a:lnTo>
                  <a:pt x="1971063" y="1514318"/>
                </a:lnTo>
                <a:lnTo>
                  <a:pt x="1975601" y="1514318"/>
                </a:lnTo>
                <a:lnTo>
                  <a:pt x="1980138" y="1514091"/>
                </a:lnTo>
                <a:lnTo>
                  <a:pt x="1984676" y="1513638"/>
                </a:lnTo>
                <a:lnTo>
                  <a:pt x="1988760" y="1512957"/>
                </a:lnTo>
                <a:lnTo>
                  <a:pt x="1993070" y="1511823"/>
                </a:lnTo>
                <a:lnTo>
                  <a:pt x="1996700" y="1510690"/>
                </a:lnTo>
                <a:lnTo>
                  <a:pt x="2000557" y="1508876"/>
                </a:lnTo>
                <a:lnTo>
                  <a:pt x="2003733" y="1507061"/>
                </a:lnTo>
                <a:lnTo>
                  <a:pt x="2006683" y="1505021"/>
                </a:lnTo>
                <a:lnTo>
                  <a:pt x="2009405" y="1502526"/>
                </a:lnTo>
                <a:lnTo>
                  <a:pt x="2011901" y="1499805"/>
                </a:lnTo>
                <a:lnTo>
                  <a:pt x="2013943" y="1496857"/>
                </a:lnTo>
                <a:lnTo>
                  <a:pt x="2017573" y="1489374"/>
                </a:lnTo>
                <a:lnTo>
                  <a:pt x="2021883" y="1479850"/>
                </a:lnTo>
                <a:lnTo>
                  <a:pt x="2026194" y="1469419"/>
                </a:lnTo>
                <a:lnTo>
                  <a:pt x="2030505" y="1458988"/>
                </a:lnTo>
                <a:lnTo>
                  <a:pt x="2037538" y="1441754"/>
                </a:lnTo>
                <a:lnTo>
                  <a:pt x="2040260" y="1434271"/>
                </a:lnTo>
                <a:close/>
                <a:moveTo>
                  <a:pt x="2534153" y="1431724"/>
                </a:moveTo>
                <a:lnTo>
                  <a:pt x="2534029" y="1431900"/>
                </a:lnTo>
                <a:lnTo>
                  <a:pt x="2532660" y="1434172"/>
                </a:lnTo>
                <a:lnTo>
                  <a:pt x="2530834" y="1435990"/>
                </a:lnTo>
                <a:lnTo>
                  <a:pt x="2528781" y="1437808"/>
                </a:lnTo>
                <a:lnTo>
                  <a:pt x="2526955" y="1439626"/>
                </a:lnTo>
                <a:lnTo>
                  <a:pt x="2524674" y="1440989"/>
                </a:lnTo>
                <a:lnTo>
                  <a:pt x="2522164" y="1442126"/>
                </a:lnTo>
                <a:lnTo>
                  <a:pt x="2519654" y="1443035"/>
                </a:lnTo>
                <a:lnTo>
                  <a:pt x="2517144" y="1443716"/>
                </a:lnTo>
                <a:lnTo>
                  <a:pt x="2514406" y="1444398"/>
                </a:lnTo>
                <a:lnTo>
                  <a:pt x="2511668" y="1444625"/>
                </a:lnTo>
                <a:lnTo>
                  <a:pt x="2508930" y="1444625"/>
                </a:lnTo>
                <a:lnTo>
                  <a:pt x="2506192" y="1443944"/>
                </a:lnTo>
                <a:lnTo>
                  <a:pt x="2473956" y="1438409"/>
                </a:lnTo>
                <a:lnTo>
                  <a:pt x="2472416" y="1565911"/>
                </a:lnTo>
                <a:lnTo>
                  <a:pt x="2483955" y="1565911"/>
                </a:lnTo>
                <a:lnTo>
                  <a:pt x="2482824" y="1738861"/>
                </a:lnTo>
                <a:lnTo>
                  <a:pt x="2483050" y="1742483"/>
                </a:lnTo>
                <a:lnTo>
                  <a:pt x="2483276" y="1745426"/>
                </a:lnTo>
                <a:lnTo>
                  <a:pt x="2483502" y="1747690"/>
                </a:lnTo>
                <a:lnTo>
                  <a:pt x="2483955" y="1749275"/>
                </a:lnTo>
                <a:lnTo>
                  <a:pt x="2484634" y="1750633"/>
                </a:lnTo>
                <a:lnTo>
                  <a:pt x="2484860" y="1750859"/>
                </a:lnTo>
                <a:lnTo>
                  <a:pt x="2491421" y="1751765"/>
                </a:lnTo>
                <a:lnTo>
                  <a:pt x="2509295" y="1753802"/>
                </a:lnTo>
                <a:lnTo>
                  <a:pt x="2516988" y="1754934"/>
                </a:lnTo>
                <a:lnTo>
                  <a:pt x="2527848" y="1756292"/>
                </a:lnTo>
                <a:lnTo>
                  <a:pt x="2541876" y="1758782"/>
                </a:lnTo>
                <a:lnTo>
                  <a:pt x="2559072" y="1761725"/>
                </a:lnTo>
                <a:lnTo>
                  <a:pt x="2578982" y="1765800"/>
                </a:lnTo>
                <a:lnTo>
                  <a:pt x="2601834" y="1770780"/>
                </a:lnTo>
                <a:lnTo>
                  <a:pt x="2623204" y="1775834"/>
                </a:lnTo>
                <a:lnTo>
                  <a:pt x="2620736" y="1754434"/>
                </a:lnTo>
                <a:lnTo>
                  <a:pt x="2619375" y="1743769"/>
                </a:lnTo>
                <a:lnTo>
                  <a:pt x="2618921" y="1737643"/>
                </a:lnTo>
                <a:lnTo>
                  <a:pt x="2618921" y="1731743"/>
                </a:lnTo>
                <a:lnTo>
                  <a:pt x="2618921" y="1729247"/>
                </a:lnTo>
                <a:lnTo>
                  <a:pt x="2618921" y="1726751"/>
                </a:lnTo>
                <a:lnTo>
                  <a:pt x="2618468" y="1724709"/>
                </a:lnTo>
                <a:lnTo>
                  <a:pt x="2618014" y="1724028"/>
                </a:lnTo>
                <a:lnTo>
                  <a:pt x="2617561" y="1723120"/>
                </a:lnTo>
                <a:lnTo>
                  <a:pt x="2616654" y="1722440"/>
                </a:lnTo>
                <a:lnTo>
                  <a:pt x="2615746" y="1721532"/>
                </a:lnTo>
                <a:lnTo>
                  <a:pt x="2614839" y="1721078"/>
                </a:lnTo>
                <a:lnTo>
                  <a:pt x="2613479" y="1720624"/>
                </a:lnTo>
                <a:lnTo>
                  <a:pt x="2612798" y="1720170"/>
                </a:lnTo>
                <a:lnTo>
                  <a:pt x="2612118" y="1719036"/>
                </a:lnTo>
                <a:lnTo>
                  <a:pt x="2611211" y="1717901"/>
                </a:lnTo>
                <a:lnTo>
                  <a:pt x="2610530" y="1716086"/>
                </a:lnTo>
                <a:lnTo>
                  <a:pt x="2608716" y="1712002"/>
                </a:lnTo>
                <a:lnTo>
                  <a:pt x="2607355" y="1706556"/>
                </a:lnTo>
                <a:lnTo>
                  <a:pt x="2605541" y="1699975"/>
                </a:lnTo>
                <a:lnTo>
                  <a:pt x="2604180" y="1692714"/>
                </a:lnTo>
                <a:lnTo>
                  <a:pt x="2601005" y="1676830"/>
                </a:lnTo>
                <a:lnTo>
                  <a:pt x="2598284" y="1660038"/>
                </a:lnTo>
                <a:lnTo>
                  <a:pt x="2596243" y="1644154"/>
                </a:lnTo>
                <a:lnTo>
                  <a:pt x="2594655" y="1630766"/>
                </a:lnTo>
                <a:lnTo>
                  <a:pt x="2594429" y="1625547"/>
                </a:lnTo>
                <a:lnTo>
                  <a:pt x="2594202" y="1621236"/>
                </a:lnTo>
                <a:lnTo>
                  <a:pt x="2593975" y="1608756"/>
                </a:lnTo>
                <a:lnTo>
                  <a:pt x="2593748" y="1603310"/>
                </a:lnTo>
                <a:lnTo>
                  <a:pt x="2593068" y="1598545"/>
                </a:lnTo>
                <a:lnTo>
                  <a:pt x="2592614" y="1594233"/>
                </a:lnTo>
                <a:lnTo>
                  <a:pt x="2591707" y="1590830"/>
                </a:lnTo>
                <a:lnTo>
                  <a:pt x="2590120" y="1587880"/>
                </a:lnTo>
                <a:lnTo>
                  <a:pt x="2589439" y="1586745"/>
                </a:lnTo>
                <a:lnTo>
                  <a:pt x="2588759" y="1585611"/>
                </a:lnTo>
                <a:lnTo>
                  <a:pt x="2588305" y="1584930"/>
                </a:lnTo>
                <a:lnTo>
                  <a:pt x="2587398" y="1583115"/>
                </a:lnTo>
                <a:lnTo>
                  <a:pt x="2585584" y="1577896"/>
                </a:lnTo>
                <a:lnTo>
                  <a:pt x="2583089" y="1570407"/>
                </a:lnTo>
                <a:lnTo>
                  <a:pt x="2580141" y="1560877"/>
                </a:lnTo>
                <a:lnTo>
                  <a:pt x="2573338" y="1537505"/>
                </a:lnTo>
                <a:lnTo>
                  <a:pt x="2565400" y="1510956"/>
                </a:lnTo>
                <a:lnTo>
                  <a:pt x="2557689" y="1484180"/>
                </a:lnTo>
                <a:lnTo>
                  <a:pt x="2550432" y="1460354"/>
                </a:lnTo>
                <a:lnTo>
                  <a:pt x="2547257" y="1450370"/>
                </a:lnTo>
                <a:lnTo>
                  <a:pt x="2544536" y="1442428"/>
                </a:lnTo>
                <a:lnTo>
                  <a:pt x="2542268" y="1436982"/>
                </a:lnTo>
                <a:lnTo>
                  <a:pt x="2541361" y="1435167"/>
                </a:lnTo>
                <a:lnTo>
                  <a:pt x="2540680" y="1434032"/>
                </a:lnTo>
                <a:lnTo>
                  <a:pt x="2539093" y="1433352"/>
                </a:lnTo>
                <a:lnTo>
                  <a:pt x="2536371" y="1432217"/>
                </a:lnTo>
                <a:lnTo>
                  <a:pt x="2534153" y="1431724"/>
                </a:lnTo>
                <a:close/>
                <a:moveTo>
                  <a:pt x="975878" y="1425656"/>
                </a:moveTo>
                <a:lnTo>
                  <a:pt x="922104" y="1435407"/>
                </a:lnTo>
                <a:lnTo>
                  <a:pt x="918474" y="1446972"/>
                </a:lnTo>
                <a:lnTo>
                  <a:pt x="914843" y="1458990"/>
                </a:lnTo>
                <a:lnTo>
                  <a:pt x="909625" y="1473503"/>
                </a:lnTo>
                <a:lnTo>
                  <a:pt x="903952" y="1488696"/>
                </a:lnTo>
                <a:lnTo>
                  <a:pt x="900776" y="1496406"/>
                </a:lnTo>
                <a:lnTo>
                  <a:pt x="897372" y="1503889"/>
                </a:lnTo>
                <a:lnTo>
                  <a:pt x="894196" y="1511146"/>
                </a:lnTo>
                <a:lnTo>
                  <a:pt x="890792" y="1517268"/>
                </a:lnTo>
                <a:lnTo>
                  <a:pt x="887162" y="1522937"/>
                </a:lnTo>
                <a:lnTo>
                  <a:pt x="885574" y="1525432"/>
                </a:lnTo>
                <a:lnTo>
                  <a:pt x="883986" y="1527699"/>
                </a:lnTo>
                <a:lnTo>
                  <a:pt x="880582" y="1532008"/>
                </a:lnTo>
                <a:lnTo>
                  <a:pt x="877406" y="1536089"/>
                </a:lnTo>
                <a:lnTo>
                  <a:pt x="870826" y="1544933"/>
                </a:lnTo>
                <a:lnTo>
                  <a:pt x="867422" y="1549015"/>
                </a:lnTo>
                <a:lnTo>
                  <a:pt x="864019" y="1553097"/>
                </a:lnTo>
                <a:lnTo>
                  <a:pt x="859935" y="1556952"/>
                </a:lnTo>
                <a:lnTo>
                  <a:pt x="855850" y="1560353"/>
                </a:lnTo>
                <a:lnTo>
                  <a:pt x="853582" y="1562167"/>
                </a:lnTo>
                <a:lnTo>
                  <a:pt x="851313" y="1563754"/>
                </a:lnTo>
                <a:lnTo>
                  <a:pt x="848817" y="1565115"/>
                </a:lnTo>
                <a:lnTo>
                  <a:pt x="846094" y="1566476"/>
                </a:lnTo>
                <a:lnTo>
                  <a:pt x="843371" y="1567609"/>
                </a:lnTo>
                <a:lnTo>
                  <a:pt x="840422" y="1568743"/>
                </a:lnTo>
                <a:lnTo>
                  <a:pt x="837472" y="1569424"/>
                </a:lnTo>
                <a:lnTo>
                  <a:pt x="834068" y="1570104"/>
                </a:lnTo>
                <a:lnTo>
                  <a:pt x="830892" y="1570784"/>
                </a:lnTo>
                <a:lnTo>
                  <a:pt x="827488" y="1571011"/>
                </a:lnTo>
                <a:lnTo>
                  <a:pt x="823858" y="1571464"/>
                </a:lnTo>
                <a:lnTo>
                  <a:pt x="819774" y="1571464"/>
                </a:lnTo>
                <a:lnTo>
                  <a:pt x="815463" y="1571011"/>
                </a:lnTo>
                <a:lnTo>
                  <a:pt x="811379" y="1570784"/>
                </a:lnTo>
                <a:lnTo>
                  <a:pt x="806841" y="1570331"/>
                </a:lnTo>
                <a:lnTo>
                  <a:pt x="802076" y="1569424"/>
                </a:lnTo>
                <a:lnTo>
                  <a:pt x="782563" y="1565795"/>
                </a:lnTo>
                <a:lnTo>
                  <a:pt x="763277" y="1562394"/>
                </a:lnTo>
                <a:lnTo>
                  <a:pt x="728789" y="1556498"/>
                </a:lnTo>
                <a:lnTo>
                  <a:pt x="694301" y="1550829"/>
                </a:lnTo>
                <a:lnTo>
                  <a:pt x="692939" y="1551736"/>
                </a:lnTo>
                <a:lnTo>
                  <a:pt x="691578" y="1552870"/>
                </a:lnTo>
                <a:lnTo>
                  <a:pt x="689309" y="1554004"/>
                </a:lnTo>
                <a:lnTo>
                  <a:pt x="686132" y="1554911"/>
                </a:lnTo>
                <a:lnTo>
                  <a:pt x="682275" y="1555818"/>
                </a:lnTo>
                <a:lnTo>
                  <a:pt x="680233" y="1555818"/>
                </a:lnTo>
                <a:lnTo>
                  <a:pt x="677737" y="1556045"/>
                </a:lnTo>
                <a:lnTo>
                  <a:pt x="675015" y="1555818"/>
                </a:lnTo>
                <a:lnTo>
                  <a:pt x="672292" y="1555591"/>
                </a:lnTo>
                <a:lnTo>
                  <a:pt x="662308" y="1554004"/>
                </a:lnTo>
                <a:lnTo>
                  <a:pt x="656409" y="1552870"/>
                </a:lnTo>
                <a:lnTo>
                  <a:pt x="653006" y="1551736"/>
                </a:lnTo>
                <a:lnTo>
                  <a:pt x="652325" y="1551509"/>
                </a:lnTo>
                <a:lnTo>
                  <a:pt x="652325" y="1669199"/>
                </a:lnTo>
                <a:lnTo>
                  <a:pt x="674107" y="1673508"/>
                </a:lnTo>
                <a:lnTo>
                  <a:pt x="672292" y="1887118"/>
                </a:lnTo>
                <a:lnTo>
                  <a:pt x="707234" y="1890292"/>
                </a:lnTo>
                <a:lnTo>
                  <a:pt x="736957" y="1893014"/>
                </a:lnTo>
                <a:lnTo>
                  <a:pt x="761916" y="1895281"/>
                </a:lnTo>
                <a:lnTo>
                  <a:pt x="772580" y="1896188"/>
                </a:lnTo>
                <a:lnTo>
                  <a:pt x="784832" y="1897549"/>
                </a:lnTo>
                <a:lnTo>
                  <a:pt x="809791" y="1900950"/>
                </a:lnTo>
                <a:lnTo>
                  <a:pt x="829758" y="1903898"/>
                </a:lnTo>
                <a:lnTo>
                  <a:pt x="837926" y="1905032"/>
                </a:lnTo>
                <a:lnTo>
                  <a:pt x="842690" y="1900497"/>
                </a:lnTo>
                <a:lnTo>
                  <a:pt x="847682" y="1895054"/>
                </a:lnTo>
                <a:lnTo>
                  <a:pt x="853808" y="1888252"/>
                </a:lnTo>
                <a:lnTo>
                  <a:pt x="860388" y="1880542"/>
                </a:lnTo>
                <a:lnTo>
                  <a:pt x="867422" y="1872151"/>
                </a:lnTo>
                <a:lnTo>
                  <a:pt x="874229" y="1863534"/>
                </a:lnTo>
                <a:lnTo>
                  <a:pt x="877179" y="1859226"/>
                </a:lnTo>
                <a:lnTo>
                  <a:pt x="880128" y="1855144"/>
                </a:lnTo>
                <a:lnTo>
                  <a:pt x="882624" y="1850609"/>
                </a:lnTo>
                <a:lnTo>
                  <a:pt x="885347" y="1845393"/>
                </a:lnTo>
                <a:lnTo>
                  <a:pt x="888070" y="1839724"/>
                </a:lnTo>
                <a:lnTo>
                  <a:pt x="890566" y="1833375"/>
                </a:lnTo>
                <a:lnTo>
                  <a:pt x="893061" y="1827026"/>
                </a:lnTo>
                <a:lnTo>
                  <a:pt x="895557" y="1819769"/>
                </a:lnTo>
                <a:lnTo>
                  <a:pt x="897826" y="1812740"/>
                </a:lnTo>
                <a:lnTo>
                  <a:pt x="900095" y="1805257"/>
                </a:lnTo>
                <a:lnTo>
                  <a:pt x="902137" y="1797773"/>
                </a:lnTo>
                <a:lnTo>
                  <a:pt x="904179" y="1790290"/>
                </a:lnTo>
                <a:lnTo>
                  <a:pt x="905541" y="1782807"/>
                </a:lnTo>
                <a:lnTo>
                  <a:pt x="907129" y="1775551"/>
                </a:lnTo>
                <a:lnTo>
                  <a:pt x="908263" y="1768294"/>
                </a:lnTo>
                <a:lnTo>
                  <a:pt x="909171" y="1761491"/>
                </a:lnTo>
                <a:lnTo>
                  <a:pt x="909625" y="1755142"/>
                </a:lnTo>
                <a:lnTo>
                  <a:pt x="909852" y="1749473"/>
                </a:lnTo>
                <a:lnTo>
                  <a:pt x="909625" y="1734507"/>
                </a:lnTo>
                <a:lnTo>
                  <a:pt x="909398" y="1714098"/>
                </a:lnTo>
                <a:lnTo>
                  <a:pt x="908263" y="1664437"/>
                </a:lnTo>
                <a:lnTo>
                  <a:pt x="908036" y="1638359"/>
                </a:lnTo>
                <a:lnTo>
                  <a:pt x="908036" y="1614322"/>
                </a:lnTo>
                <a:lnTo>
                  <a:pt x="908263" y="1603665"/>
                </a:lnTo>
                <a:lnTo>
                  <a:pt x="908490" y="1593914"/>
                </a:lnTo>
                <a:lnTo>
                  <a:pt x="909171" y="1585977"/>
                </a:lnTo>
                <a:lnTo>
                  <a:pt x="909852" y="1579401"/>
                </a:lnTo>
                <a:lnTo>
                  <a:pt x="911894" y="1566702"/>
                </a:lnTo>
                <a:lnTo>
                  <a:pt x="914616" y="1551736"/>
                </a:lnTo>
                <a:lnTo>
                  <a:pt x="917793" y="1535409"/>
                </a:lnTo>
                <a:lnTo>
                  <a:pt x="919835" y="1527019"/>
                </a:lnTo>
                <a:lnTo>
                  <a:pt x="922104" y="1518629"/>
                </a:lnTo>
                <a:lnTo>
                  <a:pt x="924146" y="1510465"/>
                </a:lnTo>
                <a:lnTo>
                  <a:pt x="926869" y="1502075"/>
                </a:lnTo>
                <a:lnTo>
                  <a:pt x="929592" y="1494138"/>
                </a:lnTo>
                <a:lnTo>
                  <a:pt x="932314" y="1486882"/>
                </a:lnTo>
                <a:lnTo>
                  <a:pt x="935718" y="1480079"/>
                </a:lnTo>
                <a:lnTo>
                  <a:pt x="938894" y="1473957"/>
                </a:lnTo>
                <a:lnTo>
                  <a:pt x="940709" y="1471009"/>
                </a:lnTo>
                <a:lnTo>
                  <a:pt x="942298" y="1468287"/>
                </a:lnTo>
                <a:lnTo>
                  <a:pt x="944113" y="1466020"/>
                </a:lnTo>
                <a:lnTo>
                  <a:pt x="945701" y="1463752"/>
                </a:lnTo>
                <a:lnTo>
                  <a:pt x="952962" y="1455816"/>
                </a:lnTo>
                <a:lnTo>
                  <a:pt x="958861" y="1448332"/>
                </a:lnTo>
                <a:lnTo>
                  <a:pt x="964080" y="1441983"/>
                </a:lnTo>
                <a:lnTo>
                  <a:pt x="968391" y="1436541"/>
                </a:lnTo>
                <a:lnTo>
                  <a:pt x="973836" y="1428604"/>
                </a:lnTo>
                <a:lnTo>
                  <a:pt x="975878" y="1425656"/>
                </a:lnTo>
                <a:close/>
                <a:moveTo>
                  <a:pt x="2083140" y="1421573"/>
                </a:moveTo>
                <a:lnTo>
                  <a:pt x="2074518" y="1423160"/>
                </a:lnTo>
                <a:lnTo>
                  <a:pt x="2074258" y="1423976"/>
                </a:lnTo>
                <a:lnTo>
                  <a:pt x="2082800" y="1422400"/>
                </a:lnTo>
                <a:lnTo>
                  <a:pt x="1963044" y="1863623"/>
                </a:lnTo>
                <a:lnTo>
                  <a:pt x="1964030" y="1863756"/>
                </a:lnTo>
                <a:lnTo>
                  <a:pt x="1964257" y="1861035"/>
                </a:lnTo>
                <a:lnTo>
                  <a:pt x="1964484" y="1859901"/>
                </a:lnTo>
                <a:lnTo>
                  <a:pt x="1964938" y="1858541"/>
                </a:lnTo>
                <a:lnTo>
                  <a:pt x="1966526" y="1856047"/>
                </a:lnTo>
                <a:lnTo>
                  <a:pt x="1968794" y="1853099"/>
                </a:lnTo>
                <a:lnTo>
                  <a:pt x="1971290" y="1850151"/>
                </a:lnTo>
                <a:lnTo>
                  <a:pt x="1974466" y="1847203"/>
                </a:lnTo>
                <a:lnTo>
                  <a:pt x="1977870" y="1844255"/>
                </a:lnTo>
                <a:lnTo>
                  <a:pt x="1982180" y="1840854"/>
                </a:lnTo>
                <a:lnTo>
                  <a:pt x="1986264" y="1837679"/>
                </a:lnTo>
                <a:lnTo>
                  <a:pt x="1995793" y="1831556"/>
                </a:lnTo>
                <a:lnTo>
                  <a:pt x="2005775" y="1825434"/>
                </a:lnTo>
                <a:lnTo>
                  <a:pt x="2015984" y="1819538"/>
                </a:lnTo>
                <a:lnTo>
                  <a:pt x="2025740" y="1814323"/>
                </a:lnTo>
                <a:lnTo>
                  <a:pt x="2028236" y="1813189"/>
                </a:lnTo>
                <a:lnTo>
                  <a:pt x="2030505" y="1811601"/>
                </a:lnTo>
                <a:lnTo>
                  <a:pt x="2032773" y="1810241"/>
                </a:lnTo>
                <a:lnTo>
                  <a:pt x="2034815" y="1808427"/>
                </a:lnTo>
                <a:lnTo>
                  <a:pt x="2038672" y="1804799"/>
                </a:lnTo>
                <a:lnTo>
                  <a:pt x="2042529" y="1800490"/>
                </a:lnTo>
                <a:lnTo>
                  <a:pt x="2045705" y="1795955"/>
                </a:lnTo>
                <a:lnTo>
                  <a:pt x="2048655" y="1791420"/>
                </a:lnTo>
                <a:lnTo>
                  <a:pt x="2051604" y="1786431"/>
                </a:lnTo>
                <a:lnTo>
                  <a:pt x="2054100" y="1781442"/>
                </a:lnTo>
                <a:lnTo>
                  <a:pt x="2056368" y="1776453"/>
                </a:lnTo>
                <a:lnTo>
                  <a:pt x="2058410" y="1771691"/>
                </a:lnTo>
                <a:lnTo>
                  <a:pt x="2061813" y="1762621"/>
                </a:lnTo>
                <a:lnTo>
                  <a:pt x="2064309" y="1754684"/>
                </a:lnTo>
                <a:lnTo>
                  <a:pt x="2066124" y="1748789"/>
                </a:lnTo>
                <a:lnTo>
                  <a:pt x="2067031" y="1746067"/>
                </a:lnTo>
                <a:lnTo>
                  <a:pt x="2067485" y="1743346"/>
                </a:lnTo>
                <a:lnTo>
                  <a:pt x="2068393" y="1736544"/>
                </a:lnTo>
                <a:lnTo>
                  <a:pt x="2069300" y="1729287"/>
                </a:lnTo>
                <a:lnTo>
                  <a:pt x="2070208" y="1722258"/>
                </a:lnTo>
                <a:lnTo>
                  <a:pt x="2071342" y="1715228"/>
                </a:lnTo>
                <a:lnTo>
                  <a:pt x="2072250" y="1712053"/>
                </a:lnTo>
                <a:lnTo>
                  <a:pt x="2072930" y="1709332"/>
                </a:lnTo>
                <a:lnTo>
                  <a:pt x="2074065" y="1706838"/>
                </a:lnTo>
                <a:lnTo>
                  <a:pt x="2075426" y="1704570"/>
                </a:lnTo>
                <a:lnTo>
                  <a:pt x="2077241" y="1702983"/>
                </a:lnTo>
                <a:lnTo>
                  <a:pt x="2077921" y="1702303"/>
                </a:lnTo>
                <a:lnTo>
                  <a:pt x="2078829" y="1702076"/>
                </a:lnTo>
                <a:lnTo>
                  <a:pt x="2079963" y="1701396"/>
                </a:lnTo>
                <a:lnTo>
                  <a:pt x="2080871" y="1699808"/>
                </a:lnTo>
                <a:lnTo>
                  <a:pt x="2081778" y="1697767"/>
                </a:lnTo>
                <a:lnTo>
                  <a:pt x="2082686" y="1695500"/>
                </a:lnTo>
                <a:lnTo>
                  <a:pt x="2083593" y="1692325"/>
                </a:lnTo>
                <a:lnTo>
                  <a:pt x="2084274" y="1689150"/>
                </a:lnTo>
                <a:lnTo>
                  <a:pt x="2086089" y="1680987"/>
                </a:lnTo>
                <a:lnTo>
                  <a:pt x="2087677" y="1671236"/>
                </a:lnTo>
                <a:lnTo>
                  <a:pt x="2088812" y="1660579"/>
                </a:lnTo>
                <a:lnTo>
                  <a:pt x="2089946" y="1649014"/>
                </a:lnTo>
                <a:lnTo>
                  <a:pt x="2091080" y="1636769"/>
                </a:lnTo>
                <a:lnTo>
                  <a:pt x="2091988" y="1624750"/>
                </a:lnTo>
                <a:lnTo>
                  <a:pt x="2092668" y="1612505"/>
                </a:lnTo>
                <a:lnTo>
                  <a:pt x="2093803" y="1589602"/>
                </a:lnTo>
                <a:lnTo>
                  <a:pt x="2094030" y="1579398"/>
                </a:lnTo>
                <a:lnTo>
                  <a:pt x="2094256" y="1570328"/>
                </a:lnTo>
                <a:lnTo>
                  <a:pt x="2094030" y="1563298"/>
                </a:lnTo>
                <a:lnTo>
                  <a:pt x="2093803" y="1557856"/>
                </a:lnTo>
                <a:lnTo>
                  <a:pt x="2093576" y="1552867"/>
                </a:lnTo>
                <a:lnTo>
                  <a:pt x="2093576" y="1547198"/>
                </a:lnTo>
                <a:lnTo>
                  <a:pt x="2093803" y="1533366"/>
                </a:lnTo>
                <a:lnTo>
                  <a:pt x="2094937" y="1501392"/>
                </a:lnTo>
                <a:lnTo>
                  <a:pt x="2095618" y="1485519"/>
                </a:lnTo>
                <a:lnTo>
                  <a:pt x="2095618" y="1478263"/>
                </a:lnTo>
                <a:lnTo>
                  <a:pt x="2095164" y="1471233"/>
                </a:lnTo>
                <a:lnTo>
                  <a:pt x="2094710" y="1465111"/>
                </a:lnTo>
                <a:lnTo>
                  <a:pt x="2094030" y="1459668"/>
                </a:lnTo>
                <a:lnTo>
                  <a:pt x="2093122" y="1455133"/>
                </a:lnTo>
                <a:lnTo>
                  <a:pt x="2092442" y="1453092"/>
                </a:lnTo>
                <a:lnTo>
                  <a:pt x="2091761" y="1451732"/>
                </a:lnTo>
                <a:lnTo>
                  <a:pt x="2089719" y="1447877"/>
                </a:lnTo>
                <a:lnTo>
                  <a:pt x="2088131" y="1444249"/>
                </a:lnTo>
                <a:lnTo>
                  <a:pt x="2086543" y="1440167"/>
                </a:lnTo>
                <a:lnTo>
                  <a:pt x="2085408" y="1436539"/>
                </a:lnTo>
                <a:lnTo>
                  <a:pt x="2084501" y="1432457"/>
                </a:lnTo>
                <a:lnTo>
                  <a:pt x="2083820" y="1428829"/>
                </a:lnTo>
                <a:lnTo>
                  <a:pt x="2083366" y="1425201"/>
                </a:lnTo>
                <a:lnTo>
                  <a:pt x="2083140" y="1421573"/>
                </a:lnTo>
                <a:close/>
                <a:moveTo>
                  <a:pt x="2323009" y="1398465"/>
                </a:moveTo>
                <a:lnTo>
                  <a:pt x="2324989" y="1469192"/>
                </a:lnTo>
                <a:lnTo>
                  <a:pt x="2327030" y="1550146"/>
                </a:lnTo>
                <a:lnTo>
                  <a:pt x="2328619" y="1623617"/>
                </a:lnTo>
                <a:lnTo>
                  <a:pt x="2329072" y="1655817"/>
                </a:lnTo>
                <a:lnTo>
                  <a:pt x="2329526" y="1683255"/>
                </a:lnTo>
                <a:lnTo>
                  <a:pt x="2329753" y="1705251"/>
                </a:lnTo>
                <a:lnTo>
                  <a:pt x="2329526" y="1721124"/>
                </a:lnTo>
                <a:lnTo>
                  <a:pt x="2328619" y="1744027"/>
                </a:lnTo>
                <a:lnTo>
                  <a:pt x="2328573" y="1748038"/>
                </a:lnTo>
                <a:lnTo>
                  <a:pt x="2331006" y="1747690"/>
                </a:lnTo>
                <a:lnTo>
                  <a:pt x="2343676" y="1746332"/>
                </a:lnTo>
                <a:lnTo>
                  <a:pt x="2355668" y="1744974"/>
                </a:lnTo>
                <a:lnTo>
                  <a:pt x="2361324" y="1744747"/>
                </a:lnTo>
                <a:lnTo>
                  <a:pt x="2366754" y="1744521"/>
                </a:lnTo>
                <a:lnTo>
                  <a:pt x="2371732" y="1744521"/>
                </a:lnTo>
                <a:lnTo>
                  <a:pt x="2376257" y="1744974"/>
                </a:lnTo>
                <a:lnTo>
                  <a:pt x="2384402" y="1745426"/>
                </a:lnTo>
                <a:lnTo>
                  <a:pt x="2392321" y="1745879"/>
                </a:lnTo>
                <a:lnTo>
                  <a:pt x="2405897" y="1746785"/>
                </a:lnTo>
                <a:lnTo>
                  <a:pt x="2415399" y="1747011"/>
                </a:lnTo>
                <a:lnTo>
                  <a:pt x="2418793" y="1747011"/>
                </a:lnTo>
                <a:lnTo>
                  <a:pt x="2418793" y="1562289"/>
                </a:lnTo>
                <a:lnTo>
                  <a:pt x="2439156" y="1562289"/>
                </a:lnTo>
                <a:lnTo>
                  <a:pt x="2440560" y="1432674"/>
                </a:lnTo>
                <a:lnTo>
                  <a:pt x="2420170" y="1429173"/>
                </a:lnTo>
                <a:lnTo>
                  <a:pt x="2417432" y="1428491"/>
                </a:lnTo>
                <a:lnTo>
                  <a:pt x="2414694" y="1427355"/>
                </a:lnTo>
                <a:lnTo>
                  <a:pt x="2412184" y="1426446"/>
                </a:lnTo>
                <a:lnTo>
                  <a:pt x="2409903" y="1424856"/>
                </a:lnTo>
                <a:lnTo>
                  <a:pt x="2407621" y="1423492"/>
                </a:lnTo>
                <a:lnTo>
                  <a:pt x="2405567" y="1421674"/>
                </a:lnTo>
                <a:lnTo>
                  <a:pt x="2403970" y="1419629"/>
                </a:lnTo>
                <a:lnTo>
                  <a:pt x="2402145" y="1417811"/>
                </a:lnTo>
                <a:lnTo>
                  <a:pt x="2401004" y="1415539"/>
                </a:lnTo>
                <a:lnTo>
                  <a:pt x="2399635" y="1413039"/>
                </a:lnTo>
                <a:lnTo>
                  <a:pt x="2398722" y="1410540"/>
                </a:lnTo>
                <a:lnTo>
                  <a:pt x="2398206" y="1409126"/>
                </a:lnTo>
                <a:lnTo>
                  <a:pt x="2353582" y="1402718"/>
                </a:lnTo>
                <a:lnTo>
                  <a:pt x="2323009" y="1398465"/>
                </a:lnTo>
                <a:close/>
                <a:moveTo>
                  <a:pt x="3879477" y="1361086"/>
                </a:moveTo>
                <a:lnTo>
                  <a:pt x="3879704" y="1361313"/>
                </a:lnTo>
                <a:lnTo>
                  <a:pt x="3880157" y="1361993"/>
                </a:lnTo>
                <a:lnTo>
                  <a:pt x="3881516" y="1363127"/>
                </a:lnTo>
                <a:lnTo>
                  <a:pt x="3882876" y="1365396"/>
                </a:lnTo>
                <a:lnTo>
                  <a:pt x="3885142" y="1369251"/>
                </a:lnTo>
                <a:lnTo>
                  <a:pt x="3887635" y="1375375"/>
                </a:lnTo>
                <a:lnTo>
                  <a:pt x="3890580" y="1383314"/>
                </a:lnTo>
                <a:lnTo>
                  <a:pt x="3894432" y="1393974"/>
                </a:lnTo>
                <a:lnTo>
                  <a:pt x="3898058" y="1404861"/>
                </a:lnTo>
                <a:lnTo>
                  <a:pt x="3899644" y="1409624"/>
                </a:lnTo>
                <a:lnTo>
                  <a:pt x="3901230" y="1413479"/>
                </a:lnTo>
                <a:lnTo>
                  <a:pt x="3903043" y="1416881"/>
                </a:lnTo>
                <a:lnTo>
                  <a:pt x="3904403" y="1419830"/>
                </a:lnTo>
                <a:lnTo>
                  <a:pt x="3906216" y="1422098"/>
                </a:lnTo>
                <a:lnTo>
                  <a:pt x="3908028" y="1424139"/>
                </a:lnTo>
                <a:lnTo>
                  <a:pt x="3909615" y="1425500"/>
                </a:lnTo>
                <a:lnTo>
                  <a:pt x="3911654" y="1425954"/>
                </a:lnTo>
                <a:lnTo>
                  <a:pt x="3913693" y="1426181"/>
                </a:lnTo>
                <a:lnTo>
                  <a:pt x="3915959" y="1425727"/>
                </a:lnTo>
                <a:lnTo>
                  <a:pt x="3918452" y="1424820"/>
                </a:lnTo>
                <a:lnTo>
                  <a:pt x="3920945" y="1423459"/>
                </a:lnTo>
                <a:lnTo>
                  <a:pt x="3923890" y="1421418"/>
                </a:lnTo>
                <a:lnTo>
                  <a:pt x="3926836" y="1418696"/>
                </a:lnTo>
                <a:lnTo>
                  <a:pt x="3933408" y="1412799"/>
                </a:lnTo>
                <a:lnTo>
                  <a:pt x="3940206" y="1406221"/>
                </a:lnTo>
                <a:lnTo>
                  <a:pt x="3946324" y="1399644"/>
                </a:lnTo>
                <a:lnTo>
                  <a:pt x="3951989" y="1393293"/>
                </a:lnTo>
                <a:lnTo>
                  <a:pt x="3960826" y="1383314"/>
                </a:lnTo>
                <a:lnTo>
                  <a:pt x="3964225" y="1379004"/>
                </a:lnTo>
                <a:lnTo>
                  <a:pt x="3879477" y="1361086"/>
                </a:lnTo>
                <a:close/>
                <a:moveTo>
                  <a:pt x="3657636" y="1336364"/>
                </a:moveTo>
                <a:lnTo>
                  <a:pt x="3653558" y="1336591"/>
                </a:lnTo>
                <a:lnTo>
                  <a:pt x="3649705" y="1337044"/>
                </a:lnTo>
                <a:lnTo>
                  <a:pt x="3648346" y="1337498"/>
                </a:lnTo>
                <a:lnTo>
                  <a:pt x="3646986" y="1338178"/>
                </a:lnTo>
                <a:lnTo>
                  <a:pt x="3645853" y="1338859"/>
                </a:lnTo>
                <a:lnTo>
                  <a:pt x="3644947" y="1339539"/>
                </a:lnTo>
                <a:lnTo>
                  <a:pt x="3644040" y="1340673"/>
                </a:lnTo>
                <a:lnTo>
                  <a:pt x="3643361" y="1341581"/>
                </a:lnTo>
                <a:lnTo>
                  <a:pt x="3642907" y="1342715"/>
                </a:lnTo>
                <a:lnTo>
                  <a:pt x="3642454" y="1344075"/>
                </a:lnTo>
                <a:lnTo>
                  <a:pt x="3642228" y="1345436"/>
                </a:lnTo>
                <a:lnTo>
                  <a:pt x="3642228" y="1347251"/>
                </a:lnTo>
                <a:lnTo>
                  <a:pt x="3642228" y="1351333"/>
                </a:lnTo>
                <a:lnTo>
                  <a:pt x="3642907" y="1355870"/>
                </a:lnTo>
                <a:lnTo>
                  <a:pt x="3644040" y="1361540"/>
                </a:lnTo>
                <a:lnTo>
                  <a:pt x="3645627" y="1368117"/>
                </a:lnTo>
                <a:lnTo>
                  <a:pt x="3646986" y="1375602"/>
                </a:lnTo>
                <a:lnTo>
                  <a:pt x="3648572" y="1383314"/>
                </a:lnTo>
                <a:lnTo>
                  <a:pt x="3649705" y="1391706"/>
                </a:lnTo>
                <a:lnTo>
                  <a:pt x="3650838" y="1400324"/>
                </a:lnTo>
                <a:lnTo>
                  <a:pt x="3652878" y="1418469"/>
                </a:lnTo>
                <a:lnTo>
                  <a:pt x="3654691" y="1437294"/>
                </a:lnTo>
                <a:lnTo>
                  <a:pt x="3656050" y="1447047"/>
                </a:lnTo>
                <a:lnTo>
                  <a:pt x="3657183" y="1456346"/>
                </a:lnTo>
                <a:lnTo>
                  <a:pt x="3658769" y="1465872"/>
                </a:lnTo>
                <a:lnTo>
                  <a:pt x="3660582" y="1474945"/>
                </a:lnTo>
                <a:lnTo>
                  <a:pt x="3662622" y="1484017"/>
                </a:lnTo>
                <a:lnTo>
                  <a:pt x="3665114" y="1492636"/>
                </a:lnTo>
                <a:lnTo>
                  <a:pt x="3667833" y="1500801"/>
                </a:lnTo>
                <a:lnTo>
                  <a:pt x="3669419" y="1504430"/>
                </a:lnTo>
                <a:lnTo>
                  <a:pt x="3671232" y="1508513"/>
                </a:lnTo>
                <a:lnTo>
                  <a:pt x="3674631" y="1516451"/>
                </a:lnTo>
                <a:lnTo>
                  <a:pt x="3678257" y="1525070"/>
                </a:lnTo>
                <a:lnTo>
                  <a:pt x="3681882" y="1534823"/>
                </a:lnTo>
                <a:lnTo>
                  <a:pt x="3685055" y="1545256"/>
                </a:lnTo>
                <a:lnTo>
                  <a:pt x="3688454" y="1555916"/>
                </a:lnTo>
                <a:lnTo>
                  <a:pt x="3691626" y="1567030"/>
                </a:lnTo>
                <a:lnTo>
                  <a:pt x="3698198" y="1590164"/>
                </a:lnTo>
                <a:lnTo>
                  <a:pt x="3704089" y="1613072"/>
                </a:lnTo>
                <a:lnTo>
                  <a:pt x="3709301" y="1635300"/>
                </a:lnTo>
                <a:lnTo>
                  <a:pt x="3717912" y="1672043"/>
                </a:lnTo>
                <a:lnTo>
                  <a:pt x="3721084" y="1687012"/>
                </a:lnTo>
                <a:lnTo>
                  <a:pt x="3724256" y="1702662"/>
                </a:lnTo>
                <a:lnTo>
                  <a:pt x="3727202" y="1718312"/>
                </a:lnTo>
                <a:lnTo>
                  <a:pt x="3730148" y="1733282"/>
                </a:lnTo>
                <a:lnTo>
                  <a:pt x="3731508" y="1740313"/>
                </a:lnTo>
                <a:lnTo>
                  <a:pt x="3733320" y="1747117"/>
                </a:lnTo>
                <a:lnTo>
                  <a:pt x="3735133" y="1753241"/>
                </a:lnTo>
                <a:lnTo>
                  <a:pt x="3736719" y="1759138"/>
                </a:lnTo>
                <a:lnTo>
                  <a:pt x="3738759" y="1764808"/>
                </a:lnTo>
                <a:lnTo>
                  <a:pt x="3741025" y="1769344"/>
                </a:lnTo>
                <a:lnTo>
                  <a:pt x="3743291" y="1773654"/>
                </a:lnTo>
                <a:lnTo>
                  <a:pt x="3744424" y="1775468"/>
                </a:lnTo>
                <a:lnTo>
                  <a:pt x="3746010" y="1777056"/>
                </a:lnTo>
                <a:lnTo>
                  <a:pt x="3750542" y="1782499"/>
                </a:lnTo>
                <a:lnTo>
                  <a:pt x="3754847" y="1786809"/>
                </a:lnTo>
                <a:lnTo>
                  <a:pt x="3756660" y="1788397"/>
                </a:lnTo>
                <a:lnTo>
                  <a:pt x="3758473" y="1789757"/>
                </a:lnTo>
                <a:lnTo>
                  <a:pt x="3760286" y="1790891"/>
                </a:lnTo>
                <a:lnTo>
                  <a:pt x="3762325" y="1791799"/>
                </a:lnTo>
                <a:lnTo>
                  <a:pt x="3764365" y="1792479"/>
                </a:lnTo>
                <a:lnTo>
                  <a:pt x="3766404" y="1792933"/>
                </a:lnTo>
                <a:lnTo>
                  <a:pt x="3768897" y="1792933"/>
                </a:lnTo>
                <a:lnTo>
                  <a:pt x="3771389" y="1792933"/>
                </a:lnTo>
                <a:lnTo>
                  <a:pt x="3774335" y="1792706"/>
                </a:lnTo>
                <a:lnTo>
                  <a:pt x="3777960" y="1792479"/>
                </a:lnTo>
                <a:lnTo>
                  <a:pt x="3785665" y="1790891"/>
                </a:lnTo>
                <a:lnTo>
                  <a:pt x="3795635" y="1789077"/>
                </a:lnTo>
                <a:lnTo>
                  <a:pt x="3807872" y="1786809"/>
                </a:lnTo>
                <a:lnTo>
                  <a:pt x="3821468" y="1784541"/>
                </a:lnTo>
                <a:lnTo>
                  <a:pt x="3835970" y="1782499"/>
                </a:lnTo>
                <a:lnTo>
                  <a:pt x="3850472" y="1780912"/>
                </a:lnTo>
                <a:lnTo>
                  <a:pt x="3864521" y="1779551"/>
                </a:lnTo>
                <a:lnTo>
                  <a:pt x="3871319" y="1779097"/>
                </a:lnTo>
                <a:lnTo>
                  <a:pt x="3877438" y="1779097"/>
                </a:lnTo>
                <a:lnTo>
                  <a:pt x="3883103" y="1779097"/>
                </a:lnTo>
                <a:lnTo>
                  <a:pt x="3888088" y="1779324"/>
                </a:lnTo>
                <a:lnTo>
                  <a:pt x="3897832" y="1780005"/>
                </a:lnTo>
                <a:lnTo>
                  <a:pt x="3906669" y="1780458"/>
                </a:lnTo>
                <a:lnTo>
                  <a:pt x="3922304" y="1781365"/>
                </a:lnTo>
                <a:lnTo>
                  <a:pt x="3933181" y="1781592"/>
                </a:lnTo>
                <a:lnTo>
                  <a:pt x="3937260" y="1781592"/>
                </a:lnTo>
                <a:lnTo>
                  <a:pt x="3937260" y="1569071"/>
                </a:lnTo>
                <a:lnTo>
                  <a:pt x="3960600" y="1569071"/>
                </a:lnTo>
                <a:lnTo>
                  <a:pt x="3962866" y="1447728"/>
                </a:lnTo>
                <a:lnTo>
                  <a:pt x="3962412" y="1447274"/>
                </a:lnTo>
                <a:lnTo>
                  <a:pt x="3961279" y="1446140"/>
                </a:lnTo>
                <a:lnTo>
                  <a:pt x="3959013" y="1445233"/>
                </a:lnTo>
                <a:lnTo>
                  <a:pt x="3957880" y="1444779"/>
                </a:lnTo>
                <a:lnTo>
                  <a:pt x="3956294" y="1444552"/>
                </a:lnTo>
                <a:lnTo>
                  <a:pt x="3954481" y="1444326"/>
                </a:lnTo>
                <a:lnTo>
                  <a:pt x="3952668" y="1444099"/>
                </a:lnTo>
                <a:lnTo>
                  <a:pt x="3950629" y="1444326"/>
                </a:lnTo>
                <a:lnTo>
                  <a:pt x="3948137" y="1444779"/>
                </a:lnTo>
                <a:lnTo>
                  <a:pt x="3945644" y="1445460"/>
                </a:lnTo>
                <a:lnTo>
                  <a:pt x="3943151" y="1446367"/>
                </a:lnTo>
                <a:lnTo>
                  <a:pt x="3940206" y="1447954"/>
                </a:lnTo>
                <a:lnTo>
                  <a:pt x="3937260" y="1449996"/>
                </a:lnTo>
                <a:lnTo>
                  <a:pt x="3924344" y="1459295"/>
                </a:lnTo>
                <a:lnTo>
                  <a:pt x="3917546" y="1463831"/>
                </a:lnTo>
                <a:lnTo>
                  <a:pt x="3914147" y="1466099"/>
                </a:lnTo>
                <a:lnTo>
                  <a:pt x="3910748" y="1467914"/>
                </a:lnTo>
                <a:lnTo>
                  <a:pt x="3907122" y="1469275"/>
                </a:lnTo>
                <a:lnTo>
                  <a:pt x="3903950" y="1470182"/>
                </a:lnTo>
                <a:lnTo>
                  <a:pt x="3900777" y="1471089"/>
                </a:lnTo>
                <a:lnTo>
                  <a:pt x="3897605" y="1471316"/>
                </a:lnTo>
                <a:lnTo>
                  <a:pt x="3894432" y="1471089"/>
                </a:lnTo>
                <a:lnTo>
                  <a:pt x="3892846" y="1470635"/>
                </a:lnTo>
                <a:lnTo>
                  <a:pt x="3891487" y="1469955"/>
                </a:lnTo>
                <a:lnTo>
                  <a:pt x="3890127" y="1469275"/>
                </a:lnTo>
                <a:lnTo>
                  <a:pt x="3888541" y="1468594"/>
                </a:lnTo>
                <a:lnTo>
                  <a:pt x="3887181" y="1467460"/>
                </a:lnTo>
                <a:lnTo>
                  <a:pt x="3885822" y="1466326"/>
                </a:lnTo>
                <a:lnTo>
                  <a:pt x="3884462" y="1464512"/>
                </a:lnTo>
                <a:lnTo>
                  <a:pt x="3882876" y="1462697"/>
                </a:lnTo>
                <a:lnTo>
                  <a:pt x="3879704" y="1457481"/>
                </a:lnTo>
                <a:lnTo>
                  <a:pt x="3876305" y="1450449"/>
                </a:lnTo>
                <a:lnTo>
                  <a:pt x="3872226" y="1442511"/>
                </a:lnTo>
                <a:lnTo>
                  <a:pt x="3868374" y="1433665"/>
                </a:lnTo>
                <a:lnTo>
                  <a:pt x="3864295" y="1423913"/>
                </a:lnTo>
                <a:lnTo>
                  <a:pt x="3856137" y="1403726"/>
                </a:lnTo>
                <a:lnTo>
                  <a:pt x="3848660" y="1384221"/>
                </a:lnTo>
                <a:lnTo>
                  <a:pt x="3842541" y="1367664"/>
                </a:lnTo>
                <a:lnTo>
                  <a:pt x="3837103" y="1351787"/>
                </a:lnTo>
                <a:lnTo>
                  <a:pt x="3821241" y="1349746"/>
                </a:lnTo>
                <a:lnTo>
                  <a:pt x="3783172" y="1345436"/>
                </a:lnTo>
                <a:lnTo>
                  <a:pt x="3759606" y="1343395"/>
                </a:lnTo>
                <a:lnTo>
                  <a:pt x="3735586" y="1340900"/>
                </a:lnTo>
                <a:lnTo>
                  <a:pt x="3712473" y="1339086"/>
                </a:lnTo>
                <a:lnTo>
                  <a:pt x="3692079" y="1337952"/>
                </a:lnTo>
                <a:lnTo>
                  <a:pt x="3675764" y="1336818"/>
                </a:lnTo>
                <a:lnTo>
                  <a:pt x="3662848" y="1336364"/>
                </a:lnTo>
                <a:lnTo>
                  <a:pt x="3657636" y="1336364"/>
                </a:lnTo>
                <a:close/>
                <a:moveTo>
                  <a:pt x="740134" y="1112044"/>
                </a:moveTo>
                <a:lnTo>
                  <a:pt x="736957" y="1112270"/>
                </a:lnTo>
                <a:lnTo>
                  <a:pt x="734234" y="1112497"/>
                </a:lnTo>
                <a:lnTo>
                  <a:pt x="731965" y="1113177"/>
                </a:lnTo>
                <a:lnTo>
                  <a:pt x="729923" y="1114084"/>
                </a:lnTo>
                <a:lnTo>
                  <a:pt x="728562" y="1114991"/>
                </a:lnTo>
                <a:lnTo>
                  <a:pt x="727201" y="1116579"/>
                </a:lnTo>
                <a:lnTo>
                  <a:pt x="726293" y="1118166"/>
                </a:lnTo>
                <a:lnTo>
                  <a:pt x="725612" y="1119980"/>
                </a:lnTo>
                <a:lnTo>
                  <a:pt x="724705" y="1122248"/>
                </a:lnTo>
                <a:lnTo>
                  <a:pt x="724478" y="1124742"/>
                </a:lnTo>
                <a:lnTo>
                  <a:pt x="724024" y="1130638"/>
                </a:lnTo>
                <a:lnTo>
                  <a:pt x="724024" y="1137668"/>
                </a:lnTo>
                <a:lnTo>
                  <a:pt x="724251" y="1146058"/>
                </a:lnTo>
                <a:lnTo>
                  <a:pt x="724251" y="1155355"/>
                </a:lnTo>
                <a:lnTo>
                  <a:pt x="724251" y="1165106"/>
                </a:lnTo>
                <a:lnTo>
                  <a:pt x="724705" y="1175084"/>
                </a:lnTo>
                <a:lnTo>
                  <a:pt x="725839" y="1184608"/>
                </a:lnTo>
                <a:lnTo>
                  <a:pt x="726293" y="1188689"/>
                </a:lnTo>
                <a:lnTo>
                  <a:pt x="726974" y="1192998"/>
                </a:lnTo>
                <a:lnTo>
                  <a:pt x="728108" y="1196626"/>
                </a:lnTo>
                <a:lnTo>
                  <a:pt x="729243" y="1199801"/>
                </a:lnTo>
                <a:lnTo>
                  <a:pt x="730377" y="1202975"/>
                </a:lnTo>
                <a:lnTo>
                  <a:pt x="732192" y="1205016"/>
                </a:lnTo>
                <a:lnTo>
                  <a:pt x="732873" y="1206150"/>
                </a:lnTo>
                <a:lnTo>
                  <a:pt x="734008" y="1206830"/>
                </a:lnTo>
                <a:lnTo>
                  <a:pt x="734915" y="1207511"/>
                </a:lnTo>
                <a:lnTo>
                  <a:pt x="736276" y="1207737"/>
                </a:lnTo>
                <a:lnTo>
                  <a:pt x="737638" y="1208418"/>
                </a:lnTo>
                <a:lnTo>
                  <a:pt x="739907" y="1208644"/>
                </a:lnTo>
                <a:lnTo>
                  <a:pt x="746714" y="1209325"/>
                </a:lnTo>
                <a:lnTo>
                  <a:pt x="755563" y="1209778"/>
                </a:lnTo>
                <a:lnTo>
                  <a:pt x="766680" y="1210232"/>
                </a:lnTo>
                <a:lnTo>
                  <a:pt x="793227" y="1211139"/>
                </a:lnTo>
                <a:lnTo>
                  <a:pt x="822497" y="1211366"/>
                </a:lnTo>
                <a:lnTo>
                  <a:pt x="876044" y="1211819"/>
                </a:lnTo>
                <a:lnTo>
                  <a:pt x="899868" y="1211819"/>
                </a:lnTo>
                <a:lnTo>
                  <a:pt x="899414" y="1210005"/>
                </a:lnTo>
                <a:lnTo>
                  <a:pt x="897826" y="1205016"/>
                </a:lnTo>
                <a:lnTo>
                  <a:pt x="896692" y="1201615"/>
                </a:lnTo>
                <a:lnTo>
                  <a:pt x="894876" y="1197760"/>
                </a:lnTo>
                <a:lnTo>
                  <a:pt x="893061" y="1192998"/>
                </a:lnTo>
                <a:lnTo>
                  <a:pt x="890566" y="1188009"/>
                </a:lnTo>
                <a:lnTo>
                  <a:pt x="887162" y="1182567"/>
                </a:lnTo>
                <a:lnTo>
                  <a:pt x="883759" y="1176898"/>
                </a:lnTo>
                <a:lnTo>
                  <a:pt x="879674" y="1170775"/>
                </a:lnTo>
                <a:lnTo>
                  <a:pt x="874683" y="1164652"/>
                </a:lnTo>
                <a:lnTo>
                  <a:pt x="869237" y="1158530"/>
                </a:lnTo>
                <a:lnTo>
                  <a:pt x="862884" y="1152181"/>
                </a:lnTo>
                <a:lnTo>
                  <a:pt x="856077" y="1146058"/>
                </a:lnTo>
                <a:lnTo>
                  <a:pt x="851993" y="1143110"/>
                </a:lnTo>
                <a:lnTo>
                  <a:pt x="848136" y="1139935"/>
                </a:lnTo>
                <a:lnTo>
                  <a:pt x="845186" y="1137894"/>
                </a:lnTo>
                <a:lnTo>
                  <a:pt x="841783" y="1135854"/>
                </a:lnTo>
                <a:lnTo>
                  <a:pt x="835430" y="1132225"/>
                </a:lnTo>
                <a:lnTo>
                  <a:pt x="828169" y="1129051"/>
                </a:lnTo>
                <a:lnTo>
                  <a:pt x="820682" y="1126103"/>
                </a:lnTo>
                <a:lnTo>
                  <a:pt x="812740" y="1123608"/>
                </a:lnTo>
                <a:lnTo>
                  <a:pt x="805253" y="1121341"/>
                </a:lnTo>
                <a:lnTo>
                  <a:pt x="797311" y="1119300"/>
                </a:lnTo>
                <a:lnTo>
                  <a:pt x="789370" y="1117486"/>
                </a:lnTo>
                <a:lnTo>
                  <a:pt x="781656" y="1116125"/>
                </a:lnTo>
                <a:lnTo>
                  <a:pt x="773941" y="1114991"/>
                </a:lnTo>
                <a:lnTo>
                  <a:pt x="766907" y="1114084"/>
                </a:lnTo>
                <a:lnTo>
                  <a:pt x="760327" y="1113404"/>
                </a:lnTo>
                <a:lnTo>
                  <a:pt x="748529" y="1112270"/>
                </a:lnTo>
                <a:lnTo>
                  <a:pt x="740134" y="1112044"/>
                </a:lnTo>
                <a:close/>
                <a:moveTo>
                  <a:pt x="1305638" y="1054673"/>
                </a:moveTo>
                <a:lnTo>
                  <a:pt x="1304925" y="1054679"/>
                </a:lnTo>
                <a:lnTo>
                  <a:pt x="1304925" y="1962890"/>
                </a:lnTo>
                <a:lnTo>
                  <a:pt x="1355725" y="1947343"/>
                </a:lnTo>
                <a:lnTo>
                  <a:pt x="1355725" y="1201521"/>
                </a:lnTo>
                <a:lnTo>
                  <a:pt x="1345341" y="1171682"/>
                </a:lnTo>
                <a:lnTo>
                  <a:pt x="1317663" y="1090048"/>
                </a:lnTo>
                <a:lnTo>
                  <a:pt x="1305638" y="1054673"/>
                </a:lnTo>
                <a:close/>
                <a:moveTo>
                  <a:pt x="3135313" y="1001713"/>
                </a:moveTo>
                <a:lnTo>
                  <a:pt x="3135313" y="1963376"/>
                </a:lnTo>
                <a:lnTo>
                  <a:pt x="3187700" y="1947343"/>
                </a:lnTo>
                <a:lnTo>
                  <a:pt x="3187700" y="1001713"/>
                </a:lnTo>
                <a:lnTo>
                  <a:pt x="3135313" y="1001713"/>
                </a:lnTo>
                <a:close/>
                <a:moveTo>
                  <a:pt x="2678432" y="1001713"/>
                </a:moveTo>
                <a:lnTo>
                  <a:pt x="2677719" y="1004936"/>
                </a:lnTo>
                <a:lnTo>
                  <a:pt x="2678112" y="1008569"/>
                </a:lnTo>
                <a:lnTo>
                  <a:pt x="2679473" y="1019688"/>
                </a:lnTo>
                <a:lnTo>
                  <a:pt x="2681061" y="1032849"/>
                </a:lnTo>
                <a:lnTo>
                  <a:pt x="2684545" y="1057432"/>
                </a:lnTo>
                <a:lnTo>
                  <a:pt x="2709329" y="1072923"/>
                </a:lnTo>
                <a:lnTo>
                  <a:pt x="2773790" y="1120775"/>
                </a:lnTo>
                <a:lnTo>
                  <a:pt x="2800346" y="1140732"/>
                </a:lnTo>
                <a:lnTo>
                  <a:pt x="2823270" y="1158422"/>
                </a:lnTo>
                <a:lnTo>
                  <a:pt x="2843017" y="1173390"/>
                </a:lnTo>
                <a:lnTo>
                  <a:pt x="2859813" y="1186543"/>
                </a:lnTo>
                <a:lnTo>
                  <a:pt x="2873885" y="1198336"/>
                </a:lnTo>
                <a:lnTo>
                  <a:pt x="2885688" y="1208088"/>
                </a:lnTo>
                <a:lnTo>
                  <a:pt x="2894994" y="1216932"/>
                </a:lnTo>
                <a:lnTo>
                  <a:pt x="2899079" y="1220561"/>
                </a:lnTo>
                <a:lnTo>
                  <a:pt x="2902484" y="1224190"/>
                </a:lnTo>
                <a:lnTo>
                  <a:pt x="2905435" y="1227818"/>
                </a:lnTo>
                <a:lnTo>
                  <a:pt x="2908158" y="1231220"/>
                </a:lnTo>
                <a:lnTo>
                  <a:pt x="2910428" y="1234168"/>
                </a:lnTo>
                <a:lnTo>
                  <a:pt x="2912471" y="1237116"/>
                </a:lnTo>
                <a:lnTo>
                  <a:pt x="2914060" y="1240065"/>
                </a:lnTo>
                <a:lnTo>
                  <a:pt x="2915648" y="1243240"/>
                </a:lnTo>
                <a:lnTo>
                  <a:pt x="2916556" y="1245961"/>
                </a:lnTo>
                <a:lnTo>
                  <a:pt x="2917691" y="1248682"/>
                </a:lnTo>
                <a:lnTo>
                  <a:pt x="2918372" y="1251631"/>
                </a:lnTo>
                <a:lnTo>
                  <a:pt x="2919053" y="1254352"/>
                </a:lnTo>
                <a:lnTo>
                  <a:pt x="2919961" y="1260249"/>
                </a:lnTo>
                <a:lnTo>
                  <a:pt x="2920415" y="1264558"/>
                </a:lnTo>
                <a:lnTo>
                  <a:pt x="2920642" y="1270681"/>
                </a:lnTo>
                <a:lnTo>
                  <a:pt x="2921096" y="1287690"/>
                </a:lnTo>
                <a:lnTo>
                  <a:pt x="2921550" y="1310822"/>
                </a:lnTo>
                <a:lnTo>
                  <a:pt x="2922004" y="1338943"/>
                </a:lnTo>
                <a:lnTo>
                  <a:pt x="2922685" y="1405618"/>
                </a:lnTo>
                <a:lnTo>
                  <a:pt x="2922912" y="1479550"/>
                </a:lnTo>
                <a:lnTo>
                  <a:pt x="2923593" y="1617209"/>
                </a:lnTo>
                <a:lnTo>
                  <a:pt x="2924046" y="1664608"/>
                </a:lnTo>
                <a:lnTo>
                  <a:pt x="2924273" y="1679349"/>
                </a:lnTo>
                <a:lnTo>
                  <a:pt x="2924727" y="1686833"/>
                </a:lnTo>
                <a:lnTo>
                  <a:pt x="2926316" y="1697945"/>
                </a:lnTo>
                <a:lnTo>
                  <a:pt x="2926770" y="1702481"/>
                </a:lnTo>
                <a:lnTo>
                  <a:pt x="2926997" y="1706336"/>
                </a:lnTo>
                <a:lnTo>
                  <a:pt x="2926997" y="1709738"/>
                </a:lnTo>
                <a:lnTo>
                  <a:pt x="2926770" y="1712459"/>
                </a:lnTo>
                <a:lnTo>
                  <a:pt x="2926089" y="1714501"/>
                </a:lnTo>
                <a:lnTo>
                  <a:pt x="2925408" y="1716315"/>
                </a:lnTo>
                <a:lnTo>
                  <a:pt x="2924046" y="1717902"/>
                </a:lnTo>
                <a:lnTo>
                  <a:pt x="2922231" y="1719036"/>
                </a:lnTo>
                <a:lnTo>
                  <a:pt x="2920188" y="1719717"/>
                </a:lnTo>
                <a:lnTo>
                  <a:pt x="2917691" y="1720624"/>
                </a:lnTo>
                <a:lnTo>
                  <a:pt x="2914287" y="1721077"/>
                </a:lnTo>
                <a:lnTo>
                  <a:pt x="2910882" y="1721304"/>
                </a:lnTo>
                <a:lnTo>
                  <a:pt x="2901803" y="1721984"/>
                </a:lnTo>
                <a:lnTo>
                  <a:pt x="2897718" y="1722438"/>
                </a:lnTo>
                <a:lnTo>
                  <a:pt x="2895675" y="1723118"/>
                </a:lnTo>
                <a:lnTo>
                  <a:pt x="2894313" y="1723572"/>
                </a:lnTo>
                <a:lnTo>
                  <a:pt x="2892951" y="1724252"/>
                </a:lnTo>
                <a:lnTo>
                  <a:pt x="2891816" y="1725159"/>
                </a:lnTo>
                <a:lnTo>
                  <a:pt x="2891135" y="1726293"/>
                </a:lnTo>
                <a:lnTo>
                  <a:pt x="2890227" y="1727654"/>
                </a:lnTo>
                <a:lnTo>
                  <a:pt x="2889773" y="1729242"/>
                </a:lnTo>
                <a:lnTo>
                  <a:pt x="2889546" y="1731283"/>
                </a:lnTo>
                <a:lnTo>
                  <a:pt x="2889319" y="1733551"/>
                </a:lnTo>
                <a:lnTo>
                  <a:pt x="2889546" y="1736272"/>
                </a:lnTo>
                <a:lnTo>
                  <a:pt x="2889773" y="1739220"/>
                </a:lnTo>
                <a:lnTo>
                  <a:pt x="2890227" y="1742395"/>
                </a:lnTo>
                <a:lnTo>
                  <a:pt x="2892043" y="1750333"/>
                </a:lnTo>
                <a:lnTo>
                  <a:pt x="2893632" y="1756002"/>
                </a:lnTo>
                <a:lnTo>
                  <a:pt x="2896356" y="1764393"/>
                </a:lnTo>
                <a:lnTo>
                  <a:pt x="2903619" y="1787752"/>
                </a:lnTo>
                <a:lnTo>
                  <a:pt x="2913833" y="1816781"/>
                </a:lnTo>
                <a:lnTo>
                  <a:pt x="2925635" y="1849211"/>
                </a:lnTo>
                <a:lnTo>
                  <a:pt x="2937665" y="1881415"/>
                </a:lnTo>
                <a:lnTo>
                  <a:pt x="2943566" y="1896836"/>
                </a:lnTo>
                <a:lnTo>
                  <a:pt x="2949468" y="1911351"/>
                </a:lnTo>
                <a:lnTo>
                  <a:pt x="2954688" y="1924051"/>
                </a:lnTo>
                <a:lnTo>
                  <a:pt x="2959454" y="1935390"/>
                </a:lnTo>
                <a:lnTo>
                  <a:pt x="2963540" y="1944235"/>
                </a:lnTo>
                <a:lnTo>
                  <a:pt x="2966945" y="1950585"/>
                </a:lnTo>
                <a:lnTo>
                  <a:pt x="2970122" y="1955574"/>
                </a:lnTo>
                <a:lnTo>
                  <a:pt x="2973754" y="1960790"/>
                </a:lnTo>
                <a:lnTo>
                  <a:pt x="2977612" y="1966006"/>
                </a:lnTo>
                <a:lnTo>
                  <a:pt x="2981698" y="1970995"/>
                </a:lnTo>
                <a:lnTo>
                  <a:pt x="2989642" y="1980974"/>
                </a:lnTo>
                <a:lnTo>
                  <a:pt x="2997586" y="1989819"/>
                </a:lnTo>
                <a:lnTo>
                  <a:pt x="3004622" y="1997529"/>
                </a:lnTo>
                <a:lnTo>
                  <a:pt x="3010751" y="2003426"/>
                </a:lnTo>
                <a:lnTo>
                  <a:pt x="3016198" y="2008869"/>
                </a:lnTo>
                <a:lnTo>
                  <a:pt x="3026866" y="2020435"/>
                </a:lnTo>
                <a:lnTo>
                  <a:pt x="3047747" y="2044927"/>
                </a:lnTo>
                <a:lnTo>
                  <a:pt x="3063863" y="2063297"/>
                </a:lnTo>
                <a:lnTo>
                  <a:pt x="3070218" y="2070554"/>
                </a:lnTo>
                <a:lnTo>
                  <a:pt x="3074757" y="2075090"/>
                </a:lnTo>
                <a:lnTo>
                  <a:pt x="3076119" y="2076677"/>
                </a:lnTo>
                <a:lnTo>
                  <a:pt x="3076575" y="2077406"/>
                </a:lnTo>
                <a:lnTo>
                  <a:pt x="3076575" y="1001713"/>
                </a:lnTo>
                <a:lnTo>
                  <a:pt x="2678432" y="1001713"/>
                </a:lnTo>
                <a:close/>
                <a:moveTo>
                  <a:pt x="1853446" y="1001713"/>
                </a:moveTo>
                <a:lnTo>
                  <a:pt x="1853996" y="1005013"/>
                </a:lnTo>
                <a:lnTo>
                  <a:pt x="1855357" y="1013403"/>
                </a:lnTo>
                <a:lnTo>
                  <a:pt x="1858533" y="1027916"/>
                </a:lnTo>
                <a:lnTo>
                  <a:pt x="1860121" y="1034038"/>
                </a:lnTo>
                <a:lnTo>
                  <a:pt x="1875776" y="1038347"/>
                </a:lnTo>
                <a:lnTo>
                  <a:pt x="1892791" y="1042655"/>
                </a:lnTo>
                <a:lnTo>
                  <a:pt x="1914571" y="1047871"/>
                </a:lnTo>
                <a:lnTo>
                  <a:pt x="1926596" y="1050592"/>
                </a:lnTo>
                <a:lnTo>
                  <a:pt x="1939074" y="1053086"/>
                </a:lnTo>
                <a:lnTo>
                  <a:pt x="1951779" y="1055580"/>
                </a:lnTo>
                <a:lnTo>
                  <a:pt x="1964938" y="1057848"/>
                </a:lnTo>
                <a:lnTo>
                  <a:pt x="1978096" y="1059889"/>
                </a:lnTo>
                <a:lnTo>
                  <a:pt x="1990801" y="1061476"/>
                </a:lnTo>
                <a:lnTo>
                  <a:pt x="2003506" y="1062837"/>
                </a:lnTo>
                <a:lnTo>
                  <a:pt x="2015077" y="1063517"/>
                </a:lnTo>
                <a:lnTo>
                  <a:pt x="2027328" y="1063971"/>
                </a:lnTo>
                <a:lnTo>
                  <a:pt x="2040033" y="1065104"/>
                </a:lnTo>
                <a:lnTo>
                  <a:pt x="2053192" y="1066238"/>
                </a:lnTo>
                <a:lnTo>
                  <a:pt x="2067031" y="1067826"/>
                </a:lnTo>
                <a:lnTo>
                  <a:pt x="2081098" y="1069640"/>
                </a:lnTo>
                <a:lnTo>
                  <a:pt x="2095618" y="1071680"/>
                </a:lnTo>
                <a:lnTo>
                  <a:pt x="2124885" y="1076216"/>
                </a:lnTo>
                <a:lnTo>
                  <a:pt x="2153698" y="1081204"/>
                </a:lnTo>
                <a:lnTo>
                  <a:pt x="2181603" y="1086193"/>
                </a:lnTo>
                <a:lnTo>
                  <a:pt x="2229701" y="1095264"/>
                </a:lnTo>
                <a:lnTo>
                  <a:pt x="2234692" y="1096171"/>
                </a:lnTo>
                <a:lnTo>
                  <a:pt x="2239684" y="1097758"/>
                </a:lnTo>
                <a:lnTo>
                  <a:pt x="2244675" y="1099345"/>
                </a:lnTo>
                <a:lnTo>
                  <a:pt x="2249212" y="1101159"/>
                </a:lnTo>
                <a:lnTo>
                  <a:pt x="2253750" y="1103200"/>
                </a:lnTo>
                <a:lnTo>
                  <a:pt x="2258287" y="1105468"/>
                </a:lnTo>
                <a:lnTo>
                  <a:pt x="2262598" y="1107962"/>
                </a:lnTo>
                <a:lnTo>
                  <a:pt x="2263570" y="1108576"/>
                </a:lnTo>
                <a:lnTo>
                  <a:pt x="2261707" y="1094105"/>
                </a:lnTo>
                <a:lnTo>
                  <a:pt x="2257857" y="1065515"/>
                </a:lnTo>
                <a:lnTo>
                  <a:pt x="2254687" y="1037379"/>
                </a:lnTo>
                <a:lnTo>
                  <a:pt x="2253978" y="1030395"/>
                </a:lnTo>
                <a:lnTo>
                  <a:pt x="2208022" y="1030395"/>
                </a:lnTo>
                <a:lnTo>
                  <a:pt x="2203726" y="1029941"/>
                </a:lnTo>
                <a:lnTo>
                  <a:pt x="2199657" y="1029487"/>
                </a:lnTo>
                <a:lnTo>
                  <a:pt x="2196039" y="1028807"/>
                </a:lnTo>
                <a:lnTo>
                  <a:pt x="2192422" y="1027899"/>
                </a:lnTo>
                <a:lnTo>
                  <a:pt x="2188804" y="1026311"/>
                </a:lnTo>
                <a:lnTo>
                  <a:pt x="2185639" y="1024496"/>
                </a:lnTo>
                <a:lnTo>
                  <a:pt x="2182474" y="1022681"/>
                </a:lnTo>
                <a:lnTo>
                  <a:pt x="2179309" y="1020413"/>
                </a:lnTo>
                <a:lnTo>
                  <a:pt x="2176370" y="1017691"/>
                </a:lnTo>
                <a:lnTo>
                  <a:pt x="2172978" y="1014968"/>
                </a:lnTo>
                <a:lnTo>
                  <a:pt x="2170039" y="1011565"/>
                </a:lnTo>
                <a:lnTo>
                  <a:pt x="2167100" y="1008162"/>
                </a:lnTo>
                <a:lnTo>
                  <a:pt x="2164161" y="1004533"/>
                </a:lnTo>
                <a:lnTo>
                  <a:pt x="2162132" y="1001713"/>
                </a:lnTo>
                <a:lnTo>
                  <a:pt x="1853446" y="1001713"/>
                </a:lnTo>
                <a:close/>
                <a:moveTo>
                  <a:pt x="4275346" y="983674"/>
                </a:moveTo>
                <a:lnTo>
                  <a:pt x="4311602" y="1044686"/>
                </a:lnTo>
                <a:lnTo>
                  <a:pt x="4336981" y="983674"/>
                </a:lnTo>
                <a:lnTo>
                  <a:pt x="4275346" y="983674"/>
                </a:lnTo>
                <a:close/>
                <a:moveTo>
                  <a:pt x="3664434" y="861650"/>
                </a:moveTo>
                <a:lnTo>
                  <a:pt x="3663301" y="861877"/>
                </a:lnTo>
                <a:lnTo>
                  <a:pt x="3662168" y="862331"/>
                </a:lnTo>
                <a:lnTo>
                  <a:pt x="3659676" y="863465"/>
                </a:lnTo>
                <a:lnTo>
                  <a:pt x="3657410" y="865052"/>
                </a:lnTo>
                <a:lnTo>
                  <a:pt x="3655597" y="867094"/>
                </a:lnTo>
                <a:lnTo>
                  <a:pt x="3653558" y="869362"/>
                </a:lnTo>
                <a:lnTo>
                  <a:pt x="3651745" y="871630"/>
                </a:lnTo>
                <a:lnTo>
                  <a:pt x="3650385" y="873671"/>
                </a:lnTo>
                <a:lnTo>
                  <a:pt x="3648346" y="877300"/>
                </a:lnTo>
                <a:lnTo>
                  <a:pt x="3647666" y="878434"/>
                </a:lnTo>
                <a:lnTo>
                  <a:pt x="3649269" y="901700"/>
                </a:lnTo>
                <a:lnTo>
                  <a:pt x="3660775" y="901700"/>
                </a:lnTo>
                <a:lnTo>
                  <a:pt x="3660775" y="1001713"/>
                </a:lnTo>
                <a:lnTo>
                  <a:pt x="3246438" y="1001713"/>
                </a:lnTo>
                <a:lnTo>
                  <a:pt x="3246438" y="2034626"/>
                </a:lnTo>
                <a:lnTo>
                  <a:pt x="3247945" y="2034259"/>
                </a:lnTo>
                <a:lnTo>
                  <a:pt x="3256556" y="2031991"/>
                </a:lnTo>
                <a:lnTo>
                  <a:pt x="3265620" y="2029496"/>
                </a:lnTo>
                <a:lnTo>
                  <a:pt x="3274910" y="2026547"/>
                </a:lnTo>
                <a:lnTo>
                  <a:pt x="3284427" y="2023145"/>
                </a:lnTo>
                <a:lnTo>
                  <a:pt x="3293718" y="2019743"/>
                </a:lnTo>
                <a:lnTo>
                  <a:pt x="3303008" y="2015887"/>
                </a:lnTo>
                <a:lnTo>
                  <a:pt x="3311846" y="2012258"/>
                </a:lnTo>
                <a:lnTo>
                  <a:pt x="3320457" y="2008402"/>
                </a:lnTo>
                <a:lnTo>
                  <a:pt x="3328841" y="2004773"/>
                </a:lnTo>
                <a:lnTo>
                  <a:pt x="3336092" y="2001144"/>
                </a:lnTo>
                <a:lnTo>
                  <a:pt x="3343117" y="1997515"/>
                </a:lnTo>
                <a:lnTo>
                  <a:pt x="3349008" y="1994340"/>
                </a:lnTo>
                <a:lnTo>
                  <a:pt x="3354220" y="1991392"/>
                </a:lnTo>
                <a:lnTo>
                  <a:pt x="3358299" y="1988670"/>
                </a:lnTo>
                <a:lnTo>
                  <a:pt x="3365550" y="1983453"/>
                </a:lnTo>
                <a:lnTo>
                  <a:pt x="3374161" y="1978010"/>
                </a:lnTo>
                <a:lnTo>
                  <a:pt x="3383225" y="1972113"/>
                </a:lnTo>
                <a:lnTo>
                  <a:pt x="3392515" y="1965762"/>
                </a:lnTo>
                <a:lnTo>
                  <a:pt x="3401353" y="1959411"/>
                </a:lnTo>
                <a:lnTo>
                  <a:pt x="3405431" y="1956236"/>
                </a:lnTo>
                <a:lnTo>
                  <a:pt x="3409510" y="1953061"/>
                </a:lnTo>
                <a:lnTo>
                  <a:pt x="3413362" y="1949659"/>
                </a:lnTo>
                <a:lnTo>
                  <a:pt x="3416988" y="1946483"/>
                </a:lnTo>
                <a:lnTo>
                  <a:pt x="3419934" y="1943308"/>
                </a:lnTo>
                <a:lnTo>
                  <a:pt x="3422653" y="1940132"/>
                </a:lnTo>
                <a:lnTo>
                  <a:pt x="3424919" y="1936504"/>
                </a:lnTo>
                <a:lnTo>
                  <a:pt x="3427185" y="1932648"/>
                </a:lnTo>
                <a:lnTo>
                  <a:pt x="3428771" y="1928338"/>
                </a:lnTo>
                <a:lnTo>
                  <a:pt x="3430357" y="1924256"/>
                </a:lnTo>
                <a:lnTo>
                  <a:pt x="3431490" y="1919493"/>
                </a:lnTo>
                <a:lnTo>
                  <a:pt x="3432623" y="1914957"/>
                </a:lnTo>
                <a:lnTo>
                  <a:pt x="3433530" y="1910194"/>
                </a:lnTo>
                <a:lnTo>
                  <a:pt x="3433983" y="1905884"/>
                </a:lnTo>
                <a:lnTo>
                  <a:pt x="3435116" y="1897719"/>
                </a:lnTo>
                <a:lnTo>
                  <a:pt x="3435569" y="1890915"/>
                </a:lnTo>
                <a:lnTo>
                  <a:pt x="3435796" y="1884791"/>
                </a:lnTo>
                <a:lnTo>
                  <a:pt x="3394555" y="1883430"/>
                </a:lnTo>
                <a:lnTo>
                  <a:pt x="3362378" y="1882523"/>
                </a:lnTo>
                <a:lnTo>
                  <a:pt x="3339944" y="1882069"/>
                </a:lnTo>
                <a:lnTo>
                  <a:pt x="3336319" y="1882069"/>
                </a:lnTo>
                <a:lnTo>
                  <a:pt x="3333373" y="1881842"/>
                </a:lnTo>
                <a:lnTo>
                  <a:pt x="3330880" y="1881615"/>
                </a:lnTo>
                <a:lnTo>
                  <a:pt x="3328388" y="1880708"/>
                </a:lnTo>
                <a:lnTo>
                  <a:pt x="3326575" y="1879801"/>
                </a:lnTo>
                <a:lnTo>
                  <a:pt x="3324535" y="1878894"/>
                </a:lnTo>
                <a:lnTo>
                  <a:pt x="3322949" y="1877306"/>
                </a:lnTo>
                <a:lnTo>
                  <a:pt x="3321816" y="1875265"/>
                </a:lnTo>
                <a:lnTo>
                  <a:pt x="3320457" y="1872997"/>
                </a:lnTo>
                <a:lnTo>
                  <a:pt x="3319550" y="1870275"/>
                </a:lnTo>
                <a:lnTo>
                  <a:pt x="3318870" y="1867326"/>
                </a:lnTo>
                <a:lnTo>
                  <a:pt x="3318417" y="1863697"/>
                </a:lnTo>
                <a:lnTo>
                  <a:pt x="3317737" y="1859615"/>
                </a:lnTo>
                <a:lnTo>
                  <a:pt x="3317511" y="1855079"/>
                </a:lnTo>
                <a:lnTo>
                  <a:pt x="3317284" y="1843738"/>
                </a:lnTo>
                <a:lnTo>
                  <a:pt x="3317284" y="1837614"/>
                </a:lnTo>
                <a:lnTo>
                  <a:pt x="3317058" y="1831264"/>
                </a:lnTo>
                <a:lnTo>
                  <a:pt x="3316604" y="1824686"/>
                </a:lnTo>
                <a:lnTo>
                  <a:pt x="3316151" y="1818109"/>
                </a:lnTo>
                <a:lnTo>
                  <a:pt x="3314338" y="1803593"/>
                </a:lnTo>
                <a:lnTo>
                  <a:pt x="3312072" y="1788170"/>
                </a:lnTo>
                <a:lnTo>
                  <a:pt x="3309353" y="1771159"/>
                </a:lnTo>
                <a:lnTo>
                  <a:pt x="3306181" y="1752107"/>
                </a:lnTo>
                <a:lnTo>
                  <a:pt x="3298930" y="1706972"/>
                </a:lnTo>
                <a:lnTo>
                  <a:pt x="3296664" y="1691549"/>
                </a:lnTo>
                <a:lnTo>
                  <a:pt x="3294624" y="1670909"/>
                </a:lnTo>
                <a:lnTo>
                  <a:pt x="3291905" y="1646187"/>
                </a:lnTo>
                <a:lnTo>
                  <a:pt x="3289186" y="1617608"/>
                </a:lnTo>
                <a:lnTo>
                  <a:pt x="3283068" y="1553194"/>
                </a:lnTo>
                <a:lnTo>
                  <a:pt x="3276950" y="1483790"/>
                </a:lnTo>
                <a:lnTo>
                  <a:pt x="3271058" y="1415521"/>
                </a:lnTo>
                <a:lnTo>
                  <a:pt x="3265393" y="1354736"/>
                </a:lnTo>
                <a:lnTo>
                  <a:pt x="3262900" y="1328879"/>
                </a:lnTo>
                <a:lnTo>
                  <a:pt x="3260634" y="1307559"/>
                </a:lnTo>
                <a:lnTo>
                  <a:pt x="3258595" y="1291002"/>
                </a:lnTo>
                <a:lnTo>
                  <a:pt x="3257689" y="1284651"/>
                </a:lnTo>
                <a:lnTo>
                  <a:pt x="3256782" y="1280342"/>
                </a:lnTo>
                <a:lnTo>
                  <a:pt x="3256556" y="1278300"/>
                </a:lnTo>
                <a:lnTo>
                  <a:pt x="3256556" y="1276259"/>
                </a:lnTo>
                <a:lnTo>
                  <a:pt x="3256556" y="1274445"/>
                </a:lnTo>
                <a:lnTo>
                  <a:pt x="3256782" y="1272403"/>
                </a:lnTo>
                <a:lnTo>
                  <a:pt x="3257235" y="1270362"/>
                </a:lnTo>
                <a:lnTo>
                  <a:pt x="3257689" y="1268321"/>
                </a:lnTo>
                <a:lnTo>
                  <a:pt x="3259275" y="1264465"/>
                </a:lnTo>
                <a:lnTo>
                  <a:pt x="3261314" y="1260156"/>
                </a:lnTo>
                <a:lnTo>
                  <a:pt x="3264033" y="1256300"/>
                </a:lnTo>
                <a:lnTo>
                  <a:pt x="3267206" y="1251991"/>
                </a:lnTo>
                <a:lnTo>
                  <a:pt x="3271058" y="1247908"/>
                </a:lnTo>
                <a:lnTo>
                  <a:pt x="3275137" y="1243599"/>
                </a:lnTo>
                <a:lnTo>
                  <a:pt x="3279669" y="1239289"/>
                </a:lnTo>
                <a:lnTo>
                  <a:pt x="3284654" y="1235207"/>
                </a:lnTo>
                <a:lnTo>
                  <a:pt x="3290092" y="1230897"/>
                </a:lnTo>
                <a:lnTo>
                  <a:pt x="3295757" y="1226815"/>
                </a:lnTo>
                <a:lnTo>
                  <a:pt x="3301876" y="1222505"/>
                </a:lnTo>
                <a:lnTo>
                  <a:pt x="3308447" y="1218196"/>
                </a:lnTo>
                <a:lnTo>
                  <a:pt x="3314792" y="1214113"/>
                </a:lnTo>
                <a:lnTo>
                  <a:pt x="3329067" y="1205948"/>
                </a:lnTo>
                <a:lnTo>
                  <a:pt x="3343570" y="1197783"/>
                </a:lnTo>
                <a:lnTo>
                  <a:pt x="3358752" y="1190071"/>
                </a:lnTo>
                <a:lnTo>
                  <a:pt x="3374161" y="1182360"/>
                </a:lnTo>
                <a:lnTo>
                  <a:pt x="3389343" y="1174875"/>
                </a:lnTo>
                <a:lnTo>
                  <a:pt x="3404525" y="1167844"/>
                </a:lnTo>
                <a:lnTo>
                  <a:pt x="3433303" y="1155143"/>
                </a:lnTo>
                <a:lnTo>
                  <a:pt x="3440328" y="1151967"/>
                </a:lnTo>
                <a:lnTo>
                  <a:pt x="3448259" y="1149019"/>
                </a:lnTo>
                <a:lnTo>
                  <a:pt x="3456643" y="1145843"/>
                </a:lnTo>
                <a:lnTo>
                  <a:pt x="3465480" y="1142895"/>
                </a:lnTo>
                <a:lnTo>
                  <a:pt x="3484741" y="1136544"/>
                </a:lnTo>
                <a:lnTo>
                  <a:pt x="3505588" y="1129967"/>
                </a:lnTo>
                <a:lnTo>
                  <a:pt x="3528022" y="1123616"/>
                </a:lnTo>
                <a:lnTo>
                  <a:pt x="3550908" y="1117265"/>
                </a:lnTo>
                <a:lnTo>
                  <a:pt x="3574248" y="1111141"/>
                </a:lnTo>
                <a:lnTo>
                  <a:pt x="3597588" y="1105244"/>
                </a:lnTo>
                <a:lnTo>
                  <a:pt x="3620247" y="1099574"/>
                </a:lnTo>
                <a:lnTo>
                  <a:pt x="3642228" y="1094357"/>
                </a:lnTo>
                <a:lnTo>
                  <a:pt x="3682109" y="1085058"/>
                </a:lnTo>
                <a:lnTo>
                  <a:pt x="3713153" y="1078481"/>
                </a:lnTo>
                <a:lnTo>
                  <a:pt x="3724936" y="1076213"/>
                </a:lnTo>
                <a:lnTo>
                  <a:pt x="3733094" y="1074852"/>
                </a:lnTo>
                <a:lnTo>
                  <a:pt x="3744877" y="1072810"/>
                </a:lnTo>
                <a:lnTo>
                  <a:pt x="3749862" y="1071676"/>
                </a:lnTo>
                <a:lnTo>
                  <a:pt x="3754621" y="1070542"/>
                </a:lnTo>
                <a:lnTo>
                  <a:pt x="3758926" y="1069182"/>
                </a:lnTo>
                <a:lnTo>
                  <a:pt x="3762552" y="1068047"/>
                </a:lnTo>
                <a:lnTo>
                  <a:pt x="3765724" y="1066460"/>
                </a:lnTo>
                <a:lnTo>
                  <a:pt x="3768443" y="1065099"/>
                </a:lnTo>
                <a:lnTo>
                  <a:pt x="3770936" y="1063284"/>
                </a:lnTo>
                <a:lnTo>
                  <a:pt x="3772975" y="1061470"/>
                </a:lnTo>
                <a:lnTo>
                  <a:pt x="3774335" y="1059656"/>
                </a:lnTo>
                <a:lnTo>
                  <a:pt x="3775694" y="1057387"/>
                </a:lnTo>
                <a:lnTo>
                  <a:pt x="3776374" y="1055119"/>
                </a:lnTo>
                <a:lnTo>
                  <a:pt x="3776828" y="1052624"/>
                </a:lnTo>
                <a:lnTo>
                  <a:pt x="3776828" y="1049903"/>
                </a:lnTo>
                <a:lnTo>
                  <a:pt x="3776374" y="1047181"/>
                </a:lnTo>
                <a:lnTo>
                  <a:pt x="3774788" y="1034706"/>
                </a:lnTo>
                <a:lnTo>
                  <a:pt x="3773428" y="1028129"/>
                </a:lnTo>
                <a:lnTo>
                  <a:pt x="3772069" y="1021325"/>
                </a:lnTo>
                <a:lnTo>
                  <a:pt x="3770709" y="1017696"/>
                </a:lnTo>
                <a:lnTo>
                  <a:pt x="3769576" y="1014067"/>
                </a:lnTo>
                <a:lnTo>
                  <a:pt x="3767990" y="1010438"/>
                </a:lnTo>
                <a:lnTo>
                  <a:pt x="3766177" y="1006582"/>
                </a:lnTo>
                <a:lnTo>
                  <a:pt x="3764138" y="1002726"/>
                </a:lnTo>
                <a:lnTo>
                  <a:pt x="3761645" y="998870"/>
                </a:lnTo>
                <a:lnTo>
                  <a:pt x="3758926" y="994561"/>
                </a:lnTo>
                <a:lnTo>
                  <a:pt x="3755527" y="990252"/>
                </a:lnTo>
                <a:lnTo>
                  <a:pt x="3747143" y="980272"/>
                </a:lnTo>
                <a:lnTo>
                  <a:pt x="3736946" y="966890"/>
                </a:lnTo>
                <a:lnTo>
                  <a:pt x="3725616" y="951240"/>
                </a:lnTo>
                <a:lnTo>
                  <a:pt x="3713380" y="934230"/>
                </a:lnTo>
                <a:lnTo>
                  <a:pt x="3701823" y="917219"/>
                </a:lnTo>
                <a:lnTo>
                  <a:pt x="3696385" y="908827"/>
                </a:lnTo>
                <a:lnTo>
                  <a:pt x="3691173" y="900662"/>
                </a:lnTo>
                <a:lnTo>
                  <a:pt x="3686641" y="892950"/>
                </a:lnTo>
                <a:lnTo>
                  <a:pt x="3682562" y="885692"/>
                </a:lnTo>
                <a:lnTo>
                  <a:pt x="3679163" y="879341"/>
                </a:lnTo>
                <a:lnTo>
                  <a:pt x="3676671" y="873218"/>
                </a:lnTo>
                <a:lnTo>
                  <a:pt x="3675311" y="870723"/>
                </a:lnTo>
                <a:lnTo>
                  <a:pt x="3674178" y="868681"/>
                </a:lnTo>
                <a:lnTo>
                  <a:pt x="3673045" y="866867"/>
                </a:lnTo>
                <a:lnTo>
                  <a:pt x="3671912" y="865052"/>
                </a:lnTo>
                <a:lnTo>
                  <a:pt x="3670552" y="864145"/>
                </a:lnTo>
                <a:lnTo>
                  <a:pt x="3669419" y="863011"/>
                </a:lnTo>
                <a:lnTo>
                  <a:pt x="3668060" y="862331"/>
                </a:lnTo>
                <a:lnTo>
                  <a:pt x="3666927" y="861877"/>
                </a:lnTo>
                <a:lnTo>
                  <a:pt x="3665567" y="861650"/>
                </a:lnTo>
                <a:lnTo>
                  <a:pt x="3664434" y="861650"/>
                </a:lnTo>
                <a:close/>
                <a:moveTo>
                  <a:pt x="2220472" y="826676"/>
                </a:moveTo>
                <a:lnTo>
                  <a:pt x="2208828" y="831767"/>
                </a:lnTo>
                <a:lnTo>
                  <a:pt x="2195216" y="837663"/>
                </a:lnTo>
                <a:lnTo>
                  <a:pt x="2181830" y="843559"/>
                </a:lnTo>
                <a:lnTo>
                  <a:pt x="2166630" y="850815"/>
                </a:lnTo>
                <a:lnTo>
                  <a:pt x="2150522" y="858979"/>
                </a:lnTo>
                <a:lnTo>
                  <a:pt x="2133506" y="867822"/>
                </a:lnTo>
                <a:lnTo>
                  <a:pt x="2122843" y="873945"/>
                </a:lnTo>
                <a:lnTo>
                  <a:pt x="2109684" y="881428"/>
                </a:lnTo>
                <a:lnTo>
                  <a:pt x="2078602" y="900703"/>
                </a:lnTo>
                <a:lnTo>
                  <a:pt x="2077000" y="901700"/>
                </a:lnTo>
                <a:lnTo>
                  <a:pt x="2239166" y="901700"/>
                </a:lnTo>
                <a:lnTo>
                  <a:pt x="2235378" y="885430"/>
                </a:lnTo>
                <a:lnTo>
                  <a:pt x="2228822" y="858660"/>
                </a:lnTo>
                <a:lnTo>
                  <a:pt x="2221587" y="830530"/>
                </a:lnTo>
                <a:lnTo>
                  <a:pt x="2220472" y="826676"/>
                </a:lnTo>
                <a:close/>
                <a:moveTo>
                  <a:pt x="2743080" y="753710"/>
                </a:moveTo>
                <a:lnTo>
                  <a:pt x="2741946" y="753937"/>
                </a:lnTo>
                <a:lnTo>
                  <a:pt x="2741040" y="754844"/>
                </a:lnTo>
                <a:lnTo>
                  <a:pt x="2739906" y="755750"/>
                </a:lnTo>
                <a:lnTo>
                  <a:pt x="2738999" y="757110"/>
                </a:lnTo>
                <a:lnTo>
                  <a:pt x="2738319" y="758697"/>
                </a:lnTo>
                <a:lnTo>
                  <a:pt x="2737412" y="760737"/>
                </a:lnTo>
                <a:lnTo>
                  <a:pt x="2736052" y="765724"/>
                </a:lnTo>
                <a:lnTo>
                  <a:pt x="2734692" y="771618"/>
                </a:lnTo>
                <a:lnTo>
                  <a:pt x="2733332" y="778872"/>
                </a:lnTo>
                <a:lnTo>
                  <a:pt x="2731518" y="787032"/>
                </a:lnTo>
                <a:lnTo>
                  <a:pt x="2729251" y="795646"/>
                </a:lnTo>
                <a:lnTo>
                  <a:pt x="2726758" y="805394"/>
                </a:lnTo>
                <a:lnTo>
                  <a:pt x="2723584" y="815821"/>
                </a:lnTo>
                <a:lnTo>
                  <a:pt x="2721770" y="821035"/>
                </a:lnTo>
                <a:lnTo>
                  <a:pt x="2719730" y="826475"/>
                </a:lnTo>
                <a:lnTo>
                  <a:pt x="2717463" y="831915"/>
                </a:lnTo>
                <a:lnTo>
                  <a:pt x="2714969" y="837583"/>
                </a:lnTo>
                <a:lnTo>
                  <a:pt x="2714856" y="837822"/>
                </a:lnTo>
                <a:lnTo>
                  <a:pt x="2706804" y="873933"/>
                </a:lnTo>
                <a:lnTo>
                  <a:pt x="2715680" y="872288"/>
                </a:lnTo>
                <a:lnTo>
                  <a:pt x="2736799" y="867591"/>
                </a:lnTo>
                <a:lnTo>
                  <a:pt x="2756101" y="863117"/>
                </a:lnTo>
                <a:lnTo>
                  <a:pt x="2773813" y="859090"/>
                </a:lnTo>
                <a:lnTo>
                  <a:pt x="2790390" y="855064"/>
                </a:lnTo>
                <a:lnTo>
                  <a:pt x="2805378" y="851708"/>
                </a:lnTo>
                <a:lnTo>
                  <a:pt x="2819230" y="848800"/>
                </a:lnTo>
                <a:lnTo>
                  <a:pt x="2820115" y="848642"/>
                </a:lnTo>
                <a:lnTo>
                  <a:pt x="2815623" y="842570"/>
                </a:lnTo>
                <a:lnTo>
                  <a:pt x="2792727" y="811061"/>
                </a:lnTo>
                <a:lnTo>
                  <a:pt x="2773457" y="784766"/>
                </a:lnTo>
                <a:lnTo>
                  <a:pt x="2765296" y="774338"/>
                </a:lnTo>
                <a:lnTo>
                  <a:pt x="2758722" y="766404"/>
                </a:lnTo>
                <a:lnTo>
                  <a:pt x="2753508" y="760511"/>
                </a:lnTo>
                <a:lnTo>
                  <a:pt x="2751468" y="758244"/>
                </a:lnTo>
                <a:lnTo>
                  <a:pt x="2749427" y="756430"/>
                </a:lnTo>
                <a:lnTo>
                  <a:pt x="2747614" y="755297"/>
                </a:lnTo>
                <a:lnTo>
                  <a:pt x="2745800" y="754164"/>
                </a:lnTo>
                <a:lnTo>
                  <a:pt x="2744440" y="753710"/>
                </a:lnTo>
                <a:lnTo>
                  <a:pt x="2743080" y="753710"/>
                </a:lnTo>
                <a:close/>
                <a:moveTo>
                  <a:pt x="547726" y="288896"/>
                </a:moveTo>
                <a:lnTo>
                  <a:pt x="546138" y="292070"/>
                </a:lnTo>
                <a:lnTo>
                  <a:pt x="545003" y="295472"/>
                </a:lnTo>
                <a:lnTo>
                  <a:pt x="543415" y="300234"/>
                </a:lnTo>
                <a:lnTo>
                  <a:pt x="541600" y="305449"/>
                </a:lnTo>
                <a:lnTo>
                  <a:pt x="540466" y="311345"/>
                </a:lnTo>
                <a:lnTo>
                  <a:pt x="539558" y="317241"/>
                </a:lnTo>
                <a:lnTo>
                  <a:pt x="539331" y="320642"/>
                </a:lnTo>
                <a:lnTo>
                  <a:pt x="538877" y="323590"/>
                </a:lnTo>
                <a:lnTo>
                  <a:pt x="538877" y="330393"/>
                </a:lnTo>
                <a:lnTo>
                  <a:pt x="538877" y="338557"/>
                </a:lnTo>
                <a:lnTo>
                  <a:pt x="538877" y="342865"/>
                </a:lnTo>
                <a:lnTo>
                  <a:pt x="539331" y="347400"/>
                </a:lnTo>
                <a:lnTo>
                  <a:pt x="539785" y="351709"/>
                </a:lnTo>
                <a:lnTo>
                  <a:pt x="540692" y="356244"/>
                </a:lnTo>
                <a:lnTo>
                  <a:pt x="541600" y="360553"/>
                </a:lnTo>
                <a:lnTo>
                  <a:pt x="543415" y="364408"/>
                </a:lnTo>
                <a:lnTo>
                  <a:pt x="545457" y="368489"/>
                </a:lnTo>
                <a:lnTo>
                  <a:pt x="546365" y="370077"/>
                </a:lnTo>
                <a:lnTo>
                  <a:pt x="547953" y="371891"/>
                </a:lnTo>
                <a:lnTo>
                  <a:pt x="549314" y="373478"/>
                </a:lnTo>
                <a:lnTo>
                  <a:pt x="550903" y="374839"/>
                </a:lnTo>
                <a:lnTo>
                  <a:pt x="552718" y="376426"/>
                </a:lnTo>
                <a:lnTo>
                  <a:pt x="554533" y="377560"/>
                </a:lnTo>
                <a:lnTo>
                  <a:pt x="556575" y="378920"/>
                </a:lnTo>
                <a:lnTo>
                  <a:pt x="558844" y="379601"/>
                </a:lnTo>
                <a:lnTo>
                  <a:pt x="561340" y="380508"/>
                </a:lnTo>
                <a:lnTo>
                  <a:pt x="564063" y="380961"/>
                </a:lnTo>
                <a:lnTo>
                  <a:pt x="569054" y="382095"/>
                </a:lnTo>
                <a:lnTo>
                  <a:pt x="573365" y="382322"/>
                </a:lnTo>
                <a:lnTo>
                  <a:pt x="577223" y="382095"/>
                </a:lnTo>
                <a:lnTo>
                  <a:pt x="578811" y="381642"/>
                </a:lnTo>
                <a:lnTo>
                  <a:pt x="580399" y="381415"/>
                </a:lnTo>
                <a:lnTo>
                  <a:pt x="581987" y="380508"/>
                </a:lnTo>
                <a:lnTo>
                  <a:pt x="583122" y="380054"/>
                </a:lnTo>
                <a:lnTo>
                  <a:pt x="584029" y="379374"/>
                </a:lnTo>
                <a:lnTo>
                  <a:pt x="585164" y="378240"/>
                </a:lnTo>
                <a:lnTo>
                  <a:pt x="585845" y="377333"/>
                </a:lnTo>
                <a:lnTo>
                  <a:pt x="586525" y="376426"/>
                </a:lnTo>
                <a:lnTo>
                  <a:pt x="587660" y="373932"/>
                </a:lnTo>
                <a:lnTo>
                  <a:pt x="588114" y="371437"/>
                </a:lnTo>
                <a:lnTo>
                  <a:pt x="588114" y="368489"/>
                </a:lnTo>
                <a:lnTo>
                  <a:pt x="587887" y="365541"/>
                </a:lnTo>
                <a:lnTo>
                  <a:pt x="587206" y="361913"/>
                </a:lnTo>
                <a:lnTo>
                  <a:pt x="585845" y="358739"/>
                </a:lnTo>
                <a:lnTo>
                  <a:pt x="584256" y="355337"/>
                </a:lnTo>
                <a:lnTo>
                  <a:pt x="582441" y="351482"/>
                </a:lnTo>
                <a:lnTo>
                  <a:pt x="580399" y="348081"/>
                </a:lnTo>
                <a:lnTo>
                  <a:pt x="575407" y="340824"/>
                </a:lnTo>
                <a:lnTo>
                  <a:pt x="569962" y="333568"/>
                </a:lnTo>
                <a:lnTo>
                  <a:pt x="564516" y="326085"/>
                </a:lnTo>
                <a:lnTo>
                  <a:pt x="559298" y="318375"/>
                </a:lnTo>
                <a:lnTo>
                  <a:pt x="556802" y="314520"/>
                </a:lnTo>
                <a:lnTo>
                  <a:pt x="554533" y="310892"/>
                </a:lnTo>
                <a:lnTo>
                  <a:pt x="552718" y="307037"/>
                </a:lnTo>
                <a:lnTo>
                  <a:pt x="550903" y="303182"/>
                </a:lnTo>
                <a:lnTo>
                  <a:pt x="549541" y="299554"/>
                </a:lnTo>
                <a:lnTo>
                  <a:pt x="548407" y="295925"/>
                </a:lnTo>
                <a:lnTo>
                  <a:pt x="547953" y="292297"/>
                </a:lnTo>
                <a:lnTo>
                  <a:pt x="547726" y="288896"/>
                </a:lnTo>
                <a:close/>
                <a:moveTo>
                  <a:pt x="680233" y="0"/>
                </a:moveTo>
                <a:lnTo>
                  <a:pt x="686132" y="0"/>
                </a:lnTo>
                <a:lnTo>
                  <a:pt x="692032" y="453"/>
                </a:lnTo>
                <a:lnTo>
                  <a:pt x="697931" y="1134"/>
                </a:lnTo>
                <a:lnTo>
                  <a:pt x="703830" y="2494"/>
                </a:lnTo>
                <a:lnTo>
                  <a:pt x="709957" y="3855"/>
                </a:lnTo>
                <a:lnTo>
                  <a:pt x="715856" y="5669"/>
                </a:lnTo>
                <a:lnTo>
                  <a:pt x="721528" y="7937"/>
                </a:lnTo>
                <a:lnTo>
                  <a:pt x="727201" y="10431"/>
                </a:lnTo>
                <a:lnTo>
                  <a:pt x="732873" y="12926"/>
                </a:lnTo>
                <a:lnTo>
                  <a:pt x="738318" y="15874"/>
                </a:lnTo>
                <a:lnTo>
                  <a:pt x="743537" y="19048"/>
                </a:lnTo>
                <a:lnTo>
                  <a:pt x="748529" y="22223"/>
                </a:lnTo>
                <a:lnTo>
                  <a:pt x="753294" y="25624"/>
                </a:lnTo>
                <a:lnTo>
                  <a:pt x="757832" y="29479"/>
                </a:lnTo>
                <a:lnTo>
                  <a:pt x="762596" y="33107"/>
                </a:lnTo>
                <a:lnTo>
                  <a:pt x="767361" y="37189"/>
                </a:lnTo>
                <a:lnTo>
                  <a:pt x="778025" y="45126"/>
                </a:lnTo>
                <a:lnTo>
                  <a:pt x="789824" y="53063"/>
                </a:lnTo>
                <a:lnTo>
                  <a:pt x="801396" y="60772"/>
                </a:lnTo>
                <a:lnTo>
                  <a:pt x="812513" y="67575"/>
                </a:lnTo>
                <a:lnTo>
                  <a:pt x="822951" y="73925"/>
                </a:lnTo>
                <a:lnTo>
                  <a:pt x="831346" y="78687"/>
                </a:lnTo>
                <a:lnTo>
                  <a:pt x="837699" y="82315"/>
                </a:lnTo>
                <a:lnTo>
                  <a:pt x="840195" y="83675"/>
                </a:lnTo>
                <a:lnTo>
                  <a:pt x="842464" y="85490"/>
                </a:lnTo>
                <a:lnTo>
                  <a:pt x="844279" y="87304"/>
                </a:lnTo>
                <a:lnTo>
                  <a:pt x="846094" y="88891"/>
                </a:lnTo>
                <a:lnTo>
                  <a:pt x="847682" y="90932"/>
                </a:lnTo>
                <a:lnTo>
                  <a:pt x="848817" y="92973"/>
                </a:lnTo>
                <a:lnTo>
                  <a:pt x="849951" y="95014"/>
                </a:lnTo>
                <a:lnTo>
                  <a:pt x="850859" y="97054"/>
                </a:lnTo>
                <a:lnTo>
                  <a:pt x="851313" y="99095"/>
                </a:lnTo>
                <a:lnTo>
                  <a:pt x="851539" y="101136"/>
                </a:lnTo>
                <a:lnTo>
                  <a:pt x="851539" y="103177"/>
                </a:lnTo>
                <a:lnTo>
                  <a:pt x="851313" y="104764"/>
                </a:lnTo>
                <a:lnTo>
                  <a:pt x="850859" y="106579"/>
                </a:lnTo>
                <a:lnTo>
                  <a:pt x="849951" y="108393"/>
                </a:lnTo>
                <a:lnTo>
                  <a:pt x="848817" y="109753"/>
                </a:lnTo>
                <a:lnTo>
                  <a:pt x="847228" y="110887"/>
                </a:lnTo>
                <a:lnTo>
                  <a:pt x="844506" y="112928"/>
                </a:lnTo>
                <a:lnTo>
                  <a:pt x="841783" y="115195"/>
                </a:lnTo>
                <a:lnTo>
                  <a:pt x="839968" y="117463"/>
                </a:lnTo>
                <a:lnTo>
                  <a:pt x="838380" y="119957"/>
                </a:lnTo>
                <a:lnTo>
                  <a:pt x="837926" y="121091"/>
                </a:lnTo>
                <a:lnTo>
                  <a:pt x="837472" y="122452"/>
                </a:lnTo>
                <a:lnTo>
                  <a:pt x="837245" y="123812"/>
                </a:lnTo>
                <a:lnTo>
                  <a:pt x="837018" y="125400"/>
                </a:lnTo>
                <a:lnTo>
                  <a:pt x="837245" y="128574"/>
                </a:lnTo>
                <a:lnTo>
                  <a:pt x="837699" y="132656"/>
                </a:lnTo>
                <a:lnTo>
                  <a:pt x="840195" y="141500"/>
                </a:lnTo>
                <a:lnTo>
                  <a:pt x="841329" y="146942"/>
                </a:lnTo>
                <a:lnTo>
                  <a:pt x="842464" y="152611"/>
                </a:lnTo>
                <a:lnTo>
                  <a:pt x="843144" y="159187"/>
                </a:lnTo>
                <a:lnTo>
                  <a:pt x="843371" y="162589"/>
                </a:lnTo>
                <a:lnTo>
                  <a:pt x="843371" y="165990"/>
                </a:lnTo>
                <a:lnTo>
                  <a:pt x="843144" y="169618"/>
                </a:lnTo>
                <a:lnTo>
                  <a:pt x="842917" y="173247"/>
                </a:lnTo>
                <a:lnTo>
                  <a:pt x="842464" y="177328"/>
                </a:lnTo>
                <a:lnTo>
                  <a:pt x="841556" y="181183"/>
                </a:lnTo>
                <a:lnTo>
                  <a:pt x="839968" y="189120"/>
                </a:lnTo>
                <a:lnTo>
                  <a:pt x="838606" y="196830"/>
                </a:lnTo>
                <a:lnTo>
                  <a:pt x="838153" y="200231"/>
                </a:lnTo>
                <a:lnTo>
                  <a:pt x="837926" y="203860"/>
                </a:lnTo>
                <a:lnTo>
                  <a:pt x="837926" y="207261"/>
                </a:lnTo>
                <a:lnTo>
                  <a:pt x="838153" y="210663"/>
                </a:lnTo>
                <a:lnTo>
                  <a:pt x="838380" y="213837"/>
                </a:lnTo>
                <a:lnTo>
                  <a:pt x="838833" y="217239"/>
                </a:lnTo>
                <a:lnTo>
                  <a:pt x="839741" y="220187"/>
                </a:lnTo>
                <a:lnTo>
                  <a:pt x="840648" y="223134"/>
                </a:lnTo>
                <a:lnTo>
                  <a:pt x="841783" y="225856"/>
                </a:lnTo>
                <a:lnTo>
                  <a:pt x="843598" y="228577"/>
                </a:lnTo>
                <a:lnTo>
                  <a:pt x="845413" y="231298"/>
                </a:lnTo>
                <a:lnTo>
                  <a:pt x="847228" y="233792"/>
                </a:lnTo>
                <a:lnTo>
                  <a:pt x="850632" y="237420"/>
                </a:lnTo>
                <a:lnTo>
                  <a:pt x="854035" y="241956"/>
                </a:lnTo>
                <a:lnTo>
                  <a:pt x="861296" y="251933"/>
                </a:lnTo>
                <a:lnTo>
                  <a:pt x="868103" y="261004"/>
                </a:lnTo>
                <a:lnTo>
                  <a:pt x="871052" y="264632"/>
                </a:lnTo>
                <a:lnTo>
                  <a:pt x="873548" y="266900"/>
                </a:lnTo>
                <a:lnTo>
                  <a:pt x="874683" y="268034"/>
                </a:lnTo>
                <a:lnTo>
                  <a:pt x="875590" y="269167"/>
                </a:lnTo>
                <a:lnTo>
                  <a:pt x="876271" y="270528"/>
                </a:lnTo>
                <a:lnTo>
                  <a:pt x="877179" y="271888"/>
                </a:lnTo>
                <a:lnTo>
                  <a:pt x="877632" y="273476"/>
                </a:lnTo>
                <a:lnTo>
                  <a:pt x="877859" y="274836"/>
                </a:lnTo>
                <a:lnTo>
                  <a:pt x="878086" y="276424"/>
                </a:lnTo>
                <a:lnTo>
                  <a:pt x="877859" y="278011"/>
                </a:lnTo>
                <a:lnTo>
                  <a:pt x="877632" y="279372"/>
                </a:lnTo>
                <a:lnTo>
                  <a:pt x="877179" y="280959"/>
                </a:lnTo>
                <a:lnTo>
                  <a:pt x="876271" y="282093"/>
                </a:lnTo>
                <a:lnTo>
                  <a:pt x="875364" y="283453"/>
                </a:lnTo>
                <a:lnTo>
                  <a:pt x="874229" y="284360"/>
                </a:lnTo>
                <a:lnTo>
                  <a:pt x="872641" y="285267"/>
                </a:lnTo>
                <a:lnTo>
                  <a:pt x="870826" y="285948"/>
                </a:lnTo>
                <a:lnTo>
                  <a:pt x="869010" y="286401"/>
                </a:lnTo>
                <a:lnTo>
                  <a:pt x="864472" y="286855"/>
                </a:lnTo>
                <a:lnTo>
                  <a:pt x="860162" y="287535"/>
                </a:lnTo>
                <a:lnTo>
                  <a:pt x="856077" y="288896"/>
                </a:lnTo>
                <a:lnTo>
                  <a:pt x="852447" y="290029"/>
                </a:lnTo>
                <a:lnTo>
                  <a:pt x="850859" y="290710"/>
                </a:lnTo>
                <a:lnTo>
                  <a:pt x="849497" y="291844"/>
                </a:lnTo>
                <a:lnTo>
                  <a:pt x="848363" y="292751"/>
                </a:lnTo>
                <a:lnTo>
                  <a:pt x="847002" y="294111"/>
                </a:lnTo>
                <a:lnTo>
                  <a:pt x="846321" y="295018"/>
                </a:lnTo>
                <a:lnTo>
                  <a:pt x="845640" y="296606"/>
                </a:lnTo>
                <a:lnTo>
                  <a:pt x="845186" y="297739"/>
                </a:lnTo>
                <a:lnTo>
                  <a:pt x="845186" y="299327"/>
                </a:lnTo>
                <a:lnTo>
                  <a:pt x="845413" y="302501"/>
                </a:lnTo>
                <a:lnTo>
                  <a:pt x="845867" y="305676"/>
                </a:lnTo>
                <a:lnTo>
                  <a:pt x="846321" y="308624"/>
                </a:lnTo>
                <a:lnTo>
                  <a:pt x="846548" y="311572"/>
                </a:lnTo>
                <a:lnTo>
                  <a:pt x="846548" y="314293"/>
                </a:lnTo>
                <a:lnTo>
                  <a:pt x="846548" y="315427"/>
                </a:lnTo>
                <a:lnTo>
                  <a:pt x="846094" y="316561"/>
                </a:lnTo>
                <a:lnTo>
                  <a:pt x="845640" y="317695"/>
                </a:lnTo>
                <a:lnTo>
                  <a:pt x="844960" y="318375"/>
                </a:lnTo>
                <a:lnTo>
                  <a:pt x="843825" y="319055"/>
                </a:lnTo>
                <a:lnTo>
                  <a:pt x="842690" y="319509"/>
                </a:lnTo>
                <a:lnTo>
                  <a:pt x="840195" y="320642"/>
                </a:lnTo>
                <a:lnTo>
                  <a:pt x="837699" y="322003"/>
                </a:lnTo>
                <a:lnTo>
                  <a:pt x="835884" y="323817"/>
                </a:lnTo>
                <a:lnTo>
                  <a:pt x="834522" y="325858"/>
                </a:lnTo>
                <a:lnTo>
                  <a:pt x="833842" y="326765"/>
                </a:lnTo>
                <a:lnTo>
                  <a:pt x="833615" y="327672"/>
                </a:lnTo>
                <a:lnTo>
                  <a:pt x="833388" y="328806"/>
                </a:lnTo>
                <a:lnTo>
                  <a:pt x="833388" y="329940"/>
                </a:lnTo>
                <a:lnTo>
                  <a:pt x="833615" y="331073"/>
                </a:lnTo>
                <a:lnTo>
                  <a:pt x="833842" y="331981"/>
                </a:lnTo>
                <a:lnTo>
                  <a:pt x="834522" y="332888"/>
                </a:lnTo>
                <a:lnTo>
                  <a:pt x="835430" y="333795"/>
                </a:lnTo>
                <a:lnTo>
                  <a:pt x="837472" y="335382"/>
                </a:lnTo>
                <a:lnTo>
                  <a:pt x="839741" y="336969"/>
                </a:lnTo>
                <a:lnTo>
                  <a:pt x="844279" y="339237"/>
                </a:lnTo>
                <a:lnTo>
                  <a:pt x="846548" y="340371"/>
                </a:lnTo>
                <a:lnTo>
                  <a:pt x="848363" y="341731"/>
                </a:lnTo>
                <a:lnTo>
                  <a:pt x="848817" y="342412"/>
                </a:lnTo>
                <a:lnTo>
                  <a:pt x="849270" y="343092"/>
                </a:lnTo>
                <a:lnTo>
                  <a:pt x="849724" y="343772"/>
                </a:lnTo>
                <a:lnTo>
                  <a:pt x="849724" y="344679"/>
                </a:lnTo>
                <a:lnTo>
                  <a:pt x="849497" y="346267"/>
                </a:lnTo>
                <a:lnTo>
                  <a:pt x="848817" y="347854"/>
                </a:lnTo>
                <a:lnTo>
                  <a:pt x="847682" y="349441"/>
                </a:lnTo>
                <a:lnTo>
                  <a:pt x="846094" y="350575"/>
                </a:lnTo>
                <a:lnTo>
                  <a:pt x="842010" y="353296"/>
                </a:lnTo>
                <a:lnTo>
                  <a:pt x="837699" y="356471"/>
                </a:lnTo>
                <a:lnTo>
                  <a:pt x="833615" y="359646"/>
                </a:lnTo>
                <a:lnTo>
                  <a:pt x="832253" y="361233"/>
                </a:lnTo>
                <a:lnTo>
                  <a:pt x="830892" y="363047"/>
                </a:lnTo>
                <a:lnTo>
                  <a:pt x="830211" y="364634"/>
                </a:lnTo>
                <a:lnTo>
                  <a:pt x="829984" y="366675"/>
                </a:lnTo>
                <a:lnTo>
                  <a:pt x="829984" y="369170"/>
                </a:lnTo>
                <a:lnTo>
                  <a:pt x="830665" y="371891"/>
                </a:lnTo>
                <a:lnTo>
                  <a:pt x="831346" y="375065"/>
                </a:lnTo>
                <a:lnTo>
                  <a:pt x="832026" y="378013"/>
                </a:lnTo>
                <a:lnTo>
                  <a:pt x="832026" y="380961"/>
                </a:lnTo>
                <a:lnTo>
                  <a:pt x="832026" y="383909"/>
                </a:lnTo>
                <a:lnTo>
                  <a:pt x="831119" y="386857"/>
                </a:lnTo>
                <a:lnTo>
                  <a:pt x="829758" y="389805"/>
                </a:lnTo>
                <a:lnTo>
                  <a:pt x="827942" y="392753"/>
                </a:lnTo>
                <a:lnTo>
                  <a:pt x="825446" y="395701"/>
                </a:lnTo>
                <a:lnTo>
                  <a:pt x="823858" y="397288"/>
                </a:lnTo>
                <a:lnTo>
                  <a:pt x="821816" y="398422"/>
                </a:lnTo>
                <a:lnTo>
                  <a:pt x="819774" y="399329"/>
                </a:lnTo>
                <a:lnTo>
                  <a:pt x="817278" y="400236"/>
                </a:lnTo>
                <a:lnTo>
                  <a:pt x="814782" y="400690"/>
                </a:lnTo>
                <a:lnTo>
                  <a:pt x="811833" y="401143"/>
                </a:lnTo>
                <a:lnTo>
                  <a:pt x="805933" y="401597"/>
                </a:lnTo>
                <a:lnTo>
                  <a:pt x="799127" y="401823"/>
                </a:lnTo>
                <a:lnTo>
                  <a:pt x="792093" y="401823"/>
                </a:lnTo>
                <a:lnTo>
                  <a:pt x="784605" y="401823"/>
                </a:lnTo>
                <a:lnTo>
                  <a:pt x="777118" y="402504"/>
                </a:lnTo>
                <a:lnTo>
                  <a:pt x="773487" y="402957"/>
                </a:lnTo>
                <a:lnTo>
                  <a:pt x="770084" y="403864"/>
                </a:lnTo>
                <a:lnTo>
                  <a:pt x="766907" y="405452"/>
                </a:lnTo>
                <a:lnTo>
                  <a:pt x="763958" y="407266"/>
                </a:lnTo>
                <a:lnTo>
                  <a:pt x="761235" y="409533"/>
                </a:lnTo>
                <a:lnTo>
                  <a:pt x="758512" y="412028"/>
                </a:lnTo>
                <a:lnTo>
                  <a:pt x="756016" y="414976"/>
                </a:lnTo>
                <a:lnTo>
                  <a:pt x="753520" y="418377"/>
                </a:lnTo>
                <a:lnTo>
                  <a:pt x="751252" y="422005"/>
                </a:lnTo>
                <a:lnTo>
                  <a:pt x="748983" y="425633"/>
                </a:lnTo>
                <a:lnTo>
                  <a:pt x="744898" y="434250"/>
                </a:lnTo>
                <a:lnTo>
                  <a:pt x="740588" y="443321"/>
                </a:lnTo>
                <a:lnTo>
                  <a:pt x="736503" y="453072"/>
                </a:lnTo>
                <a:lnTo>
                  <a:pt x="734461" y="457834"/>
                </a:lnTo>
                <a:lnTo>
                  <a:pt x="732873" y="462142"/>
                </a:lnTo>
                <a:lnTo>
                  <a:pt x="731512" y="466451"/>
                </a:lnTo>
                <a:lnTo>
                  <a:pt x="730831" y="470079"/>
                </a:lnTo>
                <a:lnTo>
                  <a:pt x="729923" y="473480"/>
                </a:lnTo>
                <a:lnTo>
                  <a:pt x="729696" y="476655"/>
                </a:lnTo>
                <a:lnTo>
                  <a:pt x="729696" y="479376"/>
                </a:lnTo>
                <a:lnTo>
                  <a:pt x="729696" y="481644"/>
                </a:lnTo>
                <a:lnTo>
                  <a:pt x="730150" y="483685"/>
                </a:lnTo>
                <a:lnTo>
                  <a:pt x="731058" y="485499"/>
                </a:lnTo>
                <a:lnTo>
                  <a:pt x="731739" y="486859"/>
                </a:lnTo>
                <a:lnTo>
                  <a:pt x="732646" y="488220"/>
                </a:lnTo>
                <a:lnTo>
                  <a:pt x="734008" y="489127"/>
                </a:lnTo>
                <a:lnTo>
                  <a:pt x="735142" y="490034"/>
                </a:lnTo>
                <a:lnTo>
                  <a:pt x="736730" y="490261"/>
                </a:lnTo>
                <a:lnTo>
                  <a:pt x="738092" y="490488"/>
                </a:lnTo>
                <a:lnTo>
                  <a:pt x="741495" y="490714"/>
                </a:lnTo>
                <a:lnTo>
                  <a:pt x="745125" y="491395"/>
                </a:lnTo>
                <a:lnTo>
                  <a:pt x="748983" y="492982"/>
                </a:lnTo>
                <a:lnTo>
                  <a:pt x="753294" y="494796"/>
                </a:lnTo>
                <a:lnTo>
                  <a:pt x="758285" y="497290"/>
                </a:lnTo>
                <a:lnTo>
                  <a:pt x="763504" y="500012"/>
                </a:lnTo>
                <a:lnTo>
                  <a:pt x="775302" y="507041"/>
                </a:lnTo>
                <a:lnTo>
                  <a:pt x="778933" y="509309"/>
                </a:lnTo>
                <a:lnTo>
                  <a:pt x="782336" y="512257"/>
                </a:lnTo>
                <a:lnTo>
                  <a:pt x="785967" y="515885"/>
                </a:lnTo>
                <a:lnTo>
                  <a:pt x="790051" y="520193"/>
                </a:lnTo>
                <a:lnTo>
                  <a:pt x="793908" y="525182"/>
                </a:lnTo>
                <a:lnTo>
                  <a:pt x="798219" y="530398"/>
                </a:lnTo>
                <a:lnTo>
                  <a:pt x="802530" y="536067"/>
                </a:lnTo>
                <a:lnTo>
                  <a:pt x="806614" y="542189"/>
                </a:lnTo>
                <a:lnTo>
                  <a:pt x="815009" y="554888"/>
                </a:lnTo>
                <a:lnTo>
                  <a:pt x="823404" y="568267"/>
                </a:lnTo>
                <a:lnTo>
                  <a:pt x="831346" y="581646"/>
                </a:lnTo>
                <a:lnTo>
                  <a:pt x="838606" y="594118"/>
                </a:lnTo>
                <a:lnTo>
                  <a:pt x="840648" y="597519"/>
                </a:lnTo>
                <a:lnTo>
                  <a:pt x="843144" y="601374"/>
                </a:lnTo>
                <a:lnTo>
                  <a:pt x="849497" y="610218"/>
                </a:lnTo>
                <a:lnTo>
                  <a:pt x="857666" y="620876"/>
                </a:lnTo>
                <a:lnTo>
                  <a:pt x="866968" y="632668"/>
                </a:lnTo>
                <a:lnTo>
                  <a:pt x="877406" y="645593"/>
                </a:lnTo>
                <a:lnTo>
                  <a:pt x="888523" y="659199"/>
                </a:lnTo>
                <a:lnTo>
                  <a:pt x="912121" y="687091"/>
                </a:lnTo>
                <a:lnTo>
                  <a:pt x="934810" y="713622"/>
                </a:lnTo>
                <a:lnTo>
                  <a:pt x="954777" y="736752"/>
                </a:lnTo>
                <a:lnTo>
                  <a:pt x="969298" y="753759"/>
                </a:lnTo>
                <a:lnTo>
                  <a:pt x="976559" y="761922"/>
                </a:lnTo>
                <a:lnTo>
                  <a:pt x="979282" y="764870"/>
                </a:lnTo>
                <a:lnTo>
                  <a:pt x="982004" y="767365"/>
                </a:lnTo>
                <a:lnTo>
                  <a:pt x="984954" y="769405"/>
                </a:lnTo>
                <a:lnTo>
                  <a:pt x="987904" y="770993"/>
                </a:lnTo>
                <a:lnTo>
                  <a:pt x="989265" y="771446"/>
                </a:lnTo>
                <a:lnTo>
                  <a:pt x="990400" y="771673"/>
                </a:lnTo>
                <a:lnTo>
                  <a:pt x="991761" y="771673"/>
                </a:lnTo>
                <a:lnTo>
                  <a:pt x="992669" y="771673"/>
                </a:lnTo>
                <a:lnTo>
                  <a:pt x="993803" y="771220"/>
                </a:lnTo>
                <a:lnTo>
                  <a:pt x="994484" y="770539"/>
                </a:lnTo>
                <a:lnTo>
                  <a:pt x="995164" y="769632"/>
                </a:lnTo>
                <a:lnTo>
                  <a:pt x="995618" y="768725"/>
                </a:lnTo>
                <a:lnTo>
                  <a:pt x="1003106" y="731536"/>
                </a:lnTo>
                <a:lnTo>
                  <a:pt x="1018308" y="654664"/>
                </a:lnTo>
                <a:lnTo>
                  <a:pt x="1033737" y="575750"/>
                </a:lnTo>
                <a:lnTo>
                  <a:pt x="1042132" y="531758"/>
                </a:lnTo>
                <a:lnTo>
                  <a:pt x="1042812" y="528584"/>
                </a:lnTo>
                <a:lnTo>
                  <a:pt x="1043720" y="525862"/>
                </a:lnTo>
                <a:lnTo>
                  <a:pt x="1045081" y="523141"/>
                </a:lnTo>
                <a:lnTo>
                  <a:pt x="1046443" y="521100"/>
                </a:lnTo>
                <a:lnTo>
                  <a:pt x="1048031" y="519286"/>
                </a:lnTo>
                <a:lnTo>
                  <a:pt x="1049846" y="517472"/>
                </a:lnTo>
                <a:lnTo>
                  <a:pt x="1051662" y="516112"/>
                </a:lnTo>
                <a:lnTo>
                  <a:pt x="1053930" y="514978"/>
                </a:lnTo>
                <a:lnTo>
                  <a:pt x="1056199" y="514298"/>
                </a:lnTo>
                <a:lnTo>
                  <a:pt x="1058695" y="513391"/>
                </a:lnTo>
                <a:lnTo>
                  <a:pt x="1061191" y="512937"/>
                </a:lnTo>
                <a:lnTo>
                  <a:pt x="1063914" y="512484"/>
                </a:lnTo>
                <a:lnTo>
                  <a:pt x="1069813" y="512030"/>
                </a:lnTo>
                <a:lnTo>
                  <a:pt x="1075939" y="512030"/>
                </a:lnTo>
                <a:lnTo>
                  <a:pt x="1093183" y="511350"/>
                </a:lnTo>
                <a:lnTo>
                  <a:pt x="1127672" y="509536"/>
                </a:lnTo>
                <a:lnTo>
                  <a:pt x="1225464" y="504547"/>
                </a:lnTo>
                <a:lnTo>
                  <a:pt x="1324390" y="499331"/>
                </a:lnTo>
                <a:lnTo>
                  <a:pt x="1359786" y="497517"/>
                </a:lnTo>
                <a:lnTo>
                  <a:pt x="1378391" y="496837"/>
                </a:lnTo>
                <a:lnTo>
                  <a:pt x="1382475" y="497064"/>
                </a:lnTo>
                <a:lnTo>
                  <a:pt x="1386106" y="497290"/>
                </a:lnTo>
                <a:lnTo>
                  <a:pt x="1389509" y="498197"/>
                </a:lnTo>
                <a:lnTo>
                  <a:pt x="1392686" y="498878"/>
                </a:lnTo>
                <a:lnTo>
                  <a:pt x="1395182" y="499785"/>
                </a:lnTo>
                <a:lnTo>
                  <a:pt x="1397450" y="501372"/>
                </a:lnTo>
                <a:lnTo>
                  <a:pt x="1399492" y="502733"/>
                </a:lnTo>
                <a:lnTo>
                  <a:pt x="1401308" y="504547"/>
                </a:lnTo>
                <a:lnTo>
                  <a:pt x="1402442" y="506814"/>
                </a:lnTo>
                <a:lnTo>
                  <a:pt x="1403804" y="509082"/>
                </a:lnTo>
                <a:lnTo>
                  <a:pt x="1404257" y="511803"/>
                </a:lnTo>
                <a:lnTo>
                  <a:pt x="1404711" y="514524"/>
                </a:lnTo>
                <a:lnTo>
                  <a:pt x="1404938" y="517699"/>
                </a:lnTo>
                <a:lnTo>
                  <a:pt x="1404711" y="520874"/>
                </a:lnTo>
                <a:lnTo>
                  <a:pt x="1404257" y="524729"/>
                </a:lnTo>
                <a:lnTo>
                  <a:pt x="1403577" y="528584"/>
                </a:lnTo>
                <a:lnTo>
                  <a:pt x="1397904" y="555568"/>
                </a:lnTo>
                <a:lnTo>
                  <a:pt x="1386332" y="613393"/>
                </a:lnTo>
                <a:lnTo>
                  <a:pt x="1353886" y="778929"/>
                </a:lnTo>
                <a:lnTo>
                  <a:pt x="1351865" y="789240"/>
                </a:lnTo>
                <a:lnTo>
                  <a:pt x="1356912" y="789590"/>
                </a:lnTo>
                <a:lnTo>
                  <a:pt x="1382549" y="790497"/>
                </a:lnTo>
                <a:lnTo>
                  <a:pt x="1409547" y="791631"/>
                </a:lnTo>
                <a:lnTo>
                  <a:pt x="1437226" y="792084"/>
                </a:lnTo>
                <a:lnTo>
                  <a:pt x="1463770" y="792311"/>
                </a:lnTo>
                <a:lnTo>
                  <a:pt x="1487819" y="792084"/>
                </a:lnTo>
                <a:lnTo>
                  <a:pt x="1488008" y="791357"/>
                </a:lnTo>
                <a:lnTo>
                  <a:pt x="1487487" y="791299"/>
                </a:lnTo>
                <a:lnTo>
                  <a:pt x="1488025" y="791291"/>
                </a:lnTo>
                <a:lnTo>
                  <a:pt x="1490995" y="779839"/>
                </a:lnTo>
                <a:lnTo>
                  <a:pt x="1493945" y="766914"/>
                </a:lnTo>
                <a:lnTo>
                  <a:pt x="1500524" y="740609"/>
                </a:lnTo>
                <a:lnTo>
                  <a:pt x="1503700" y="727457"/>
                </a:lnTo>
                <a:lnTo>
                  <a:pt x="1507103" y="714985"/>
                </a:lnTo>
                <a:lnTo>
                  <a:pt x="1510960" y="703194"/>
                </a:lnTo>
                <a:lnTo>
                  <a:pt x="1514590" y="692083"/>
                </a:lnTo>
                <a:lnTo>
                  <a:pt x="1517993" y="683466"/>
                </a:lnTo>
                <a:lnTo>
                  <a:pt x="1522758" y="672808"/>
                </a:lnTo>
                <a:lnTo>
                  <a:pt x="1528883" y="660109"/>
                </a:lnTo>
                <a:lnTo>
                  <a:pt x="1535917" y="646277"/>
                </a:lnTo>
                <a:lnTo>
                  <a:pt x="1543857" y="631084"/>
                </a:lnTo>
                <a:lnTo>
                  <a:pt x="1552478" y="615211"/>
                </a:lnTo>
                <a:lnTo>
                  <a:pt x="1561553" y="598884"/>
                </a:lnTo>
                <a:lnTo>
                  <a:pt x="1570628" y="582784"/>
                </a:lnTo>
                <a:lnTo>
                  <a:pt x="1580157" y="566684"/>
                </a:lnTo>
                <a:lnTo>
                  <a:pt x="1589459" y="551264"/>
                </a:lnTo>
                <a:lnTo>
                  <a:pt x="1598307" y="536751"/>
                </a:lnTo>
                <a:lnTo>
                  <a:pt x="1607155" y="523599"/>
                </a:lnTo>
                <a:lnTo>
                  <a:pt x="1615096" y="512034"/>
                </a:lnTo>
                <a:lnTo>
                  <a:pt x="1622129" y="502737"/>
                </a:lnTo>
                <a:lnTo>
                  <a:pt x="1625532" y="498656"/>
                </a:lnTo>
                <a:lnTo>
                  <a:pt x="1628482" y="495254"/>
                </a:lnTo>
                <a:lnTo>
                  <a:pt x="1630977" y="492760"/>
                </a:lnTo>
                <a:lnTo>
                  <a:pt x="1633473" y="490719"/>
                </a:lnTo>
                <a:lnTo>
                  <a:pt x="1692234" y="447634"/>
                </a:lnTo>
                <a:lnTo>
                  <a:pt x="1723316" y="424731"/>
                </a:lnTo>
                <a:lnTo>
                  <a:pt x="1734886" y="416568"/>
                </a:lnTo>
                <a:lnTo>
                  <a:pt x="1741466" y="412033"/>
                </a:lnTo>
                <a:lnTo>
                  <a:pt x="1745322" y="409539"/>
                </a:lnTo>
                <a:lnTo>
                  <a:pt x="1748952" y="407271"/>
                </a:lnTo>
                <a:lnTo>
                  <a:pt x="1754851" y="402509"/>
                </a:lnTo>
                <a:lnTo>
                  <a:pt x="1759162" y="398654"/>
                </a:lnTo>
                <a:lnTo>
                  <a:pt x="1760750" y="397293"/>
                </a:lnTo>
                <a:lnTo>
                  <a:pt x="1777539" y="388903"/>
                </a:lnTo>
                <a:lnTo>
                  <a:pt x="1780488" y="386636"/>
                </a:lnTo>
                <a:lnTo>
                  <a:pt x="1783664" y="384368"/>
                </a:lnTo>
                <a:lnTo>
                  <a:pt x="1787067" y="381193"/>
                </a:lnTo>
                <a:lnTo>
                  <a:pt x="1790697" y="377565"/>
                </a:lnTo>
                <a:lnTo>
                  <a:pt x="1792286" y="375751"/>
                </a:lnTo>
                <a:lnTo>
                  <a:pt x="1793647" y="373710"/>
                </a:lnTo>
                <a:lnTo>
                  <a:pt x="1794781" y="371669"/>
                </a:lnTo>
                <a:lnTo>
                  <a:pt x="1795916" y="369402"/>
                </a:lnTo>
                <a:lnTo>
                  <a:pt x="1796369" y="367588"/>
                </a:lnTo>
                <a:lnTo>
                  <a:pt x="1796596" y="365547"/>
                </a:lnTo>
                <a:lnTo>
                  <a:pt x="1796596" y="363733"/>
                </a:lnTo>
                <a:lnTo>
                  <a:pt x="1796369" y="362372"/>
                </a:lnTo>
                <a:lnTo>
                  <a:pt x="1795916" y="361012"/>
                </a:lnTo>
                <a:lnTo>
                  <a:pt x="1795462" y="360331"/>
                </a:lnTo>
                <a:lnTo>
                  <a:pt x="1794554" y="359651"/>
                </a:lnTo>
                <a:lnTo>
                  <a:pt x="1793647" y="358971"/>
                </a:lnTo>
                <a:lnTo>
                  <a:pt x="1791832" y="358517"/>
                </a:lnTo>
                <a:lnTo>
                  <a:pt x="1789563" y="358064"/>
                </a:lnTo>
                <a:lnTo>
                  <a:pt x="1787521" y="357610"/>
                </a:lnTo>
                <a:lnTo>
                  <a:pt x="1786387" y="357157"/>
                </a:lnTo>
                <a:lnTo>
                  <a:pt x="1785252" y="356250"/>
                </a:lnTo>
                <a:lnTo>
                  <a:pt x="1784118" y="355569"/>
                </a:lnTo>
                <a:lnTo>
                  <a:pt x="1783211" y="354662"/>
                </a:lnTo>
                <a:lnTo>
                  <a:pt x="1782530" y="353075"/>
                </a:lnTo>
                <a:lnTo>
                  <a:pt x="1782076" y="351034"/>
                </a:lnTo>
                <a:lnTo>
                  <a:pt x="1781622" y="348540"/>
                </a:lnTo>
                <a:lnTo>
                  <a:pt x="1781396" y="345592"/>
                </a:lnTo>
                <a:lnTo>
                  <a:pt x="1781396" y="339016"/>
                </a:lnTo>
                <a:lnTo>
                  <a:pt x="1781622" y="331533"/>
                </a:lnTo>
                <a:lnTo>
                  <a:pt x="1782757" y="316793"/>
                </a:lnTo>
                <a:lnTo>
                  <a:pt x="1782984" y="311124"/>
                </a:lnTo>
                <a:lnTo>
                  <a:pt x="1782757" y="308630"/>
                </a:lnTo>
                <a:lnTo>
                  <a:pt x="1782530" y="307043"/>
                </a:lnTo>
                <a:lnTo>
                  <a:pt x="1781622" y="304321"/>
                </a:lnTo>
                <a:lnTo>
                  <a:pt x="1780715" y="302054"/>
                </a:lnTo>
                <a:lnTo>
                  <a:pt x="1778900" y="297519"/>
                </a:lnTo>
                <a:lnTo>
                  <a:pt x="1776177" y="291396"/>
                </a:lnTo>
                <a:lnTo>
                  <a:pt x="1774362" y="287088"/>
                </a:lnTo>
                <a:lnTo>
                  <a:pt x="1772094" y="281192"/>
                </a:lnTo>
                <a:lnTo>
                  <a:pt x="1770959" y="278017"/>
                </a:lnTo>
                <a:lnTo>
                  <a:pt x="1770506" y="274162"/>
                </a:lnTo>
                <a:lnTo>
                  <a:pt x="1770052" y="270534"/>
                </a:lnTo>
                <a:lnTo>
                  <a:pt x="1770052" y="266452"/>
                </a:lnTo>
                <a:lnTo>
                  <a:pt x="1770279" y="262597"/>
                </a:lnTo>
                <a:lnTo>
                  <a:pt x="1770732" y="258289"/>
                </a:lnTo>
                <a:lnTo>
                  <a:pt x="1771413" y="254434"/>
                </a:lnTo>
                <a:lnTo>
                  <a:pt x="1772321" y="250126"/>
                </a:lnTo>
                <a:lnTo>
                  <a:pt x="1774362" y="241962"/>
                </a:lnTo>
                <a:lnTo>
                  <a:pt x="1776404" y="234479"/>
                </a:lnTo>
                <a:lnTo>
                  <a:pt x="1778900" y="227676"/>
                </a:lnTo>
                <a:lnTo>
                  <a:pt x="1781169" y="222007"/>
                </a:lnTo>
                <a:lnTo>
                  <a:pt x="1782303" y="219286"/>
                </a:lnTo>
                <a:lnTo>
                  <a:pt x="1783211" y="215885"/>
                </a:lnTo>
                <a:lnTo>
                  <a:pt x="1785026" y="208855"/>
                </a:lnTo>
                <a:lnTo>
                  <a:pt x="1786387" y="200692"/>
                </a:lnTo>
                <a:lnTo>
                  <a:pt x="1787521" y="192075"/>
                </a:lnTo>
                <a:lnTo>
                  <a:pt x="1788202" y="183458"/>
                </a:lnTo>
                <a:lnTo>
                  <a:pt x="1788429" y="175294"/>
                </a:lnTo>
                <a:lnTo>
                  <a:pt x="1788429" y="167811"/>
                </a:lnTo>
                <a:lnTo>
                  <a:pt x="1787975" y="161462"/>
                </a:lnTo>
                <a:lnTo>
                  <a:pt x="1787748" y="158741"/>
                </a:lnTo>
                <a:lnTo>
                  <a:pt x="1788202" y="155566"/>
                </a:lnTo>
                <a:lnTo>
                  <a:pt x="1788656" y="152165"/>
                </a:lnTo>
                <a:lnTo>
                  <a:pt x="1790017" y="148763"/>
                </a:lnTo>
                <a:lnTo>
                  <a:pt x="1791151" y="145362"/>
                </a:lnTo>
                <a:lnTo>
                  <a:pt x="1792966" y="141507"/>
                </a:lnTo>
                <a:lnTo>
                  <a:pt x="1794781" y="138106"/>
                </a:lnTo>
                <a:lnTo>
                  <a:pt x="1796823" y="134704"/>
                </a:lnTo>
                <a:lnTo>
                  <a:pt x="1799092" y="131076"/>
                </a:lnTo>
                <a:lnTo>
                  <a:pt x="1801587" y="127675"/>
                </a:lnTo>
                <a:lnTo>
                  <a:pt x="1804083" y="124727"/>
                </a:lnTo>
                <a:lnTo>
                  <a:pt x="1806806" y="121779"/>
                </a:lnTo>
                <a:lnTo>
                  <a:pt x="1809301" y="119058"/>
                </a:lnTo>
                <a:lnTo>
                  <a:pt x="1812024" y="116790"/>
                </a:lnTo>
                <a:lnTo>
                  <a:pt x="1814519" y="114522"/>
                </a:lnTo>
                <a:lnTo>
                  <a:pt x="1817015" y="113162"/>
                </a:lnTo>
                <a:lnTo>
                  <a:pt x="1822460" y="109987"/>
                </a:lnTo>
                <a:lnTo>
                  <a:pt x="1828586" y="106813"/>
                </a:lnTo>
                <a:lnTo>
                  <a:pt x="1842198" y="100690"/>
                </a:lnTo>
                <a:lnTo>
                  <a:pt x="1855130" y="95021"/>
                </a:lnTo>
                <a:lnTo>
                  <a:pt x="1864659" y="90939"/>
                </a:lnTo>
                <a:lnTo>
                  <a:pt x="1871692" y="88218"/>
                </a:lnTo>
                <a:lnTo>
                  <a:pt x="1879406" y="85497"/>
                </a:lnTo>
                <a:lnTo>
                  <a:pt x="1883262" y="84590"/>
                </a:lnTo>
                <a:lnTo>
                  <a:pt x="1886439" y="83910"/>
                </a:lnTo>
                <a:lnTo>
                  <a:pt x="1889615" y="83456"/>
                </a:lnTo>
                <a:lnTo>
                  <a:pt x="1892111" y="83456"/>
                </a:lnTo>
                <a:lnTo>
                  <a:pt x="1898690" y="84590"/>
                </a:lnTo>
                <a:lnTo>
                  <a:pt x="1903228" y="85043"/>
                </a:lnTo>
                <a:lnTo>
                  <a:pt x="1907992" y="85270"/>
                </a:lnTo>
                <a:lnTo>
                  <a:pt x="1912983" y="85270"/>
                </a:lnTo>
                <a:lnTo>
                  <a:pt x="1917294" y="85043"/>
                </a:lnTo>
                <a:lnTo>
                  <a:pt x="1919563" y="84590"/>
                </a:lnTo>
                <a:lnTo>
                  <a:pt x="1921604" y="84136"/>
                </a:lnTo>
                <a:lnTo>
                  <a:pt x="1923646" y="83456"/>
                </a:lnTo>
                <a:lnTo>
                  <a:pt x="1925008" y="82776"/>
                </a:lnTo>
                <a:lnTo>
                  <a:pt x="1928638" y="80962"/>
                </a:lnTo>
                <a:lnTo>
                  <a:pt x="1932494" y="79828"/>
                </a:lnTo>
                <a:lnTo>
                  <a:pt x="1937032" y="78921"/>
                </a:lnTo>
                <a:lnTo>
                  <a:pt x="1941796" y="78014"/>
                </a:lnTo>
                <a:lnTo>
                  <a:pt x="1946334" y="77787"/>
                </a:lnTo>
                <a:lnTo>
                  <a:pt x="1951098" y="77787"/>
                </a:lnTo>
                <a:lnTo>
                  <a:pt x="1955636" y="78241"/>
                </a:lnTo>
                <a:lnTo>
                  <a:pt x="1959720" y="79148"/>
                </a:lnTo>
                <a:lnTo>
                  <a:pt x="1964030" y="80281"/>
                </a:lnTo>
                <a:lnTo>
                  <a:pt x="1968568" y="82096"/>
                </a:lnTo>
                <a:lnTo>
                  <a:pt x="1977643" y="85497"/>
                </a:lnTo>
                <a:lnTo>
                  <a:pt x="1982407" y="87311"/>
                </a:lnTo>
                <a:lnTo>
                  <a:pt x="1986264" y="88672"/>
                </a:lnTo>
                <a:lnTo>
                  <a:pt x="1990121" y="89805"/>
                </a:lnTo>
                <a:lnTo>
                  <a:pt x="1991482" y="90032"/>
                </a:lnTo>
                <a:lnTo>
                  <a:pt x="1992843" y="90032"/>
                </a:lnTo>
                <a:lnTo>
                  <a:pt x="1995112" y="90032"/>
                </a:lnTo>
                <a:lnTo>
                  <a:pt x="1997381" y="89805"/>
                </a:lnTo>
                <a:lnTo>
                  <a:pt x="2001464" y="89352"/>
                </a:lnTo>
                <a:lnTo>
                  <a:pt x="2006229" y="88445"/>
                </a:lnTo>
                <a:lnTo>
                  <a:pt x="2009405" y="88218"/>
                </a:lnTo>
                <a:lnTo>
                  <a:pt x="2012808" y="88218"/>
                </a:lnTo>
                <a:lnTo>
                  <a:pt x="2014623" y="88218"/>
                </a:lnTo>
                <a:lnTo>
                  <a:pt x="2015984" y="88672"/>
                </a:lnTo>
                <a:lnTo>
                  <a:pt x="2016892" y="89352"/>
                </a:lnTo>
                <a:lnTo>
                  <a:pt x="2017573" y="90032"/>
                </a:lnTo>
                <a:lnTo>
                  <a:pt x="2018026" y="90939"/>
                </a:lnTo>
                <a:lnTo>
                  <a:pt x="2018707" y="92300"/>
                </a:lnTo>
                <a:lnTo>
                  <a:pt x="2019161" y="94567"/>
                </a:lnTo>
                <a:lnTo>
                  <a:pt x="2019388" y="96835"/>
                </a:lnTo>
                <a:lnTo>
                  <a:pt x="2019841" y="98196"/>
                </a:lnTo>
                <a:lnTo>
                  <a:pt x="2020295" y="99329"/>
                </a:lnTo>
                <a:lnTo>
                  <a:pt x="2021203" y="100463"/>
                </a:lnTo>
                <a:lnTo>
                  <a:pt x="2022110" y="101370"/>
                </a:lnTo>
                <a:lnTo>
                  <a:pt x="2023245" y="102051"/>
                </a:lnTo>
                <a:lnTo>
                  <a:pt x="2025060" y="102958"/>
                </a:lnTo>
                <a:lnTo>
                  <a:pt x="2026875" y="103411"/>
                </a:lnTo>
                <a:lnTo>
                  <a:pt x="2028236" y="104091"/>
                </a:lnTo>
                <a:lnTo>
                  <a:pt x="2029597" y="104772"/>
                </a:lnTo>
                <a:lnTo>
                  <a:pt x="2030505" y="105905"/>
                </a:lnTo>
                <a:lnTo>
                  <a:pt x="2031185" y="106813"/>
                </a:lnTo>
                <a:lnTo>
                  <a:pt x="2032093" y="107946"/>
                </a:lnTo>
                <a:lnTo>
                  <a:pt x="2033000" y="109987"/>
                </a:lnTo>
                <a:lnTo>
                  <a:pt x="2033454" y="112708"/>
                </a:lnTo>
                <a:lnTo>
                  <a:pt x="2033681" y="115203"/>
                </a:lnTo>
                <a:lnTo>
                  <a:pt x="2033681" y="117697"/>
                </a:lnTo>
                <a:lnTo>
                  <a:pt x="2033908" y="120191"/>
                </a:lnTo>
                <a:lnTo>
                  <a:pt x="2034588" y="122686"/>
                </a:lnTo>
                <a:lnTo>
                  <a:pt x="2035042" y="124727"/>
                </a:lnTo>
                <a:lnTo>
                  <a:pt x="2036176" y="129035"/>
                </a:lnTo>
                <a:lnTo>
                  <a:pt x="2036403" y="130849"/>
                </a:lnTo>
                <a:lnTo>
                  <a:pt x="2036403" y="133117"/>
                </a:lnTo>
                <a:lnTo>
                  <a:pt x="2035950" y="135384"/>
                </a:lnTo>
                <a:lnTo>
                  <a:pt x="2035042" y="137652"/>
                </a:lnTo>
                <a:lnTo>
                  <a:pt x="2032320" y="142868"/>
                </a:lnTo>
                <a:lnTo>
                  <a:pt x="2030958" y="145589"/>
                </a:lnTo>
                <a:lnTo>
                  <a:pt x="2030051" y="148537"/>
                </a:lnTo>
                <a:lnTo>
                  <a:pt x="2029370" y="151258"/>
                </a:lnTo>
                <a:lnTo>
                  <a:pt x="2028916" y="153752"/>
                </a:lnTo>
                <a:lnTo>
                  <a:pt x="2029370" y="156246"/>
                </a:lnTo>
                <a:lnTo>
                  <a:pt x="2029597" y="157153"/>
                </a:lnTo>
                <a:lnTo>
                  <a:pt x="2029824" y="158287"/>
                </a:lnTo>
                <a:lnTo>
                  <a:pt x="2035723" y="169172"/>
                </a:lnTo>
                <a:lnTo>
                  <a:pt x="2046613" y="188220"/>
                </a:lnTo>
                <a:lnTo>
                  <a:pt x="2057503" y="207721"/>
                </a:lnTo>
                <a:lnTo>
                  <a:pt x="2061586" y="215204"/>
                </a:lnTo>
                <a:lnTo>
                  <a:pt x="2063855" y="219739"/>
                </a:lnTo>
                <a:lnTo>
                  <a:pt x="2064536" y="222234"/>
                </a:lnTo>
                <a:lnTo>
                  <a:pt x="2064763" y="224728"/>
                </a:lnTo>
                <a:lnTo>
                  <a:pt x="2064763" y="227223"/>
                </a:lnTo>
                <a:lnTo>
                  <a:pt x="2064309" y="229944"/>
                </a:lnTo>
                <a:lnTo>
                  <a:pt x="2062721" y="235386"/>
                </a:lnTo>
                <a:lnTo>
                  <a:pt x="2061133" y="241282"/>
                </a:lnTo>
                <a:lnTo>
                  <a:pt x="2060452" y="244230"/>
                </a:lnTo>
                <a:lnTo>
                  <a:pt x="2060225" y="247178"/>
                </a:lnTo>
                <a:lnTo>
                  <a:pt x="2060225" y="249899"/>
                </a:lnTo>
                <a:lnTo>
                  <a:pt x="2060679" y="252620"/>
                </a:lnTo>
                <a:lnTo>
                  <a:pt x="2061360" y="255114"/>
                </a:lnTo>
                <a:lnTo>
                  <a:pt x="2062267" y="257382"/>
                </a:lnTo>
                <a:lnTo>
                  <a:pt x="2063175" y="259650"/>
                </a:lnTo>
                <a:lnTo>
                  <a:pt x="2064763" y="261690"/>
                </a:lnTo>
                <a:lnTo>
                  <a:pt x="2074972" y="275296"/>
                </a:lnTo>
                <a:lnTo>
                  <a:pt x="2081551" y="283913"/>
                </a:lnTo>
                <a:lnTo>
                  <a:pt x="2087223" y="291850"/>
                </a:lnTo>
                <a:lnTo>
                  <a:pt x="2089265" y="295251"/>
                </a:lnTo>
                <a:lnTo>
                  <a:pt x="2091080" y="298652"/>
                </a:lnTo>
                <a:lnTo>
                  <a:pt x="2092215" y="301827"/>
                </a:lnTo>
                <a:lnTo>
                  <a:pt x="2092442" y="303188"/>
                </a:lnTo>
                <a:lnTo>
                  <a:pt x="2092668" y="304548"/>
                </a:lnTo>
                <a:lnTo>
                  <a:pt x="2092668" y="305909"/>
                </a:lnTo>
                <a:lnTo>
                  <a:pt x="2092442" y="307043"/>
                </a:lnTo>
                <a:lnTo>
                  <a:pt x="2091988" y="308176"/>
                </a:lnTo>
                <a:lnTo>
                  <a:pt x="2091534" y="309310"/>
                </a:lnTo>
                <a:lnTo>
                  <a:pt x="2090853" y="310217"/>
                </a:lnTo>
                <a:lnTo>
                  <a:pt x="2089492" y="310897"/>
                </a:lnTo>
                <a:lnTo>
                  <a:pt x="2088358" y="311578"/>
                </a:lnTo>
                <a:lnTo>
                  <a:pt x="2086770" y="312258"/>
                </a:lnTo>
                <a:lnTo>
                  <a:pt x="2079963" y="313845"/>
                </a:lnTo>
                <a:lnTo>
                  <a:pt x="2073611" y="315886"/>
                </a:lnTo>
                <a:lnTo>
                  <a:pt x="2068620" y="317927"/>
                </a:lnTo>
                <a:lnTo>
                  <a:pt x="2066805" y="318834"/>
                </a:lnTo>
                <a:lnTo>
                  <a:pt x="2065670" y="319968"/>
                </a:lnTo>
                <a:lnTo>
                  <a:pt x="2063175" y="322462"/>
                </a:lnTo>
                <a:lnTo>
                  <a:pt x="2060452" y="326317"/>
                </a:lnTo>
                <a:lnTo>
                  <a:pt x="2059091" y="328585"/>
                </a:lnTo>
                <a:lnTo>
                  <a:pt x="2057730" y="330852"/>
                </a:lnTo>
                <a:lnTo>
                  <a:pt x="2057049" y="332667"/>
                </a:lnTo>
                <a:lnTo>
                  <a:pt x="2056368" y="334707"/>
                </a:lnTo>
                <a:lnTo>
                  <a:pt x="2055915" y="338789"/>
                </a:lnTo>
                <a:lnTo>
                  <a:pt x="2055007" y="342871"/>
                </a:lnTo>
                <a:lnTo>
                  <a:pt x="2054326" y="344912"/>
                </a:lnTo>
                <a:lnTo>
                  <a:pt x="2053646" y="346726"/>
                </a:lnTo>
                <a:lnTo>
                  <a:pt x="2052511" y="348086"/>
                </a:lnTo>
                <a:lnTo>
                  <a:pt x="2051150" y="349220"/>
                </a:lnTo>
                <a:lnTo>
                  <a:pt x="2048201" y="351034"/>
                </a:lnTo>
                <a:lnTo>
                  <a:pt x="2047066" y="352168"/>
                </a:lnTo>
                <a:lnTo>
                  <a:pt x="2046159" y="353075"/>
                </a:lnTo>
                <a:lnTo>
                  <a:pt x="2045705" y="353982"/>
                </a:lnTo>
                <a:lnTo>
                  <a:pt x="2045705" y="355116"/>
                </a:lnTo>
                <a:lnTo>
                  <a:pt x="2045932" y="356023"/>
                </a:lnTo>
                <a:lnTo>
                  <a:pt x="2046840" y="356930"/>
                </a:lnTo>
                <a:lnTo>
                  <a:pt x="2049108" y="358971"/>
                </a:lnTo>
                <a:lnTo>
                  <a:pt x="2050696" y="360331"/>
                </a:lnTo>
                <a:lnTo>
                  <a:pt x="2051831" y="361465"/>
                </a:lnTo>
                <a:lnTo>
                  <a:pt x="2052738" y="363053"/>
                </a:lnTo>
                <a:lnTo>
                  <a:pt x="2053419" y="364413"/>
                </a:lnTo>
                <a:lnTo>
                  <a:pt x="2053873" y="366000"/>
                </a:lnTo>
                <a:lnTo>
                  <a:pt x="2053646" y="367588"/>
                </a:lnTo>
                <a:lnTo>
                  <a:pt x="2052511" y="370762"/>
                </a:lnTo>
                <a:lnTo>
                  <a:pt x="2052058" y="372576"/>
                </a:lnTo>
                <a:lnTo>
                  <a:pt x="2052058" y="374844"/>
                </a:lnTo>
                <a:lnTo>
                  <a:pt x="2052058" y="377112"/>
                </a:lnTo>
                <a:lnTo>
                  <a:pt x="2052511" y="379606"/>
                </a:lnTo>
                <a:lnTo>
                  <a:pt x="2053646" y="382327"/>
                </a:lnTo>
                <a:lnTo>
                  <a:pt x="2054780" y="385048"/>
                </a:lnTo>
                <a:lnTo>
                  <a:pt x="2055461" y="386862"/>
                </a:lnTo>
                <a:lnTo>
                  <a:pt x="2056141" y="388450"/>
                </a:lnTo>
                <a:lnTo>
                  <a:pt x="2056368" y="390717"/>
                </a:lnTo>
                <a:lnTo>
                  <a:pt x="2056368" y="392985"/>
                </a:lnTo>
                <a:lnTo>
                  <a:pt x="2055915" y="395479"/>
                </a:lnTo>
                <a:lnTo>
                  <a:pt x="2055234" y="397747"/>
                </a:lnTo>
                <a:lnTo>
                  <a:pt x="2054780" y="400241"/>
                </a:lnTo>
                <a:lnTo>
                  <a:pt x="2053873" y="402736"/>
                </a:lnTo>
                <a:lnTo>
                  <a:pt x="2052511" y="405230"/>
                </a:lnTo>
                <a:lnTo>
                  <a:pt x="2051377" y="407498"/>
                </a:lnTo>
                <a:lnTo>
                  <a:pt x="2049789" y="409312"/>
                </a:lnTo>
                <a:lnTo>
                  <a:pt x="2048428" y="411353"/>
                </a:lnTo>
                <a:lnTo>
                  <a:pt x="2046386" y="412940"/>
                </a:lnTo>
                <a:lnTo>
                  <a:pt x="2044344" y="414074"/>
                </a:lnTo>
                <a:lnTo>
                  <a:pt x="2042529" y="414981"/>
                </a:lnTo>
                <a:lnTo>
                  <a:pt x="2040033" y="415661"/>
                </a:lnTo>
                <a:lnTo>
                  <a:pt x="2034815" y="416115"/>
                </a:lnTo>
                <a:lnTo>
                  <a:pt x="2028690" y="416115"/>
                </a:lnTo>
                <a:lnTo>
                  <a:pt x="2022337" y="416115"/>
                </a:lnTo>
                <a:lnTo>
                  <a:pt x="2015531" y="416115"/>
                </a:lnTo>
                <a:lnTo>
                  <a:pt x="2009178" y="415661"/>
                </a:lnTo>
                <a:lnTo>
                  <a:pt x="2003280" y="414981"/>
                </a:lnTo>
                <a:lnTo>
                  <a:pt x="1998061" y="414300"/>
                </a:lnTo>
                <a:lnTo>
                  <a:pt x="1994204" y="413620"/>
                </a:lnTo>
                <a:lnTo>
                  <a:pt x="1991255" y="412940"/>
                </a:lnTo>
                <a:lnTo>
                  <a:pt x="1988079" y="412033"/>
                </a:lnTo>
                <a:lnTo>
                  <a:pt x="1985130" y="411806"/>
                </a:lnTo>
                <a:lnTo>
                  <a:pt x="1981953" y="412033"/>
                </a:lnTo>
                <a:lnTo>
                  <a:pt x="1980592" y="412260"/>
                </a:lnTo>
                <a:lnTo>
                  <a:pt x="1979231" y="412940"/>
                </a:lnTo>
                <a:lnTo>
                  <a:pt x="1977643" y="413620"/>
                </a:lnTo>
                <a:lnTo>
                  <a:pt x="1976508" y="414300"/>
                </a:lnTo>
                <a:lnTo>
                  <a:pt x="1975147" y="415434"/>
                </a:lnTo>
                <a:lnTo>
                  <a:pt x="1974013" y="416341"/>
                </a:lnTo>
                <a:lnTo>
                  <a:pt x="1972651" y="417929"/>
                </a:lnTo>
                <a:lnTo>
                  <a:pt x="1971744" y="419289"/>
                </a:lnTo>
                <a:lnTo>
                  <a:pt x="1969702" y="422917"/>
                </a:lnTo>
                <a:lnTo>
                  <a:pt x="1968341" y="426999"/>
                </a:lnTo>
                <a:lnTo>
                  <a:pt x="1965391" y="434936"/>
                </a:lnTo>
                <a:lnTo>
                  <a:pt x="1963803" y="438564"/>
                </a:lnTo>
                <a:lnTo>
                  <a:pt x="1962215" y="442192"/>
                </a:lnTo>
                <a:lnTo>
                  <a:pt x="1960627" y="444686"/>
                </a:lnTo>
                <a:lnTo>
                  <a:pt x="1959493" y="445593"/>
                </a:lnTo>
                <a:lnTo>
                  <a:pt x="1958585" y="446274"/>
                </a:lnTo>
                <a:lnTo>
                  <a:pt x="1948603" y="452850"/>
                </a:lnTo>
                <a:lnTo>
                  <a:pt x="1944292" y="456024"/>
                </a:lnTo>
                <a:lnTo>
                  <a:pt x="1942704" y="457158"/>
                </a:lnTo>
                <a:lnTo>
                  <a:pt x="1942023" y="458519"/>
                </a:lnTo>
                <a:lnTo>
                  <a:pt x="1941796" y="459653"/>
                </a:lnTo>
                <a:lnTo>
                  <a:pt x="1942023" y="462147"/>
                </a:lnTo>
                <a:lnTo>
                  <a:pt x="1942477" y="464868"/>
                </a:lnTo>
                <a:lnTo>
                  <a:pt x="1943384" y="468496"/>
                </a:lnTo>
                <a:lnTo>
                  <a:pt x="1944519" y="472125"/>
                </a:lnTo>
                <a:lnTo>
                  <a:pt x="1945653" y="475526"/>
                </a:lnTo>
                <a:lnTo>
                  <a:pt x="1947241" y="479154"/>
                </a:lnTo>
                <a:lnTo>
                  <a:pt x="1948603" y="481875"/>
                </a:lnTo>
                <a:lnTo>
                  <a:pt x="1952913" y="488678"/>
                </a:lnTo>
                <a:lnTo>
                  <a:pt x="1953140" y="489585"/>
                </a:lnTo>
                <a:lnTo>
                  <a:pt x="1953367" y="490492"/>
                </a:lnTo>
                <a:lnTo>
                  <a:pt x="1953367" y="491626"/>
                </a:lnTo>
                <a:lnTo>
                  <a:pt x="1953140" y="493440"/>
                </a:lnTo>
                <a:lnTo>
                  <a:pt x="1952459" y="495254"/>
                </a:lnTo>
                <a:lnTo>
                  <a:pt x="1950871" y="497522"/>
                </a:lnTo>
                <a:lnTo>
                  <a:pt x="1948603" y="499789"/>
                </a:lnTo>
                <a:lnTo>
                  <a:pt x="1946334" y="502057"/>
                </a:lnTo>
                <a:lnTo>
                  <a:pt x="1944519" y="503418"/>
                </a:lnTo>
                <a:lnTo>
                  <a:pt x="1943158" y="504098"/>
                </a:lnTo>
                <a:lnTo>
                  <a:pt x="1942250" y="504778"/>
                </a:lnTo>
                <a:lnTo>
                  <a:pt x="1942023" y="505458"/>
                </a:lnTo>
                <a:lnTo>
                  <a:pt x="1942023" y="505912"/>
                </a:lnTo>
                <a:lnTo>
                  <a:pt x="1942023" y="507272"/>
                </a:lnTo>
                <a:lnTo>
                  <a:pt x="1942250" y="509994"/>
                </a:lnTo>
                <a:lnTo>
                  <a:pt x="1943158" y="513849"/>
                </a:lnTo>
                <a:lnTo>
                  <a:pt x="1943611" y="517023"/>
                </a:lnTo>
                <a:lnTo>
                  <a:pt x="1943838" y="521332"/>
                </a:lnTo>
                <a:lnTo>
                  <a:pt x="1944519" y="532896"/>
                </a:lnTo>
                <a:lnTo>
                  <a:pt x="1944746" y="547182"/>
                </a:lnTo>
                <a:lnTo>
                  <a:pt x="1944519" y="563282"/>
                </a:lnTo>
                <a:lnTo>
                  <a:pt x="1944292" y="594575"/>
                </a:lnTo>
                <a:lnTo>
                  <a:pt x="1943838" y="615664"/>
                </a:lnTo>
                <a:lnTo>
                  <a:pt x="1943611" y="622694"/>
                </a:lnTo>
                <a:lnTo>
                  <a:pt x="1943384" y="631537"/>
                </a:lnTo>
                <a:lnTo>
                  <a:pt x="1942477" y="652173"/>
                </a:lnTo>
                <a:lnTo>
                  <a:pt x="1941569" y="672808"/>
                </a:lnTo>
                <a:lnTo>
                  <a:pt x="1941116" y="681652"/>
                </a:lnTo>
                <a:lnTo>
                  <a:pt x="1940889" y="688681"/>
                </a:lnTo>
                <a:lnTo>
                  <a:pt x="1941116" y="694123"/>
                </a:lnTo>
                <a:lnTo>
                  <a:pt x="1941796" y="697752"/>
                </a:lnTo>
                <a:lnTo>
                  <a:pt x="1942250" y="699339"/>
                </a:lnTo>
                <a:lnTo>
                  <a:pt x="1942704" y="700473"/>
                </a:lnTo>
                <a:lnTo>
                  <a:pt x="1943384" y="701607"/>
                </a:lnTo>
                <a:lnTo>
                  <a:pt x="1944292" y="702287"/>
                </a:lnTo>
                <a:lnTo>
                  <a:pt x="1944973" y="702967"/>
                </a:lnTo>
                <a:lnTo>
                  <a:pt x="1945880" y="703421"/>
                </a:lnTo>
                <a:lnTo>
                  <a:pt x="1948376" y="704328"/>
                </a:lnTo>
                <a:lnTo>
                  <a:pt x="1955182" y="705462"/>
                </a:lnTo>
                <a:lnTo>
                  <a:pt x="1962442" y="707276"/>
                </a:lnTo>
                <a:lnTo>
                  <a:pt x="1969475" y="709090"/>
                </a:lnTo>
                <a:lnTo>
                  <a:pt x="1976281" y="711811"/>
                </a:lnTo>
                <a:lnTo>
                  <a:pt x="1982861" y="715212"/>
                </a:lnTo>
                <a:lnTo>
                  <a:pt x="1986264" y="717026"/>
                </a:lnTo>
                <a:lnTo>
                  <a:pt x="1990348" y="718840"/>
                </a:lnTo>
                <a:lnTo>
                  <a:pt x="1994658" y="720655"/>
                </a:lnTo>
                <a:lnTo>
                  <a:pt x="1999196" y="722015"/>
                </a:lnTo>
                <a:lnTo>
                  <a:pt x="2003960" y="723149"/>
                </a:lnTo>
                <a:lnTo>
                  <a:pt x="2009178" y="723829"/>
                </a:lnTo>
                <a:lnTo>
                  <a:pt x="2014396" y="724056"/>
                </a:lnTo>
                <a:lnTo>
                  <a:pt x="2017119" y="723829"/>
                </a:lnTo>
                <a:lnTo>
                  <a:pt x="2019841" y="723602"/>
                </a:lnTo>
                <a:lnTo>
                  <a:pt x="2031412" y="721562"/>
                </a:lnTo>
                <a:lnTo>
                  <a:pt x="2037538" y="720881"/>
                </a:lnTo>
                <a:lnTo>
                  <a:pt x="2043210" y="720201"/>
                </a:lnTo>
                <a:lnTo>
                  <a:pt x="2048201" y="720201"/>
                </a:lnTo>
                <a:lnTo>
                  <a:pt x="2050470" y="720428"/>
                </a:lnTo>
                <a:lnTo>
                  <a:pt x="2052285" y="720655"/>
                </a:lnTo>
                <a:lnTo>
                  <a:pt x="2054100" y="721108"/>
                </a:lnTo>
                <a:lnTo>
                  <a:pt x="2055461" y="721788"/>
                </a:lnTo>
                <a:lnTo>
                  <a:pt x="2056822" y="722922"/>
                </a:lnTo>
                <a:lnTo>
                  <a:pt x="2057503" y="724283"/>
                </a:lnTo>
                <a:lnTo>
                  <a:pt x="2057956" y="725643"/>
                </a:lnTo>
                <a:lnTo>
                  <a:pt x="2059318" y="726550"/>
                </a:lnTo>
                <a:lnTo>
                  <a:pt x="2060452" y="727457"/>
                </a:lnTo>
                <a:lnTo>
                  <a:pt x="2062267" y="728364"/>
                </a:lnTo>
                <a:lnTo>
                  <a:pt x="2064309" y="728818"/>
                </a:lnTo>
                <a:lnTo>
                  <a:pt x="2066124" y="729271"/>
                </a:lnTo>
                <a:lnTo>
                  <a:pt x="2068620" y="729271"/>
                </a:lnTo>
                <a:lnTo>
                  <a:pt x="2071115" y="729498"/>
                </a:lnTo>
                <a:lnTo>
                  <a:pt x="2077014" y="729271"/>
                </a:lnTo>
                <a:lnTo>
                  <a:pt x="2082913" y="728591"/>
                </a:lnTo>
                <a:lnTo>
                  <a:pt x="2089038" y="727457"/>
                </a:lnTo>
                <a:lnTo>
                  <a:pt x="2094937" y="726324"/>
                </a:lnTo>
                <a:lnTo>
                  <a:pt x="2108323" y="723376"/>
                </a:lnTo>
                <a:lnTo>
                  <a:pt x="2115356" y="721788"/>
                </a:lnTo>
                <a:lnTo>
                  <a:pt x="2122389" y="720655"/>
                </a:lnTo>
                <a:lnTo>
                  <a:pt x="2125565" y="720428"/>
                </a:lnTo>
                <a:lnTo>
                  <a:pt x="2128742" y="720201"/>
                </a:lnTo>
                <a:lnTo>
                  <a:pt x="2131464" y="720201"/>
                </a:lnTo>
                <a:lnTo>
                  <a:pt x="2134186" y="720201"/>
                </a:lnTo>
                <a:lnTo>
                  <a:pt x="2136682" y="720655"/>
                </a:lnTo>
                <a:lnTo>
                  <a:pt x="2138724" y="721335"/>
                </a:lnTo>
                <a:lnTo>
                  <a:pt x="2140312" y="722242"/>
                </a:lnTo>
                <a:lnTo>
                  <a:pt x="2141673" y="723829"/>
                </a:lnTo>
                <a:lnTo>
                  <a:pt x="2143715" y="726777"/>
                </a:lnTo>
                <a:lnTo>
                  <a:pt x="2146211" y="729952"/>
                </a:lnTo>
                <a:lnTo>
                  <a:pt x="2148480" y="732673"/>
                </a:lnTo>
                <a:lnTo>
                  <a:pt x="2150068" y="734033"/>
                </a:lnTo>
                <a:lnTo>
                  <a:pt x="2151883" y="734940"/>
                </a:lnTo>
                <a:lnTo>
                  <a:pt x="2153244" y="735621"/>
                </a:lnTo>
                <a:lnTo>
                  <a:pt x="2155286" y="736528"/>
                </a:lnTo>
                <a:lnTo>
                  <a:pt x="2157101" y="736981"/>
                </a:lnTo>
                <a:lnTo>
                  <a:pt x="2159370" y="737208"/>
                </a:lnTo>
                <a:lnTo>
                  <a:pt x="2161412" y="736981"/>
                </a:lnTo>
                <a:lnTo>
                  <a:pt x="2163680" y="736528"/>
                </a:lnTo>
                <a:lnTo>
                  <a:pt x="2166403" y="736074"/>
                </a:lnTo>
                <a:lnTo>
                  <a:pt x="2169125" y="734714"/>
                </a:lnTo>
                <a:lnTo>
                  <a:pt x="2184326" y="727684"/>
                </a:lnTo>
                <a:lnTo>
                  <a:pt x="2188637" y="726324"/>
                </a:lnTo>
                <a:lnTo>
                  <a:pt x="2192493" y="724963"/>
                </a:lnTo>
                <a:lnTo>
                  <a:pt x="2194762" y="724736"/>
                </a:lnTo>
                <a:lnTo>
                  <a:pt x="2197258" y="724736"/>
                </a:lnTo>
                <a:lnTo>
                  <a:pt x="2199980" y="724963"/>
                </a:lnTo>
                <a:lnTo>
                  <a:pt x="2202703" y="725416"/>
                </a:lnTo>
                <a:lnTo>
                  <a:pt x="2203269" y="725501"/>
                </a:lnTo>
                <a:lnTo>
                  <a:pt x="2203274" y="725493"/>
                </a:lnTo>
                <a:lnTo>
                  <a:pt x="2204178" y="723905"/>
                </a:lnTo>
                <a:lnTo>
                  <a:pt x="2205761" y="722316"/>
                </a:lnTo>
                <a:lnTo>
                  <a:pt x="2207117" y="721182"/>
                </a:lnTo>
                <a:lnTo>
                  <a:pt x="2208926" y="719821"/>
                </a:lnTo>
                <a:lnTo>
                  <a:pt x="2210961" y="718687"/>
                </a:lnTo>
                <a:lnTo>
                  <a:pt x="2212770" y="718006"/>
                </a:lnTo>
                <a:lnTo>
                  <a:pt x="2215030" y="716872"/>
                </a:lnTo>
                <a:lnTo>
                  <a:pt x="2220230" y="715511"/>
                </a:lnTo>
                <a:lnTo>
                  <a:pt x="2225883" y="714376"/>
                </a:lnTo>
                <a:lnTo>
                  <a:pt x="2232665" y="713469"/>
                </a:lnTo>
                <a:lnTo>
                  <a:pt x="2239222" y="712561"/>
                </a:lnTo>
                <a:lnTo>
                  <a:pt x="2245778" y="711881"/>
                </a:lnTo>
                <a:lnTo>
                  <a:pt x="2251430" y="711427"/>
                </a:lnTo>
                <a:lnTo>
                  <a:pt x="2257083" y="711200"/>
                </a:lnTo>
                <a:lnTo>
                  <a:pt x="2262057" y="711200"/>
                </a:lnTo>
                <a:lnTo>
                  <a:pt x="2266804" y="711427"/>
                </a:lnTo>
                <a:lnTo>
                  <a:pt x="2271100" y="711881"/>
                </a:lnTo>
                <a:lnTo>
                  <a:pt x="2275170" y="712561"/>
                </a:lnTo>
                <a:lnTo>
                  <a:pt x="2276646" y="712747"/>
                </a:lnTo>
                <a:lnTo>
                  <a:pt x="2276020" y="705380"/>
                </a:lnTo>
                <a:lnTo>
                  <a:pt x="2275340" y="693817"/>
                </a:lnTo>
                <a:lnTo>
                  <a:pt x="2275114" y="682027"/>
                </a:lnTo>
                <a:lnTo>
                  <a:pt x="2274887" y="670010"/>
                </a:lnTo>
                <a:lnTo>
                  <a:pt x="2275114" y="646204"/>
                </a:lnTo>
                <a:lnTo>
                  <a:pt x="2275567" y="623984"/>
                </a:lnTo>
                <a:lnTo>
                  <a:pt x="2275793" y="604712"/>
                </a:lnTo>
                <a:lnTo>
                  <a:pt x="2276020" y="589975"/>
                </a:lnTo>
                <a:lnTo>
                  <a:pt x="2276247" y="583853"/>
                </a:lnTo>
                <a:lnTo>
                  <a:pt x="2276926" y="577278"/>
                </a:lnTo>
                <a:lnTo>
                  <a:pt x="2277606" y="570476"/>
                </a:lnTo>
                <a:lnTo>
                  <a:pt x="2278739" y="563448"/>
                </a:lnTo>
                <a:lnTo>
                  <a:pt x="2280099" y="556646"/>
                </a:lnTo>
                <a:lnTo>
                  <a:pt x="2281459" y="549617"/>
                </a:lnTo>
                <a:lnTo>
                  <a:pt x="2283271" y="542589"/>
                </a:lnTo>
                <a:lnTo>
                  <a:pt x="2285084" y="536013"/>
                </a:lnTo>
                <a:lnTo>
                  <a:pt x="2288483" y="523543"/>
                </a:lnTo>
                <a:lnTo>
                  <a:pt x="2291882" y="513341"/>
                </a:lnTo>
                <a:lnTo>
                  <a:pt x="2293468" y="509259"/>
                </a:lnTo>
                <a:lnTo>
                  <a:pt x="2294828" y="506085"/>
                </a:lnTo>
                <a:lnTo>
                  <a:pt x="2296188" y="503591"/>
                </a:lnTo>
                <a:lnTo>
                  <a:pt x="2297094" y="502231"/>
                </a:lnTo>
                <a:lnTo>
                  <a:pt x="2299360" y="500190"/>
                </a:lnTo>
                <a:lnTo>
                  <a:pt x="2302533" y="498150"/>
                </a:lnTo>
                <a:lnTo>
                  <a:pt x="2306385" y="495656"/>
                </a:lnTo>
                <a:lnTo>
                  <a:pt x="2310464" y="493162"/>
                </a:lnTo>
                <a:lnTo>
                  <a:pt x="2315222" y="490668"/>
                </a:lnTo>
                <a:lnTo>
                  <a:pt x="2319981" y="488627"/>
                </a:lnTo>
                <a:lnTo>
                  <a:pt x="2324966" y="486813"/>
                </a:lnTo>
                <a:lnTo>
                  <a:pt x="2329498" y="485680"/>
                </a:lnTo>
                <a:lnTo>
                  <a:pt x="2335617" y="484319"/>
                </a:lnTo>
                <a:lnTo>
                  <a:pt x="2344454" y="482505"/>
                </a:lnTo>
                <a:lnTo>
                  <a:pt x="2354878" y="479785"/>
                </a:lnTo>
                <a:lnTo>
                  <a:pt x="2366208" y="476384"/>
                </a:lnTo>
                <a:lnTo>
                  <a:pt x="2377992" y="473209"/>
                </a:lnTo>
                <a:lnTo>
                  <a:pt x="2388869" y="469809"/>
                </a:lnTo>
                <a:lnTo>
                  <a:pt x="2397933" y="466634"/>
                </a:lnTo>
                <a:lnTo>
                  <a:pt x="2401785" y="465047"/>
                </a:lnTo>
                <a:lnTo>
                  <a:pt x="2404731" y="463687"/>
                </a:lnTo>
                <a:lnTo>
                  <a:pt x="2409716" y="461193"/>
                </a:lnTo>
                <a:lnTo>
                  <a:pt x="2413568" y="459379"/>
                </a:lnTo>
                <a:lnTo>
                  <a:pt x="2416741" y="457792"/>
                </a:lnTo>
                <a:lnTo>
                  <a:pt x="2419460" y="456432"/>
                </a:lnTo>
                <a:lnTo>
                  <a:pt x="2420593" y="455751"/>
                </a:lnTo>
                <a:lnTo>
                  <a:pt x="2421499" y="454844"/>
                </a:lnTo>
                <a:lnTo>
                  <a:pt x="2422179" y="453937"/>
                </a:lnTo>
                <a:lnTo>
                  <a:pt x="2422859" y="452577"/>
                </a:lnTo>
                <a:lnTo>
                  <a:pt x="2423312" y="451217"/>
                </a:lnTo>
                <a:lnTo>
                  <a:pt x="2423766" y="449630"/>
                </a:lnTo>
                <a:lnTo>
                  <a:pt x="2424219" y="445548"/>
                </a:lnTo>
                <a:lnTo>
                  <a:pt x="2424899" y="436479"/>
                </a:lnTo>
                <a:lnTo>
                  <a:pt x="2425805" y="428090"/>
                </a:lnTo>
                <a:lnTo>
                  <a:pt x="2426032" y="424236"/>
                </a:lnTo>
                <a:lnTo>
                  <a:pt x="2426032" y="420155"/>
                </a:lnTo>
                <a:lnTo>
                  <a:pt x="2425805" y="416074"/>
                </a:lnTo>
                <a:lnTo>
                  <a:pt x="2424899" y="411993"/>
                </a:lnTo>
                <a:lnTo>
                  <a:pt x="2424672" y="409272"/>
                </a:lnTo>
                <a:lnTo>
                  <a:pt x="2424672" y="404964"/>
                </a:lnTo>
                <a:lnTo>
                  <a:pt x="2424899" y="399296"/>
                </a:lnTo>
                <a:lnTo>
                  <a:pt x="2425125" y="392947"/>
                </a:lnTo>
                <a:lnTo>
                  <a:pt x="2426485" y="377303"/>
                </a:lnTo>
                <a:lnTo>
                  <a:pt x="2428298" y="359845"/>
                </a:lnTo>
                <a:lnTo>
                  <a:pt x="2431923" y="324475"/>
                </a:lnTo>
                <a:lnTo>
                  <a:pt x="2433509" y="309964"/>
                </a:lnTo>
                <a:lnTo>
                  <a:pt x="2434416" y="298855"/>
                </a:lnTo>
                <a:lnTo>
                  <a:pt x="2435096" y="289105"/>
                </a:lnTo>
                <a:lnTo>
                  <a:pt x="2436682" y="277089"/>
                </a:lnTo>
                <a:lnTo>
                  <a:pt x="2438268" y="263938"/>
                </a:lnTo>
                <a:lnTo>
                  <a:pt x="2440081" y="250335"/>
                </a:lnTo>
                <a:lnTo>
                  <a:pt x="2442120" y="237411"/>
                </a:lnTo>
                <a:lnTo>
                  <a:pt x="2444160" y="225621"/>
                </a:lnTo>
                <a:lnTo>
                  <a:pt x="2445746" y="216325"/>
                </a:lnTo>
                <a:lnTo>
                  <a:pt x="2447332" y="209977"/>
                </a:lnTo>
                <a:lnTo>
                  <a:pt x="2448012" y="207256"/>
                </a:lnTo>
                <a:lnTo>
                  <a:pt x="2449372" y="203401"/>
                </a:lnTo>
                <a:lnTo>
                  <a:pt x="2450958" y="199094"/>
                </a:lnTo>
                <a:lnTo>
                  <a:pt x="2453224" y="193652"/>
                </a:lnTo>
                <a:lnTo>
                  <a:pt x="2455943" y="187530"/>
                </a:lnTo>
                <a:lnTo>
                  <a:pt x="2459342" y="180955"/>
                </a:lnTo>
                <a:lnTo>
                  <a:pt x="2463648" y="173927"/>
                </a:lnTo>
                <a:lnTo>
                  <a:pt x="2468406" y="166898"/>
                </a:lnTo>
                <a:lnTo>
                  <a:pt x="2473845" y="159416"/>
                </a:lnTo>
                <a:lnTo>
                  <a:pt x="2476791" y="155562"/>
                </a:lnTo>
                <a:lnTo>
                  <a:pt x="2479963" y="151934"/>
                </a:lnTo>
                <a:lnTo>
                  <a:pt x="2483136" y="148306"/>
                </a:lnTo>
                <a:lnTo>
                  <a:pt x="2486988" y="144452"/>
                </a:lnTo>
                <a:lnTo>
                  <a:pt x="2490614" y="140824"/>
                </a:lnTo>
                <a:lnTo>
                  <a:pt x="2494692" y="136970"/>
                </a:lnTo>
                <a:lnTo>
                  <a:pt x="2498998" y="133569"/>
                </a:lnTo>
                <a:lnTo>
                  <a:pt x="2503303" y="130168"/>
                </a:lnTo>
                <a:lnTo>
                  <a:pt x="2508062" y="126994"/>
                </a:lnTo>
                <a:lnTo>
                  <a:pt x="2513047" y="123593"/>
                </a:lnTo>
                <a:lnTo>
                  <a:pt x="2518033" y="120419"/>
                </a:lnTo>
                <a:lnTo>
                  <a:pt x="2523244" y="117471"/>
                </a:lnTo>
                <a:lnTo>
                  <a:pt x="2529136" y="114750"/>
                </a:lnTo>
                <a:lnTo>
                  <a:pt x="2535028" y="112030"/>
                </a:lnTo>
                <a:lnTo>
                  <a:pt x="2538200" y="111123"/>
                </a:lnTo>
                <a:lnTo>
                  <a:pt x="2541599" y="109989"/>
                </a:lnTo>
                <a:lnTo>
                  <a:pt x="2545905" y="109082"/>
                </a:lnTo>
                <a:lnTo>
                  <a:pt x="2550437" y="108175"/>
                </a:lnTo>
                <a:lnTo>
                  <a:pt x="2559954" y="106815"/>
                </a:lnTo>
                <a:lnTo>
                  <a:pt x="2569925" y="106135"/>
                </a:lnTo>
                <a:lnTo>
                  <a:pt x="2588506" y="104548"/>
                </a:lnTo>
                <a:lnTo>
                  <a:pt x="2595758" y="104094"/>
                </a:lnTo>
                <a:lnTo>
                  <a:pt x="2600970" y="103641"/>
                </a:lnTo>
                <a:lnTo>
                  <a:pt x="2603009" y="103414"/>
                </a:lnTo>
                <a:lnTo>
                  <a:pt x="2606181" y="103187"/>
                </a:lnTo>
                <a:lnTo>
                  <a:pt x="2613886" y="103414"/>
                </a:lnTo>
                <a:lnTo>
                  <a:pt x="2622950" y="104094"/>
                </a:lnTo>
                <a:lnTo>
                  <a:pt x="2633147" y="105228"/>
                </a:lnTo>
                <a:lnTo>
                  <a:pt x="2638359" y="106361"/>
                </a:lnTo>
                <a:lnTo>
                  <a:pt x="2643571" y="107268"/>
                </a:lnTo>
                <a:lnTo>
                  <a:pt x="2648556" y="108629"/>
                </a:lnTo>
                <a:lnTo>
                  <a:pt x="2652862" y="109989"/>
                </a:lnTo>
                <a:lnTo>
                  <a:pt x="2657394" y="111576"/>
                </a:lnTo>
                <a:lnTo>
                  <a:pt x="2661019" y="113163"/>
                </a:lnTo>
                <a:lnTo>
                  <a:pt x="2664418" y="115204"/>
                </a:lnTo>
                <a:lnTo>
                  <a:pt x="2665778" y="116564"/>
                </a:lnTo>
                <a:lnTo>
                  <a:pt x="2667138" y="117471"/>
                </a:lnTo>
                <a:lnTo>
                  <a:pt x="2669177" y="119965"/>
                </a:lnTo>
                <a:lnTo>
                  <a:pt x="2670990" y="122459"/>
                </a:lnTo>
                <a:lnTo>
                  <a:pt x="2672803" y="124953"/>
                </a:lnTo>
                <a:lnTo>
                  <a:pt x="2674389" y="127674"/>
                </a:lnTo>
                <a:lnTo>
                  <a:pt x="2677108" y="133569"/>
                </a:lnTo>
                <a:lnTo>
                  <a:pt x="2679828" y="139464"/>
                </a:lnTo>
                <a:lnTo>
                  <a:pt x="2683000" y="145812"/>
                </a:lnTo>
                <a:lnTo>
                  <a:pt x="2684586" y="148986"/>
                </a:lnTo>
                <a:lnTo>
                  <a:pt x="2686399" y="152161"/>
                </a:lnTo>
                <a:lnTo>
                  <a:pt x="2688438" y="155335"/>
                </a:lnTo>
                <a:lnTo>
                  <a:pt x="2690478" y="158282"/>
                </a:lnTo>
                <a:lnTo>
                  <a:pt x="2692971" y="161683"/>
                </a:lnTo>
                <a:lnTo>
                  <a:pt x="2695916" y="164631"/>
                </a:lnTo>
                <a:lnTo>
                  <a:pt x="2699089" y="167805"/>
                </a:lnTo>
                <a:lnTo>
                  <a:pt x="2701808" y="171206"/>
                </a:lnTo>
                <a:lnTo>
                  <a:pt x="2704527" y="175287"/>
                </a:lnTo>
                <a:lnTo>
                  <a:pt x="2707247" y="179141"/>
                </a:lnTo>
                <a:lnTo>
                  <a:pt x="2709739" y="183449"/>
                </a:lnTo>
                <a:lnTo>
                  <a:pt x="2712232" y="187984"/>
                </a:lnTo>
                <a:lnTo>
                  <a:pt x="2714271" y="192292"/>
                </a:lnTo>
                <a:lnTo>
                  <a:pt x="2716311" y="196826"/>
                </a:lnTo>
                <a:lnTo>
                  <a:pt x="2720163" y="205442"/>
                </a:lnTo>
                <a:lnTo>
                  <a:pt x="2723109" y="213378"/>
                </a:lnTo>
                <a:lnTo>
                  <a:pt x="2724922" y="220406"/>
                </a:lnTo>
                <a:lnTo>
                  <a:pt x="2726281" y="225848"/>
                </a:lnTo>
                <a:lnTo>
                  <a:pt x="2726961" y="230836"/>
                </a:lnTo>
                <a:lnTo>
                  <a:pt x="2727414" y="236504"/>
                </a:lnTo>
                <a:lnTo>
                  <a:pt x="2728321" y="249201"/>
                </a:lnTo>
                <a:lnTo>
                  <a:pt x="2729000" y="261444"/>
                </a:lnTo>
                <a:lnTo>
                  <a:pt x="2729454" y="267113"/>
                </a:lnTo>
                <a:lnTo>
                  <a:pt x="2730134" y="272101"/>
                </a:lnTo>
                <a:lnTo>
                  <a:pt x="2731720" y="281623"/>
                </a:lnTo>
                <a:lnTo>
                  <a:pt x="2732626" y="290466"/>
                </a:lnTo>
                <a:lnTo>
                  <a:pt x="2734666" y="305203"/>
                </a:lnTo>
                <a:lnTo>
                  <a:pt x="2734892" y="308151"/>
                </a:lnTo>
                <a:lnTo>
                  <a:pt x="2735119" y="311778"/>
                </a:lnTo>
                <a:lnTo>
                  <a:pt x="2735119" y="316313"/>
                </a:lnTo>
                <a:lnTo>
                  <a:pt x="2734892" y="320847"/>
                </a:lnTo>
                <a:lnTo>
                  <a:pt x="2734212" y="325382"/>
                </a:lnTo>
                <a:lnTo>
                  <a:pt x="2733533" y="329917"/>
                </a:lnTo>
                <a:lnTo>
                  <a:pt x="2732173" y="334224"/>
                </a:lnTo>
                <a:lnTo>
                  <a:pt x="2731493" y="336038"/>
                </a:lnTo>
                <a:lnTo>
                  <a:pt x="2730360" y="337852"/>
                </a:lnTo>
                <a:lnTo>
                  <a:pt x="2726281" y="345561"/>
                </a:lnTo>
                <a:lnTo>
                  <a:pt x="2724015" y="349869"/>
                </a:lnTo>
                <a:lnTo>
                  <a:pt x="2721749" y="354177"/>
                </a:lnTo>
                <a:lnTo>
                  <a:pt x="2719710" y="358938"/>
                </a:lnTo>
                <a:lnTo>
                  <a:pt x="2718124" y="363699"/>
                </a:lnTo>
                <a:lnTo>
                  <a:pt x="2716764" y="368234"/>
                </a:lnTo>
                <a:lnTo>
                  <a:pt x="2716084" y="372542"/>
                </a:lnTo>
                <a:lnTo>
                  <a:pt x="2715178" y="382291"/>
                </a:lnTo>
                <a:lnTo>
                  <a:pt x="2713818" y="393174"/>
                </a:lnTo>
                <a:lnTo>
                  <a:pt x="2713591" y="398389"/>
                </a:lnTo>
                <a:lnTo>
                  <a:pt x="2713365" y="403377"/>
                </a:lnTo>
                <a:lnTo>
                  <a:pt x="2713591" y="407231"/>
                </a:lnTo>
                <a:lnTo>
                  <a:pt x="2713818" y="408818"/>
                </a:lnTo>
                <a:lnTo>
                  <a:pt x="2714045" y="409952"/>
                </a:lnTo>
                <a:lnTo>
                  <a:pt x="2714271" y="411312"/>
                </a:lnTo>
                <a:lnTo>
                  <a:pt x="2714498" y="412673"/>
                </a:lnTo>
                <a:lnTo>
                  <a:pt x="2714271" y="416074"/>
                </a:lnTo>
                <a:lnTo>
                  <a:pt x="2713591" y="419475"/>
                </a:lnTo>
                <a:lnTo>
                  <a:pt x="2712685" y="423102"/>
                </a:lnTo>
                <a:lnTo>
                  <a:pt x="2711099" y="426730"/>
                </a:lnTo>
                <a:lnTo>
                  <a:pt x="2709059" y="430131"/>
                </a:lnTo>
                <a:lnTo>
                  <a:pt x="2707247" y="432852"/>
                </a:lnTo>
                <a:lnTo>
                  <a:pt x="2705887" y="433759"/>
                </a:lnTo>
                <a:lnTo>
                  <a:pt x="2704981" y="434892"/>
                </a:lnTo>
                <a:lnTo>
                  <a:pt x="2703394" y="435346"/>
                </a:lnTo>
                <a:lnTo>
                  <a:pt x="2701581" y="436026"/>
                </a:lnTo>
                <a:lnTo>
                  <a:pt x="2699089" y="436253"/>
                </a:lnTo>
                <a:lnTo>
                  <a:pt x="2696596" y="436706"/>
                </a:lnTo>
                <a:lnTo>
                  <a:pt x="2690251" y="437160"/>
                </a:lnTo>
                <a:lnTo>
                  <a:pt x="2683680" y="437386"/>
                </a:lnTo>
                <a:lnTo>
                  <a:pt x="2672350" y="437160"/>
                </a:lnTo>
                <a:lnTo>
                  <a:pt x="2667364" y="436706"/>
                </a:lnTo>
                <a:lnTo>
                  <a:pt x="2665325" y="437613"/>
                </a:lnTo>
                <a:lnTo>
                  <a:pt x="2663285" y="438520"/>
                </a:lnTo>
                <a:lnTo>
                  <a:pt x="2661019" y="440107"/>
                </a:lnTo>
                <a:lnTo>
                  <a:pt x="2658753" y="441694"/>
                </a:lnTo>
                <a:lnTo>
                  <a:pt x="2657847" y="443054"/>
                </a:lnTo>
                <a:lnTo>
                  <a:pt x="2656941" y="443961"/>
                </a:lnTo>
                <a:lnTo>
                  <a:pt x="2656034" y="445548"/>
                </a:lnTo>
                <a:lnTo>
                  <a:pt x="2655354" y="446909"/>
                </a:lnTo>
                <a:lnTo>
                  <a:pt x="2655128" y="448496"/>
                </a:lnTo>
                <a:lnTo>
                  <a:pt x="2654901" y="450083"/>
                </a:lnTo>
                <a:lnTo>
                  <a:pt x="2655128" y="456432"/>
                </a:lnTo>
                <a:lnTo>
                  <a:pt x="2655354" y="459152"/>
                </a:lnTo>
                <a:lnTo>
                  <a:pt x="2655808" y="461646"/>
                </a:lnTo>
                <a:lnTo>
                  <a:pt x="2656714" y="463687"/>
                </a:lnTo>
                <a:lnTo>
                  <a:pt x="2657620" y="465274"/>
                </a:lnTo>
                <a:lnTo>
                  <a:pt x="2658527" y="467088"/>
                </a:lnTo>
                <a:lnTo>
                  <a:pt x="2660113" y="468221"/>
                </a:lnTo>
                <a:lnTo>
                  <a:pt x="2663965" y="470715"/>
                </a:lnTo>
                <a:lnTo>
                  <a:pt x="2672350" y="475703"/>
                </a:lnTo>
                <a:lnTo>
                  <a:pt x="2683453" y="482279"/>
                </a:lnTo>
                <a:lnTo>
                  <a:pt x="2696823" y="489534"/>
                </a:lnTo>
                <a:lnTo>
                  <a:pt x="2710872" y="497016"/>
                </a:lnTo>
                <a:lnTo>
                  <a:pt x="2718124" y="500417"/>
                </a:lnTo>
                <a:lnTo>
                  <a:pt x="2724922" y="503818"/>
                </a:lnTo>
                <a:lnTo>
                  <a:pt x="2731720" y="506765"/>
                </a:lnTo>
                <a:lnTo>
                  <a:pt x="2737838" y="509259"/>
                </a:lnTo>
                <a:lnTo>
                  <a:pt x="2743503" y="510847"/>
                </a:lnTo>
                <a:lnTo>
                  <a:pt x="2748488" y="512434"/>
                </a:lnTo>
                <a:lnTo>
                  <a:pt x="2765257" y="515608"/>
                </a:lnTo>
                <a:lnTo>
                  <a:pt x="2772055" y="517422"/>
                </a:lnTo>
                <a:lnTo>
                  <a:pt x="2775001" y="518102"/>
                </a:lnTo>
                <a:lnTo>
                  <a:pt x="2777947" y="519236"/>
                </a:lnTo>
                <a:lnTo>
                  <a:pt x="2780440" y="520369"/>
                </a:lnTo>
                <a:lnTo>
                  <a:pt x="2782932" y="521503"/>
                </a:lnTo>
                <a:lnTo>
                  <a:pt x="2785198" y="522863"/>
                </a:lnTo>
                <a:lnTo>
                  <a:pt x="2787238" y="524677"/>
                </a:lnTo>
                <a:lnTo>
                  <a:pt x="2788803" y="526048"/>
                </a:lnTo>
                <a:lnTo>
                  <a:pt x="2792727" y="527028"/>
                </a:lnTo>
                <a:lnTo>
                  <a:pt x="2797034" y="528389"/>
                </a:lnTo>
                <a:lnTo>
                  <a:pt x="2800888" y="529975"/>
                </a:lnTo>
                <a:lnTo>
                  <a:pt x="2804062" y="531562"/>
                </a:lnTo>
                <a:lnTo>
                  <a:pt x="2807236" y="533829"/>
                </a:lnTo>
                <a:lnTo>
                  <a:pt x="2809956" y="536096"/>
                </a:lnTo>
                <a:lnTo>
                  <a:pt x="2811996" y="538816"/>
                </a:lnTo>
                <a:lnTo>
                  <a:pt x="2814036" y="541763"/>
                </a:lnTo>
                <a:lnTo>
                  <a:pt x="2815623" y="545163"/>
                </a:lnTo>
                <a:lnTo>
                  <a:pt x="2816757" y="548790"/>
                </a:lnTo>
                <a:lnTo>
                  <a:pt x="2817437" y="553097"/>
                </a:lnTo>
                <a:lnTo>
                  <a:pt x="2818117" y="557404"/>
                </a:lnTo>
                <a:lnTo>
                  <a:pt x="2818344" y="562617"/>
                </a:lnTo>
                <a:lnTo>
                  <a:pt x="2818344" y="568058"/>
                </a:lnTo>
                <a:lnTo>
                  <a:pt x="2818570" y="573952"/>
                </a:lnTo>
                <a:lnTo>
                  <a:pt x="2819250" y="580299"/>
                </a:lnTo>
                <a:lnTo>
                  <a:pt x="2820157" y="586872"/>
                </a:lnTo>
                <a:lnTo>
                  <a:pt x="2821517" y="593900"/>
                </a:lnTo>
                <a:lnTo>
                  <a:pt x="2822878" y="601153"/>
                </a:lnTo>
                <a:lnTo>
                  <a:pt x="2824918" y="608407"/>
                </a:lnTo>
                <a:lnTo>
                  <a:pt x="2826823" y="615074"/>
                </a:lnTo>
                <a:lnTo>
                  <a:pt x="2833691" y="630106"/>
                </a:lnTo>
                <a:lnTo>
                  <a:pt x="2838450" y="640536"/>
                </a:lnTo>
                <a:lnTo>
                  <a:pt x="2836258" y="640536"/>
                </a:lnTo>
                <a:lnTo>
                  <a:pt x="2836480" y="641049"/>
                </a:lnTo>
                <a:lnTo>
                  <a:pt x="2840107" y="649663"/>
                </a:lnTo>
                <a:lnTo>
                  <a:pt x="2844641" y="658277"/>
                </a:lnTo>
                <a:lnTo>
                  <a:pt x="2849175" y="667571"/>
                </a:lnTo>
                <a:lnTo>
                  <a:pt x="2854615" y="676412"/>
                </a:lnTo>
                <a:lnTo>
                  <a:pt x="2860510" y="685706"/>
                </a:lnTo>
                <a:lnTo>
                  <a:pt x="2866177" y="694320"/>
                </a:lnTo>
                <a:lnTo>
                  <a:pt x="2872751" y="705200"/>
                </a:lnTo>
                <a:lnTo>
                  <a:pt x="2889074" y="732629"/>
                </a:lnTo>
                <a:lnTo>
                  <a:pt x="2908570" y="764818"/>
                </a:lnTo>
                <a:lnTo>
                  <a:pt x="2928972" y="799727"/>
                </a:lnTo>
                <a:lnTo>
                  <a:pt x="2939627" y="816728"/>
                </a:lnTo>
                <a:lnTo>
                  <a:pt x="2949829" y="833502"/>
                </a:lnTo>
                <a:lnTo>
                  <a:pt x="2960030" y="849143"/>
                </a:lnTo>
                <a:lnTo>
                  <a:pt x="2969551" y="863878"/>
                </a:lnTo>
                <a:lnTo>
                  <a:pt x="2978393" y="876798"/>
                </a:lnTo>
                <a:lnTo>
                  <a:pt x="2986554" y="887906"/>
                </a:lnTo>
                <a:lnTo>
                  <a:pt x="2990181" y="892666"/>
                </a:lnTo>
                <a:lnTo>
                  <a:pt x="2993808" y="896520"/>
                </a:lnTo>
                <a:lnTo>
                  <a:pt x="2996755" y="899920"/>
                </a:lnTo>
                <a:lnTo>
                  <a:pt x="2998859" y="901700"/>
                </a:lnTo>
                <a:lnTo>
                  <a:pt x="3305549" y="901700"/>
                </a:lnTo>
                <a:lnTo>
                  <a:pt x="3306861" y="868001"/>
                </a:lnTo>
                <a:lnTo>
                  <a:pt x="3330654" y="846908"/>
                </a:lnTo>
                <a:lnTo>
                  <a:pt x="3383904" y="800185"/>
                </a:lnTo>
                <a:lnTo>
                  <a:pt x="3413136" y="774555"/>
                </a:lnTo>
                <a:lnTo>
                  <a:pt x="3439421" y="751647"/>
                </a:lnTo>
                <a:lnTo>
                  <a:pt x="3450525" y="742348"/>
                </a:lnTo>
                <a:lnTo>
                  <a:pt x="3459815" y="734863"/>
                </a:lnTo>
                <a:lnTo>
                  <a:pt x="3466387" y="729420"/>
                </a:lnTo>
                <a:lnTo>
                  <a:pt x="3470465" y="726698"/>
                </a:lnTo>
                <a:lnTo>
                  <a:pt x="3471825" y="725791"/>
                </a:lnTo>
                <a:lnTo>
                  <a:pt x="3473638" y="724203"/>
                </a:lnTo>
                <a:lnTo>
                  <a:pt x="3478623" y="720348"/>
                </a:lnTo>
                <a:lnTo>
                  <a:pt x="3484968" y="714224"/>
                </a:lnTo>
                <a:lnTo>
                  <a:pt x="3492445" y="707193"/>
                </a:lnTo>
                <a:lnTo>
                  <a:pt x="3510347" y="689728"/>
                </a:lnTo>
                <a:lnTo>
                  <a:pt x="3530061" y="669996"/>
                </a:lnTo>
                <a:lnTo>
                  <a:pt x="3568130" y="630984"/>
                </a:lnTo>
                <a:lnTo>
                  <a:pt x="3591923" y="606489"/>
                </a:lnTo>
                <a:lnTo>
                  <a:pt x="3594868" y="603540"/>
                </a:lnTo>
                <a:lnTo>
                  <a:pt x="3597588" y="600138"/>
                </a:lnTo>
                <a:lnTo>
                  <a:pt x="3600307" y="596736"/>
                </a:lnTo>
                <a:lnTo>
                  <a:pt x="3603026" y="593561"/>
                </a:lnTo>
                <a:lnTo>
                  <a:pt x="3605518" y="589932"/>
                </a:lnTo>
                <a:lnTo>
                  <a:pt x="3607784" y="586303"/>
                </a:lnTo>
                <a:lnTo>
                  <a:pt x="3609597" y="582901"/>
                </a:lnTo>
                <a:lnTo>
                  <a:pt x="3611637" y="579272"/>
                </a:lnTo>
                <a:lnTo>
                  <a:pt x="3613449" y="575869"/>
                </a:lnTo>
                <a:lnTo>
                  <a:pt x="3614582" y="572467"/>
                </a:lnTo>
                <a:lnTo>
                  <a:pt x="3615942" y="569292"/>
                </a:lnTo>
                <a:lnTo>
                  <a:pt x="3616622" y="565890"/>
                </a:lnTo>
                <a:lnTo>
                  <a:pt x="3617302" y="562941"/>
                </a:lnTo>
                <a:lnTo>
                  <a:pt x="3617528" y="559993"/>
                </a:lnTo>
                <a:lnTo>
                  <a:pt x="3617302" y="557498"/>
                </a:lnTo>
                <a:lnTo>
                  <a:pt x="3616848" y="555003"/>
                </a:lnTo>
                <a:lnTo>
                  <a:pt x="3616395" y="552735"/>
                </a:lnTo>
                <a:lnTo>
                  <a:pt x="3616169" y="550240"/>
                </a:lnTo>
                <a:lnTo>
                  <a:pt x="3616169" y="548425"/>
                </a:lnTo>
                <a:lnTo>
                  <a:pt x="3616395" y="546157"/>
                </a:lnTo>
                <a:lnTo>
                  <a:pt x="3616848" y="543889"/>
                </a:lnTo>
                <a:lnTo>
                  <a:pt x="3617302" y="541621"/>
                </a:lnTo>
                <a:lnTo>
                  <a:pt x="3619114" y="537539"/>
                </a:lnTo>
                <a:lnTo>
                  <a:pt x="3621380" y="533229"/>
                </a:lnTo>
                <a:lnTo>
                  <a:pt x="3623873" y="528693"/>
                </a:lnTo>
                <a:lnTo>
                  <a:pt x="3629311" y="519847"/>
                </a:lnTo>
                <a:lnTo>
                  <a:pt x="3636109" y="507146"/>
                </a:lnTo>
                <a:lnTo>
                  <a:pt x="3645400" y="489908"/>
                </a:lnTo>
                <a:lnTo>
                  <a:pt x="3655370" y="471310"/>
                </a:lnTo>
                <a:lnTo>
                  <a:pt x="3664208" y="454526"/>
                </a:lnTo>
                <a:lnTo>
                  <a:pt x="3666247" y="450897"/>
                </a:lnTo>
                <a:lnTo>
                  <a:pt x="3668286" y="447495"/>
                </a:lnTo>
                <a:lnTo>
                  <a:pt x="3672818" y="440917"/>
                </a:lnTo>
                <a:lnTo>
                  <a:pt x="3677124" y="434794"/>
                </a:lnTo>
                <a:lnTo>
                  <a:pt x="3680976" y="429350"/>
                </a:lnTo>
                <a:lnTo>
                  <a:pt x="3683922" y="424134"/>
                </a:lnTo>
                <a:lnTo>
                  <a:pt x="3685281" y="421865"/>
                </a:lnTo>
                <a:lnTo>
                  <a:pt x="3685961" y="419597"/>
                </a:lnTo>
                <a:lnTo>
                  <a:pt x="3686641" y="417329"/>
                </a:lnTo>
                <a:lnTo>
                  <a:pt x="3686641" y="415515"/>
                </a:lnTo>
                <a:lnTo>
                  <a:pt x="3686414" y="413700"/>
                </a:lnTo>
                <a:lnTo>
                  <a:pt x="3685735" y="411886"/>
                </a:lnTo>
                <a:lnTo>
                  <a:pt x="3683695" y="408257"/>
                </a:lnTo>
                <a:lnTo>
                  <a:pt x="3681882" y="403721"/>
                </a:lnTo>
                <a:lnTo>
                  <a:pt x="3679616" y="398958"/>
                </a:lnTo>
                <a:lnTo>
                  <a:pt x="3678257" y="396463"/>
                </a:lnTo>
                <a:lnTo>
                  <a:pt x="3676671" y="394421"/>
                </a:lnTo>
                <a:lnTo>
                  <a:pt x="3674858" y="392380"/>
                </a:lnTo>
                <a:lnTo>
                  <a:pt x="3672818" y="390339"/>
                </a:lnTo>
                <a:lnTo>
                  <a:pt x="3670552" y="388524"/>
                </a:lnTo>
                <a:lnTo>
                  <a:pt x="3667833" y="387163"/>
                </a:lnTo>
                <a:lnTo>
                  <a:pt x="3664888" y="386256"/>
                </a:lnTo>
                <a:lnTo>
                  <a:pt x="3661715" y="385349"/>
                </a:lnTo>
                <a:lnTo>
                  <a:pt x="3658090" y="384895"/>
                </a:lnTo>
                <a:lnTo>
                  <a:pt x="3653558" y="385122"/>
                </a:lnTo>
                <a:lnTo>
                  <a:pt x="3646986" y="386256"/>
                </a:lnTo>
                <a:lnTo>
                  <a:pt x="3639055" y="387617"/>
                </a:lnTo>
                <a:lnTo>
                  <a:pt x="3620474" y="391700"/>
                </a:lnTo>
                <a:lnTo>
                  <a:pt x="3600533" y="396009"/>
                </a:lnTo>
                <a:lnTo>
                  <a:pt x="3590563" y="398050"/>
                </a:lnTo>
                <a:lnTo>
                  <a:pt x="3581272" y="399638"/>
                </a:lnTo>
                <a:lnTo>
                  <a:pt x="3576740" y="400092"/>
                </a:lnTo>
                <a:lnTo>
                  <a:pt x="3573115" y="400318"/>
                </a:lnTo>
                <a:lnTo>
                  <a:pt x="3569716" y="400092"/>
                </a:lnTo>
                <a:lnTo>
                  <a:pt x="3566770" y="399638"/>
                </a:lnTo>
                <a:lnTo>
                  <a:pt x="3564504" y="398731"/>
                </a:lnTo>
                <a:lnTo>
                  <a:pt x="3562465" y="397824"/>
                </a:lnTo>
                <a:lnTo>
                  <a:pt x="3560878" y="396463"/>
                </a:lnTo>
                <a:lnTo>
                  <a:pt x="3559292" y="395102"/>
                </a:lnTo>
                <a:lnTo>
                  <a:pt x="3558386" y="393287"/>
                </a:lnTo>
                <a:lnTo>
                  <a:pt x="3557706" y="391700"/>
                </a:lnTo>
                <a:lnTo>
                  <a:pt x="3556800" y="389658"/>
                </a:lnTo>
                <a:lnTo>
                  <a:pt x="3556346" y="387390"/>
                </a:lnTo>
                <a:lnTo>
                  <a:pt x="3555667" y="383081"/>
                </a:lnTo>
                <a:lnTo>
                  <a:pt x="3555213" y="378545"/>
                </a:lnTo>
                <a:lnTo>
                  <a:pt x="3554534" y="373555"/>
                </a:lnTo>
                <a:lnTo>
                  <a:pt x="3553854" y="368111"/>
                </a:lnTo>
                <a:lnTo>
                  <a:pt x="3553401" y="361988"/>
                </a:lnTo>
                <a:lnTo>
                  <a:pt x="3552721" y="356317"/>
                </a:lnTo>
                <a:lnTo>
                  <a:pt x="3552268" y="353596"/>
                </a:lnTo>
                <a:lnTo>
                  <a:pt x="3551361" y="350874"/>
                </a:lnTo>
                <a:lnTo>
                  <a:pt x="3550681" y="348379"/>
                </a:lnTo>
                <a:lnTo>
                  <a:pt x="3549775" y="346564"/>
                </a:lnTo>
                <a:lnTo>
                  <a:pt x="3548415" y="344523"/>
                </a:lnTo>
                <a:lnTo>
                  <a:pt x="3547282" y="342709"/>
                </a:lnTo>
                <a:lnTo>
                  <a:pt x="3545470" y="341575"/>
                </a:lnTo>
                <a:lnTo>
                  <a:pt x="3543884" y="340441"/>
                </a:lnTo>
                <a:lnTo>
                  <a:pt x="3542071" y="339533"/>
                </a:lnTo>
                <a:lnTo>
                  <a:pt x="3540484" y="338853"/>
                </a:lnTo>
                <a:lnTo>
                  <a:pt x="3539352" y="337719"/>
                </a:lnTo>
                <a:lnTo>
                  <a:pt x="3538672" y="336585"/>
                </a:lnTo>
                <a:lnTo>
                  <a:pt x="3537992" y="335224"/>
                </a:lnTo>
                <a:lnTo>
                  <a:pt x="3537539" y="334090"/>
                </a:lnTo>
                <a:lnTo>
                  <a:pt x="3537539" y="332502"/>
                </a:lnTo>
                <a:lnTo>
                  <a:pt x="3537539" y="331141"/>
                </a:lnTo>
                <a:lnTo>
                  <a:pt x="3537765" y="328193"/>
                </a:lnTo>
                <a:lnTo>
                  <a:pt x="3538218" y="324791"/>
                </a:lnTo>
                <a:lnTo>
                  <a:pt x="3538898" y="321615"/>
                </a:lnTo>
                <a:lnTo>
                  <a:pt x="3539125" y="318440"/>
                </a:lnTo>
                <a:lnTo>
                  <a:pt x="3539125" y="314811"/>
                </a:lnTo>
                <a:lnTo>
                  <a:pt x="3538672" y="310275"/>
                </a:lnTo>
                <a:lnTo>
                  <a:pt x="3537312" y="299842"/>
                </a:lnTo>
                <a:lnTo>
                  <a:pt x="3536179" y="289635"/>
                </a:lnTo>
                <a:lnTo>
                  <a:pt x="3535499" y="285099"/>
                </a:lnTo>
                <a:lnTo>
                  <a:pt x="3535273" y="281243"/>
                </a:lnTo>
                <a:lnTo>
                  <a:pt x="3535046" y="278748"/>
                </a:lnTo>
                <a:lnTo>
                  <a:pt x="3534593" y="276707"/>
                </a:lnTo>
                <a:lnTo>
                  <a:pt x="3533913" y="275119"/>
                </a:lnTo>
                <a:lnTo>
                  <a:pt x="3532554" y="273758"/>
                </a:lnTo>
                <a:lnTo>
                  <a:pt x="3531421" y="272851"/>
                </a:lnTo>
                <a:lnTo>
                  <a:pt x="3530061" y="271717"/>
                </a:lnTo>
                <a:lnTo>
                  <a:pt x="3528475" y="271263"/>
                </a:lnTo>
                <a:lnTo>
                  <a:pt x="3526889" y="271037"/>
                </a:lnTo>
                <a:lnTo>
                  <a:pt x="3523490" y="270583"/>
                </a:lnTo>
                <a:lnTo>
                  <a:pt x="3519637" y="270583"/>
                </a:lnTo>
                <a:lnTo>
                  <a:pt x="3516238" y="270129"/>
                </a:lnTo>
                <a:lnTo>
                  <a:pt x="3514879" y="269903"/>
                </a:lnTo>
                <a:lnTo>
                  <a:pt x="3513293" y="269222"/>
                </a:lnTo>
                <a:lnTo>
                  <a:pt x="3511027" y="268315"/>
                </a:lnTo>
                <a:lnTo>
                  <a:pt x="3509440" y="267181"/>
                </a:lnTo>
                <a:lnTo>
                  <a:pt x="3507628" y="265820"/>
                </a:lnTo>
                <a:lnTo>
                  <a:pt x="3506721" y="263779"/>
                </a:lnTo>
                <a:lnTo>
                  <a:pt x="3505815" y="261964"/>
                </a:lnTo>
                <a:lnTo>
                  <a:pt x="3505588" y="259469"/>
                </a:lnTo>
                <a:lnTo>
                  <a:pt x="3505815" y="256748"/>
                </a:lnTo>
                <a:lnTo>
                  <a:pt x="3506948" y="253345"/>
                </a:lnTo>
                <a:lnTo>
                  <a:pt x="3508534" y="249717"/>
                </a:lnTo>
                <a:lnTo>
                  <a:pt x="3510800" y="245634"/>
                </a:lnTo>
                <a:lnTo>
                  <a:pt x="3513972" y="240871"/>
                </a:lnTo>
                <a:lnTo>
                  <a:pt x="3518051" y="235654"/>
                </a:lnTo>
                <a:lnTo>
                  <a:pt x="3523036" y="229757"/>
                </a:lnTo>
                <a:lnTo>
                  <a:pt x="3528701" y="223180"/>
                </a:lnTo>
                <a:lnTo>
                  <a:pt x="3535273" y="215922"/>
                </a:lnTo>
                <a:lnTo>
                  <a:pt x="3543204" y="207983"/>
                </a:lnTo>
                <a:lnTo>
                  <a:pt x="3544110" y="207076"/>
                </a:lnTo>
                <a:lnTo>
                  <a:pt x="3544563" y="205942"/>
                </a:lnTo>
                <a:lnTo>
                  <a:pt x="3544790" y="204581"/>
                </a:lnTo>
                <a:lnTo>
                  <a:pt x="3545016" y="203220"/>
                </a:lnTo>
                <a:lnTo>
                  <a:pt x="3544790" y="201406"/>
                </a:lnTo>
                <a:lnTo>
                  <a:pt x="3544790" y="199818"/>
                </a:lnTo>
                <a:lnTo>
                  <a:pt x="3543884" y="196189"/>
                </a:lnTo>
                <a:lnTo>
                  <a:pt x="3542524" y="192787"/>
                </a:lnTo>
                <a:lnTo>
                  <a:pt x="3541391" y="189158"/>
                </a:lnTo>
                <a:lnTo>
                  <a:pt x="3539125" y="183034"/>
                </a:lnTo>
                <a:lnTo>
                  <a:pt x="3538672" y="180086"/>
                </a:lnTo>
                <a:lnTo>
                  <a:pt x="3538218" y="176910"/>
                </a:lnTo>
                <a:lnTo>
                  <a:pt x="3538672" y="173055"/>
                </a:lnTo>
                <a:lnTo>
                  <a:pt x="3539352" y="168972"/>
                </a:lnTo>
                <a:lnTo>
                  <a:pt x="3540258" y="164663"/>
                </a:lnTo>
                <a:lnTo>
                  <a:pt x="3541618" y="160126"/>
                </a:lnTo>
                <a:lnTo>
                  <a:pt x="3544790" y="150600"/>
                </a:lnTo>
                <a:lnTo>
                  <a:pt x="3552041" y="130414"/>
                </a:lnTo>
                <a:lnTo>
                  <a:pt x="3555213" y="120661"/>
                </a:lnTo>
                <a:lnTo>
                  <a:pt x="3556573" y="116125"/>
                </a:lnTo>
                <a:lnTo>
                  <a:pt x="3557706" y="111589"/>
                </a:lnTo>
                <a:lnTo>
                  <a:pt x="3559292" y="103877"/>
                </a:lnTo>
                <a:lnTo>
                  <a:pt x="3560425" y="98661"/>
                </a:lnTo>
                <a:lnTo>
                  <a:pt x="3560652" y="96620"/>
                </a:lnTo>
                <a:lnTo>
                  <a:pt x="3560652" y="95259"/>
                </a:lnTo>
                <a:lnTo>
                  <a:pt x="3560425" y="93898"/>
                </a:lnTo>
                <a:lnTo>
                  <a:pt x="3560199" y="93217"/>
                </a:lnTo>
                <a:lnTo>
                  <a:pt x="3559745" y="92537"/>
                </a:lnTo>
                <a:lnTo>
                  <a:pt x="3558839" y="92310"/>
                </a:lnTo>
                <a:lnTo>
                  <a:pt x="3557933" y="92083"/>
                </a:lnTo>
                <a:lnTo>
                  <a:pt x="3556800" y="91857"/>
                </a:lnTo>
                <a:lnTo>
                  <a:pt x="3553854" y="91857"/>
                </a:lnTo>
                <a:lnTo>
                  <a:pt x="3550002" y="91403"/>
                </a:lnTo>
                <a:lnTo>
                  <a:pt x="3548642" y="91176"/>
                </a:lnTo>
                <a:lnTo>
                  <a:pt x="3547282" y="90722"/>
                </a:lnTo>
                <a:lnTo>
                  <a:pt x="3546149" y="90496"/>
                </a:lnTo>
                <a:lnTo>
                  <a:pt x="3545243" y="89815"/>
                </a:lnTo>
                <a:lnTo>
                  <a:pt x="3544337" y="88908"/>
                </a:lnTo>
                <a:lnTo>
                  <a:pt x="3543884" y="88001"/>
                </a:lnTo>
                <a:lnTo>
                  <a:pt x="3543430" y="86867"/>
                </a:lnTo>
                <a:lnTo>
                  <a:pt x="3543430" y="85279"/>
                </a:lnTo>
                <a:lnTo>
                  <a:pt x="3543884" y="83465"/>
                </a:lnTo>
                <a:lnTo>
                  <a:pt x="3544563" y="81650"/>
                </a:lnTo>
                <a:lnTo>
                  <a:pt x="3545696" y="79155"/>
                </a:lnTo>
                <a:lnTo>
                  <a:pt x="3547282" y="76660"/>
                </a:lnTo>
                <a:lnTo>
                  <a:pt x="3549322" y="73712"/>
                </a:lnTo>
                <a:lnTo>
                  <a:pt x="3552041" y="70083"/>
                </a:lnTo>
                <a:lnTo>
                  <a:pt x="3554987" y="66454"/>
                </a:lnTo>
                <a:lnTo>
                  <a:pt x="3558612" y="62371"/>
                </a:lnTo>
                <a:lnTo>
                  <a:pt x="3562691" y="58289"/>
                </a:lnTo>
                <a:lnTo>
                  <a:pt x="3566770" y="54433"/>
                </a:lnTo>
                <a:lnTo>
                  <a:pt x="3571529" y="50804"/>
                </a:lnTo>
                <a:lnTo>
                  <a:pt x="3576287" y="47402"/>
                </a:lnTo>
                <a:lnTo>
                  <a:pt x="3581499" y="44226"/>
                </a:lnTo>
                <a:lnTo>
                  <a:pt x="3586937" y="41051"/>
                </a:lnTo>
                <a:lnTo>
                  <a:pt x="3592829" y="38103"/>
                </a:lnTo>
                <a:lnTo>
                  <a:pt x="3598947" y="35381"/>
                </a:lnTo>
                <a:lnTo>
                  <a:pt x="3605518" y="32886"/>
                </a:lnTo>
                <a:lnTo>
                  <a:pt x="3612316" y="30164"/>
                </a:lnTo>
                <a:lnTo>
                  <a:pt x="3619794" y="27896"/>
                </a:lnTo>
                <a:lnTo>
                  <a:pt x="3627725" y="25628"/>
                </a:lnTo>
                <a:lnTo>
                  <a:pt x="3636109" y="23360"/>
                </a:lnTo>
                <a:lnTo>
                  <a:pt x="3644947" y="21092"/>
                </a:lnTo>
                <a:lnTo>
                  <a:pt x="3664208" y="16329"/>
                </a:lnTo>
                <a:lnTo>
                  <a:pt x="3674405" y="14287"/>
                </a:lnTo>
                <a:lnTo>
                  <a:pt x="3684148" y="12927"/>
                </a:lnTo>
                <a:lnTo>
                  <a:pt x="3694119" y="11566"/>
                </a:lnTo>
                <a:lnTo>
                  <a:pt x="3703863" y="11112"/>
                </a:lnTo>
                <a:lnTo>
                  <a:pt x="3713380" y="11112"/>
                </a:lnTo>
                <a:lnTo>
                  <a:pt x="3722897" y="11566"/>
                </a:lnTo>
                <a:lnTo>
                  <a:pt x="3731961" y="12927"/>
                </a:lnTo>
                <a:lnTo>
                  <a:pt x="3741251" y="14287"/>
                </a:lnTo>
                <a:lnTo>
                  <a:pt x="3750089" y="16556"/>
                </a:lnTo>
                <a:lnTo>
                  <a:pt x="3759153" y="19277"/>
                </a:lnTo>
                <a:lnTo>
                  <a:pt x="3767764" y="22453"/>
                </a:lnTo>
                <a:lnTo>
                  <a:pt x="3776148" y="26535"/>
                </a:lnTo>
                <a:lnTo>
                  <a:pt x="3784532" y="31071"/>
                </a:lnTo>
                <a:lnTo>
                  <a:pt x="3792689" y="35834"/>
                </a:lnTo>
                <a:lnTo>
                  <a:pt x="3800847" y="41731"/>
                </a:lnTo>
                <a:lnTo>
                  <a:pt x="3808778" y="47855"/>
                </a:lnTo>
                <a:lnTo>
                  <a:pt x="3812857" y="51258"/>
                </a:lnTo>
                <a:lnTo>
                  <a:pt x="3816256" y="54886"/>
                </a:lnTo>
                <a:lnTo>
                  <a:pt x="3819428" y="58289"/>
                </a:lnTo>
                <a:lnTo>
                  <a:pt x="3822827" y="61918"/>
                </a:lnTo>
                <a:lnTo>
                  <a:pt x="3825546" y="65773"/>
                </a:lnTo>
                <a:lnTo>
                  <a:pt x="3828039" y="69402"/>
                </a:lnTo>
                <a:lnTo>
                  <a:pt x="3830532" y="73031"/>
                </a:lnTo>
                <a:lnTo>
                  <a:pt x="3832344" y="77114"/>
                </a:lnTo>
                <a:lnTo>
                  <a:pt x="3834384" y="80743"/>
                </a:lnTo>
                <a:lnTo>
                  <a:pt x="3836196" y="84825"/>
                </a:lnTo>
                <a:lnTo>
                  <a:pt x="3837783" y="88681"/>
                </a:lnTo>
                <a:lnTo>
                  <a:pt x="3839142" y="92764"/>
                </a:lnTo>
                <a:lnTo>
                  <a:pt x="3840275" y="96620"/>
                </a:lnTo>
                <a:lnTo>
                  <a:pt x="3841408" y="100702"/>
                </a:lnTo>
                <a:lnTo>
                  <a:pt x="3842994" y="108640"/>
                </a:lnTo>
                <a:lnTo>
                  <a:pt x="3844354" y="116352"/>
                </a:lnTo>
                <a:lnTo>
                  <a:pt x="3845034" y="124064"/>
                </a:lnTo>
                <a:lnTo>
                  <a:pt x="3845487" y="131095"/>
                </a:lnTo>
                <a:lnTo>
                  <a:pt x="3845487" y="138126"/>
                </a:lnTo>
                <a:lnTo>
                  <a:pt x="3845487" y="144477"/>
                </a:lnTo>
                <a:lnTo>
                  <a:pt x="3845260" y="150827"/>
                </a:lnTo>
                <a:lnTo>
                  <a:pt x="3844581" y="161260"/>
                </a:lnTo>
                <a:lnTo>
                  <a:pt x="3845260" y="196416"/>
                </a:lnTo>
                <a:lnTo>
                  <a:pt x="3845714" y="225221"/>
                </a:lnTo>
                <a:lnTo>
                  <a:pt x="3845940" y="247675"/>
                </a:lnTo>
                <a:lnTo>
                  <a:pt x="3845940" y="261284"/>
                </a:lnTo>
                <a:lnTo>
                  <a:pt x="3846620" y="271263"/>
                </a:lnTo>
                <a:lnTo>
                  <a:pt x="3847526" y="280563"/>
                </a:lnTo>
                <a:lnTo>
                  <a:pt x="3849113" y="290996"/>
                </a:lnTo>
                <a:lnTo>
                  <a:pt x="3849339" y="292357"/>
                </a:lnTo>
                <a:lnTo>
                  <a:pt x="3850019" y="293718"/>
                </a:lnTo>
                <a:lnTo>
                  <a:pt x="3850699" y="294852"/>
                </a:lnTo>
                <a:lnTo>
                  <a:pt x="3851832" y="295759"/>
                </a:lnTo>
                <a:lnTo>
                  <a:pt x="3852965" y="296893"/>
                </a:lnTo>
                <a:lnTo>
                  <a:pt x="3854324" y="297573"/>
                </a:lnTo>
                <a:lnTo>
                  <a:pt x="3855911" y="298027"/>
                </a:lnTo>
                <a:lnTo>
                  <a:pt x="3857723" y="298934"/>
                </a:lnTo>
                <a:lnTo>
                  <a:pt x="3861349" y="299615"/>
                </a:lnTo>
                <a:lnTo>
                  <a:pt x="3865654" y="300068"/>
                </a:lnTo>
                <a:lnTo>
                  <a:pt x="3870640" y="300295"/>
                </a:lnTo>
                <a:lnTo>
                  <a:pt x="3875625" y="300295"/>
                </a:lnTo>
                <a:lnTo>
                  <a:pt x="3886502" y="300068"/>
                </a:lnTo>
                <a:lnTo>
                  <a:pt x="3897605" y="299842"/>
                </a:lnTo>
                <a:lnTo>
                  <a:pt x="3903270" y="299842"/>
                </a:lnTo>
                <a:lnTo>
                  <a:pt x="3908482" y="300068"/>
                </a:lnTo>
                <a:lnTo>
                  <a:pt x="3913693" y="300522"/>
                </a:lnTo>
                <a:lnTo>
                  <a:pt x="3918452" y="301656"/>
                </a:lnTo>
                <a:lnTo>
                  <a:pt x="3928649" y="303697"/>
                </a:lnTo>
                <a:lnTo>
                  <a:pt x="3940432" y="307099"/>
                </a:lnTo>
                <a:lnTo>
                  <a:pt x="3953348" y="310728"/>
                </a:lnTo>
                <a:lnTo>
                  <a:pt x="3959920" y="312997"/>
                </a:lnTo>
                <a:lnTo>
                  <a:pt x="3966718" y="315265"/>
                </a:lnTo>
                <a:lnTo>
                  <a:pt x="3973062" y="317760"/>
                </a:lnTo>
                <a:lnTo>
                  <a:pt x="3979407" y="320254"/>
                </a:lnTo>
                <a:lnTo>
                  <a:pt x="3985299" y="323203"/>
                </a:lnTo>
                <a:lnTo>
                  <a:pt x="3990737" y="325925"/>
                </a:lnTo>
                <a:lnTo>
                  <a:pt x="3995722" y="329100"/>
                </a:lnTo>
                <a:lnTo>
                  <a:pt x="4000028" y="332049"/>
                </a:lnTo>
                <a:lnTo>
                  <a:pt x="4002067" y="333863"/>
                </a:lnTo>
                <a:lnTo>
                  <a:pt x="4003880" y="335451"/>
                </a:lnTo>
                <a:lnTo>
                  <a:pt x="4005240" y="337265"/>
                </a:lnTo>
                <a:lnTo>
                  <a:pt x="4006826" y="339080"/>
                </a:lnTo>
                <a:lnTo>
                  <a:pt x="4012038" y="346111"/>
                </a:lnTo>
                <a:lnTo>
                  <a:pt x="4018156" y="353822"/>
                </a:lnTo>
                <a:lnTo>
                  <a:pt x="4032885" y="371287"/>
                </a:lnTo>
                <a:lnTo>
                  <a:pt x="4041269" y="381266"/>
                </a:lnTo>
                <a:lnTo>
                  <a:pt x="4050333" y="392607"/>
                </a:lnTo>
                <a:lnTo>
                  <a:pt x="4060303" y="405308"/>
                </a:lnTo>
                <a:lnTo>
                  <a:pt x="4070953" y="419371"/>
                </a:lnTo>
                <a:lnTo>
                  <a:pt x="4076618" y="427536"/>
                </a:lnTo>
                <a:lnTo>
                  <a:pt x="4082736" y="437062"/>
                </a:lnTo>
                <a:lnTo>
                  <a:pt x="4088855" y="447722"/>
                </a:lnTo>
                <a:lnTo>
                  <a:pt x="4094973" y="459289"/>
                </a:lnTo>
                <a:lnTo>
                  <a:pt x="4101544" y="471990"/>
                </a:lnTo>
                <a:lnTo>
                  <a:pt x="4107889" y="485372"/>
                </a:lnTo>
                <a:lnTo>
                  <a:pt x="4114007" y="499434"/>
                </a:lnTo>
                <a:lnTo>
                  <a:pt x="4120352" y="514404"/>
                </a:lnTo>
                <a:lnTo>
                  <a:pt x="4126470" y="529827"/>
                </a:lnTo>
                <a:lnTo>
                  <a:pt x="4132135" y="545704"/>
                </a:lnTo>
                <a:lnTo>
                  <a:pt x="4137800" y="561807"/>
                </a:lnTo>
                <a:lnTo>
                  <a:pt x="4143012" y="578138"/>
                </a:lnTo>
                <a:lnTo>
                  <a:pt x="4147770" y="594468"/>
                </a:lnTo>
                <a:lnTo>
                  <a:pt x="4152302" y="611025"/>
                </a:lnTo>
                <a:lnTo>
                  <a:pt x="4155928" y="627582"/>
                </a:lnTo>
                <a:lnTo>
                  <a:pt x="4159100" y="643686"/>
                </a:lnTo>
                <a:lnTo>
                  <a:pt x="4164992" y="674078"/>
                </a:lnTo>
                <a:lnTo>
                  <a:pt x="4167711" y="687914"/>
                </a:lnTo>
                <a:lnTo>
                  <a:pt x="4170657" y="701296"/>
                </a:lnTo>
                <a:lnTo>
                  <a:pt x="4173603" y="713997"/>
                </a:lnTo>
                <a:lnTo>
                  <a:pt x="4176549" y="726018"/>
                </a:lnTo>
                <a:lnTo>
                  <a:pt x="4179721" y="737358"/>
                </a:lnTo>
                <a:lnTo>
                  <a:pt x="4183120" y="748245"/>
                </a:lnTo>
                <a:lnTo>
                  <a:pt x="4186746" y="758678"/>
                </a:lnTo>
                <a:lnTo>
                  <a:pt x="4190371" y="768658"/>
                </a:lnTo>
                <a:lnTo>
                  <a:pt x="4194450" y="778184"/>
                </a:lnTo>
                <a:lnTo>
                  <a:pt x="4198529" y="787483"/>
                </a:lnTo>
                <a:lnTo>
                  <a:pt x="4203061" y="796329"/>
                </a:lnTo>
                <a:lnTo>
                  <a:pt x="4207819" y="805175"/>
                </a:lnTo>
                <a:lnTo>
                  <a:pt x="4213031" y="813567"/>
                </a:lnTo>
                <a:lnTo>
                  <a:pt x="4218696" y="821958"/>
                </a:lnTo>
                <a:lnTo>
                  <a:pt x="4221415" y="826268"/>
                </a:lnTo>
                <a:lnTo>
                  <a:pt x="4224134" y="830350"/>
                </a:lnTo>
                <a:lnTo>
                  <a:pt x="4226627" y="834887"/>
                </a:lnTo>
                <a:lnTo>
                  <a:pt x="4228893" y="839196"/>
                </a:lnTo>
                <a:lnTo>
                  <a:pt x="4230932" y="843959"/>
                </a:lnTo>
                <a:lnTo>
                  <a:pt x="4233198" y="848495"/>
                </a:lnTo>
                <a:lnTo>
                  <a:pt x="4237051" y="857795"/>
                </a:lnTo>
                <a:lnTo>
                  <a:pt x="4239996" y="867321"/>
                </a:lnTo>
                <a:lnTo>
                  <a:pt x="4242716" y="876620"/>
                </a:lnTo>
                <a:lnTo>
                  <a:pt x="4244982" y="885692"/>
                </a:lnTo>
                <a:lnTo>
                  <a:pt x="4246794" y="894084"/>
                </a:lnTo>
                <a:lnTo>
                  <a:pt x="4248380" y="902249"/>
                </a:lnTo>
                <a:lnTo>
                  <a:pt x="4249514" y="909734"/>
                </a:lnTo>
                <a:lnTo>
                  <a:pt x="4250646" y="916538"/>
                </a:lnTo>
                <a:lnTo>
                  <a:pt x="4251100" y="922209"/>
                </a:lnTo>
                <a:lnTo>
                  <a:pt x="4251780" y="930374"/>
                </a:lnTo>
                <a:lnTo>
                  <a:pt x="4252006" y="933322"/>
                </a:lnTo>
                <a:lnTo>
                  <a:pt x="4352843" y="927879"/>
                </a:lnTo>
                <a:lnTo>
                  <a:pt x="4374596" y="841464"/>
                </a:lnTo>
                <a:lnTo>
                  <a:pt x="4391138" y="776370"/>
                </a:lnTo>
                <a:lnTo>
                  <a:pt x="4397483" y="750513"/>
                </a:lnTo>
                <a:lnTo>
                  <a:pt x="4402015" y="734183"/>
                </a:lnTo>
                <a:lnTo>
                  <a:pt x="4404734" y="724430"/>
                </a:lnTo>
                <a:lnTo>
                  <a:pt x="4406094" y="720348"/>
                </a:lnTo>
                <a:lnTo>
                  <a:pt x="4407680" y="716492"/>
                </a:lnTo>
                <a:lnTo>
                  <a:pt x="4409493" y="713316"/>
                </a:lnTo>
                <a:lnTo>
                  <a:pt x="4411079" y="710368"/>
                </a:lnTo>
                <a:lnTo>
                  <a:pt x="4413345" y="707646"/>
                </a:lnTo>
                <a:lnTo>
                  <a:pt x="4415611" y="705151"/>
                </a:lnTo>
                <a:lnTo>
                  <a:pt x="4418103" y="702883"/>
                </a:lnTo>
                <a:lnTo>
                  <a:pt x="4421049" y="700842"/>
                </a:lnTo>
                <a:lnTo>
                  <a:pt x="4424448" y="699027"/>
                </a:lnTo>
                <a:lnTo>
                  <a:pt x="4428300" y="697213"/>
                </a:lnTo>
                <a:lnTo>
                  <a:pt x="4432379" y="695398"/>
                </a:lnTo>
                <a:lnTo>
                  <a:pt x="4437138" y="693811"/>
                </a:lnTo>
                <a:lnTo>
                  <a:pt x="4448468" y="689955"/>
                </a:lnTo>
                <a:lnTo>
                  <a:pt x="4451640" y="689048"/>
                </a:lnTo>
                <a:lnTo>
                  <a:pt x="4454586" y="688594"/>
                </a:lnTo>
                <a:lnTo>
                  <a:pt x="4457305" y="687914"/>
                </a:lnTo>
                <a:lnTo>
                  <a:pt x="4459798" y="687687"/>
                </a:lnTo>
                <a:lnTo>
                  <a:pt x="4462290" y="687460"/>
                </a:lnTo>
                <a:lnTo>
                  <a:pt x="4464330" y="687687"/>
                </a:lnTo>
                <a:lnTo>
                  <a:pt x="4466369" y="687914"/>
                </a:lnTo>
                <a:lnTo>
                  <a:pt x="4468408" y="688821"/>
                </a:lnTo>
                <a:lnTo>
                  <a:pt x="4470221" y="689501"/>
                </a:lnTo>
                <a:lnTo>
                  <a:pt x="4471807" y="690409"/>
                </a:lnTo>
                <a:lnTo>
                  <a:pt x="4473167" y="691769"/>
                </a:lnTo>
                <a:lnTo>
                  <a:pt x="4474300" y="693130"/>
                </a:lnTo>
                <a:lnTo>
                  <a:pt x="4475660" y="694718"/>
                </a:lnTo>
                <a:lnTo>
                  <a:pt x="4476566" y="696759"/>
                </a:lnTo>
                <a:lnTo>
                  <a:pt x="4477246" y="699027"/>
                </a:lnTo>
                <a:lnTo>
                  <a:pt x="4477699" y="701069"/>
                </a:lnTo>
                <a:lnTo>
                  <a:pt x="4478379" y="703790"/>
                </a:lnTo>
                <a:lnTo>
                  <a:pt x="4478832" y="706512"/>
                </a:lnTo>
                <a:lnTo>
                  <a:pt x="4478832" y="709914"/>
                </a:lnTo>
                <a:lnTo>
                  <a:pt x="4478832" y="713090"/>
                </a:lnTo>
                <a:lnTo>
                  <a:pt x="4478379" y="720574"/>
                </a:lnTo>
                <a:lnTo>
                  <a:pt x="4477246" y="728740"/>
                </a:lnTo>
                <a:lnTo>
                  <a:pt x="4475660" y="738039"/>
                </a:lnTo>
                <a:lnTo>
                  <a:pt x="4473167" y="748472"/>
                </a:lnTo>
                <a:lnTo>
                  <a:pt x="4470221" y="760266"/>
                </a:lnTo>
                <a:lnTo>
                  <a:pt x="4466369" y="772514"/>
                </a:lnTo>
                <a:lnTo>
                  <a:pt x="4462743" y="785669"/>
                </a:lnTo>
                <a:lnTo>
                  <a:pt x="4458891" y="799051"/>
                </a:lnTo>
                <a:lnTo>
                  <a:pt x="4452093" y="825134"/>
                </a:lnTo>
                <a:lnTo>
                  <a:pt x="4445748" y="849856"/>
                </a:lnTo>
                <a:lnTo>
                  <a:pt x="4440537" y="872537"/>
                </a:lnTo>
                <a:lnTo>
                  <a:pt x="4436458" y="891816"/>
                </a:lnTo>
                <a:lnTo>
                  <a:pt x="4433286" y="906785"/>
                </a:lnTo>
                <a:lnTo>
                  <a:pt x="4430566" y="920167"/>
                </a:lnTo>
                <a:lnTo>
                  <a:pt x="4433965" y="919940"/>
                </a:lnTo>
                <a:lnTo>
                  <a:pt x="4444842" y="919714"/>
                </a:lnTo>
                <a:lnTo>
                  <a:pt x="4463197" y="918806"/>
                </a:lnTo>
                <a:lnTo>
                  <a:pt x="4489935" y="917446"/>
                </a:lnTo>
                <a:lnTo>
                  <a:pt x="4497413" y="917219"/>
                </a:lnTo>
                <a:lnTo>
                  <a:pt x="4503758" y="917219"/>
                </a:lnTo>
                <a:lnTo>
                  <a:pt x="4509423" y="917446"/>
                </a:lnTo>
                <a:lnTo>
                  <a:pt x="4514408" y="917899"/>
                </a:lnTo>
                <a:lnTo>
                  <a:pt x="4518713" y="918806"/>
                </a:lnTo>
                <a:lnTo>
                  <a:pt x="4522112" y="920167"/>
                </a:lnTo>
                <a:lnTo>
                  <a:pt x="4523699" y="920621"/>
                </a:lnTo>
                <a:lnTo>
                  <a:pt x="4524832" y="921755"/>
                </a:lnTo>
                <a:lnTo>
                  <a:pt x="4525965" y="922435"/>
                </a:lnTo>
                <a:lnTo>
                  <a:pt x="4526871" y="923343"/>
                </a:lnTo>
                <a:lnTo>
                  <a:pt x="4527551" y="924477"/>
                </a:lnTo>
                <a:lnTo>
                  <a:pt x="4528004" y="925384"/>
                </a:lnTo>
                <a:lnTo>
                  <a:pt x="4528684" y="926518"/>
                </a:lnTo>
                <a:lnTo>
                  <a:pt x="4528910" y="927879"/>
                </a:lnTo>
                <a:lnTo>
                  <a:pt x="4529137" y="929013"/>
                </a:lnTo>
                <a:lnTo>
                  <a:pt x="4528910" y="930601"/>
                </a:lnTo>
                <a:lnTo>
                  <a:pt x="4528231" y="933549"/>
                </a:lnTo>
                <a:lnTo>
                  <a:pt x="4527324" y="936951"/>
                </a:lnTo>
                <a:lnTo>
                  <a:pt x="4525511" y="940580"/>
                </a:lnTo>
                <a:lnTo>
                  <a:pt x="4523699" y="944436"/>
                </a:lnTo>
                <a:lnTo>
                  <a:pt x="4520979" y="948745"/>
                </a:lnTo>
                <a:lnTo>
                  <a:pt x="4515314" y="957137"/>
                </a:lnTo>
                <a:lnTo>
                  <a:pt x="4512595" y="960766"/>
                </a:lnTo>
                <a:lnTo>
                  <a:pt x="4509650" y="964395"/>
                </a:lnTo>
                <a:lnTo>
                  <a:pt x="4506704" y="967571"/>
                </a:lnTo>
                <a:lnTo>
                  <a:pt x="4503984" y="970519"/>
                </a:lnTo>
                <a:lnTo>
                  <a:pt x="4501265" y="973241"/>
                </a:lnTo>
                <a:lnTo>
                  <a:pt x="4498320" y="975736"/>
                </a:lnTo>
                <a:lnTo>
                  <a:pt x="4495374" y="977777"/>
                </a:lnTo>
                <a:lnTo>
                  <a:pt x="4492428" y="979592"/>
                </a:lnTo>
                <a:lnTo>
                  <a:pt x="4489256" y="981179"/>
                </a:lnTo>
                <a:lnTo>
                  <a:pt x="4486083" y="982313"/>
                </a:lnTo>
                <a:lnTo>
                  <a:pt x="4482684" y="983447"/>
                </a:lnTo>
                <a:lnTo>
                  <a:pt x="4479285" y="984128"/>
                </a:lnTo>
                <a:lnTo>
                  <a:pt x="4475660" y="984581"/>
                </a:lnTo>
                <a:lnTo>
                  <a:pt x="4471581" y="984808"/>
                </a:lnTo>
                <a:lnTo>
                  <a:pt x="4407453" y="984808"/>
                </a:lnTo>
                <a:lnTo>
                  <a:pt x="4406094" y="987076"/>
                </a:lnTo>
                <a:lnTo>
                  <a:pt x="4404281" y="991159"/>
                </a:lnTo>
                <a:lnTo>
                  <a:pt x="4401335" y="997736"/>
                </a:lnTo>
                <a:lnTo>
                  <a:pt x="4396803" y="1007716"/>
                </a:lnTo>
                <a:lnTo>
                  <a:pt x="4390912" y="1021778"/>
                </a:lnTo>
                <a:lnTo>
                  <a:pt x="4383207" y="1040603"/>
                </a:lnTo>
                <a:lnTo>
                  <a:pt x="4373463" y="1065099"/>
                </a:lnTo>
                <a:lnTo>
                  <a:pt x="4368025" y="1079842"/>
                </a:lnTo>
                <a:lnTo>
                  <a:pt x="4361907" y="1096852"/>
                </a:lnTo>
                <a:lnTo>
                  <a:pt x="4347631" y="1136544"/>
                </a:lnTo>
                <a:lnTo>
                  <a:pt x="4339473" y="1158318"/>
                </a:lnTo>
                <a:lnTo>
                  <a:pt x="4330636" y="1180772"/>
                </a:lnTo>
                <a:lnTo>
                  <a:pt x="4325878" y="1192566"/>
                </a:lnTo>
                <a:lnTo>
                  <a:pt x="4321119" y="1204134"/>
                </a:lnTo>
                <a:lnTo>
                  <a:pt x="4315907" y="1215701"/>
                </a:lnTo>
                <a:lnTo>
                  <a:pt x="4310922" y="1227495"/>
                </a:lnTo>
                <a:lnTo>
                  <a:pt x="4305257" y="1239062"/>
                </a:lnTo>
                <a:lnTo>
                  <a:pt x="4299592" y="1250856"/>
                </a:lnTo>
                <a:lnTo>
                  <a:pt x="4293700" y="1262197"/>
                </a:lnTo>
                <a:lnTo>
                  <a:pt x="4287582" y="1273311"/>
                </a:lnTo>
                <a:lnTo>
                  <a:pt x="4281237" y="1284198"/>
                </a:lnTo>
                <a:lnTo>
                  <a:pt x="4274666" y="1295084"/>
                </a:lnTo>
                <a:lnTo>
                  <a:pt x="4267868" y="1305518"/>
                </a:lnTo>
                <a:lnTo>
                  <a:pt x="4260844" y="1315724"/>
                </a:lnTo>
                <a:lnTo>
                  <a:pt x="4253592" y="1325477"/>
                </a:lnTo>
                <a:lnTo>
                  <a:pt x="4246114" y="1334776"/>
                </a:lnTo>
                <a:lnTo>
                  <a:pt x="4238410" y="1343622"/>
                </a:lnTo>
                <a:lnTo>
                  <a:pt x="4230253" y="1352014"/>
                </a:lnTo>
                <a:lnTo>
                  <a:pt x="4226400" y="1355870"/>
                </a:lnTo>
                <a:lnTo>
                  <a:pt x="4222095" y="1359725"/>
                </a:lnTo>
                <a:lnTo>
                  <a:pt x="4218016" y="1363127"/>
                </a:lnTo>
                <a:lnTo>
                  <a:pt x="4213711" y="1366756"/>
                </a:lnTo>
                <a:lnTo>
                  <a:pt x="4209179" y="1370159"/>
                </a:lnTo>
                <a:lnTo>
                  <a:pt x="4204874" y="1373334"/>
                </a:lnTo>
                <a:lnTo>
                  <a:pt x="4200342" y="1376282"/>
                </a:lnTo>
                <a:lnTo>
                  <a:pt x="4195810" y="1379004"/>
                </a:lnTo>
                <a:lnTo>
                  <a:pt x="4190598" y="1381953"/>
                </a:lnTo>
                <a:lnTo>
                  <a:pt x="4185613" y="1384674"/>
                </a:lnTo>
                <a:lnTo>
                  <a:pt x="4180854" y="1387169"/>
                </a:lnTo>
                <a:lnTo>
                  <a:pt x="4176095" y="1389437"/>
                </a:lnTo>
                <a:lnTo>
                  <a:pt x="4171337" y="1391479"/>
                </a:lnTo>
                <a:lnTo>
                  <a:pt x="4166805" y="1392840"/>
                </a:lnTo>
                <a:lnTo>
                  <a:pt x="4162499" y="1394427"/>
                </a:lnTo>
                <a:lnTo>
                  <a:pt x="4157967" y="1395561"/>
                </a:lnTo>
                <a:lnTo>
                  <a:pt x="4153435" y="1396695"/>
                </a:lnTo>
                <a:lnTo>
                  <a:pt x="4149130" y="1397376"/>
                </a:lnTo>
                <a:lnTo>
                  <a:pt x="4144598" y="1397829"/>
                </a:lnTo>
                <a:lnTo>
                  <a:pt x="4140066" y="1398283"/>
                </a:lnTo>
                <a:lnTo>
                  <a:pt x="4135761" y="1398283"/>
                </a:lnTo>
                <a:lnTo>
                  <a:pt x="4131229" y="1398283"/>
                </a:lnTo>
                <a:lnTo>
                  <a:pt x="4126470" y="1398056"/>
                </a:lnTo>
                <a:lnTo>
                  <a:pt x="4121485" y="1397603"/>
                </a:lnTo>
                <a:lnTo>
                  <a:pt x="4099731" y="1395335"/>
                </a:lnTo>
                <a:lnTo>
                  <a:pt x="4074806" y="1392840"/>
                </a:lnTo>
                <a:lnTo>
                  <a:pt x="4027220" y="1388530"/>
                </a:lnTo>
                <a:lnTo>
                  <a:pt x="4022688" y="1387850"/>
                </a:lnTo>
                <a:lnTo>
                  <a:pt x="4019289" y="1387850"/>
                </a:lnTo>
                <a:lnTo>
                  <a:pt x="4016796" y="1388303"/>
                </a:lnTo>
                <a:lnTo>
                  <a:pt x="4014983" y="1388530"/>
                </a:lnTo>
                <a:lnTo>
                  <a:pt x="4014077" y="1389211"/>
                </a:lnTo>
                <a:lnTo>
                  <a:pt x="4013850" y="1389664"/>
                </a:lnTo>
                <a:lnTo>
                  <a:pt x="4013850" y="1390118"/>
                </a:lnTo>
                <a:lnTo>
                  <a:pt x="4014077" y="1391252"/>
                </a:lnTo>
                <a:lnTo>
                  <a:pt x="4014757" y="1392386"/>
                </a:lnTo>
                <a:lnTo>
                  <a:pt x="4015663" y="1393747"/>
                </a:lnTo>
                <a:lnTo>
                  <a:pt x="4017023" y="1394881"/>
                </a:lnTo>
                <a:lnTo>
                  <a:pt x="4020195" y="1397829"/>
                </a:lnTo>
                <a:lnTo>
                  <a:pt x="4023594" y="1400551"/>
                </a:lnTo>
                <a:lnTo>
                  <a:pt x="4026313" y="1403273"/>
                </a:lnTo>
                <a:lnTo>
                  <a:pt x="4027220" y="1404634"/>
                </a:lnTo>
                <a:lnTo>
                  <a:pt x="4027900" y="1406221"/>
                </a:lnTo>
                <a:lnTo>
                  <a:pt x="4028353" y="1408490"/>
                </a:lnTo>
                <a:lnTo>
                  <a:pt x="4028579" y="1410758"/>
                </a:lnTo>
                <a:lnTo>
                  <a:pt x="4028579" y="1413253"/>
                </a:lnTo>
                <a:lnTo>
                  <a:pt x="4028353" y="1415974"/>
                </a:lnTo>
                <a:lnTo>
                  <a:pt x="4027673" y="1421418"/>
                </a:lnTo>
                <a:lnTo>
                  <a:pt x="4026313" y="1426861"/>
                </a:lnTo>
                <a:lnTo>
                  <a:pt x="4024727" y="1432078"/>
                </a:lnTo>
                <a:lnTo>
                  <a:pt x="4023594" y="1434346"/>
                </a:lnTo>
                <a:lnTo>
                  <a:pt x="4022688" y="1436387"/>
                </a:lnTo>
                <a:lnTo>
                  <a:pt x="4021781" y="1437975"/>
                </a:lnTo>
                <a:lnTo>
                  <a:pt x="4020648" y="1439336"/>
                </a:lnTo>
                <a:lnTo>
                  <a:pt x="4018156" y="1441604"/>
                </a:lnTo>
                <a:lnTo>
                  <a:pt x="4015210" y="1443645"/>
                </a:lnTo>
                <a:lnTo>
                  <a:pt x="4012038" y="1445460"/>
                </a:lnTo>
                <a:lnTo>
                  <a:pt x="4008865" y="1447274"/>
                </a:lnTo>
                <a:lnTo>
                  <a:pt x="4003427" y="1449769"/>
                </a:lnTo>
                <a:lnTo>
                  <a:pt x="4001161" y="1450449"/>
                </a:lnTo>
                <a:lnTo>
                  <a:pt x="3999121" y="1573380"/>
                </a:lnTo>
                <a:lnTo>
                  <a:pt x="4012264" y="1573380"/>
                </a:lnTo>
                <a:lnTo>
                  <a:pt x="4011131" y="1772066"/>
                </a:lnTo>
                <a:lnTo>
                  <a:pt x="4011358" y="1776602"/>
                </a:lnTo>
                <a:lnTo>
                  <a:pt x="4011358" y="1780005"/>
                </a:lnTo>
                <a:lnTo>
                  <a:pt x="4011811" y="1782499"/>
                </a:lnTo>
                <a:lnTo>
                  <a:pt x="4012264" y="1784314"/>
                </a:lnTo>
                <a:lnTo>
                  <a:pt x="4012491" y="1785221"/>
                </a:lnTo>
                <a:lnTo>
                  <a:pt x="4012944" y="1786128"/>
                </a:lnTo>
                <a:lnTo>
                  <a:pt x="4013170" y="1786582"/>
                </a:lnTo>
                <a:lnTo>
                  <a:pt x="4020875" y="1787262"/>
                </a:lnTo>
                <a:lnTo>
                  <a:pt x="4041495" y="1789757"/>
                </a:lnTo>
                <a:lnTo>
                  <a:pt x="4050106" y="1790665"/>
                </a:lnTo>
                <a:lnTo>
                  <a:pt x="4062569" y="1792706"/>
                </a:lnTo>
                <a:lnTo>
                  <a:pt x="4078884" y="1795201"/>
                </a:lnTo>
                <a:lnTo>
                  <a:pt x="4098825" y="1798830"/>
                </a:lnTo>
                <a:lnTo>
                  <a:pt x="4121712" y="1803366"/>
                </a:lnTo>
                <a:lnTo>
                  <a:pt x="4147770" y="1809036"/>
                </a:lnTo>
                <a:lnTo>
                  <a:pt x="4161820" y="1812212"/>
                </a:lnTo>
                <a:lnTo>
                  <a:pt x="4176775" y="1816067"/>
                </a:lnTo>
                <a:lnTo>
                  <a:pt x="4192184" y="1819696"/>
                </a:lnTo>
                <a:lnTo>
                  <a:pt x="4208272" y="1824233"/>
                </a:lnTo>
                <a:lnTo>
                  <a:pt x="4216430" y="1826501"/>
                </a:lnTo>
                <a:lnTo>
                  <a:pt x="4224588" y="1828996"/>
                </a:lnTo>
                <a:lnTo>
                  <a:pt x="4232745" y="1831944"/>
                </a:lnTo>
                <a:lnTo>
                  <a:pt x="4240903" y="1834893"/>
                </a:lnTo>
                <a:lnTo>
                  <a:pt x="4249060" y="1838068"/>
                </a:lnTo>
                <a:lnTo>
                  <a:pt x="4257218" y="1841243"/>
                </a:lnTo>
                <a:lnTo>
                  <a:pt x="4265149" y="1844872"/>
                </a:lnTo>
                <a:lnTo>
                  <a:pt x="4273080" y="1848501"/>
                </a:lnTo>
                <a:lnTo>
                  <a:pt x="4288715" y="1855986"/>
                </a:lnTo>
                <a:lnTo>
                  <a:pt x="4303897" y="1863924"/>
                </a:lnTo>
                <a:lnTo>
                  <a:pt x="4318173" y="1871863"/>
                </a:lnTo>
                <a:lnTo>
                  <a:pt x="4332222" y="1879801"/>
                </a:lnTo>
                <a:lnTo>
                  <a:pt x="4344912" y="1887513"/>
                </a:lnTo>
                <a:lnTo>
                  <a:pt x="4356922" y="1894997"/>
                </a:lnTo>
                <a:lnTo>
                  <a:pt x="4367798" y="1901802"/>
                </a:lnTo>
                <a:lnTo>
                  <a:pt x="4377542" y="1908379"/>
                </a:lnTo>
                <a:lnTo>
                  <a:pt x="4392724" y="1918586"/>
                </a:lnTo>
                <a:lnTo>
                  <a:pt x="4401788" y="1924709"/>
                </a:lnTo>
                <a:lnTo>
                  <a:pt x="4406094" y="1927658"/>
                </a:lnTo>
                <a:lnTo>
                  <a:pt x="4409719" y="1930833"/>
                </a:lnTo>
                <a:lnTo>
                  <a:pt x="4412665" y="1933555"/>
                </a:lnTo>
                <a:lnTo>
                  <a:pt x="4414704" y="1936277"/>
                </a:lnTo>
                <a:lnTo>
                  <a:pt x="4416064" y="1938545"/>
                </a:lnTo>
                <a:lnTo>
                  <a:pt x="4416291" y="1939225"/>
                </a:lnTo>
                <a:lnTo>
                  <a:pt x="4416517" y="1940359"/>
                </a:lnTo>
                <a:lnTo>
                  <a:pt x="4416291" y="1940813"/>
                </a:lnTo>
                <a:lnTo>
                  <a:pt x="4416064" y="1941267"/>
                </a:lnTo>
                <a:lnTo>
                  <a:pt x="4415611" y="1941493"/>
                </a:lnTo>
                <a:lnTo>
                  <a:pt x="4414931" y="1941720"/>
                </a:lnTo>
                <a:lnTo>
                  <a:pt x="4413118" y="1941720"/>
                </a:lnTo>
                <a:lnTo>
                  <a:pt x="4410852" y="1942174"/>
                </a:lnTo>
                <a:lnTo>
                  <a:pt x="4408586" y="1942854"/>
                </a:lnTo>
                <a:lnTo>
                  <a:pt x="4407227" y="1943535"/>
                </a:lnTo>
                <a:lnTo>
                  <a:pt x="4406773" y="1943988"/>
                </a:lnTo>
                <a:lnTo>
                  <a:pt x="4406094" y="1944669"/>
                </a:lnTo>
                <a:lnTo>
                  <a:pt x="4406094" y="1945349"/>
                </a:lnTo>
                <a:lnTo>
                  <a:pt x="4406547" y="1946030"/>
                </a:lnTo>
                <a:lnTo>
                  <a:pt x="4407227" y="1946710"/>
                </a:lnTo>
                <a:lnTo>
                  <a:pt x="4408360" y="1947844"/>
                </a:lnTo>
                <a:lnTo>
                  <a:pt x="4409946" y="1948751"/>
                </a:lnTo>
                <a:lnTo>
                  <a:pt x="4411985" y="1949659"/>
                </a:lnTo>
                <a:lnTo>
                  <a:pt x="4414478" y="1951019"/>
                </a:lnTo>
                <a:lnTo>
                  <a:pt x="4416517" y="1952153"/>
                </a:lnTo>
                <a:lnTo>
                  <a:pt x="4418783" y="1953968"/>
                </a:lnTo>
                <a:lnTo>
                  <a:pt x="4421049" y="1955782"/>
                </a:lnTo>
                <a:lnTo>
                  <a:pt x="4425581" y="1959638"/>
                </a:lnTo>
                <a:lnTo>
                  <a:pt x="4429433" y="1964174"/>
                </a:lnTo>
                <a:lnTo>
                  <a:pt x="4433286" y="1969164"/>
                </a:lnTo>
                <a:lnTo>
                  <a:pt x="4436684" y="1973927"/>
                </a:lnTo>
                <a:lnTo>
                  <a:pt x="4439630" y="1979144"/>
                </a:lnTo>
                <a:lnTo>
                  <a:pt x="4441896" y="1984360"/>
                </a:lnTo>
                <a:lnTo>
                  <a:pt x="4442576" y="1987082"/>
                </a:lnTo>
                <a:lnTo>
                  <a:pt x="4443256" y="1990484"/>
                </a:lnTo>
                <a:lnTo>
                  <a:pt x="4443936" y="1993660"/>
                </a:lnTo>
                <a:lnTo>
                  <a:pt x="4443936" y="1997289"/>
                </a:lnTo>
                <a:lnTo>
                  <a:pt x="4443936" y="2000918"/>
                </a:lnTo>
                <a:lnTo>
                  <a:pt x="4443709" y="2004773"/>
                </a:lnTo>
                <a:lnTo>
                  <a:pt x="4443029" y="2008402"/>
                </a:lnTo>
                <a:lnTo>
                  <a:pt x="4442350" y="2012258"/>
                </a:lnTo>
                <a:lnTo>
                  <a:pt x="4441443" y="2015887"/>
                </a:lnTo>
                <a:lnTo>
                  <a:pt x="4440310" y="2019743"/>
                </a:lnTo>
                <a:lnTo>
                  <a:pt x="4438950" y="2023145"/>
                </a:lnTo>
                <a:lnTo>
                  <a:pt x="4437364" y="2026094"/>
                </a:lnTo>
                <a:lnTo>
                  <a:pt x="4435778" y="2029042"/>
                </a:lnTo>
                <a:lnTo>
                  <a:pt x="4433739" y="2031537"/>
                </a:lnTo>
                <a:lnTo>
                  <a:pt x="4431473" y="2033578"/>
                </a:lnTo>
                <a:lnTo>
                  <a:pt x="4429207" y="2035393"/>
                </a:lnTo>
                <a:lnTo>
                  <a:pt x="4426034" y="2036527"/>
                </a:lnTo>
                <a:lnTo>
                  <a:pt x="4422635" y="2037888"/>
                </a:lnTo>
                <a:lnTo>
                  <a:pt x="4419010" y="2038568"/>
                </a:lnTo>
                <a:lnTo>
                  <a:pt x="4415837" y="2039022"/>
                </a:lnTo>
                <a:lnTo>
                  <a:pt x="4412438" y="2039249"/>
                </a:lnTo>
                <a:lnTo>
                  <a:pt x="4409493" y="2039249"/>
                </a:lnTo>
                <a:lnTo>
                  <a:pt x="4404507" y="2039249"/>
                </a:lnTo>
                <a:lnTo>
                  <a:pt x="4402695" y="2038795"/>
                </a:lnTo>
                <a:lnTo>
                  <a:pt x="4400655" y="2038114"/>
                </a:lnTo>
                <a:lnTo>
                  <a:pt x="4399069" y="2036754"/>
                </a:lnTo>
                <a:lnTo>
                  <a:pt x="4397256" y="2035393"/>
                </a:lnTo>
                <a:lnTo>
                  <a:pt x="4395897" y="2033805"/>
                </a:lnTo>
                <a:lnTo>
                  <a:pt x="4394764" y="2032217"/>
                </a:lnTo>
                <a:lnTo>
                  <a:pt x="4393857" y="2030857"/>
                </a:lnTo>
                <a:lnTo>
                  <a:pt x="4393631" y="2029496"/>
                </a:lnTo>
                <a:lnTo>
                  <a:pt x="4393178" y="2027454"/>
                </a:lnTo>
                <a:lnTo>
                  <a:pt x="4392271" y="2025413"/>
                </a:lnTo>
                <a:lnTo>
                  <a:pt x="4391818" y="2024733"/>
                </a:lnTo>
                <a:lnTo>
                  <a:pt x="4391138" y="2023825"/>
                </a:lnTo>
                <a:lnTo>
                  <a:pt x="4390458" y="2023599"/>
                </a:lnTo>
                <a:lnTo>
                  <a:pt x="4389552" y="2023372"/>
                </a:lnTo>
                <a:lnTo>
                  <a:pt x="4388646" y="2023599"/>
                </a:lnTo>
                <a:lnTo>
                  <a:pt x="4387966" y="2024052"/>
                </a:lnTo>
                <a:lnTo>
                  <a:pt x="4387059" y="2024733"/>
                </a:lnTo>
                <a:lnTo>
                  <a:pt x="4386606" y="2025413"/>
                </a:lnTo>
                <a:lnTo>
                  <a:pt x="4385473" y="2027681"/>
                </a:lnTo>
                <a:lnTo>
                  <a:pt x="4384567" y="2030176"/>
                </a:lnTo>
                <a:lnTo>
                  <a:pt x="4384114" y="2031537"/>
                </a:lnTo>
                <a:lnTo>
                  <a:pt x="4383434" y="2032898"/>
                </a:lnTo>
                <a:lnTo>
                  <a:pt x="4381848" y="2034712"/>
                </a:lnTo>
                <a:lnTo>
                  <a:pt x="4380261" y="2036300"/>
                </a:lnTo>
                <a:lnTo>
                  <a:pt x="4379355" y="2036754"/>
                </a:lnTo>
                <a:lnTo>
                  <a:pt x="4378902" y="2036754"/>
                </a:lnTo>
                <a:lnTo>
                  <a:pt x="4367118" y="2036527"/>
                </a:lnTo>
                <a:lnTo>
                  <a:pt x="4365986" y="2036527"/>
                </a:lnTo>
                <a:lnTo>
                  <a:pt x="4363266" y="2036300"/>
                </a:lnTo>
                <a:lnTo>
                  <a:pt x="4359414" y="2035846"/>
                </a:lnTo>
                <a:lnTo>
                  <a:pt x="4357148" y="2034939"/>
                </a:lnTo>
                <a:lnTo>
                  <a:pt x="4354656" y="2034259"/>
                </a:lnTo>
                <a:lnTo>
                  <a:pt x="4352163" y="2033578"/>
                </a:lnTo>
                <a:lnTo>
                  <a:pt x="4349897" y="2032217"/>
                </a:lnTo>
                <a:lnTo>
                  <a:pt x="4347404" y="2030857"/>
                </a:lnTo>
                <a:lnTo>
                  <a:pt x="4344912" y="2028815"/>
                </a:lnTo>
                <a:lnTo>
                  <a:pt x="4343099" y="2026774"/>
                </a:lnTo>
                <a:lnTo>
                  <a:pt x="4341060" y="2024279"/>
                </a:lnTo>
                <a:lnTo>
                  <a:pt x="4339247" y="2021331"/>
                </a:lnTo>
                <a:lnTo>
                  <a:pt x="4338114" y="2018155"/>
                </a:lnTo>
                <a:lnTo>
                  <a:pt x="4336528" y="2012712"/>
                </a:lnTo>
                <a:lnTo>
                  <a:pt x="4335621" y="2006361"/>
                </a:lnTo>
                <a:lnTo>
                  <a:pt x="4334942" y="1998876"/>
                </a:lnTo>
                <a:lnTo>
                  <a:pt x="4334942" y="1995021"/>
                </a:lnTo>
                <a:lnTo>
                  <a:pt x="4334942" y="1991392"/>
                </a:lnTo>
                <a:lnTo>
                  <a:pt x="4335168" y="1987536"/>
                </a:lnTo>
                <a:lnTo>
                  <a:pt x="4335395" y="1983680"/>
                </a:lnTo>
                <a:lnTo>
                  <a:pt x="4336074" y="1980278"/>
                </a:lnTo>
                <a:lnTo>
                  <a:pt x="4336754" y="1976649"/>
                </a:lnTo>
                <a:lnTo>
                  <a:pt x="4337661" y="1973474"/>
                </a:lnTo>
                <a:lnTo>
                  <a:pt x="4338794" y="1970525"/>
                </a:lnTo>
                <a:lnTo>
                  <a:pt x="4340380" y="1967803"/>
                </a:lnTo>
                <a:lnTo>
                  <a:pt x="4341966" y="1965308"/>
                </a:lnTo>
                <a:lnTo>
                  <a:pt x="4344232" y="1962587"/>
                </a:lnTo>
                <a:lnTo>
                  <a:pt x="4346271" y="1959865"/>
                </a:lnTo>
                <a:lnTo>
                  <a:pt x="4348084" y="1957143"/>
                </a:lnTo>
                <a:lnTo>
                  <a:pt x="4349217" y="1954648"/>
                </a:lnTo>
                <a:lnTo>
                  <a:pt x="4350124" y="1952153"/>
                </a:lnTo>
                <a:lnTo>
                  <a:pt x="4351030" y="1949659"/>
                </a:lnTo>
                <a:lnTo>
                  <a:pt x="4351483" y="1947164"/>
                </a:lnTo>
                <a:lnTo>
                  <a:pt x="4351710" y="1945122"/>
                </a:lnTo>
                <a:lnTo>
                  <a:pt x="4351483" y="1942854"/>
                </a:lnTo>
                <a:lnTo>
                  <a:pt x="4351257" y="1940813"/>
                </a:lnTo>
                <a:lnTo>
                  <a:pt x="4350350" y="1938772"/>
                </a:lnTo>
                <a:lnTo>
                  <a:pt x="4349670" y="1936730"/>
                </a:lnTo>
                <a:lnTo>
                  <a:pt x="4348537" y="1935143"/>
                </a:lnTo>
                <a:lnTo>
                  <a:pt x="4347178" y="1933328"/>
                </a:lnTo>
                <a:lnTo>
                  <a:pt x="4345818" y="1931967"/>
                </a:lnTo>
                <a:lnTo>
                  <a:pt x="4344005" y="1930380"/>
                </a:lnTo>
                <a:lnTo>
                  <a:pt x="4338794" y="1927204"/>
                </a:lnTo>
                <a:lnTo>
                  <a:pt x="4331089" y="1922441"/>
                </a:lnTo>
                <a:lnTo>
                  <a:pt x="4320892" y="1916544"/>
                </a:lnTo>
                <a:lnTo>
                  <a:pt x="4308429" y="1909513"/>
                </a:lnTo>
                <a:lnTo>
                  <a:pt x="4293474" y="1901802"/>
                </a:lnTo>
                <a:lnTo>
                  <a:pt x="4276932" y="1893183"/>
                </a:lnTo>
                <a:lnTo>
                  <a:pt x="4258578" y="1884110"/>
                </a:lnTo>
                <a:lnTo>
                  <a:pt x="4238410" y="1874131"/>
                </a:lnTo>
                <a:lnTo>
                  <a:pt x="4227760" y="1869141"/>
                </a:lnTo>
                <a:lnTo>
                  <a:pt x="4216430" y="1864378"/>
                </a:lnTo>
                <a:lnTo>
                  <a:pt x="4204874" y="1859842"/>
                </a:lnTo>
                <a:lnTo>
                  <a:pt x="4192637" y="1855759"/>
                </a:lnTo>
                <a:lnTo>
                  <a:pt x="4180401" y="1851903"/>
                </a:lnTo>
                <a:lnTo>
                  <a:pt x="4168164" y="1848274"/>
                </a:lnTo>
                <a:lnTo>
                  <a:pt x="4155928" y="1844872"/>
                </a:lnTo>
                <a:lnTo>
                  <a:pt x="4144145" y="1841924"/>
                </a:lnTo>
                <a:lnTo>
                  <a:pt x="4132362" y="1839202"/>
                </a:lnTo>
                <a:lnTo>
                  <a:pt x="4121258" y="1836480"/>
                </a:lnTo>
                <a:lnTo>
                  <a:pt x="4101318" y="1832398"/>
                </a:lnTo>
                <a:lnTo>
                  <a:pt x="4084776" y="1829449"/>
                </a:lnTo>
                <a:lnTo>
                  <a:pt x="4078431" y="1828769"/>
                </a:lnTo>
                <a:lnTo>
                  <a:pt x="4073446" y="1827861"/>
                </a:lnTo>
                <a:lnTo>
                  <a:pt x="4069594" y="1827635"/>
                </a:lnTo>
                <a:lnTo>
                  <a:pt x="4065968" y="1827635"/>
                </a:lnTo>
                <a:lnTo>
                  <a:pt x="4063249" y="1827635"/>
                </a:lnTo>
                <a:lnTo>
                  <a:pt x="4060983" y="1828088"/>
                </a:lnTo>
                <a:lnTo>
                  <a:pt x="4059397" y="1828769"/>
                </a:lnTo>
                <a:lnTo>
                  <a:pt x="4057811" y="1829222"/>
                </a:lnTo>
                <a:lnTo>
                  <a:pt x="4056904" y="1829903"/>
                </a:lnTo>
                <a:lnTo>
                  <a:pt x="4056451" y="1830583"/>
                </a:lnTo>
                <a:lnTo>
                  <a:pt x="4055771" y="1831490"/>
                </a:lnTo>
                <a:lnTo>
                  <a:pt x="4055771" y="1832171"/>
                </a:lnTo>
                <a:lnTo>
                  <a:pt x="4056224" y="1833759"/>
                </a:lnTo>
                <a:lnTo>
                  <a:pt x="4056451" y="1834666"/>
                </a:lnTo>
                <a:lnTo>
                  <a:pt x="4056678" y="1835119"/>
                </a:lnTo>
                <a:lnTo>
                  <a:pt x="4065288" y="1843285"/>
                </a:lnTo>
                <a:lnTo>
                  <a:pt x="4079111" y="1856213"/>
                </a:lnTo>
                <a:lnTo>
                  <a:pt x="4102224" y="1877079"/>
                </a:lnTo>
                <a:lnTo>
                  <a:pt x="4105623" y="1880481"/>
                </a:lnTo>
                <a:lnTo>
                  <a:pt x="4109249" y="1883657"/>
                </a:lnTo>
                <a:lnTo>
                  <a:pt x="4112648" y="1887513"/>
                </a:lnTo>
                <a:lnTo>
                  <a:pt x="4115820" y="1891142"/>
                </a:lnTo>
                <a:lnTo>
                  <a:pt x="4122391" y="1898853"/>
                </a:lnTo>
                <a:lnTo>
                  <a:pt x="4128283" y="1907018"/>
                </a:lnTo>
                <a:lnTo>
                  <a:pt x="4133948" y="1915410"/>
                </a:lnTo>
                <a:lnTo>
                  <a:pt x="4139386" y="1924256"/>
                </a:lnTo>
                <a:lnTo>
                  <a:pt x="4144372" y="1932875"/>
                </a:lnTo>
                <a:lnTo>
                  <a:pt x="4149130" y="1941267"/>
                </a:lnTo>
                <a:lnTo>
                  <a:pt x="4153435" y="1949659"/>
                </a:lnTo>
                <a:lnTo>
                  <a:pt x="4157514" y="1957597"/>
                </a:lnTo>
                <a:lnTo>
                  <a:pt x="4164086" y="1972113"/>
                </a:lnTo>
                <a:lnTo>
                  <a:pt x="4169297" y="1983907"/>
                </a:lnTo>
                <a:lnTo>
                  <a:pt x="4173150" y="1992072"/>
                </a:lnTo>
                <a:lnTo>
                  <a:pt x="4174509" y="1995474"/>
                </a:lnTo>
                <a:lnTo>
                  <a:pt x="4175869" y="1998876"/>
                </a:lnTo>
                <a:lnTo>
                  <a:pt x="4178135" y="2005454"/>
                </a:lnTo>
                <a:lnTo>
                  <a:pt x="4179948" y="2011578"/>
                </a:lnTo>
                <a:lnTo>
                  <a:pt x="4181081" y="2014073"/>
                </a:lnTo>
                <a:lnTo>
                  <a:pt x="4181760" y="2016114"/>
                </a:lnTo>
                <a:lnTo>
                  <a:pt x="4182893" y="2017928"/>
                </a:lnTo>
                <a:lnTo>
                  <a:pt x="4184253" y="2019743"/>
                </a:lnTo>
                <a:lnTo>
                  <a:pt x="4185839" y="2021331"/>
                </a:lnTo>
                <a:lnTo>
                  <a:pt x="4188105" y="2022918"/>
                </a:lnTo>
                <a:lnTo>
                  <a:pt x="4190598" y="2024733"/>
                </a:lnTo>
                <a:lnTo>
                  <a:pt x="4193770" y="2026094"/>
                </a:lnTo>
                <a:lnTo>
                  <a:pt x="4197622" y="2027681"/>
                </a:lnTo>
                <a:lnTo>
                  <a:pt x="4202154" y="2029269"/>
                </a:lnTo>
                <a:lnTo>
                  <a:pt x="4204420" y="2030176"/>
                </a:lnTo>
                <a:lnTo>
                  <a:pt x="4206913" y="2031310"/>
                </a:lnTo>
                <a:lnTo>
                  <a:pt x="4209406" y="2032898"/>
                </a:lnTo>
                <a:lnTo>
                  <a:pt x="4211672" y="2034486"/>
                </a:lnTo>
                <a:lnTo>
                  <a:pt x="4213938" y="2036527"/>
                </a:lnTo>
                <a:lnTo>
                  <a:pt x="4216204" y="2038568"/>
                </a:lnTo>
                <a:lnTo>
                  <a:pt x="4218469" y="2041063"/>
                </a:lnTo>
                <a:lnTo>
                  <a:pt x="4220282" y="2043558"/>
                </a:lnTo>
                <a:lnTo>
                  <a:pt x="4222322" y="2046280"/>
                </a:lnTo>
                <a:lnTo>
                  <a:pt x="4224134" y="2049228"/>
                </a:lnTo>
                <a:lnTo>
                  <a:pt x="4225494" y="2052404"/>
                </a:lnTo>
                <a:lnTo>
                  <a:pt x="4226854" y="2055352"/>
                </a:lnTo>
                <a:lnTo>
                  <a:pt x="4227987" y="2058754"/>
                </a:lnTo>
                <a:lnTo>
                  <a:pt x="4229120" y="2062383"/>
                </a:lnTo>
                <a:lnTo>
                  <a:pt x="4229799" y="2065785"/>
                </a:lnTo>
                <a:lnTo>
                  <a:pt x="4230253" y="2069187"/>
                </a:lnTo>
                <a:lnTo>
                  <a:pt x="4230253" y="2073043"/>
                </a:lnTo>
                <a:lnTo>
                  <a:pt x="4230026" y="2076899"/>
                </a:lnTo>
                <a:lnTo>
                  <a:pt x="4229120" y="2081208"/>
                </a:lnTo>
                <a:lnTo>
                  <a:pt x="4227987" y="2085291"/>
                </a:lnTo>
                <a:lnTo>
                  <a:pt x="4226400" y="2089600"/>
                </a:lnTo>
                <a:lnTo>
                  <a:pt x="4224134" y="2093910"/>
                </a:lnTo>
                <a:lnTo>
                  <a:pt x="4221415" y="2097992"/>
                </a:lnTo>
                <a:lnTo>
                  <a:pt x="4218469" y="2102075"/>
                </a:lnTo>
                <a:lnTo>
                  <a:pt x="4214617" y="2105704"/>
                </a:lnTo>
                <a:lnTo>
                  <a:pt x="4210538" y="2109106"/>
                </a:lnTo>
                <a:lnTo>
                  <a:pt x="4208272" y="2110920"/>
                </a:lnTo>
                <a:lnTo>
                  <a:pt x="4205780" y="2112508"/>
                </a:lnTo>
                <a:lnTo>
                  <a:pt x="4203287" y="2113869"/>
                </a:lnTo>
                <a:lnTo>
                  <a:pt x="4200568" y="2115230"/>
                </a:lnTo>
                <a:lnTo>
                  <a:pt x="4197849" y="2116364"/>
                </a:lnTo>
                <a:lnTo>
                  <a:pt x="4194903" y="2117498"/>
                </a:lnTo>
                <a:lnTo>
                  <a:pt x="4191731" y="2118405"/>
                </a:lnTo>
                <a:lnTo>
                  <a:pt x="4188332" y="2119086"/>
                </a:lnTo>
                <a:lnTo>
                  <a:pt x="4184933" y="2119766"/>
                </a:lnTo>
                <a:lnTo>
                  <a:pt x="4181534" y="2120447"/>
                </a:lnTo>
                <a:lnTo>
                  <a:pt x="4177682" y="2120673"/>
                </a:lnTo>
                <a:lnTo>
                  <a:pt x="4173829" y="2120900"/>
                </a:lnTo>
                <a:lnTo>
                  <a:pt x="4170204" y="2120900"/>
                </a:lnTo>
                <a:lnTo>
                  <a:pt x="4166352" y="2120673"/>
                </a:lnTo>
                <a:lnTo>
                  <a:pt x="4162953" y="2120220"/>
                </a:lnTo>
                <a:lnTo>
                  <a:pt x="4159554" y="2119539"/>
                </a:lnTo>
                <a:lnTo>
                  <a:pt x="4156155" y="2118859"/>
                </a:lnTo>
                <a:lnTo>
                  <a:pt x="4153209" y="2117952"/>
                </a:lnTo>
                <a:lnTo>
                  <a:pt x="4150490" y="2116818"/>
                </a:lnTo>
                <a:lnTo>
                  <a:pt x="4147770" y="2115683"/>
                </a:lnTo>
                <a:lnTo>
                  <a:pt x="4145051" y="2114323"/>
                </a:lnTo>
                <a:lnTo>
                  <a:pt x="4142785" y="2112962"/>
                </a:lnTo>
                <a:lnTo>
                  <a:pt x="4140519" y="2111147"/>
                </a:lnTo>
                <a:lnTo>
                  <a:pt x="4138480" y="2109560"/>
                </a:lnTo>
                <a:lnTo>
                  <a:pt x="4136440" y="2107745"/>
                </a:lnTo>
                <a:lnTo>
                  <a:pt x="4134401" y="2105931"/>
                </a:lnTo>
                <a:lnTo>
                  <a:pt x="4131229" y="2102075"/>
                </a:lnTo>
                <a:lnTo>
                  <a:pt x="4128283" y="2097766"/>
                </a:lnTo>
                <a:lnTo>
                  <a:pt x="4125790" y="2093683"/>
                </a:lnTo>
                <a:lnTo>
                  <a:pt x="4123751" y="2089374"/>
                </a:lnTo>
                <a:lnTo>
                  <a:pt x="4121938" y="2084837"/>
                </a:lnTo>
                <a:lnTo>
                  <a:pt x="4120805" y="2080755"/>
                </a:lnTo>
                <a:lnTo>
                  <a:pt x="4119899" y="2076672"/>
                </a:lnTo>
                <a:lnTo>
                  <a:pt x="4118992" y="2072816"/>
                </a:lnTo>
                <a:lnTo>
                  <a:pt x="4118539" y="2069187"/>
                </a:lnTo>
                <a:lnTo>
                  <a:pt x="4118539" y="2066012"/>
                </a:lnTo>
                <a:lnTo>
                  <a:pt x="4118539" y="2062837"/>
                </a:lnTo>
                <a:lnTo>
                  <a:pt x="4118992" y="2059435"/>
                </a:lnTo>
                <a:lnTo>
                  <a:pt x="4119446" y="2056486"/>
                </a:lnTo>
                <a:lnTo>
                  <a:pt x="4120352" y="2053084"/>
                </a:lnTo>
                <a:lnTo>
                  <a:pt x="4121258" y="2050135"/>
                </a:lnTo>
                <a:lnTo>
                  <a:pt x="4122618" y="2047187"/>
                </a:lnTo>
                <a:lnTo>
                  <a:pt x="4123751" y="2044465"/>
                </a:lnTo>
                <a:lnTo>
                  <a:pt x="4125111" y="2041970"/>
                </a:lnTo>
                <a:lnTo>
                  <a:pt x="4126470" y="2039475"/>
                </a:lnTo>
                <a:lnTo>
                  <a:pt x="4128056" y="2037207"/>
                </a:lnTo>
                <a:lnTo>
                  <a:pt x="4129416" y="2035393"/>
                </a:lnTo>
                <a:lnTo>
                  <a:pt x="4131002" y="2033578"/>
                </a:lnTo>
                <a:lnTo>
                  <a:pt x="4132362" y="2031991"/>
                </a:lnTo>
                <a:lnTo>
                  <a:pt x="4133948" y="2030857"/>
                </a:lnTo>
                <a:lnTo>
                  <a:pt x="4135308" y="2030176"/>
                </a:lnTo>
                <a:lnTo>
                  <a:pt x="4139840" y="2027908"/>
                </a:lnTo>
                <a:lnTo>
                  <a:pt x="4141426" y="2027001"/>
                </a:lnTo>
                <a:lnTo>
                  <a:pt x="4142106" y="2026320"/>
                </a:lnTo>
                <a:lnTo>
                  <a:pt x="4142785" y="2025413"/>
                </a:lnTo>
                <a:lnTo>
                  <a:pt x="4142785" y="2024052"/>
                </a:lnTo>
                <a:lnTo>
                  <a:pt x="4142559" y="2022238"/>
                </a:lnTo>
                <a:lnTo>
                  <a:pt x="4141879" y="2019743"/>
                </a:lnTo>
                <a:lnTo>
                  <a:pt x="4140519" y="2015887"/>
                </a:lnTo>
                <a:lnTo>
                  <a:pt x="4138480" y="2011351"/>
                </a:lnTo>
                <a:lnTo>
                  <a:pt x="4135308" y="2005000"/>
                </a:lnTo>
                <a:lnTo>
                  <a:pt x="4131682" y="1997289"/>
                </a:lnTo>
                <a:lnTo>
                  <a:pt x="4120805" y="1977103"/>
                </a:lnTo>
                <a:lnTo>
                  <a:pt x="4105396" y="1948751"/>
                </a:lnTo>
                <a:lnTo>
                  <a:pt x="4100864" y="1940813"/>
                </a:lnTo>
                <a:lnTo>
                  <a:pt x="4096332" y="1933101"/>
                </a:lnTo>
                <a:lnTo>
                  <a:pt x="4091574" y="1925843"/>
                </a:lnTo>
                <a:lnTo>
                  <a:pt x="4086589" y="1918812"/>
                </a:lnTo>
                <a:lnTo>
                  <a:pt x="4081604" y="1912008"/>
                </a:lnTo>
                <a:lnTo>
                  <a:pt x="4076618" y="1905884"/>
                </a:lnTo>
                <a:lnTo>
                  <a:pt x="4072086" y="1899760"/>
                </a:lnTo>
                <a:lnTo>
                  <a:pt x="4067101" y="1894090"/>
                </a:lnTo>
                <a:lnTo>
                  <a:pt x="4057811" y="1884337"/>
                </a:lnTo>
                <a:lnTo>
                  <a:pt x="4049653" y="1875718"/>
                </a:lnTo>
                <a:lnTo>
                  <a:pt x="4042855" y="1868914"/>
                </a:lnTo>
                <a:lnTo>
                  <a:pt x="4036963" y="1863924"/>
                </a:lnTo>
                <a:lnTo>
                  <a:pt x="4034244" y="1861883"/>
                </a:lnTo>
                <a:lnTo>
                  <a:pt x="4031298" y="1860295"/>
                </a:lnTo>
                <a:lnTo>
                  <a:pt x="4028806" y="1859161"/>
                </a:lnTo>
                <a:lnTo>
                  <a:pt x="4026313" y="1858481"/>
                </a:lnTo>
                <a:lnTo>
                  <a:pt x="4024274" y="1858027"/>
                </a:lnTo>
                <a:lnTo>
                  <a:pt x="4022688" y="1857800"/>
                </a:lnTo>
                <a:lnTo>
                  <a:pt x="4021102" y="1857800"/>
                </a:lnTo>
                <a:lnTo>
                  <a:pt x="4020875" y="1861883"/>
                </a:lnTo>
                <a:lnTo>
                  <a:pt x="4020875" y="1866419"/>
                </a:lnTo>
                <a:lnTo>
                  <a:pt x="4020875" y="1871636"/>
                </a:lnTo>
                <a:lnTo>
                  <a:pt x="4021102" y="1876852"/>
                </a:lnTo>
                <a:lnTo>
                  <a:pt x="4021781" y="1881615"/>
                </a:lnTo>
                <a:lnTo>
                  <a:pt x="4022234" y="1883430"/>
                </a:lnTo>
                <a:lnTo>
                  <a:pt x="4022914" y="1885018"/>
                </a:lnTo>
                <a:lnTo>
                  <a:pt x="4023368" y="1886152"/>
                </a:lnTo>
                <a:lnTo>
                  <a:pt x="4024500" y="1886832"/>
                </a:lnTo>
                <a:lnTo>
                  <a:pt x="4025180" y="1887286"/>
                </a:lnTo>
                <a:lnTo>
                  <a:pt x="4026313" y="1887966"/>
                </a:lnTo>
                <a:lnTo>
                  <a:pt x="4028353" y="1890007"/>
                </a:lnTo>
                <a:lnTo>
                  <a:pt x="4030845" y="1892729"/>
                </a:lnTo>
                <a:lnTo>
                  <a:pt x="4032885" y="1896585"/>
                </a:lnTo>
                <a:lnTo>
                  <a:pt x="4034018" y="1898853"/>
                </a:lnTo>
                <a:lnTo>
                  <a:pt x="4034924" y="1901121"/>
                </a:lnTo>
                <a:lnTo>
                  <a:pt x="4035830" y="1903843"/>
                </a:lnTo>
                <a:lnTo>
                  <a:pt x="4036510" y="1906565"/>
                </a:lnTo>
                <a:lnTo>
                  <a:pt x="4036963" y="1909513"/>
                </a:lnTo>
                <a:lnTo>
                  <a:pt x="4037643" y="1912688"/>
                </a:lnTo>
                <a:lnTo>
                  <a:pt x="4037870" y="1916091"/>
                </a:lnTo>
                <a:lnTo>
                  <a:pt x="4038096" y="1919720"/>
                </a:lnTo>
                <a:lnTo>
                  <a:pt x="4037870" y="1923122"/>
                </a:lnTo>
                <a:lnTo>
                  <a:pt x="4036963" y="1927204"/>
                </a:lnTo>
                <a:lnTo>
                  <a:pt x="4036057" y="1930833"/>
                </a:lnTo>
                <a:lnTo>
                  <a:pt x="4034471" y="1934689"/>
                </a:lnTo>
                <a:lnTo>
                  <a:pt x="4032885" y="1938545"/>
                </a:lnTo>
                <a:lnTo>
                  <a:pt x="4030619" y="1941947"/>
                </a:lnTo>
                <a:lnTo>
                  <a:pt x="4027900" y="1945803"/>
                </a:lnTo>
                <a:lnTo>
                  <a:pt x="4024954" y="1948978"/>
                </a:lnTo>
                <a:lnTo>
                  <a:pt x="4021555" y="1952153"/>
                </a:lnTo>
                <a:lnTo>
                  <a:pt x="4017702" y="1954875"/>
                </a:lnTo>
                <a:lnTo>
                  <a:pt x="4013624" y="1957597"/>
                </a:lnTo>
                <a:lnTo>
                  <a:pt x="4008865" y="1959865"/>
                </a:lnTo>
                <a:lnTo>
                  <a:pt x="4003880" y="1961679"/>
                </a:lnTo>
                <a:lnTo>
                  <a:pt x="3998668" y="1962814"/>
                </a:lnTo>
                <a:lnTo>
                  <a:pt x="3992777" y="1963721"/>
                </a:lnTo>
                <a:lnTo>
                  <a:pt x="3986658" y="1964174"/>
                </a:lnTo>
                <a:lnTo>
                  <a:pt x="3983486" y="1963948"/>
                </a:lnTo>
                <a:lnTo>
                  <a:pt x="3980540" y="1963721"/>
                </a:lnTo>
                <a:lnTo>
                  <a:pt x="3977821" y="1963267"/>
                </a:lnTo>
                <a:lnTo>
                  <a:pt x="3975102" y="1962814"/>
                </a:lnTo>
                <a:lnTo>
                  <a:pt x="3972383" y="1962133"/>
                </a:lnTo>
                <a:lnTo>
                  <a:pt x="3969890" y="1961453"/>
                </a:lnTo>
                <a:lnTo>
                  <a:pt x="3965132" y="1959411"/>
                </a:lnTo>
                <a:lnTo>
                  <a:pt x="3961053" y="1957143"/>
                </a:lnTo>
                <a:lnTo>
                  <a:pt x="3957200" y="1954648"/>
                </a:lnTo>
                <a:lnTo>
                  <a:pt x="3954028" y="1951700"/>
                </a:lnTo>
                <a:lnTo>
                  <a:pt x="3951082" y="1948524"/>
                </a:lnTo>
                <a:lnTo>
                  <a:pt x="3948363" y="1945349"/>
                </a:lnTo>
                <a:lnTo>
                  <a:pt x="3946097" y="1941720"/>
                </a:lnTo>
                <a:lnTo>
                  <a:pt x="3944284" y="1938545"/>
                </a:lnTo>
                <a:lnTo>
                  <a:pt x="3942925" y="1935143"/>
                </a:lnTo>
                <a:lnTo>
                  <a:pt x="3941565" y="1931967"/>
                </a:lnTo>
                <a:lnTo>
                  <a:pt x="3940885" y="1928565"/>
                </a:lnTo>
                <a:lnTo>
                  <a:pt x="3940432" y="1925617"/>
                </a:lnTo>
                <a:lnTo>
                  <a:pt x="3940206" y="1922895"/>
                </a:lnTo>
                <a:lnTo>
                  <a:pt x="3940432" y="1920400"/>
                </a:lnTo>
                <a:lnTo>
                  <a:pt x="3940885" y="1917678"/>
                </a:lnTo>
                <a:lnTo>
                  <a:pt x="3941565" y="1915183"/>
                </a:lnTo>
                <a:lnTo>
                  <a:pt x="3942925" y="1912462"/>
                </a:lnTo>
                <a:lnTo>
                  <a:pt x="3944058" y="1909740"/>
                </a:lnTo>
                <a:lnTo>
                  <a:pt x="3945644" y="1907245"/>
                </a:lnTo>
                <a:lnTo>
                  <a:pt x="3948816" y="1902255"/>
                </a:lnTo>
                <a:lnTo>
                  <a:pt x="3951989" y="1898173"/>
                </a:lnTo>
                <a:lnTo>
                  <a:pt x="3954934" y="1894770"/>
                </a:lnTo>
                <a:lnTo>
                  <a:pt x="3957880" y="1891595"/>
                </a:lnTo>
                <a:lnTo>
                  <a:pt x="3957200" y="1885018"/>
                </a:lnTo>
                <a:lnTo>
                  <a:pt x="3934541" y="1885471"/>
                </a:lnTo>
                <a:lnTo>
                  <a:pt x="3934087" y="1863471"/>
                </a:lnTo>
                <a:lnTo>
                  <a:pt x="3933634" y="1846687"/>
                </a:lnTo>
                <a:lnTo>
                  <a:pt x="3933408" y="1836934"/>
                </a:lnTo>
                <a:lnTo>
                  <a:pt x="3933408" y="1834666"/>
                </a:lnTo>
                <a:lnTo>
                  <a:pt x="3933634" y="1832851"/>
                </a:lnTo>
                <a:lnTo>
                  <a:pt x="3934087" y="1830130"/>
                </a:lnTo>
                <a:lnTo>
                  <a:pt x="3934087" y="1829222"/>
                </a:lnTo>
                <a:lnTo>
                  <a:pt x="3933408" y="1828542"/>
                </a:lnTo>
                <a:lnTo>
                  <a:pt x="3932954" y="1828088"/>
                </a:lnTo>
                <a:lnTo>
                  <a:pt x="3931821" y="1828088"/>
                </a:lnTo>
                <a:lnTo>
                  <a:pt x="3923890" y="1829222"/>
                </a:lnTo>
                <a:lnTo>
                  <a:pt x="3915959" y="1830356"/>
                </a:lnTo>
                <a:lnTo>
                  <a:pt x="3908255" y="1832171"/>
                </a:lnTo>
                <a:lnTo>
                  <a:pt x="3900777" y="1834212"/>
                </a:lnTo>
                <a:lnTo>
                  <a:pt x="3893300" y="1836707"/>
                </a:lnTo>
                <a:lnTo>
                  <a:pt x="3886502" y="1839202"/>
                </a:lnTo>
                <a:lnTo>
                  <a:pt x="3879477" y="1841697"/>
                </a:lnTo>
                <a:lnTo>
                  <a:pt x="3872906" y="1844419"/>
                </a:lnTo>
                <a:lnTo>
                  <a:pt x="3866561" y="1847367"/>
                </a:lnTo>
                <a:lnTo>
                  <a:pt x="3860443" y="1850316"/>
                </a:lnTo>
                <a:lnTo>
                  <a:pt x="3849339" y="1856213"/>
                </a:lnTo>
                <a:lnTo>
                  <a:pt x="3839142" y="1862110"/>
                </a:lnTo>
                <a:lnTo>
                  <a:pt x="3830532" y="1867553"/>
                </a:lnTo>
                <a:lnTo>
                  <a:pt x="3826906" y="1869821"/>
                </a:lnTo>
                <a:lnTo>
                  <a:pt x="3823734" y="1872316"/>
                </a:lnTo>
                <a:lnTo>
                  <a:pt x="3821014" y="1874584"/>
                </a:lnTo>
                <a:lnTo>
                  <a:pt x="3818522" y="1876852"/>
                </a:lnTo>
                <a:lnTo>
                  <a:pt x="3816482" y="1879121"/>
                </a:lnTo>
                <a:lnTo>
                  <a:pt x="3814896" y="1880935"/>
                </a:lnTo>
                <a:lnTo>
                  <a:pt x="3811950" y="1884791"/>
                </a:lnTo>
                <a:lnTo>
                  <a:pt x="3809911" y="1887966"/>
                </a:lnTo>
                <a:lnTo>
                  <a:pt x="3808778" y="1890461"/>
                </a:lnTo>
                <a:lnTo>
                  <a:pt x="3808098" y="1892729"/>
                </a:lnTo>
                <a:lnTo>
                  <a:pt x="3802886" y="1957143"/>
                </a:lnTo>
                <a:lnTo>
                  <a:pt x="3792916" y="1959638"/>
                </a:lnTo>
                <a:lnTo>
                  <a:pt x="3782266" y="1962133"/>
                </a:lnTo>
                <a:lnTo>
                  <a:pt x="3770030" y="1964628"/>
                </a:lnTo>
                <a:lnTo>
                  <a:pt x="3756660" y="1967350"/>
                </a:lnTo>
                <a:lnTo>
                  <a:pt x="3743971" y="1969391"/>
                </a:lnTo>
                <a:lnTo>
                  <a:pt x="3738306" y="1970071"/>
                </a:lnTo>
                <a:lnTo>
                  <a:pt x="3733094" y="1970525"/>
                </a:lnTo>
                <a:lnTo>
                  <a:pt x="3728562" y="1970525"/>
                </a:lnTo>
                <a:lnTo>
                  <a:pt x="3725163" y="1970298"/>
                </a:lnTo>
                <a:lnTo>
                  <a:pt x="3722444" y="1969845"/>
                </a:lnTo>
                <a:lnTo>
                  <a:pt x="3719724" y="1969164"/>
                </a:lnTo>
                <a:lnTo>
                  <a:pt x="3717458" y="1968030"/>
                </a:lnTo>
                <a:lnTo>
                  <a:pt x="3715192" y="1967123"/>
                </a:lnTo>
                <a:lnTo>
                  <a:pt x="3713153" y="1965989"/>
                </a:lnTo>
                <a:lnTo>
                  <a:pt x="3711567" y="1965082"/>
                </a:lnTo>
                <a:lnTo>
                  <a:pt x="3708848" y="1962587"/>
                </a:lnTo>
                <a:lnTo>
                  <a:pt x="3706582" y="1960545"/>
                </a:lnTo>
                <a:lnTo>
                  <a:pt x="3705222" y="1958958"/>
                </a:lnTo>
                <a:lnTo>
                  <a:pt x="3704089" y="1957143"/>
                </a:lnTo>
                <a:lnTo>
                  <a:pt x="3668740" y="1991392"/>
                </a:lnTo>
                <a:lnTo>
                  <a:pt x="3673045" y="1996381"/>
                </a:lnTo>
                <a:lnTo>
                  <a:pt x="3677577" y="2002052"/>
                </a:lnTo>
                <a:lnTo>
                  <a:pt x="3682789" y="2008856"/>
                </a:lnTo>
                <a:lnTo>
                  <a:pt x="3688227" y="2016794"/>
                </a:lnTo>
                <a:lnTo>
                  <a:pt x="3690720" y="2020650"/>
                </a:lnTo>
                <a:lnTo>
                  <a:pt x="3693212" y="2024733"/>
                </a:lnTo>
                <a:lnTo>
                  <a:pt x="3695252" y="2028815"/>
                </a:lnTo>
                <a:lnTo>
                  <a:pt x="3696838" y="2032898"/>
                </a:lnTo>
                <a:lnTo>
                  <a:pt x="3698198" y="2036527"/>
                </a:lnTo>
                <a:lnTo>
                  <a:pt x="3698877" y="2039929"/>
                </a:lnTo>
                <a:lnTo>
                  <a:pt x="3699104" y="2043558"/>
                </a:lnTo>
                <a:lnTo>
                  <a:pt x="3699104" y="2046960"/>
                </a:lnTo>
                <a:lnTo>
                  <a:pt x="3698651" y="2050362"/>
                </a:lnTo>
                <a:lnTo>
                  <a:pt x="3697971" y="2053764"/>
                </a:lnTo>
                <a:lnTo>
                  <a:pt x="3696611" y="2056940"/>
                </a:lnTo>
                <a:lnTo>
                  <a:pt x="3695478" y="2059888"/>
                </a:lnTo>
                <a:lnTo>
                  <a:pt x="3693666" y="2062837"/>
                </a:lnTo>
                <a:lnTo>
                  <a:pt x="3691853" y="2065559"/>
                </a:lnTo>
                <a:lnTo>
                  <a:pt x="3690040" y="2068053"/>
                </a:lnTo>
                <a:lnTo>
                  <a:pt x="3687774" y="2070322"/>
                </a:lnTo>
                <a:lnTo>
                  <a:pt x="3685508" y="2071909"/>
                </a:lnTo>
                <a:lnTo>
                  <a:pt x="3683242" y="2073724"/>
                </a:lnTo>
                <a:lnTo>
                  <a:pt x="3680749" y="2075311"/>
                </a:lnTo>
                <a:lnTo>
                  <a:pt x="3678483" y="2076219"/>
                </a:lnTo>
                <a:lnTo>
                  <a:pt x="3675991" y="2076672"/>
                </a:lnTo>
                <a:lnTo>
                  <a:pt x="3673951" y="2076899"/>
                </a:lnTo>
                <a:lnTo>
                  <a:pt x="3671685" y="2076672"/>
                </a:lnTo>
                <a:lnTo>
                  <a:pt x="3669419" y="2076445"/>
                </a:lnTo>
                <a:lnTo>
                  <a:pt x="3665114" y="2075538"/>
                </a:lnTo>
                <a:lnTo>
                  <a:pt x="3657410" y="2073043"/>
                </a:lnTo>
                <a:lnTo>
                  <a:pt x="3654464" y="2072363"/>
                </a:lnTo>
                <a:lnTo>
                  <a:pt x="3653331" y="2072363"/>
                </a:lnTo>
                <a:lnTo>
                  <a:pt x="3652198" y="2072590"/>
                </a:lnTo>
                <a:lnTo>
                  <a:pt x="3651292" y="2073043"/>
                </a:lnTo>
                <a:lnTo>
                  <a:pt x="3650838" y="2073950"/>
                </a:lnTo>
                <a:lnTo>
                  <a:pt x="3650385" y="2075311"/>
                </a:lnTo>
                <a:lnTo>
                  <a:pt x="3650385" y="2076899"/>
                </a:lnTo>
                <a:lnTo>
                  <a:pt x="3650159" y="2078940"/>
                </a:lnTo>
                <a:lnTo>
                  <a:pt x="3649026" y="2081208"/>
                </a:lnTo>
                <a:lnTo>
                  <a:pt x="3647893" y="2083477"/>
                </a:lnTo>
                <a:lnTo>
                  <a:pt x="3646306" y="2085745"/>
                </a:lnTo>
                <a:lnTo>
                  <a:pt x="3644267" y="2088240"/>
                </a:lnTo>
                <a:lnTo>
                  <a:pt x="3642228" y="2090281"/>
                </a:lnTo>
                <a:lnTo>
                  <a:pt x="3639508" y="2092549"/>
                </a:lnTo>
                <a:lnTo>
                  <a:pt x="3636789" y="2094817"/>
                </a:lnTo>
                <a:lnTo>
                  <a:pt x="3634070" y="2096858"/>
                </a:lnTo>
                <a:lnTo>
                  <a:pt x="3630671" y="2098446"/>
                </a:lnTo>
                <a:lnTo>
                  <a:pt x="3627725" y="2100260"/>
                </a:lnTo>
                <a:lnTo>
                  <a:pt x="3624779" y="2101848"/>
                </a:lnTo>
                <a:lnTo>
                  <a:pt x="3621834" y="2102982"/>
                </a:lnTo>
                <a:lnTo>
                  <a:pt x="3618888" y="2103889"/>
                </a:lnTo>
                <a:lnTo>
                  <a:pt x="3616169" y="2104570"/>
                </a:lnTo>
                <a:lnTo>
                  <a:pt x="3613449" y="2104797"/>
                </a:lnTo>
                <a:lnTo>
                  <a:pt x="3610730" y="2104797"/>
                </a:lnTo>
                <a:lnTo>
                  <a:pt x="3608011" y="2105250"/>
                </a:lnTo>
                <a:lnTo>
                  <a:pt x="3600986" y="2106838"/>
                </a:lnTo>
                <a:lnTo>
                  <a:pt x="3584445" y="2111147"/>
                </a:lnTo>
                <a:lnTo>
                  <a:pt x="3574928" y="2113642"/>
                </a:lnTo>
                <a:lnTo>
                  <a:pt x="3569942" y="2114776"/>
                </a:lnTo>
                <a:lnTo>
                  <a:pt x="3564731" y="2115683"/>
                </a:lnTo>
                <a:lnTo>
                  <a:pt x="3559745" y="2116591"/>
                </a:lnTo>
                <a:lnTo>
                  <a:pt x="3554534" y="2117044"/>
                </a:lnTo>
                <a:lnTo>
                  <a:pt x="3549095" y="2117725"/>
                </a:lnTo>
                <a:lnTo>
                  <a:pt x="3543884" y="2117952"/>
                </a:lnTo>
                <a:lnTo>
                  <a:pt x="3533913" y="2117725"/>
                </a:lnTo>
                <a:lnTo>
                  <a:pt x="3529608" y="2117044"/>
                </a:lnTo>
                <a:lnTo>
                  <a:pt x="3525982" y="2116591"/>
                </a:lnTo>
                <a:lnTo>
                  <a:pt x="3522810" y="2116137"/>
                </a:lnTo>
                <a:lnTo>
                  <a:pt x="3519637" y="2115457"/>
                </a:lnTo>
                <a:lnTo>
                  <a:pt x="3517371" y="2114323"/>
                </a:lnTo>
                <a:lnTo>
                  <a:pt x="3515105" y="2113189"/>
                </a:lnTo>
                <a:lnTo>
                  <a:pt x="3513293" y="2111828"/>
                </a:lnTo>
                <a:lnTo>
                  <a:pt x="3511933" y="2110467"/>
                </a:lnTo>
                <a:lnTo>
                  <a:pt x="3510573" y="2108652"/>
                </a:lnTo>
                <a:lnTo>
                  <a:pt x="3509667" y="2106838"/>
                </a:lnTo>
                <a:lnTo>
                  <a:pt x="3508761" y="2104570"/>
                </a:lnTo>
                <a:lnTo>
                  <a:pt x="3508534" y="2102302"/>
                </a:lnTo>
                <a:lnTo>
                  <a:pt x="3508081" y="2099580"/>
                </a:lnTo>
                <a:lnTo>
                  <a:pt x="3508081" y="2096858"/>
                </a:lnTo>
                <a:lnTo>
                  <a:pt x="3507854" y="2094137"/>
                </a:lnTo>
                <a:lnTo>
                  <a:pt x="3507401" y="2091868"/>
                </a:lnTo>
                <a:lnTo>
                  <a:pt x="3506268" y="2089827"/>
                </a:lnTo>
                <a:lnTo>
                  <a:pt x="3505135" y="2088466"/>
                </a:lnTo>
                <a:lnTo>
                  <a:pt x="3503322" y="2087332"/>
                </a:lnTo>
                <a:lnTo>
                  <a:pt x="3501056" y="2086879"/>
                </a:lnTo>
                <a:lnTo>
                  <a:pt x="3498337" y="2086652"/>
                </a:lnTo>
                <a:lnTo>
                  <a:pt x="3495391" y="2086652"/>
                </a:lnTo>
                <a:lnTo>
                  <a:pt x="3491992" y="2087105"/>
                </a:lnTo>
                <a:lnTo>
                  <a:pt x="3488140" y="2088240"/>
                </a:lnTo>
                <a:lnTo>
                  <a:pt x="3483608" y="2089147"/>
                </a:lnTo>
                <a:lnTo>
                  <a:pt x="3478623" y="2090508"/>
                </a:lnTo>
                <a:lnTo>
                  <a:pt x="3467520" y="2094590"/>
                </a:lnTo>
                <a:lnTo>
                  <a:pt x="3454150" y="2099353"/>
                </a:lnTo>
                <a:lnTo>
                  <a:pt x="3446899" y="2102075"/>
                </a:lnTo>
                <a:lnTo>
                  <a:pt x="3439421" y="2104570"/>
                </a:lnTo>
                <a:lnTo>
                  <a:pt x="3431717" y="2106838"/>
                </a:lnTo>
                <a:lnTo>
                  <a:pt x="3423786" y="2108652"/>
                </a:lnTo>
                <a:lnTo>
                  <a:pt x="3416082" y="2110694"/>
                </a:lnTo>
                <a:lnTo>
                  <a:pt x="3408151" y="2112281"/>
                </a:lnTo>
                <a:lnTo>
                  <a:pt x="3400673" y="2113642"/>
                </a:lnTo>
                <a:lnTo>
                  <a:pt x="3392968" y="2115230"/>
                </a:lnTo>
                <a:lnTo>
                  <a:pt x="3385491" y="2116137"/>
                </a:lnTo>
                <a:lnTo>
                  <a:pt x="3378013" y="2116818"/>
                </a:lnTo>
                <a:lnTo>
                  <a:pt x="3370988" y="2117725"/>
                </a:lnTo>
                <a:lnTo>
                  <a:pt x="3364417" y="2118178"/>
                </a:lnTo>
                <a:lnTo>
                  <a:pt x="3358299" y="2118405"/>
                </a:lnTo>
                <a:lnTo>
                  <a:pt x="3352407" y="2118405"/>
                </a:lnTo>
                <a:lnTo>
                  <a:pt x="3346969" y="2118178"/>
                </a:lnTo>
                <a:lnTo>
                  <a:pt x="3342437" y="2117952"/>
                </a:lnTo>
                <a:lnTo>
                  <a:pt x="3309353" y="2114096"/>
                </a:lnTo>
                <a:lnTo>
                  <a:pt x="3284881" y="2111147"/>
                </a:lnTo>
                <a:lnTo>
                  <a:pt x="3257689" y="2107745"/>
                </a:lnTo>
                <a:lnTo>
                  <a:pt x="3246438" y="2106042"/>
                </a:lnTo>
                <a:lnTo>
                  <a:pt x="3246438" y="2132486"/>
                </a:lnTo>
                <a:lnTo>
                  <a:pt x="3246216" y="2135206"/>
                </a:lnTo>
                <a:lnTo>
                  <a:pt x="3245993" y="2137698"/>
                </a:lnTo>
                <a:lnTo>
                  <a:pt x="3245103" y="2140418"/>
                </a:lnTo>
                <a:lnTo>
                  <a:pt x="3244213" y="2142684"/>
                </a:lnTo>
                <a:lnTo>
                  <a:pt x="3243101" y="2145177"/>
                </a:lnTo>
                <a:lnTo>
                  <a:pt x="3241766" y="2147443"/>
                </a:lnTo>
                <a:lnTo>
                  <a:pt x="3239986" y="2149482"/>
                </a:lnTo>
                <a:lnTo>
                  <a:pt x="3238428" y="2151295"/>
                </a:lnTo>
                <a:lnTo>
                  <a:pt x="3236426" y="2153108"/>
                </a:lnTo>
                <a:lnTo>
                  <a:pt x="3234423" y="2154694"/>
                </a:lnTo>
                <a:lnTo>
                  <a:pt x="3232198" y="2155828"/>
                </a:lnTo>
                <a:lnTo>
                  <a:pt x="3229751" y="2157187"/>
                </a:lnTo>
                <a:lnTo>
                  <a:pt x="3227526" y="2157867"/>
                </a:lnTo>
                <a:lnTo>
                  <a:pt x="3224856" y="2158547"/>
                </a:lnTo>
                <a:lnTo>
                  <a:pt x="3221964" y="2159000"/>
                </a:lnTo>
                <a:lnTo>
                  <a:pt x="3219294" y="2159000"/>
                </a:lnTo>
                <a:lnTo>
                  <a:pt x="3214844" y="2159000"/>
                </a:lnTo>
                <a:lnTo>
                  <a:pt x="3211952" y="2159000"/>
                </a:lnTo>
                <a:lnTo>
                  <a:pt x="3209282" y="2158547"/>
                </a:lnTo>
                <a:lnTo>
                  <a:pt x="3206834" y="2157867"/>
                </a:lnTo>
                <a:lnTo>
                  <a:pt x="3204164" y="2157187"/>
                </a:lnTo>
                <a:lnTo>
                  <a:pt x="3201940" y="2155828"/>
                </a:lnTo>
                <a:lnTo>
                  <a:pt x="3199715" y="2154694"/>
                </a:lnTo>
                <a:lnTo>
                  <a:pt x="3197490" y="2153108"/>
                </a:lnTo>
                <a:lnTo>
                  <a:pt x="3195487" y="2151295"/>
                </a:lnTo>
                <a:lnTo>
                  <a:pt x="3193930" y="2149482"/>
                </a:lnTo>
                <a:lnTo>
                  <a:pt x="3192372" y="2147443"/>
                </a:lnTo>
                <a:lnTo>
                  <a:pt x="3191037" y="2145177"/>
                </a:lnTo>
                <a:lnTo>
                  <a:pt x="3189702" y="2142684"/>
                </a:lnTo>
                <a:lnTo>
                  <a:pt x="3189035" y="2140418"/>
                </a:lnTo>
                <a:lnTo>
                  <a:pt x="3188367" y="2137698"/>
                </a:lnTo>
                <a:lnTo>
                  <a:pt x="3187700" y="2135206"/>
                </a:lnTo>
                <a:lnTo>
                  <a:pt x="3187700" y="2132486"/>
                </a:lnTo>
                <a:lnTo>
                  <a:pt x="3187700" y="2096168"/>
                </a:lnTo>
                <a:lnTo>
                  <a:pt x="3184497" y="2095497"/>
                </a:lnTo>
                <a:lnTo>
                  <a:pt x="3176340" y="2093683"/>
                </a:lnTo>
                <a:lnTo>
                  <a:pt x="3169995" y="2091642"/>
                </a:lnTo>
                <a:lnTo>
                  <a:pt x="3165236" y="2089374"/>
                </a:lnTo>
                <a:lnTo>
                  <a:pt x="3161157" y="2087332"/>
                </a:lnTo>
                <a:lnTo>
                  <a:pt x="3157985" y="2085064"/>
                </a:lnTo>
                <a:lnTo>
                  <a:pt x="3155492" y="2083023"/>
                </a:lnTo>
                <a:lnTo>
                  <a:pt x="3153680" y="2080755"/>
                </a:lnTo>
                <a:lnTo>
                  <a:pt x="3152320" y="2078260"/>
                </a:lnTo>
                <a:lnTo>
                  <a:pt x="3151640" y="2075765"/>
                </a:lnTo>
                <a:lnTo>
                  <a:pt x="3151187" y="2073497"/>
                </a:lnTo>
                <a:lnTo>
                  <a:pt x="3151187" y="2071002"/>
                </a:lnTo>
                <a:lnTo>
                  <a:pt x="3151414" y="2068280"/>
                </a:lnTo>
                <a:lnTo>
                  <a:pt x="3152093" y="2065785"/>
                </a:lnTo>
                <a:lnTo>
                  <a:pt x="3152773" y="2063290"/>
                </a:lnTo>
                <a:lnTo>
                  <a:pt x="3154813" y="2058301"/>
                </a:lnTo>
                <a:lnTo>
                  <a:pt x="3156852" y="2053084"/>
                </a:lnTo>
                <a:lnTo>
                  <a:pt x="3157532" y="2052177"/>
                </a:lnTo>
                <a:lnTo>
                  <a:pt x="3158212" y="2050816"/>
                </a:lnTo>
                <a:lnTo>
                  <a:pt x="3159118" y="2049909"/>
                </a:lnTo>
                <a:lnTo>
                  <a:pt x="3160024" y="2049001"/>
                </a:lnTo>
                <a:lnTo>
                  <a:pt x="3162517" y="2047414"/>
                </a:lnTo>
                <a:lnTo>
                  <a:pt x="3165236" y="2046053"/>
                </a:lnTo>
                <a:lnTo>
                  <a:pt x="3168635" y="2044692"/>
                </a:lnTo>
                <a:lnTo>
                  <a:pt x="3172714" y="2044012"/>
                </a:lnTo>
                <a:lnTo>
                  <a:pt x="3176793" y="2042877"/>
                </a:lnTo>
                <a:lnTo>
                  <a:pt x="3181551" y="2042424"/>
                </a:lnTo>
                <a:lnTo>
                  <a:pt x="3187700" y="2041769"/>
                </a:lnTo>
                <a:lnTo>
                  <a:pt x="3187700" y="2013434"/>
                </a:lnTo>
                <a:lnTo>
                  <a:pt x="3135313" y="2029813"/>
                </a:lnTo>
                <a:lnTo>
                  <a:pt x="3135313" y="2172607"/>
                </a:lnTo>
                <a:lnTo>
                  <a:pt x="3135313" y="2175329"/>
                </a:lnTo>
                <a:lnTo>
                  <a:pt x="3134866" y="2178050"/>
                </a:lnTo>
                <a:lnTo>
                  <a:pt x="3134196" y="2180772"/>
                </a:lnTo>
                <a:lnTo>
                  <a:pt x="3133303" y="2183266"/>
                </a:lnTo>
                <a:lnTo>
                  <a:pt x="3132186" y="2185761"/>
                </a:lnTo>
                <a:lnTo>
                  <a:pt x="3130623" y="2188029"/>
                </a:lnTo>
                <a:lnTo>
                  <a:pt x="3129283" y="2190070"/>
                </a:lnTo>
                <a:lnTo>
                  <a:pt x="3127496" y="2192111"/>
                </a:lnTo>
                <a:lnTo>
                  <a:pt x="3125486" y="2193698"/>
                </a:lnTo>
                <a:lnTo>
                  <a:pt x="3123476" y="2195513"/>
                </a:lnTo>
                <a:lnTo>
                  <a:pt x="3121243" y="2196647"/>
                </a:lnTo>
                <a:lnTo>
                  <a:pt x="3119009" y="2198007"/>
                </a:lnTo>
                <a:lnTo>
                  <a:pt x="3116329" y="2198914"/>
                </a:lnTo>
                <a:lnTo>
                  <a:pt x="3113873" y="2199368"/>
                </a:lnTo>
                <a:lnTo>
                  <a:pt x="3111192" y="2200048"/>
                </a:lnTo>
                <a:lnTo>
                  <a:pt x="3108289" y="2200275"/>
                </a:lnTo>
                <a:lnTo>
                  <a:pt x="3103599" y="2200275"/>
                </a:lnTo>
                <a:lnTo>
                  <a:pt x="3100919" y="2200048"/>
                </a:lnTo>
                <a:lnTo>
                  <a:pt x="3098239" y="2199368"/>
                </a:lnTo>
                <a:lnTo>
                  <a:pt x="3095559" y="2198914"/>
                </a:lnTo>
                <a:lnTo>
                  <a:pt x="3093102" y="2198007"/>
                </a:lnTo>
                <a:lnTo>
                  <a:pt x="3090645" y="2196647"/>
                </a:lnTo>
                <a:lnTo>
                  <a:pt x="3088412" y="2195513"/>
                </a:lnTo>
                <a:lnTo>
                  <a:pt x="3086402" y="2193698"/>
                </a:lnTo>
                <a:lnTo>
                  <a:pt x="3084615" y="2192111"/>
                </a:lnTo>
                <a:lnTo>
                  <a:pt x="3082828" y="2190070"/>
                </a:lnTo>
                <a:lnTo>
                  <a:pt x="3081042" y="2188029"/>
                </a:lnTo>
                <a:lnTo>
                  <a:pt x="3079925" y="2185761"/>
                </a:lnTo>
                <a:lnTo>
                  <a:pt x="3078585" y="2183266"/>
                </a:lnTo>
                <a:lnTo>
                  <a:pt x="3077692" y="2180772"/>
                </a:lnTo>
                <a:lnTo>
                  <a:pt x="3077022" y="2178050"/>
                </a:lnTo>
                <a:lnTo>
                  <a:pt x="3076798" y="2175329"/>
                </a:lnTo>
                <a:lnTo>
                  <a:pt x="3076575" y="2172607"/>
                </a:lnTo>
                <a:lnTo>
                  <a:pt x="3076575" y="2090145"/>
                </a:lnTo>
                <a:lnTo>
                  <a:pt x="3076346" y="2090511"/>
                </a:lnTo>
                <a:lnTo>
                  <a:pt x="3075438" y="2092552"/>
                </a:lnTo>
                <a:lnTo>
                  <a:pt x="3074303" y="2094367"/>
                </a:lnTo>
                <a:lnTo>
                  <a:pt x="3072488" y="2095954"/>
                </a:lnTo>
                <a:lnTo>
                  <a:pt x="3070672" y="2097769"/>
                </a:lnTo>
                <a:lnTo>
                  <a:pt x="3068856" y="2099356"/>
                </a:lnTo>
                <a:lnTo>
                  <a:pt x="3066813" y="2100263"/>
                </a:lnTo>
                <a:lnTo>
                  <a:pt x="3064544" y="2101170"/>
                </a:lnTo>
                <a:lnTo>
                  <a:pt x="3062047" y="2101624"/>
                </a:lnTo>
                <a:lnTo>
                  <a:pt x="3058869" y="2102304"/>
                </a:lnTo>
                <a:lnTo>
                  <a:pt x="3053876" y="2102758"/>
                </a:lnTo>
                <a:lnTo>
                  <a:pt x="3040257" y="2103211"/>
                </a:lnTo>
                <a:lnTo>
                  <a:pt x="3022780" y="2103438"/>
                </a:lnTo>
                <a:lnTo>
                  <a:pt x="3003714" y="2103438"/>
                </a:lnTo>
                <a:lnTo>
                  <a:pt x="2984649" y="2103211"/>
                </a:lnTo>
                <a:lnTo>
                  <a:pt x="2966945" y="2102531"/>
                </a:lnTo>
                <a:lnTo>
                  <a:pt x="2959228" y="2102077"/>
                </a:lnTo>
                <a:lnTo>
                  <a:pt x="2952872" y="2101397"/>
                </a:lnTo>
                <a:lnTo>
                  <a:pt x="2947652" y="2100717"/>
                </a:lnTo>
                <a:lnTo>
                  <a:pt x="2944020" y="2100036"/>
                </a:lnTo>
                <a:lnTo>
                  <a:pt x="2937438" y="2097995"/>
                </a:lnTo>
                <a:lnTo>
                  <a:pt x="2929948" y="2095047"/>
                </a:lnTo>
                <a:lnTo>
                  <a:pt x="2921777" y="2090965"/>
                </a:lnTo>
                <a:lnTo>
                  <a:pt x="2917691" y="2088924"/>
                </a:lnTo>
                <a:lnTo>
                  <a:pt x="2913379" y="2086656"/>
                </a:lnTo>
                <a:lnTo>
                  <a:pt x="2909520" y="2084161"/>
                </a:lnTo>
                <a:lnTo>
                  <a:pt x="2905662" y="2081440"/>
                </a:lnTo>
                <a:lnTo>
                  <a:pt x="2902030" y="2078719"/>
                </a:lnTo>
                <a:lnTo>
                  <a:pt x="2898852" y="2075770"/>
                </a:lnTo>
                <a:lnTo>
                  <a:pt x="2895675" y="2072822"/>
                </a:lnTo>
                <a:lnTo>
                  <a:pt x="2892951" y="2069647"/>
                </a:lnTo>
                <a:lnTo>
                  <a:pt x="2891135" y="2066472"/>
                </a:lnTo>
                <a:lnTo>
                  <a:pt x="2889546" y="2063297"/>
                </a:lnTo>
                <a:lnTo>
                  <a:pt x="2887050" y="2057401"/>
                </a:lnTo>
                <a:lnTo>
                  <a:pt x="2884326" y="2051731"/>
                </a:lnTo>
                <a:lnTo>
                  <a:pt x="2881602" y="2046515"/>
                </a:lnTo>
                <a:lnTo>
                  <a:pt x="2878879" y="2041752"/>
                </a:lnTo>
                <a:lnTo>
                  <a:pt x="2873885" y="2033361"/>
                </a:lnTo>
                <a:lnTo>
                  <a:pt x="2872296" y="2029733"/>
                </a:lnTo>
                <a:lnTo>
                  <a:pt x="2870708" y="2026331"/>
                </a:lnTo>
                <a:lnTo>
                  <a:pt x="2870027" y="2025197"/>
                </a:lnTo>
                <a:lnTo>
                  <a:pt x="2869119" y="2024290"/>
                </a:lnTo>
                <a:lnTo>
                  <a:pt x="2868438" y="2023836"/>
                </a:lnTo>
                <a:lnTo>
                  <a:pt x="2867757" y="2024063"/>
                </a:lnTo>
                <a:lnTo>
                  <a:pt x="2867076" y="2024517"/>
                </a:lnTo>
                <a:lnTo>
                  <a:pt x="2866168" y="2025651"/>
                </a:lnTo>
                <a:lnTo>
                  <a:pt x="2865714" y="2026785"/>
                </a:lnTo>
                <a:lnTo>
                  <a:pt x="2865033" y="2028372"/>
                </a:lnTo>
                <a:lnTo>
                  <a:pt x="2864125" y="2031547"/>
                </a:lnTo>
                <a:lnTo>
                  <a:pt x="2863444" y="2035402"/>
                </a:lnTo>
                <a:lnTo>
                  <a:pt x="2863444" y="2037444"/>
                </a:lnTo>
                <a:lnTo>
                  <a:pt x="2863444" y="2039485"/>
                </a:lnTo>
                <a:lnTo>
                  <a:pt x="2864125" y="2041299"/>
                </a:lnTo>
                <a:lnTo>
                  <a:pt x="2864579" y="2042886"/>
                </a:lnTo>
                <a:lnTo>
                  <a:pt x="2864806" y="2044474"/>
                </a:lnTo>
                <a:lnTo>
                  <a:pt x="2864806" y="2045835"/>
                </a:lnTo>
                <a:lnTo>
                  <a:pt x="2864579" y="2047195"/>
                </a:lnTo>
                <a:lnTo>
                  <a:pt x="2863671" y="2048102"/>
                </a:lnTo>
                <a:lnTo>
                  <a:pt x="2862763" y="2049236"/>
                </a:lnTo>
                <a:lnTo>
                  <a:pt x="2861629" y="2049917"/>
                </a:lnTo>
                <a:lnTo>
                  <a:pt x="2860267" y="2050597"/>
                </a:lnTo>
                <a:lnTo>
                  <a:pt x="2858905" y="2051051"/>
                </a:lnTo>
                <a:lnTo>
                  <a:pt x="2855500" y="2051958"/>
                </a:lnTo>
                <a:lnTo>
                  <a:pt x="2852550" y="2052185"/>
                </a:lnTo>
                <a:lnTo>
                  <a:pt x="2850053" y="2051958"/>
                </a:lnTo>
                <a:lnTo>
                  <a:pt x="2849145" y="2051731"/>
                </a:lnTo>
                <a:lnTo>
                  <a:pt x="2848691" y="2051277"/>
                </a:lnTo>
                <a:lnTo>
                  <a:pt x="2847783" y="2050370"/>
                </a:lnTo>
                <a:lnTo>
                  <a:pt x="2847329" y="2048102"/>
                </a:lnTo>
                <a:lnTo>
                  <a:pt x="2846421" y="2040619"/>
                </a:lnTo>
                <a:lnTo>
                  <a:pt x="2845513" y="2030640"/>
                </a:lnTo>
                <a:lnTo>
                  <a:pt x="2844379" y="2018620"/>
                </a:lnTo>
                <a:lnTo>
                  <a:pt x="2843471" y="2006601"/>
                </a:lnTo>
                <a:lnTo>
                  <a:pt x="2842336" y="1995261"/>
                </a:lnTo>
                <a:lnTo>
                  <a:pt x="2841201" y="1986417"/>
                </a:lnTo>
                <a:lnTo>
                  <a:pt x="2840747" y="1983242"/>
                </a:lnTo>
                <a:lnTo>
                  <a:pt x="2839839" y="1980974"/>
                </a:lnTo>
                <a:lnTo>
                  <a:pt x="2835527" y="1970542"/>
                </a:lnTo>
                <a:lnTo>
                  <a:pt x="2835360" y="1970163"/>
                </a:lnTo>
                <a:lnTo>
                  <a:pt x="2834651" y="1970217"/>
                </a:lnTo>
                <a:lnTo>
                  <a:pt x="2831710" y="1970443"/>
                </a:lnTo>
                <a:lnTo>
                  <a:pt x="2829221" y="1970670"/>
                </a:lnTo>
                <a:lnTo>
                  <a:pt x="2824696" y="1970443"/>
                </a:lnTo>
                <a:lnTo>
                  <a:pt x="2823339" y="1970217"/>
                </a:lnTo>
                <a:lnTo>
                  <a:pt x="2821528" y="1969538"/>
                </a:lnTo>
                <a:lnTo>
                  <a:pt x="2819945" y="1968632"/>
                </a:lnTo>
                <a:lnTo>
                  <a:pt x="2818587" y="1967274"/>
                </a:lnTo>
                <a:lnTo>
                  <a:pt x="2817230" y="1965916"/>
                </a:lnTo>
                <a:lnTo>
                  <a:pt x="2816325" y="1964558"/>
                </a:lnTo>
                <a:lnTo>
                  <a:pt x="2815646" y="1963426"/>
                </a:lnTo>
                <a:lnTo>
                  <a:pt x="2815420" y="1962067"/>
                </a:lnTo>
                <a:lnTo>
                  <a:pt x="2814741" y="1960030"/>
                </a:lnTo>
                <a:lnTo>
                  <a:pt x="2814062" y="1958672"/>
                </a:lnTo>
                <a:lnTo>
                  <a:pt x="2813610" y="1957993"/>
                </a:lnTo>
                <a:lnTo>
                  <a:pt x="2813157" y="1957314"/>
                </a:lnTo>
                <a:lnTo>
                  <a:pt x="2812252" y="1957087"/>
                </a:lnTo>
                <a:lnTo>
                  <a:pt x="2811800" y="1956861"/>
                </a:lnTo>
                <a:lnTo>
                  <a:pt x="2811121" y="1957087"/>
                </a:lnTo>
                <a:lnTo>
                  <a:pt x="2810442" y="1957314"/>
                </a:lnTo>
                <a:lnTo>
                  <a:pt x="2809537" y="1957993"/>
                </a:lnTo>
                <a:lnTo>
                  <a:pt x="2809084" y="1958672"/>
                </a:lnTo>
                <a:lnTo>
                  <a:pt x="2808179" y="1960483"/>
                </a:lnTo>
                <a:lnTo>
                  <a:pt x="2807501" y="1962747"/>
                </a:lnTo>
                <a:lnTo>
                  <a:pt x="2806822" y="1963878"/>
                </a:lnTo>
                <a:lnTo>
                  <a:pt x="2806369" y="1965010"/>
                </a:lnTo>
                <a:lnTo>
                  <a:pt x="2805012" y="1966821"/>
                </a:lnTo>
                <a:lnTo>
                  <a:pt x="2803654" y="1967953"/>
                </a:lnTo>
                <a:lnTo>
                  <a:pt x="2802976" y="1968632"/>
                </a:lnTo>
                <a:lnTo>
                  <a:pt x="2802523" y="1968632"/>
                </a:lnTo>
                <a:lnTo>
                  <a:pt x="2792115" y="1968406"/>
                </a:lnTo>
                <a:lnTo>
                  <a:pt x="2791436" y="1968406"/>
                </a:lnTo>
                <a:lnTo>
                  <a:pt x="2788948" y="1967953"/>
                </a:lnTo>
                <a:lnTo>
                  <a:pt x="2785554" y="1967500"/>
                </a:lnTo>
                <a:lnTo>
                  <a:pt x="2781481" y="1966369"/>
                </a:lnTo>
                <a:lnTo>
                  <a:pt x="2779445" y="1965463"/>
                </a:lnTo>
                <a:lnTo>
                  <a:pt x="2777182" y="1964558"/>
                </a:lnTo>
                <a:lnTo>
                  <a:pt x="2775146" y="1963426"/>
                </a:lnTo>
                <a:lnTo>
                  <a:pt x="2773110" y="1961615"/>
                </a:lnTo>
                <a:lnTo>
                  <a:pt x="2771300" y="1959804"/>
                </a:lnTo>
                <a:lnTo>
                  <a:pt x="2769490" y="1957540"/>
                </a:lnTo>
                <a:lnTo>
                  <a:pt x="2768132" y="1955276"/>
                </a:lnTo>
                <a:lnTo>
                  <a:pt x="2767001" y="1952107"/>
                </a:lnTo>
                <a:lnTo>
                  <a:pt x="2765870" y="1947579"/>
                </a:lnTo>
                <a:lnTo>
                  <a:pt x="2764965" y="1941694"/>
                </a:lnTo>
                <a:lnTo>
                  <a:pt x="2764286" y="1935582"/>
                </a:lnTo>
                <a:lnTo>
                  <a:pt x="2764286" y="1929017"/>
                </a:lnTo>
                <a:lnTo>
                  <a:pt x="2764286" y="1925621"/>
                </a:lnTo>
                <a:lnTo>
                  <a:pt x="2764512" y="1922452"/>
                </a:lnTo>
                <a:lnTo>
                  <a:pt x="2765191" y="1919283"/>
                </a:lnTo>
                <a:lnTo>
                  <a:pt x="2765870" y="1916340"/>
                </a:lnTo>
                <a:lnTo>
                  <a:pt x="2766548" y="1913397"/>
                </a:lnTo>
                <a:lnTo>
                  <a:pt x="2767906" y="1910907"/>
                </a:lnTo>
                <a:lnTo>
                  <a:pt x="2769037" y="1908643"/>
                </a:lnTo>
                <a:lnTo>
                  <a:pt x="2770621" y="1906379"/>
                </a:lnTo>
                <a:lnTo>
                  <a:pt x="2772431" y="1904115"/>
                </a:lnTo>
                <a:lnTo>
                  <a:pt x="2774241" y="1901625"/>
                </a:lnTo>
                <a:lnTo>
                  <a:pt x="2775599" y="1899362"/>
                </a:lnTo>
                <a:lnTo>
                  <a:pt x="2776730" y="1897324"/>
                </a:lnTo>
                <a:lnTo>
                  <a:pt x="2777635" y="1895060"/>
                </a:lnTo>
                <a:lnTo>
                  <a:pt x="2778314" y="1892797"/>
                </a:lnTo>
                <a:lnTo>
                  <a:pt x="2778766" y="1890759"/>
                </a:lnTo>
                <a:lnTo>
                  <a:pt x="2778766" y="1888722"/>
                </a:lnTo>
                <a:lnTo>
                  <a:pt x="2778766" y="1886911"/>
                </a:lnTo>
                <a:lnTo>
                  <a:pt x="2778540" y="1885100"/>
                </a:lnTo>
                <a:lnTo>
                  <a:pt x="2777635" y="1883289"/>
                </a:lnTo>
                <a:lnTo>
                  <a:pt x="2776956" y="1881704"/>
                </a:lnTo>
                <a:lnTo>
                  <a:pt x="2776277" y="1880120"/>
                </a:lnTo>
                <a:lnTo>
                  <a:pt x="2774920" y="1878761"/>
                </a:lnTo>
                <a:lnTo>
                  <a:pt x="2773789" y="1877403"/>
                </a:lnTo>
                <a:lnTo>
                  <a:pt x="2772205" y="1876271"/>
                </a:lnTo>
                <a:lnTo>
                  <a:pt x="2767906" y="1873328"/>
                </a:lnTo>
                <a:lnTo>
                  <a:pt x="2760892" y="1869027"/>
                </a:lnTo>
                <a:lnTo>
                  <a:pt x="2752068" y="1864047"/>
                </a:lnTo>
                <a:lnTo>
                  <a:pt x="2741208" y="1858161"/>
                </a:lnTo>
                <a:lnTo>
                  <a:pt x="2728733" y="1851373"/>
                </a:lnTo>
                <a:lnTo>
                  <a:pt x="2735036" y="1883775"/>
                </a:lnTo>
                <a:lnTo>
                  <a:pt x="2738211" y="1900340"/>
                </a:lnTo>
                <a:lnTo>
                  <a:pt x="2741159" y="1915089"/>
                </a:lnTo>
                <a:lnTo>
                  <a:pt x="2744107" y="1928704"/>
                </a:lnTo>
                <a:lnTo>
                  <a:pt x="2747055" y="1940730"/>
                </a:lnTo>
                <a:lnTo>
                  <a:pt x="2749550" y="1950034"/>
                </a:lnTo>
                <a:lnTo>
                  <a:pt x="2751818" y="1957068"/>
                </a:lnTo>
                <a:lnTo>
                  <a:pt x="2754086" y="1962741"/>
                </a:lnTo>
                <a:lnTo>
                  <a:pt x="2756807" y="1968187"/>
                </a:lnTo>
                <a:lnTo>
                  <a:pt x="2759529" y="1974087"/>
                </a:lnTo>
                <a:lnTo>
                  <a:pt x="2762477" y="1979760"/>
                </a:lnTo>
                <a:lnTo>
                  <a:pt x="2768827" y="1990878"/>
                </a:lnTo>
                <a:lnTo>
                  <a:pt x="2775177" y="2001089"/>
                </a:lnTo>
                <a:lnTo>
                  <a:pt x="2780846" y="2009939"/>
                </a:lnTo>
                <a:lnTo>
                  <a:pt x="2785609" y="2016973"/>
                </a:lnTo>
                <a:lnTo>
                  <a:pt x="2790145" y="2022873"/>
                </a:lnTo>
                <a:lnTo>
                  <a:pt x="2798536" y="2036261"/>
                </a:lnTo>
                <a:lnTo>
                  <a:pt x="2814864" y="2063718"/>
                </a:lnTo>
                <a:lnTo>
                  <a:pt x="2827564" y="2084821"/>
                </a:lnTo>
                <a:lnTo>
                  <a:pt x="2832780" y="2093216"/>
                </a:lnTo>
                <a:lnTo>
                  <a:pt x="2836182" y="2098435"/>
                </a:lnTo>
                <a:lnTo>
                  <a:pt x="2837316" y="2100251"/>
                </a:lnTo>
                <a:lnTo>
                  <a:pt x="2837996" y="2102293"/>
                </a:lnTo>
                <a:lnTo>
                  <a:pt x="2838450" y="2104108"/>
                </a:lnTo>
                <a:lnTo>
                  <a:pt x="2838450" y="2106150"/>
                </a:lnTo>
                <a:lnTo>
                  <a:pt x="2837996" y="2108193"/>
                </a:lnTo>
                <a:lnTo>
                  <a:pt x="2837316" y="2110235"/>
                </a:lnTo>
                <a:lnTo>
                  <a:pt x="2836409" y="2112050"/>
                </a:lnTo>
                <a:lnTo>
                  <a:pt x="2835275" y="2113865"/>
                </a:lnTo>
                <a:lnTo>
                  <a:pt x="2833914" y="2115681"/>
                </a:lnTo>
                <a:lnTo>
                  <a:pt x="2832100" y="2117269"/>
                </a:lnTo>
                <a:lnTo>
                  <a:pt x="2830512" y="2118858"/>
                </a:lnTo>
                <a:lnTo>
                  <a:pt x="2828471" y="2119992"/>
                </a:lnTo>
                <a:lnTo>
                  <a:pt x="2826204" y="2121127"/>
                </a:lnTo>
                <a:lnTo>
                  <a:pt x="2823936" y="2121807"/>
                </a:lnTo>
                <a:lnTo>
                  <a:pt x="2821441" y="2122261"/>
                </a:lnTo>
                <a:lnTo>
                  <a:pt x="2819173" y="2122488"/>
                </a:lnTo>
                <a:lnTo>
                  <a:pt x="2815771" y="2122261"/>
                </a:lnTo>
                <a:lnTo>
                  <a:pt x="2810782" y="2121807"/>
                </a:lnTo>
                <a:lnTo>
                  <a:pt x="2797175" y="2119992"/>
                </a:lnTo>
                <a:lnTo>
                  <a:pt x="2780166" y="2117269"/>
                </a:lnTo>
                <a:lnTo>
                  <a:pt x="2761570" y="2114092"/>
                </a:lnTo>
                <a:lnTo>
                  <a:pt x="2742746" y="2110462"/>
                </a:lnTo>
                <a:lnTo>
                  <a:pt x="2725284" y="2106604"/>
                </a:lnTo>
                <a:lnTo>
                  <a:pt x="2717800" y="2105016"/>
                </a:lnTo>
                <a:lnTo>
                  <a:pt x="2711677" y="2103201"/>
                </a:lnTo>
                <a:lnTo>
                  <a:pt x="2706688" y="2101839"/>
                </a:lnTo>
                <a:lnTo>
                  <a:pt x="2703286" y="2100251"/>
                </a:lnTo>
                <a:lnTo>
                  <a:pt x="2697162" y="2097074"/>
                </a:lnTo>
                <a:lnTo>
                  <a:pt x="2690359" y="2092763"/>
                </a:lnTo>
                <a:lnTo>
                  <a:pt x="2682875" y="2087543"/>
                </a:lnTo>
                <a:lnTo>
                  <a:pt x="2679246" y="2084821"/>
                </a:lnTo>
                <a:lnTo>
                  <a:pt x="2675391" y="2081644"/>
                </a:lnTo>
                <a:lnTo>
                  <a:pt x="2671989" y="2078694"/>
                </a:lnTo>
                <a:lnTo>
                  <a:pt x="2668814" y="2075290"/>
                </a:lnTo>
                <a:lnTo>
                  <a:pt x="2665639" y="2071886"/>
                </a:lnTo>
                <a:lnTo>
                  <a:pt x="2662918" y="2068483"/>
                </a:lnTo>
                <a:lnTo>
                  <a:pt x="2660423" y="2065079"/>
                </a:lnTo>
                <a:lnTo>
                  <a:pt x="2658382" y="2061448"/>
                </a:lnTo>
                <a:lnTo>
                  <a:pt x="2656795" y="2058045"/>
                </a:lnTo>
                <a:lnTo>
                  <a:pt x="2656114" y="2054868"/>
                </a:lnTo>
                <a:lnTo>
                  <a:pt x="2654754" y="2048061"/>
                </a:lnTo>
                <a:lnTo>
                  <a:pt x="2652939" y="2042161"/>
                </a:lnTo>
                <a:lnTo>
                  <a:pt x="2651125" y="2036488"/>
                </a:lnTo>
                <a:lnTo>
                  <a:pt x="2650544" y="2034891"/>
                </a:lnTo>
                <a:lnTo>
                  <a:pt x="2647538" y="2036545"/>
                </a:lnTo>
                <a:lnTo>
                  <a:pt x="2642334" y="2038582"/>
                </a:lnTo>
                <a:lnTo>
                  <a:pt x="2639845" y="2039261"/>
                </a:lnTo>
                <a:lnTo>
                  <a:pt x="2636904" y="2040167"/>
                </a:lnTo>
                <a:lnTo>
                  <a:pt x="2633962" y="2040620"/>
                </a:lnTo>
                <a:lnTo>
                  <a:pt x="2631021" y="2041072"/>
                </a:lnTo>
                <a:lnTo>
                  <a:pt x="2627854" y="2041299"/>
                </a:lnTo>
                <a:lnTo>
                  <a:pt x="2624460" y="2041525"/>
                </a:lnTo>
                <a:lnTo>
                  <a:pt x="2621066" y="2041525"/>
                </a:lnTo>
                <a:lnTo>
                  <a:pt x="2617898" y="2041299"/>
                </a:lnTo>
                <a:lnTo>
                  <a:pt x="2614731" y="2040846"/>
                </a:lnTo>
                <a:lnTo>
                  <a:pt x="2612016" y="2040393"/>
                </a:lnTo>
                <a:lnTo>
                  <a:pt x="2609301" y="2039941"/>
                </a:lnTo>
                <a:lnTo>
                  <a:pt x="2606585" y="2038809"/>
                </a:lnTo>
                <a:lnTo>
                  <a:pt x="2604097" y="2038130"/>
                </a:lnTo>
                <a:lnTo>
                  <a:pt x="2601608" y="2036771"/>
                </a:lnTo>
                <a:lnTo>
                  <a:pt x="2599345" y="2035866"/>
                </a:lnTo>
                <a:lnTo>
                  <a:pt x="2597309" y="2034281"/>
                </a:lnTo>
                <a:lnTo>
                  <a:pt x="2593463" y="2031565"/>
                </a:lnTo>
                <a:lnTo>
                  <a:pt x="2590295" y="2028395"/>
                </a:lnTo>
                <a:lnTo>
                  <a:pt x="2587354" y="2025000"/>
                </a:lnTo>
                <a:lnTo>
                  <a:pt x="2584865" y="2021604"/>
                </a:lnTo>
                <a:lnTo>
                  <a:pt x="2582602" y="2017756"/>
                </a:lnTo>
                <a:lnTo>
                  <a:pt x="2580792" y="2014134"/>
                </a:lnTo>
                <a:lnTo>
                  <a:pt x="2579435" y="2010285"/>
                </a:lnTo>
                <a:lnTo>
                  <a:pt x="2578077" y="2006663"/>
                </a:lnTo>
                <a:lnTo>
                  <a:pt x="2577398" y="2003041"/>
                </a:lnTo>
                <a:lnTo>
                  <a:pt x="2576946" y="1999646"/>
                </a:lnTo>
                <a:lnTo>
                  <a:pt x="2576267" y="1996703"/>
                </a:lnTo>
                <a:lnTo>
                  <a:pt x="2576267" y="1993760"/>
                </a:lnTo>
                <a:lnTo>
                  <a:pt x="2576267" y="1991044"/>
                </a:lnTo>
                <a:lnTo>
                  <a:pt x="2576720" y="1988101"/>
                </a:lnTo>
                <a:lnTo>
                  <a:pt x="2577172" y="1985384"/>
                </a:lnTo>
                <a:lnTo>
                  <a:pt x="2577851" y="1982668"/>
                </a:lnTo>
                <a:lnTo>
                  <a:pt x="2578756" y="1980178"/>
                </a:lnTo>
                <a:lnTo>
                  <a:pt x="2579887" y="1977687"/>
                </a:lnTo>
                <a:lnTo>
                  <a:pt x="2580792" y="1975197"/>
                </a:lnTo>
                <a:lnTo>
                  <a:pt x="2583281" y="1970670"/>
                </a:lnTo>
                <a:lnTo>
                  <a:pt x="2585770" y="1967274"/>
                </a:lnTo>
                <a:lnTo>
                  <a:pt x="2588485" y="1964331"/>
                </a:lnTo>
                <a:lnTo>
                  <a:pt x="2589616" y="1963426"/>
                </a:lnTo>
                <a:lnTo>
                  <a:pt x="2590974" y="1962520"/>
                </a:lnTo>
                <a:lnTo>
                  <a:pt x="2594594" y="1960709"/>
                </a:lnTo>
                <a:lnTo>
                  <a:pt x="2596178" y="1960030"/>
                </a:lnTo>
                <a:lnTo>
                  <a:pt x="2596856" y="1959351"/>
                </a:lnTo>
                <a:lnTo>
                  <a:pt x="2597309" y="1958672"/>
                </a:lnTo>
                <a:lnTo>
                  <a:pt x="2597309" y="1957314"/>
                </a:lnTo>
                <a:lnTo>
                  <a:pt x="2597083" y="1955955"/>
                </a:lnTo>
                <a:lnTo>
                  <a:pt x="2596630" y="1953465"/>
                </a:lnTo>
                <a:lnTo>
                  <a:pt x="2595499" y="1950522"/>
                </a:lnTo>
                <a:lnTo>
                  <a:pt x="2593689" y="1946221"/>
                </a:lnTo>
                <a:lnTo>
                  <a:pt x="2587806" y="1934450"/>
                </a:lnTo>
                <a:lnTo>
                  <a:pt x="2578304" y="1916566"/>
                </a:lnTo>
                <a:lnTo>
                  <a:pt x="2564954" y="1892118"/>
                </a:lnTo>
                <a:lnTo>
                  <a:pt x="2561108" y="1885100"/>
                </a:lnTo>
                <a:lnTo>
                  <a:pt x="2557035" y="1878535"/>
                </a:lnTo>
                <a:lnTo>
                  <a:pt x="2552963" y="1871970"/>
                </a:lnTo>
                <a:lnTo>
                  <a:pt x="2548664" y="1866084"/>
                </a:lnTo>
                <a:lnTo>
                  <a:pt x="2544139" y="1860199"/>
                </a:lnTo>
                <a:lnTo>
                  <a:pt x="2540066" y="1854766"/>
                </a:lnTo>
                <a:lnTo>
                  <a:pt x="2535767" y="1849559"/>
                </a:lnTo>
                <a:lnTo>
                  <a:pt x="2531695" y="1844805"/>
                </a:lnTo>
                <a:lnTo>
                  <a:pt x="2523776" y="1835750"/>
                </a:lnTo>
                <a:lnTo>
                  <a:pt x="2516536" y="1828732"/>
                </a:lnTo>
                <a:lnTo>
                  <a:pt x="2510200" y="1822620"/>
                </a:lnTo>
                <a:lnTo>
                  <a:pt x="2505675" y="1818546"/>
                </a:lnTo>
                <a:lnTo>
                  <a:pt x="2503187" y="1816508"/>
                </a:lnTo>
                <a:lnTo>
                  <a:pt x="2500698" y="1815150"/>
                </a:lnTo>
                <a:lnTo>
                  <a:pt x="2498435" y="1814018"/>
                </a:lnTo>
                <a:lnTo>
                  <a:pt x="2496173" y="1813565"/>
                </a:lnTo>
                <a:lnTo>
                  <a:pt x="2494589" y="1813113"/>
                </a:lnTo>
                <a:lnTo>
                  <a:pt x="2493005" y="1812886"/>
                </a:lnTo>
                <a:lnTo>
                  <a:pt x="2491648" y="1812886"/>
                </a:lnTo>
                <a:lnTo>
                  <a:pt x="2491421" y="1816508"/>
                </a:lnTo>
                <a:lnTo>
                  <a:pt x="2491421" y="1824884"/>
                </a:lnTo>
                <a:lnTo>
                  <a:pt x="2491648" y="1829638"/>
                </a:lnTo>
                <a:lnTo>
                  <a:pt x="2492326" y="1833713"/>
                </a:lnTo>
                <a:lnTo>
                  <a:pt x="2492779" y="1835297"/>
                </a:lnTo>
                <a:lnTo>
                  <a:pt x="2493231" y="1836656"/>
                </a:lnTo>
                <a:lnTo>
                  <a:pt x="2493684" y="1837561"/>
                </a:lnTo>
                <a:lnTo>
                  <a:pt x="2494589" y="1838014"/>
                </a:lnTo>
                <a:lnTo>
                  <a:pt x="2495268" y="1838467"/>
                </a:lnTo>
                <a:lnTo>
                  <a:pt x="2496173" y="1839146"/>
                </a:lnTo>
                <a:lnTo>
                  <a:pt x="2498209" y="1840730"/>
                </a:lnTo>
                <a:lnTo>
                  <a:pt x="2500245" y="1843447"/>
                </a:lnTo>
                <a:lnTo>
                  <a:pt x="2501829" y="1846842"/>
                </a:lnTo>
                <a:lnTo>
                  <a:pt x="2503639" y="1850691"/>
                </a:lnTo>
                <a:lnTo>
                  <a:pt x="2505223" y="1855445"/>
                </a:lnTo>
                <a:lnTo>
                  <a:pt x="2505675" y="1858161"/>
                </a:lnTo>
                <a:lnTo>
                  <a:pt x="2505902" y="1860878"/>
                </a:lnTo>
                <a:lnTo>
                  <a:pt x="2506128" y="1863594"/>
                </a:lnTo>
                <a:lnTo>
                  <a:pt x="2506354" y="1866763"/>
                </a:lnTo>
                <a:lnTo>
                  <a:pt x="2506128" y="1869933"/>
                </a:lnTo>
                <a:lnTo>
                  <a:pt x="2505675" y="1873328"/>
                </a:lnTo>
                <a:lnTo>
                  <a:pt x="2504544" y="1876498"/>
                </a:lnTo>
                <a:lnTo>
                  <a:pt x="2503413" y="1879893"/>
                </a:lnTo>
                <a:lnTo>
                  <a:pt x="2501829" y="1883063"/>
                </a:lnTo>
                <a:lnTo>
                  <a:pt x="2500019" y="1886458"/>
                </a:lnTo>
                <a:lnTo>
                  <a:pt x="2497756" y="1889401"/>
                </a:lnTo>
                <a:lnTo>
                  <a:pt x="2495041" y="1892344"/>
                </a:lnTo>
                <a:lnTo>
                  <a:pt x="2492100" y="1895060"/>
                </a:lnTo>
                <a:lnTo>
                  <a:pt x="2488706" y="1897551"/>
                </a:lnTo>
                <a:lnTo>
                  <a:pt x="2485086" y="1899814"/>
                </a:lnTo>
                <a:lnTo>
                  <a:pt x="2481013" y="1901625"/>
                </a:lnTo>
                <a:lnTo>
                  <a:pt x="2476715" y="1903210"/>
                </a:lnTo>
                <a:lnTo>
                  <a:pt x="2472190" y="1904115"/>
                </a:lnTo>
                <a:lnTo>
                  <a:pt x="2466986" y="1905021"/>
                </a:lnTo>
                <a:lnTo>
                  <a:pt x="2461782" y="1905247"/>
                </a:lnTo>
                <a:lnTo>
                  <a:pt x="2456578" y="1905021"/>
                </a:lnTo>
                <a:lnTo>
                  <a:pt x="2451600" y="1904115"/>
                </a:lnTo>
                <a:lnTo>
                  <a:pt x="2447301" y="1902984"/>
                </a:lnTo>
                <a:lnTo>
                  <a:pt x="2443229" y="1901399"/>
                </a:lnTo>
                <a:lnTo>
                  <a:pt x="2439609" y="1899362"/>
                </a:lnTo>
                <a:lnTo>
                  <a:pt x="2436441" y="1897098"/>
                </a:lnTo>
                <a:lnTo>
                  <a:pt x="2433274" y="1894608"/>
                </a:lnTo>
                <a:lnTo>
                  <a:pt x="2431011" y="1891891"/>
                </a:lnTo>
                <a:lnTo>
                  <a:pt x="2428748" y="1889175"/>
                </a:lnTo>
                <a:lnTo>
                  <a:pt x="2426712" y="1886005"/>
                </a:lnTo>
                <a:lnTo>
                  <a:pt x="2424902" y="1883063"/>
                </a:lnTo>
                <a:lnTo>
                  <a:pt x="2423771" y="1880120"/>
                </a:lnTo>
                <a:lnTo>
                  <a:pt x="2422639" y="1877177"/>
                </a:lnTo>
                <a:lnTo>
                  <a:pt x="2421961" y="1874460"/>
                </a:lnTo>
                <a:lnTo>
                  <a:pt x="2421508" y="1871970"/>
                </a:lnTo>
                <a:lnTo>
                  <a:pt x="2421508" y="1869706"/>
                </a:lnTo>
                <a:lnTo>
                  <a:pt x="2421508" y="1867443"/>
                </a:lnTo>
                <a:lnTo>
                  <a:pt x="2421961" y="1865405"/>
                </a:lnTo>
                <a:lnTo>
                  <a:pt x="2422639" y="1862915"/>
                </a:lnTo>
                <a:lnTo>
                  <a:pt x="2423771" y="1860651"/>
                </a:lnTo>
                <a:lnTo>
                  <a:pt x="2424676" y="1858161"/>
                </a:lnTo>
                <a:lnTo>
                  <a:pt x="2426260" y="1855897"/>
                </a:lnTo>
                <a:lnTo>
                  <a:pt x="2428975" y="1851596"/>
                </a:lnTo>
                <a:lnTo>
                  <a:pt x="2431690" y="1847974"/>
                </a:lnTo>
                <a:lnTo>
                  <a:pt x="2434179" y="1845031"/>
                </a:lnTo>
                <a:lnTo>
                  <a:pt x="2436667" y="1842541"/>
                </a:lnTo>
                <a:lnTo>
                  <a:pt x="2436441" y="1836656"/>
                </a:lnTo>
                <a:lnTo>
                  <a:pt x="2416304" y="1837108"/>
                </a:lnTo>
                <a:lnTo>
                  <a:pt x="2416078" y="1817866"/>
                </a:lnTo>
                <a:lnTo>
                  <a:pt x="2415852" y="1803605"/>
                </a:lnTo>
                <a:lnTo>
                  <a:pt x="2415626" y="1794776"/>
                </a:lnTo>
                <a:lnTo>
                  <a:pt x="2415626" y="1792965"/>
                </a:lnTo>
                <a:lnTo>
                  <a:pt x="2415626" y="1791607"/>
                </a:lnTo>
                <a:lnTo>
                  <a:pt x="2416078" y="1789117"/>
                </a:lnTo>
                <a:lnTo>
                  <a:pt x="2415852" y="1787985"/>
                </a:lnTo>
                <a:lnTo>
                  <a:pt x="2415626" y="1787532"/>
                </a:lnTo>
                <a:lnTo>
                  <a:pt x="2415173" y="1787306"/>
                </a:lnTo>
                <a:lnTo>
                  <a:pt x="2414042" y="1787306"/>
                </a:lnTo>
                <a:lnTo>
                  <a:pt x="2407254" y="1787985"/>
                </a:lnTo>
                <a:lnTo>
                  <a:pt x="2400240" y="1789343"/>
                </a:lnTo>
                <a:lnTo>
                  <a:pt x="2393452" y="1790701"/>
                </a:lnTo>
                <a:lnTo>
                  <a:pt x="2387117" y="1792512"/>
                </a:lnTo>
                <a:lnTo>
                  <a:pt x="2380782" y="1794550"/>
                </a:lnTo>
                <a:lnTo>
                  <a:pt x="2374673" y="1796814"/>
                </a:lnTo>
                <a:lnTo>
                  <a:pt x="2368564" y="1799077"/>
                </a:lnTo>
                <a:lnTo>
                  <a:pt x="2362908" y="1801341"/>
                </a:lnTo>
                <a:lnTo>
                  <a:pt x="2357478" y="1803831"/>
                </a:lnTo>
                <a:lnTo>
                  <a:pt x="2352274" y="1806548"/>
                </a:lnTo>
                <a:lnTo>
                  <a:pt x="2342319" y="1811754"/>
                </a:lnTo>
                <a:lnTo>
                  <a:pt x="2333721" y="1816735"/>
                </a:lnTo>
                <a:lnTo>
                  <a:pt x="2326028" y="1821488"/>
                </a:lnTo>
                <a:lnTo>
                  <a:pt x="2323986" y="1822903"/>
                </a:lnTo>
                <a:lnTo>
                  <a:pt x="2323854" y="1823166"/>
                </a:lnTo>
                <a:lnTo>
                  <a:pt x="2322947" y="1824980"/>
                </a:lnTo>
                <a:lnTo>
                  <a:pt x="2321812" y="1826568"/>
                </a:lnTo>
                <a:lnTo>
                  <a:pt x="2320451" y="1827701"/>
                </a:lnTo>
                <a:lnTo>
                  <a:pt x="2319090" y="1828835"/>
                </a:lnTo>
                <a:lnTo>
                  <a:pt x="2317502" y="1829742"/>
                </a:lnTo>
                <a:lnTo>
                  <a:pt x="2315914" y="1830423"/>
                </a:lnTo>
                <a:lnTo>
                  <a:pt x="2314556" y="1831101"/>
                </a:lnTo>
                <a:lnTo>
                  <a:pt x="2312453" y="1833486"/>
                </a:lnTo>
                <a:lnTo>
                  <a:pt x="2309964" y="1836656"/>
                </a:lnTo>
                <a:lnTo>
                  <a:pt x="2308154" y="1839372"/>
                </a:lnTo>
                <a:lnTo>
                  <a:pt x="2307249" y="1841636"/>
                </a:lnTo>
                <a:lnTo>
                  <a:pt x="2306796" y="1843220"/>
                </a:lnTo>
                <a:lnTo>
                  <a:pt x="2304063" y="1875389"/>
                </a:lnTo>
                <a:lnTo>
                  <a:pt x="2305248" y="1877550"/>
                </a:lnTo>
                <a:lnTo>
                  <a:pt x="2306845" y="1880685"/>
                </a:lnTo>
                <a:lnTo>
                  <a:pt x="2307986" y="1883820"/>
                </a:lnTo>
                <a:lnTo>
                  <a:pt x="2309127" y="1887403"/>
                </a:lnTo>
                <a:lnTo>
                  <a:pt x="2309584" y="1890986"/>
                </a:lnTo>
                <a:lnTo>
                  <a:pt x="2309812" y="1894569"/>
                </a:lnTo>
                <a:lnTo>
                  <a:pt x="2309584" y="1898376"/>
                </a:lnTo>
                <a:lnTo>
                  <a:pt x="2309127" y="1901735"/>
                </a:lnTo>
                <a:lnTo>
                  <a:pt x="2307986" y="1905095"/>
                </a:lnTo>
                <a:lnTo>
                  <a:pt x="2306845" y="1908678"/>
                </a:lnTo>
                <a:lnTo>
                  <a:pt x="2305248" y="1911589"/>
                </a:lnTo>
                <a:lnTo>
                  <a:pt x="2303651" y="1914500"/>
                </a:lnTo>
                <a:lnTo>
                  <a:pt x="2301368" y="1917412"/>
                </a:lnTo>
                <a:lnTo>
                  <a:pt x="2299086" y="1919875"/>
                </a:lnTo>
                <a:lnTo>
                  <a:pt x="2296348" y="1922114"/>
                </a:lnTo>
                <a:lnTo>
                  <a:pt x="2293610" y="1924354"/>
                </a:lnTo>
                <a:lnTo>
                  <a:pt x="2290643" y="1925921"/>
                </a:lnTo>
                <a:lnTo>
                  <a:pt x="2287448" y="1927489"/>
                </a:lnTo>
                <a:lnTo>
                  <a:pt x="2284025" y="1928609"/>
                </a:lnTo>
                <a:lnTo>
                  <a:pt x="2280602" y="1929728"/>
                </a:lnTo>
                <a:lnTo>
                  <a:pt x="2276951" y="1930176"/>
                </a:lnTo>
                <a:lnTo>
                  <a:pt x="2273071" y="1930400"/>
                </a:lnTo>
                <a:lnTo>
                  <a:pt x="2269648" y="1930176"/>
                </a:lnTo>
                <a:lnTo>
                  <a:pt x="2265997" y="1929728"/>
                </a:lnTo>
                <a:lnTo>
                  <a:pt x="2262346" y="1928609"/>
                </a:lnTo>
                <a:lnTo>
                  <a:pt x="2259151" y="1927489"/>
                </a:lnTo>
                <a:lnTo>
                  <a:pt x="2255956" y="1925921"/>
                </a:lnTo>
                <a:lnTo>
                  <a:pt x="2252989" y="1924354"/>
                </a:lnTo>
                <a:lnTo>
                  <a:pt x="2250251" y="1922114"/>
                </a:lnTo>
                <a:lnTo>
                  <a:pt x="2247513" y="1919875"/>
                </a:lnTo>
                <a:lnTo>
                  <a:pt x="2245231" y="1917412"/>
                </a:lnTo>
                <a:lnTo>
                  <a:pt x="2242948" y="1914500"/>
                </a:lnTo>
                <a:lnTo>
                  <a:pt x="2241123" y="1911589"/>
                </a:lnTo>
                <a:lnTo>
                  <a:pt x="2239754" y="1908678"/>
                </a:lnTo>
                <a:lnTo>
                  <a:pt x="2238384" y="1905095"/>
                </a:lnTo>
                <a:lnTo>
                  <a:pt x="2237472" y="1901735"/>
                </a:lnTo>
                <a:lnTo>
                  <a:pt x="2237015" y="1898376"/>
                </a:lnTo>
                <a:lnTo>
                  <a:pt x="2236787" y="1894569"/>
                </a:lnTo>
                <a:lnTo>
                  <a:pt x="2237015" y="1890986"/>
                </a:lnTo>
                <a:lnTo>
                  <a:pt x="2237472" y="1887403"/>
                </a:lnTo>
                <a:lnTo>
                  <a:pt x="2238384" y="1883820"/>
                </a:lnTo>
                <a:lnTo>
                  <a:pt x="2239754" y="1880685"/>
                </a:lnTo>
                <a:lnTo>
                  <a:pt x="2241123" y="1877550"/>
                </a:lnTo>
                <a:lnTo>
                  <a:pt x="2242948" y="1874638"/>
                </a:lnTo>
                <a:lnTo>
                  <a:pt x="2245231" y="1871951"/>
                </a:lnTo>
                <a:lnTo>
                  <a:pt x="2247513" y="1869264"/>
                </a:lnTo>
                <a:lnTo>
                  <a:pt x="2250251" y="1867024"/>
                </a:lnTo>
                <a:lnTo>
                  <a:pt x="2252989" y="1865009"/>
                </a:lnTo>
                <a:lnTo>
                  <a:pt x="2255956" y="1862993"/>
                </a:lnTo>
                <a:lnTo>
                  <a:pt x="2259151" y="1861650"/>
                </a:lnTo>
                <a:lnTo>
                  <a:pt x="2262346" y="1860306"/>
                </a:lnTo>
                <a:lnTo>
                  <a:pt x="2265997" y="1859634"/>
                </a:lnTo>
                <a:lnTo>
                  <a:pt x="2269648" y="1858962"/>
                </a:lnTo>
                <a:lnTo>
                  <a:pt x="2273071" y="1858962"/>
                </a:lnTo>
                <a:lnTo>
                  <a:pt x="2276951" y="1858962"/>
                </a:lnTo>
                <a:lnTo>
                  <a:pt x="2278062" y="1859167"/>
                </a:lnTo>
                <a:lnTo>
                  <a:pt x="2278062" y="1841316"/>
                </a:lnTo>
                <a:lnTo>
                  <a:pt x="2272127" y="1843121"/>
                </a:lnTo>
                <a:lnTo>
                  <a:pt x="2260102" y="1846296"/>
                </a:lnTo>
                <a:lnTo>
                  <a:pt x="2247397" y="1849697"/>
                </a:lnTo>
                <a:lnTo>
                  <a:pt x="2234465" y="1852645"/>
                </a:lnTo>
                <a:lnTo>
                  <a:pt x="2221987" y="1855139"/>
                </a:lnTo>
                <a:lnTo>
                  <a:pt x="2211097" y="1857180"/>
                </a:lnTo>
                <a:lnTo>
                  <a:pt x="2202022" y="1858541"/>
                </a:lnTo>
                <a:lnTo>
                  <a:pt x="2198392" y="1858768"/>
                </a:lnTo>
                <a:lnTo>
                  <a:pt x="2195670" y="1858994"/>
                </a:lnTo>
                <a:lnTo>
                  <a:pt x="2194535" y="1858994"/>
                </a:lnTo>
                <a:lnTo>
                  <a:pt x="2193401" y="1859221"/>
                </a:lnTo>
                <a:lnTo>
                  <a:pt x="2192493" y="1859448"/>
                </a:lnTo>
                <a:lnTo>
                  <a:pt x="2191813" y="1860355"/>
                </a:lnTo>
                <a:lnTo>
                  <a:pt x="2191359" y="1860809"/>
                </a:lnTo>
                <a:lnTo>
                  <a:pt x="2190452" y="1861489"/>
                </a:lnTo>
                <a:lnTo>
                  <a:pt x="2189544" y="1863530"/>
                </a:lnTo>
                <a:lnTo>
                  <a:pt x="2189090" y="1865797"/>
                </a:lnTo>
                <a:lnTo>
                  <a:pt x="2188863" y="1868518"/>
                </a:lnTo>
                <a:lnTo>
                  <a:pt x="2188637" y="1871240"/>
                </a:lnTo>
                <a:lnTo>
                  <a:pt x="2188863" y="1874414"/>
                </a:lnTo>
                <a:lnTo>
                  <a:pt x="2189544" y="1880763"/>
                </a:lnTo>
                <a:lnTo>
                  <a:pt x="2190225" y="1887566"/>
                </a:lnTo>
                <a:lnTo>
                  <a:pt x="2190905" y="1893689"/>
                </a:lnTo>
                <a:lnTo>
                  <a:pt x="2191359" y="1896637"/>
                </a:lnTo>
                <a:lnTo>
                  <a:pt x="2191586" y="1899131"/>
                </a:lnTo>
                <a:lnTo>
                  <a:pt x="2191586" y="1901852"/>
                </a:lnTo>
                <a:lnTo>
                  <a:pt x="2192267" y="1905027"/>
                </a:lnTo>
                <a:lnTo>
                  <a:pt x="2192947" y="1908202"/>
                </a:lnTo>
                <a:lnTo>
                  <a:pt x="2194308" y="1911830"/>
                </a:lnTo>
                <a:lnTo>
                  <a:pt x="2195670" y="1915911"/>
                </a:lnTo>
                <a:lnTo>
                  <a:pt x="2197485" y="1919766"/>
                </a:lnTo>
                <a:lnTo>
                  <a:pt x="2201568" y="1928383"/>
                </a:lnTo>
                <a:lnTo>
                  <a:pt x="2206560" y="1937227"/>
                </a:lnTo>
                <a:lnTo>
                  <a:pt x="2212005" y="1945844"/>
                </a:lnTo>
                <a:lnTo>
                  <a:pt x="2217450" y="1953781"/>
                </a:lnTo>
                <a:lnTo>
                  <a:pt x="2220626" y="1957409"/>
                </a:lnTo>
                <a:lnTo>
                  <a:pt x="2223348" y="1960810"/>
                </a:lnTo>
                <a:lnTo>
                  <a:pt x="2223848" y="1961446"/>
                </a:lnTo>
                <a:lnTo>
                  <a:pt x="2225427" y="1960259"/>
                </a:lnTo>
                <a:lnTo>
                  <a:pt x="2228329" y="1958243"/>
                </a:lnTo>
                <a:lnTo>
                  <a:pt x="2231678" y="1956900"/>
                </a:lnTo>
                <a:lnTo>
                  <a:pt x="2235027" y="1955556"/>
                </a:lnTo>
                <a:lnTo>
                  <a:pt x="2238375" y="1954884"/>
                </a:lnTo>
                <a:lnTo>
                  <a:pt x="2241724" y="1954436"/>
                </a:lnTo>
                <a:lnTo>
                  <a:pt x="2245519" y="1954212"/>
                </a:lnTo>
                <a:lnTo>
                  <a:pt x="2249091" y="1954436"/>
                </a:lnTo>
                <a:lnTo>
                  <a:pt x="2252663" y="1954884"/>
                </a:lnTo>
                <a:lnTo>
                  <a:pt x="2256011" y="1955556"/>
                </a:lnTo>
                <a:lnTo>
                  <a:pt x="2259360" y="1956900"/>
                </a:lnTo>
                <a:lnTo>
                  <a:pt x="2262486" y="1958243"/>
                </a:lnTo>
                <a:lnTo>
                  <a:pt x="2265611" y="1960259"/>
                </a:lnTo>
                <a:lnTo>
                  <a:pt x="2268290" y="1962274"/>
                </a:lnTo>
                <a:lnTo>
                  <a:pt x="2270746" y="1964738"/>
                </a:lnTo>
                <a:lnTo>
                  <a:pt x="2272978" y="1967201"/>
                </a:lnTo>
                <a:lnTo>
                  <a:pt x="2274987" y="1969888"/>
                </a:lnTo>
                <a:lnTo>
                  <a:pt x="2276773" y="1972800"/>
                </a:lnTo>
                <a:lnTo>
                  <a:pt x="2278336" y="1975935"/>
                </a:lnTo>
                <a:lnTo>
                  <a:pt x="2279675" y="1979518"/>
                </a:lnTo>
                <a:lnTo>
                  <a:pt x="2280345" y="1982877"/>
                </a:lnTo>
                <a:lnTo>
                  <a:pt x="2280792" y="1986236"/>
                </a:lnTo>
                <a:lnTo>
                  <a:pt x="2281238" y="1990043"/>
                </a:lnTo>
                <a:lnTo>
                  <a:pt x="2280792" y="1993626"/>
                </a:lnTo>
                <a:lnTo>
                  <a:pt x="2280345" y="1996985"/>
                </a:lnTo>
                <a:lnTo>
                  <a:pt x="2279675" y="2000569"/>
                </a:lnTo>
                <a:lnTo>
                  <a:pt x="2278336" y="2003928"/>
                </a:lnTo>
                <a:lnTo>
                  <a:pt x="2276773" y="2007063"/>
                </a:lnTo>
                <a:lnTo>
                  <a:pt x="2274987" y="2009974"/>
                </a:lnTo>
                <a:lnTo>
                  <a:pt x="2272978" y="2012662"/>
                </a:lnTo>
                <a:lnTo>
                  <a:pt x="2270746" y="2015125"/>
                </a:lnTo>
                <a:lnTo>
                  <a:pt x="2268290" y="2017588"/>
                </a:lnTo>
                <a:lnTo>
                  <a:pt x="2265611" y="2019604"/>
                </a:lnTo>
                <a:lnTo>
                  <a:pt x="2262486" y="2021395"/>
                </a:lnTo>
                <a:lnTo>
                  <a:pt x="2259360" y="2022963"/>
                </a:lnTo>
                <a:lnTo>
                  <a:pt x="2256011" y="2024083"/>
                </a:lnTo>
                <a:lnTo>
                  <a:pt x="2252663" y="2024978"/>
                </a:lnTo>
                <a:lnTo>
                  <a:pt x="2249091" y="2025426"/>
                </a:lnTo>
                <a:lnTo>
                  <a:pt x="2245519" y="2025650"/>
                </a:lnTo>
                <a:lnTo>
                  <a:pt x="2241724" y="2025426"/>
                </a:lnTo>
                <a:lnTo>
                  <a:pt x="2238375" y="2024978"/>
                </a:lnTo>
                <a:lnTo>
                  <a:pt x="2235027" y="2024083"/>
                </a:lnTo>
                <a:lnTo>
                  <a:pt x="2231678" y="2022963"/>
                </a:lnTo>
                <a:lnTo>
                  <a:pt x="2228329" y="2021395"/>
                </a:lnTo>
                <a:lnTo>
                  <a:pt x="2225427" y="2019604"/>
                </a:lnTo>
                <a:lnTo>
                  <a:pt x="2222748" y="2017588"/>
                </a:lnTo>
                <a:lnTo>
                  <a:pt x="2220292" y="2015125"/>
                </a:lnTo>
                <a:lnTo>
                  <a:pt x="2217837" y="2012662"/>
                </a:lnTo>
                <a:lnTo>
                  <a:pt x="2216051" y="2009974"/>
                </a:lnTo>
                <a:lnTo>
                  <a:pt x="2214265" y="2007063"/>
                </a:lnTo>
                <a:lnTo>
                  <a:pt x="2212479" y="2003928"/>
                </a:lnTo>
                <a:lnTo>
                  <a:pt x="2211586" y="2000569"/>
                </a:lnTo>
                <a:lnTo>
                  <a:pt x="2210693" y="1996985"/>
                </a:lnTo>
                <a:lnTo>
                  <a:pt x="2210023" y="1993626"/>
                </a:lnTo>
                <a:lnTo>
                  <a:pt x="2209812" y="1990239"/>
                </a:lnTo>
                <a:lnTo>
                  <a:pt x="2208602" y="1989836"/>
                </a:lnTo>
                <a:lnTo>
                  <a:pt x="2207694" y="1989382"/>
                </a:lnTo>
                <a:lnTo>
                  <a:pt x="2206787" y="1989382"/>
                </a:lnTo>
                <a:lnTo>
                  <a:pt x="2206106" y="1989836"/>
                </a:lnTo>
                <a:lnTo>
                  <a:pt x="2205425" y="1990062"/>
                </a:lnTo>
                <a:lnTo>
                  <a:pt x="2204972" y="1990516"/>
                </a:lnTo>
                <a:lnTo>
                  <a:pt x="2204291" y="1991196"/>
                </a:lnTo>
                <a:lnTo>
                  <a:pt x="2203383" y="1992783"/>
                </a:lnTo>
                <a:lnTo>
                  <a:pt x="2202930" y="1995051"/>
                </a:lnTo>
                <a:lnTo>
                  <a:pt x="2202703" y="1997319"/>
                </a:lnTo>
                <a:lnTo>
                  <a:pt x="2202703" y="2000493"/>
                </a:lnTo>
                <a:lnTo>
                  <a:pt x="2202930" y="2003668"/>
                </a:lnTo>
                <a:lnTo>
                  <a:pt x="2203383" y="2007069"/>
                </a:lnTo>
                <a:lnTo>
                  <a:pt x="2204064" y="2010924"/>
                </a:lnTo>
                <a:lnTo>
                  <a:pt x="2205425" y="2014552"/>
                </a:lnTo>
                <a:lnTo>
                  <a:pt x="2206560" y="2018634"/>
                </a:lnTo>
                <a:lnTo>
                  <a:pt x="2208375" y="2022716"/>
                </a:lnTo>
                <a:lnTo>
                  <a:pt x="2210417" y="2026571"/>
                </a:lnTo>
                <a:lnTo>
                  <a:pt x="2212685" y="2030879"/>
                </a:lnTo>
                <a:lnTo>
                  <a:pt x="2215408" y="2035188"/>
                </a:lnTo>
                <a:lnTo>
                  <a:pt x="2218584" y="2040176"/>
                </a:lnTo>
                <a:lnTo>
                  <a:pt x="2226525" y="2051288"/>
                </a:lnTo>
                <a:lnTo>
                  <a:pt x="2235373" y="2063533"/>
                </a:lnTo>
                <a:lnTo>
                  <a:pt x="2244448" y="2076685"/>
                </a:lnTo>
                <a:lnTo>
                  <a:pt x="2248758" y="2083034"/>
                </a:lnTo>
                <a:lnTo>
                  <a:pt x="2252842" y="2089384"/>
                </a:lnTo>
                <a:lnTo>
                  <a:pt x="2256245" y="2095279"/>
                </a:lnTo>
                <a:lnTo>
                  <a:pt x="2259195" y="2100722"/>
                </a:lnTo>
                <a:lnTo>
                  <a:pt x="2261464" y="2105937"/>
                </a:lnTo>
                <a:lnTo>
                  <a:pt x="2263278" y="2110699"/>
                </a:lnTo>
                <a:lnTo>
                  <a:pt x="2263732" y="2112740"/>
                </a:lnTo>
                <a:lnTo>
                  <a:pt x="2263959" y="2114554"/>
                </a:lnTo>
                <a:lnTo>
                  <a:pt x="2263732" y="2116141"/>
                </a:lnTo>
                <a:lnTo>
                  <a:pt x="2263505" y="2117729"/>
                </a:lnTo>
                <a:lnTo>
                  <a:pt x="2263052" y="2119089"/>
                </a:lnTo>
                <a:lnTo>
                  <a:pt x="2261690" y="2120223"/>
                </a:lnTo>
                <a:lnTo>
                  <a:pt x="2260102" y="2121130"/>
                </a:lnTo>
                <a:lnTo>
                  <a:pt x="2258287" y="2121810"/>
                </a:lnTo>
                <a:lnTo>
                  <a:pt x="2255792" y="2122717"/>
                </a:lnTo>
                <a:lnTo>
                  <a:pt x="2253069" y="2123171"/>
                </a:lnTo>
                <a:lnTo>
                  <a:pt x="2250120" y="2123624"/>
                </a:lnTo>
                <a:lnTo>
                  <a:pt x="2246490" y="2123851"/>
                </a:lnTo>
                <a:lnTo>
                  <a:pt x="2239230" y="2124078"/>
                </a:lnTo>
                <a:lnTo>
                  <a:pt x="2230608" y="2124078"/>
                </a:lnTo>
                <a:lnTo>
                  <a:pt x="2221534" y="2123624"/>
                </a:lnTo>
                <a:lnTo>
                  <a:pt x="2212005" y="2122944"/>
                </a:lnTo>
                <a:lnTo>
                  <a:pt x="2202476" y="2121810"/>
                </a:lnTo>
                <a:lnTo>
                  <a:pt x="2192947" y="2120677"/>
                </a:lnTo>
                <a:lnTo>
                  <a:pt x="2175024" y="2118182"/>
                </a:lnTo>
                <a:lnTo>
                  <a:pt x="2160731" y="2115461"/>
                </a:lnTo>
                <a:lnTo>
                  <a:pt x="2150975" y="2113420"/>
                </a:lnTo>
                <a:lnTo>
                  <a:pt x="2144623" y="2112060"/>
                </a:lnTo>
                <a:lnTo>
                  <a:pt x="2138497" y="2110246"/>
                </a:lnTo>
                <a:lnTo>
                  <a:pt x="2135094" y="2109112"/>
                </a:lnTo>
                <a:lnTo>
                  <a:pt x="2131918" y="2107524"/>
                </a:lnTo>
                <a:lnTo>
                  <a:pt x="2128742" y="2105710"/>
                </a:lnTo>
                <a:lnTo>
                  <a:pt x="2125565" y="2103896"/>
                </a:lnTo>
                <a:lnTo>
                  <a:pt x="2122616" y="2101402"/>
                </a:lnTo>
                <a:lnTo>
                  <a:pt x="2119213" y="2098454"/>
                </a:lnTo>
                <a:lnTo>
                  <a:pt x="2116036" y="2094599"/>
                </a:lnTo>
                <a:lnTo>
                  <a:pt x="2112860" y="2090744"/>
                </a:lnTo>
                <a:lnTo>
                  <a:pt x="2109684" y="2085755"/>
                </a:lnTo>
                <a:lnTo>
                  <a:pt x="2106508" y="2080313"/>
                </a:lnTo>
                <a:lnTo>
                  <a:pt x="2103558" y="2073964"/>
                </a:lnTo>
                <a:lnTo>
                  <a:pt x="2100155" y="2066934"/>
                </a:lnTo>
                <a:lnTo>
                  <a:pt x="2093576" y="2051514"/>
                </a:lnTo>
                <a:lnTo>
                  <a:pt x="2086543" y="2035641"/>
                </a:lnTo>
                <a:lnTo>
                  <a:pt x="2079283" y="2019768"/>
                </a:lnTo>
                <a:lnTo>
                  <a:pt x="2072703" y="2005028"/>
                </a:lnTo>
                <a:lnTo>
                  <a:pt x="2065897" y="1991650"/>
                </a:lnTo>
                <a:lnTo>
                  <a:pt x="2060225" y="1980538"/>
                </a:lnTo>
                <a:lnTo>
                  <a:pt x="2057503" y="1976003"/>
                </a:lnTo>
                <a:lnTo>
                  <a:pt x="2055234" y="1972375"/>
                </a:lnTo>
                <a:lnTo>
                  <a:pt x="2053192" y="1969200"/>
                </a:lnTo>
                <a:lnTo>
                  <a:pt x="2051377" y="1967159"/>
                </a:lnTo>
                <a:lnTo>
                  <a:pt x="2049562" y="1966026"/>
                </a:lnTo>
                <a:lnTo>
                  <a:pt x="2047520" y="1964892"/>
                </a:lnTo>
                <a:lnTo>
                  <a:pt x="2045705" y="1964438"/>
                </a:lnTo>
                <a:lnTo>
                  <a:pt x="2043436" y="1964212"/>
                </a:lnTo>
                <a:lnTo>
                  <a:pt x="2041168" y="1964438"/>
                </a:lnTo>
                <a:lnTo>
                  <a:pt x="2038899" y="1964665"/>
                </a:lnTo>
                <a:lnTo>
                  <a:pt x="2036630" y="1965345"/>
                </a:lnTo>
                <a:lnTo>
                  <a:pt x="2034588" y="1966252"/>
                </a:lnTo>
                <a:lnTo>
                  <a:pt x="2030278" y="1967840"/>
                </a:lnTo>
                <a:lnTo>
                  <a:pt x="2026875" y="1969654"/>
                </a:lnTo>
                <a:lnTo>
                  <a:pt x="2023925" y="1971468"/>
                </a:lnTo>
                <a:lnTo>
                  <a:pt x="2023018" y="1971241"/>
                </a:lnTo>
                <a:lnTo>
                  <a:pt x="2021430" y="1970107"/>
                </a:lnTo>
                <a:lnTo>
                  <a:pt x="2018253" y="1968066"/>
                </a:lnTo>
                <a:lnTo>
                  <a:pt x="2014396" y="1964892"/>
                </a:lnTo>
                <a:lnTo>
                  <a:pt x="2009405" y="1960130"/>
                </a:lnTo>
                <a:lnTo>
                  <a:pt x="2006456" y="1956955"/>
                </a:lnTo>
                <a:lnTo>
                  <a:pt x="2003280" y="1953554"/>
                </a:lnTo>
                <a:lnTo>
                  <a:pt x="1999650" y="1949245"/>
                </a:lnTo>
                <a:lnTo>
                  <a:pt x="1996020" y="1944710"/>
                </a:lnTo>
                <a:lnTo>
                  <a:pt x="1991709" y="1939041"/>
                </a:lnTo>
                <a:lnTo>
                  <a:pt x="1987625" y="1933145"/>
                </a:lnTo>
                <a:lnTo>
                  <a:pt x="1980138" y="1922487"/>
                </a:lnTo>
                <a:lnTo>
                  <a:pt x="1974013" y="1914097"/>
                </a:lnTo>
                <a:lnTo>
                  <a:pt x="1968794" y="1907068"/>
                </a:lnTo>
                <a:lnTo>
                  <a:pt x="1964938" y="1901399"/>
                </a:lnTo>
                <a:lnTo>
                  <a:pt x="1963350" y="1898904"/>
                </a:lnTo>
                <a:lnTo>
                  <a:pt x="1961988" y="1896637"/>
                </a:lnTo>
                <a:lnTo>
                  <a:pt x="1961081" y="1894596"/>
                </a:lnTo>
                <a:lnTo>
                  <a:pt x="1960400" y="1892555"/>
                </a:lnTo>
                <a:lnTo>
                  <a:pt x="1959720" y="1890287"/>
                </a:lnTo>
                <a:lnTo>
                  <a:pt x="1959720" y="1888247"/>
                </a:lnTo>
                <a:lnTo>
                  <a:pt x="1959720" y="1885752"/>
                </a:lnTo>
                <a:lnTo>
                  <a:pt x="1960173" y="1883711"/>
                </a:lnTo>
                <a:lnTo>
                  <a:pt x="1959493" y="1884845"/>
                </a:lnTo>
                <a:lnTo>
                  <a:pt x="1958358" y="1888247"/>
                </a:lnTo>
                <a:lnTo>
                  <a:pt x="1956997" y="1893462"/>
                </a:lnTo>
                <a:lnTo>
                  <a:pt x="1956543" y="1896410"/>
                </a:lnTo>
                <a:lnTo>
                  <a:pt x="1956089" y="1900038"/>
                </a:lnTo>
                <a:lnTo>
                  <a:pt x="1955636" y="1903440"/>
                </a:lnTo>
                <a:lnTo>
                  <a:pt x="1955636" y="1907068"/>
                </a:lnTo>
                <a:lnTo>
                  <a:pt x="1955863" y="1911149"/>
                </a:lnTo>
                <a:lnTo>
                  <a:pt x="1956543" y="1915004"/>
                </a:lnTo>
                <a:lnTo>
                  <a:pt x="1957678" y="1918859"/>
                </a:lnTo>
                <a:lnTo>
                  <a:pt x="1958812" y="1922487"/>
                </a:lnTo>
                <a:lnTo>
                  <a:pt x="1960854" y="1926342"/>
                </a:lnTo>
                <a:lnTo>
                  <a:pt x="1961988" y="1927930"/>
                </a:lnTo>
                <a:lnTo>
                  <a:pt x="1963576" y="1929744"/>
                </a:lnTo>
                <a:lnTo>
                  <a:pt x="1978777" y="1948111"/>
                </a:lnTo>
                <a:lnTo>
                  <a:pt x="1992163" y="1964665"/>
                </a:lnTo>
                <a:lnTo>
                  <a:pt x="2003960" y="1980085"/>
                </a:lnTo>
                <a:lnTo>
                  <a:pt x="2013943" y="1993917"/>
                </a:lnTo>
                <a:lnTo>
                  <a:pt x="2022337" y="2006389"/>
                </a:lnTo>
                <a:lnTo>
                  <a:pt x="2029597" y="2017500"/>
                </a:lnTo>
                <a:lnTo>
                  <a:pt x="2035496" y="2027478"/>
                </a:lnTo>
                <a:lnTo>
                  <a:pt x="2040260" y="2035868"/>
                </a:lnTo>
                <a:lnTo>
                  <a:pt x="2043890" y="2043351"/>
                </a:lnTo>
                <a:lnTo>
                  <a:pt x="2046840" y="2049700"/>
                </a:lnTo>
                <a:lnTo>
                  <a:pt x="2048881" y="2054916"/>
                </a:lnTo>
                <a:lnTo>
                  <a:pt x="2050470" y="2058998"/>
                </a:lnTo>
                <a:lnTo>
                  <a:pt x="2051377" y="2062172"/>
                </a:lnTo>
                <a:lnTo>
                  <a:pt x="2051604" y="2064440"/>
                </a:lnTo>
                <a:lnTo>
                  <a:pt x="2051831" y="2066027"/>
                </a:lnTo>
                <a:lnTo>
                  <a:pt x="2051831" y="2091198"/>
                </a:lnTo>
                <a:lnTo>
                  <a:pt x="2051831" y="2092105"/>
                </a:lnTo>
                <a:lnTo>
                  <a:pt x="2051377" y="2092785"/>
                </a:lnTo>
                <a:lnTo>
                  <a:pt x="2050923" y="2093465"/>
                </a:lnTo>
                <a:lnTo>
                  <a:pt x="2050016" y="2093919"/>
                </a:lnTo>
                <a:lnTo>
                  <a:pt x="2048428" y="2094372"/>
                </a:lnTo>
                <a:lnTo>
                  <a:pt x="2046159" y="2094826"/>
                </a:lnTo>
                <a:lnTo>
                  <a:pt x="2045251" y="2095279"/>
                </a:lnTo>
                <a:lnTo>
                  <a:pt x="2044117" y="2095960"/>
                </a:lnTo>
                <a:lnTo>
                  <a:pt x="2043210" y="2096640"/>
                </a:lnTo>
                <a:lnTo>
                  <a:pt x="2042075" y="2097320"/>
                </a:lnTo>
                <a:lnTo>
                  <a:pt x="2041395" y="2098681"/>
                </a:lnTo>
                <a:lnTo>
                  <a:pt x="2040941" y="2100041"/>
                </a:lnTo>
                <a:lnTo>
                  <a:pt x="2040714" y="2101855"/>
                </a:lnTo>
                <a:lnTo>
                  <a:pt x="2040487" y="2104123"/>
                </a:lnTo>
                <a:lnTo>
                  <a:pt x="2040487" y="2110019"/>
                </a:lnTo>
                <a:lnTo>
                  <a:pt x="2040260" y="2113647"/>
                </a:lnTo>
                <a:lnTo>
                  <a:pt x="2040033" y="2117502"/>
                </a:lnTo>
                <a:lnTo>
                  <a:pt x="2039353" y="2121584"/>
                </a:lnTo>
                <a:lnTo>
                  <a:pt x="2038672" y="2125892"/>
                </a:lnTo>
                <a:lnTo>
                  <a:pt x="2037538" y="2130427"/>
                </a:lnTo>
                <a:lnTo>
                  <a:pt x="2036176" y="2134509"/>
                </a:lnTo>
                <a:lnTo>
                  <a:pt x="2034135" y="2138591"/>
                </a:lnTo>
                <a:lnTo>
                  <a:pt x="2032093" y="2142219"/>
                </a:lnTo>
                <a:lnTo>
                  <a:pt x="2030731" y="2144033"/>
                </a:lnTo>
                <a:lnTo>
                  <a:pt x="2029370" y="2145620"/>
                </a:lnTo>
                <a:lnTo>
                  <a:pt x="2027782" y="2147208"/>
                </a:lnTo>
                <a:lnTo>
                  <a:pt x="2025740" y="2148795"/>
                </a:lnTo>
                <a:lnTo>
                  <a:pt x="2024152" y="2149929"/>
                </a:lnTo>
                <a:lnTo>
                  <a:pt x="2022110" y="2150836"/>
                </a:lnTo>
                <a:lnTo>
                  <a:pt x="2019841" y="2151970"/>
                </a:lnTo>
                <a:lnTo>
                  <a:pt x="2017346" y="2152877"/>
                </a:lnTo>
                <a:lnTo>
                  <a:pt x="2014850" y="2153330"/>
                </a:lnTo>
                <a:lnTo>
                  <a:pt x="2012128" y="2153784"/>
                </a:lnTo>
                <a:lnTo>
                  <a:pt x="2009178" y="2154237"/>
                </a:lnTo>
                <a:lnTo>
                  <a:pt x="2006002" y="2153784"/>
                </a:lnTo>
                <a:lnTo>
                  <a:pt x="1999650" y="2153557"/>
                </a:lnTo>
                <a:lnTo>
                  <a:pt x="1993978" y="2153103"/>
                </a:lnTo>
                <a:lnTo>
                  <a:pt x="1988533" y="2152423"/>
                </a:lnTo>
                <a:lnTo>
                  <a:pt x="1983541" y="2151516"/>
                </a:lnTo>
                <a:lnTo>
                  <a:pt x="1979231" y="2150155"/>
                </a:lnTo>
                <a:lnTo>
                  <a:pt x="1975147" y="2148795"/>
                </a:lnTo>
                <a:lnTo>
                  <a:pt x="1971517" y="2146754"/>
                </a:lnTo>
                <a:lnTo>
                  <a:pt x="1968341" y="2144486"/>
                </a:lnTo>
                <a:lnTo>
                  <a:pt x="1966753" y="2142899"/>
                </a:lnTo>
                <a:lnTo>
                  <a:pt x="1965618" y="2141539"/>
                </a:lnTo>
                <a:lnTo>
                  <a:pt x="1964257" y="2139951"/>
                </a:lnTo>
                <a:lnTo>
                  <a:pt x="1963123" y="2138364"/>
                </a:lnTo>
                <a:lnTo>
                  <a:pt x="1961988" y="2136550"/>
                </a:lnTo>
                <a:lnTo>
                  <a:pt x="1961081" y="2134509"/>
                </a:lnTo>
                <a:lnTo>
                  <a:pt x="1959493" y="2130427"/>
                </a:lnTo>
                <a:lnTo>
                  <a:pt x="1958585" y="2125439"/>
                </a:lnTo>
                <a:lnTo>
                  <a:pt x="1957904" y="2119996"/>
                </a:lnTo>
                <a:lnTo>
                  <a:pt x="1957451" y="2113647"/>
                </a:lnTo>
                <a:lnTo>
                  <a:pt x="1957678" y="2107071"/>
                </a:lnTo>
                <a:lnTo>
                  <a:pt x="1957904" y="2103443"/>
                </a:lnTo>
                <a:lnTo>
                  <a:pt x="1958358" y="2100041"/>
                </a:lnTo>
                <a:lnTo>
                  <a:pt x="1958812" y="2097093"/>
                </a:lnTo>
                <a:lnTo>
                  <a:pt x="1959720" y="2094146"/>
                </a:lnTo>
                <a:lnTo>
                  <a:pt x="1960854" y="2091424"/>
                </a:lnTo>
                <a:lnTo>
                  <a:pt x="1961988" y="2088930"/>
                </a:lnTo>
                <a:lnTo>
                  <a:pt x="1963576" y="2086436"/>
                </a:lnTo>
                <a:lnTo>
                  <a:pt x="1964938" y="2084168"/>
                </a:lnTo>
                <a:lnTo>
                  <a:pt x="1966526" y="2082127"/>
                </a:lnTo>
                <a:lnTo>
                  <a:pt x="1968341" y="2080313"/>
                </a:lnTo>
                <a:lnTo>
                  <a:pt x="1970156" y="2078499"/>
                </a:lnTo>
                <a:lnTo>
                  <a:pt x="1972198" y="2076912"/>
                </a:lnTo>
                <a:lnTo>
                  <a:pt x="1976281" y="2074191"/>
                </a:lnTo>
                <a:lnTo>
                  <a:pt x="1980365" y="2071923"/>
                </a:lnTo>
                <a:lnTo>
                  <a:pt x="1984903" y="2070109"/>
                </a:lnTo>
                <a:lnTo>
                  <a:pt x="1988986" y="2068748"/>
                </a:lnTo>
                <a:lnTo>
                  <a:pt x="1993297" y="2067615"/>
                </a:lnTo>
                <a:lnTo>
                  <a:pt x="1997608" y="2067161"/>
                </a:lnTo>
                <a:lnTo>
                  <a:pt x="2001011" y="2066707"/>
                </a:lnTo>
                <a:lnTo>
                  <a:pt x="2004187" y="2066707"/>
                </a:lnTo>
                <a:lnTo>
                  <a:pt x="2006910" y="2066707"/>
                </a:lnTo>
                <a:lnTo>
                  <a:pt x="2008951" y="2066934"/>
                </a:lnTo>
                <a:lnTo>
                  <a:pt x="2010313" y="2066934"/>
                </a:lnTo>
                <a:lnTo>
                  <a:pt x="2011447" y="2066934"/>
                </a:lnTo>
                <a:lnTo>
                  <a:pt x="2012354" y="2066707"/>
                </a:lnTo>
                <a:lnTo>
                  <a:pt x="2012808" y="2065800"/>
                </a:lnTo>
                <a:lnTo>
                  <a:pt x="2013262" y="2065120"/>
                </a:lnTo>
                <a:lnTo>
                  <a:pt x="2013262" y="2063533"/>
                </a:lnTo>
                <a:lnTo>
                  <a:pt x="2012581" y="2062172"/>
                </a:lnTo>
                <a:lnTo>
                  <a:pt x="2011674" y="2059905"/>
                </a:lnTo>
                <a:lnTo>
                  <a:pt x="2008951" y="2054462"/>
                </a:lnTo>
                <a:lnTo>
                  <a:pt x="2004187" y="2046752"/>
                </a:lnTo>
                <a:lnTo>
                  <a:pt x="1997608" y="2036548"/>
                </a:lnTo>
                <a:lnTo>
                  <a:pt x="1988986" y="2023850"/>
                </a:lnTo>
                <a:lnTo>
                  <a:pt x="1984222" y="2017047"/>
                </a:lnTo>
                <a:lnTo>
                  <a:pt x="1978777" y="2010017"/>
                </a:lnTo>
                <a:lnTo>
                  <a:pt x="1972878" y="2002988"/>
                </a:lnTo>
                <a:lnTo>
                  <a:pt x="1966980" y="1995958"/>
                </a:lnTo>
                <a:lnTo>
                  <a:pt x="1960854" y="1988928"/>
                </a:lnTo>
                <a:lnTo>
                  <a:pt x="1954274" y="1982126"/>
                </a:lnTo>
                <a:lnTo>
                  <a:pt x="1947922" y="1975323"/>
                </a:lnTo>
                <a:lnTo>
                  <a:pt x="1941569" y="1968973"/>
                </a:lnTo>
                <a:lnTo>
                  <a:pt x="1928638" y="1956502"/>
                </a:lnTo>
                <a:lnTo>
                  <a:pt x="1916159" y="1945164"/>
                </a:lnTo>
                <a:lnTo>
                  <a:pt x="1904816" y="1935186"/>
                </a:lnTo>
                <a:lnTo>
                  <a:pt x="1894606" y="1926796"/>
                </a:lnTo>
                <a:lnTo>
                  <a:pt x="1891884" y="1924528"/>
                </a:lnTo>
                <a:lnTo>
                  <a:pt x="1889161" y="1922487"/>
                </a:lnTo>
                <a:lnTo>
                  <a:pt x="1883716" y="1919086"/>
                </a:lnTo>
                <a:lnTo>
                  <a:pt x="1878498" y="1916592"/>
                </a:lnTo>
                <a:lnTo>
                  <a:pt x="1873961" y="1914324"/>
                </a:lnTo>
                <a:lnTo>
                  <a:pt x="1870104" y="1912964"/>
                </a:lnTo>
                <a:lnTo>
                  <a:pt x="1867154" y="1912056"/>
                </a:lnTo>
                <a:lnTo>
                  <a:pt x="1864659" y="1911376"/>
                </a:lnTo>
                <a:lnTo>
                  <a:pt x="1864659" y="1948338"/>
                </a:lnTo>
                <a:lnTo>
                  <a:pt x="1889842" y="1949699"/>
                </a:lnTo>
                <a:lnTo>
                  <a:pt x="1893699" y="1950152"/>
                </a:lnTo>
                <a:lnTo>
                  <a:pt x="1897329" y="1950833"/>
                </a:lnTo>
                <a:lnTo>
                  <a:pt x="1900959" y="1951966"/>
                </a:lnTo>
                <a:lnTo>
                  <a:pt x="1904362" y="1953327"/>
                </a:lnTo>
                <a:lnTo>
                  <a:pt x="1907538" y="1954914"/>
                </a:lnTo>
                <a:lnTo>
                  <a:pt x="1910488" y="1956955"/>
                </a:lnTo>
                <a:lnTo>
                  <a:pt x="1913210" y="1959223"/>
                </a:lnTo>
                <a:lnTo>
                  <a:pt x="1915933" y="1961717"/>
                </a:lnTo>
                <a:lnTo>
                  <a:pt x="1918201" y="1964438"/>
                </a:lnTo>
                <a:lnTo>
                  <a:pt x="1920243" y="1967386"/>
                </a:lnTo>
                <a:lnTo>
                  <a:pt x="1922058" y="1970334"/>
                </a:lnTo>
                <a:lnTo>
                  <a:pt x="1923646" y="1973962"/>
                </a:lnTo>
                <a:lnTo>
                  <a:pt x="1924554" y="1977137"/>
                </a:lnTo>
                <a:lnTo>
                  <a:pt x="1925688" y="1980765"/>
                </a:lnTo>
                <a:lnTo>
                  <a:pt x="1926142" y="1984620"/>
                </a:lnTo>
                <a:lnTo>
                  <a:pt x="1926369" y="1988248"/>
                </a:lnTo>
                <a:lnTo>
                  <a:pt x="1926142" y="1992103"/>
                </a:lnTo>
                <a:lnTo>
                  <a:pt x="1925688" y="1996185"/>
                </a:lnTo>
                <a:lnTo>
                  <a:pt x="1924554" y="1999813"/>
                </a:lnTo>
                <a:lnTo>
                  <a:pt x="1923419" y="2003441"/>
                </a:lnTo>
                <a:lnTo>
                  <a:pt x="1921604" y="2006616"/>
                </a:lnTo>
                <a:lnTo>
                  <a:pt x="1919563" y="2009790"/>
                </a:lnTo>
                <a:lnTo>
                  <a:pt x="1917294" y="2012738"/>
                </a:lnTo>
                <a:lnTo>
                  <a:pt x="1915025" y="2015459"/>
                </a:lnTo>
                <a:lnTo>
                  <a:pt x="1912303" y="2017954"/>
                </a:lnTo>
                <a:lnTo>
                  <a:pt x="1909126" y="2020221"/>
                </a:lnTo>
                <a:lnTo>
                  <a:pt x="1905950" y="2022262"/>
                </a:lnTo>
                <a:lnTo>
                  <a:pt x="1902774" y="2023850"/>
                </a:lnTo>
                <a:lnTo>
                  <a:pt x="1899144" y="2025210"/>
                </a:lnTo>
                <a:lnTo>
                  <a:pt x="1895514" y="2026117"/>
                </a:lnTo>
                <a:lnTo>
                  <a:pt x="1891657" y="2026571"/>
                </a:lnTo>
                <a:lnTo>
                  <a:pt x="1887573" y="2027024"/>
                </a:lnTo>
                <a:lnTo>
                  <a:pt x="1883716" y="2026571"/>
                </a:lnTo>
                <a:lnTo>
                  <a:pt x="1879859" y="2026117"/>
                </a:lnTo>
                <a:lnTo>
                  <a:pt x="1876229" y="2025210"/>
                </a:lnTo>
                <a:lnTo>
                  <a:pt x="1872826" y="2023850"/>
                </a:lnTo>
                <a:lnTo>
                  <a:pt x="1869196" y="2022262"/>
                </a:lnTo>
                <a:lnTo>
                  <a:pt x="1866020" y="2020448"/>
                </a:lnTo>
                <a:lnTo>
                  <a:pt x="1863071" y="2018181"/>
                </a:lnTo>
                <a:lnTo>
                  <a:pt x="1860348" y="2015686"/>
                </a:lnTo>
                <a:lnTo>
                  <a:pt x="1857852" y="2012965"/>
                </a:lnTo>
                <a:lnTo>
                  <a:pt x="1855584" y="2010017"/>
                </a:lnTo>
                <a:lnTo>
                  <a:pt x="1853996" y="2006843"/>
                </a:lnTo>
                <a:lnTo>
                  <a:pt x="1852181" y="2003441"/>
                </a:lnTo>
                <a:lnTo>
                  <a:pt x="1850819" y="1999813"/>
                </a:lnTo>
                <a:lnTo>
                  <a:pt x="1849912" y="1996185"/>
                </a:lnTo>
                <a:lnTo>
                  <a:pt x="1849231" y="1992557"/>
                </a:lnTo>
                <a:lnTo>
                  <a:pt x="1849231" y="1988475"/>
                </a:lnTo>
                <a:lnTo>
                  <a:pt x="1849231" y="1982806"/>
                </a:lnTo>
                <a:lnTo>
                  <a:pt x="1831762" y="1982806"/>
                </a:lnTo>
                <a:lnTo>
                  <a:pt x="1831308" y="1949019"/>
                </a:lnTo>
                <a:lnTo>
                  <a:pt x="1768010" y="1948338"/>
                </a:lnTo>
                <a:lnTo>
                  <a:pt x="1768010" y="1895730"/>
                </a:lnTo>
                <a:lnTo>
                  <a:pt x="1765287" y="1895730"/>
                </a:lnTo>
                <a:lnTo>
                  <a:pt x="1755986" y="1896183"/>
                </a:lnTo>
                <a:lnTo>
                  <a:pt x="1754170" y="1896410"/>
                </a:lnTo>
                <a:lnTo>
                  <a:pt x="1752356" y="1897090"/>
                </a:lnTo>
                <a:lnTo>
                  <a:pt x="1748045" y="1898678"/>
                </a:lnTo>
                <a:lnTo>
                  <a:pt x="1743280" y="1900945"/>
                </a:lnTo>
                <a:lnTo>
                  <a:pt x="1737836" y="1903666"/>
                </a:lnTo>
                <a:lnTo>
                  <a:pt x="1726492" y="1909562"/>
                </a:lnTo>
                <a:lnTo>
                  <a:pt x="1720139" y="1912964"/>
                </a:lnTo>
                <a:lnTo>
                  <a:pt x="1714014" y="1915911"/>
                </a:lnTo>
                <a:lnTo>
                  <a:pt x="1710837" y="1917272"/>
                </a:lnTo>
                <a:lnTo>
                  <a:pt x="1706754" y="1919540"/>
                </a:lnTo>
                <a:lnTo>
                  <a:pt x="1697905" y="1924755"/>
                </a:lnTo>
                <a:lnTo>
                  <a:pt x="1687923" y="1930878"/>
                </a:lnTo>
                <a:lnTo>
                  <a:pt x="1677487" y="1937907"/>
                </a:lnTo>
                <a:lnTo>
                  <a:pt x="1667050" y="1945164"/>
                </a:lnTo>
                <a:lnTo>
                  <a:pt x="1657522" y="1951966"/>
                </a:lnTo>
                <a:lnTo>
                  <a:pt x="1648674" y="1958542"/>
                </a:lnTo>
                <a:lnTo>
                  <a:pt x="1642094" y="1963758"/>
                </a:lnTo>
                <a:lnTo>
                  <a:pt x="1638237" y="1966706"/>
                </a:lnTo>
                <a:lnTo>
                  <a:pt x="1633700" y="1971241"/>
                </a:lnTo>
                <a:lnTo>
                  <a:pt x="1620541" y="1983486"/>
                </a:lnTo>
                <a:lnTo>
                  <a:pt x="1587417" y="2015459"/>
                </a:lnTo>
                <a:lnTo>
                  <a:pt x="1555882" y="2046299"/>
                </a:lnTo>
                <a:lnTo>
                  <a:pt x="1544765" y="2056730"/>
                </a:lnTo>
                <a:lnTo>
                  <a:pt x="1541362" y="2060131"/>
                </a:lnTo>
                <a:lnTo>
                  <a:pt x="1539093" y="2061945"/>
                </a:lnTo>
                <a:lnTo>
                  <a:pt x="1536597" y="2063986"/>
                </a:lnTo>
                <a:lnTo>
                  <a:pt x="1534328" y="2066027"/>
                </a:lnTo>
                <a:lnTo>
                  <a:pt x="1532513" y="2068522"/>
                </a:lnTo>
                <a:lnTo>
                  <a:pt x="1530925" y="2071016"/>
                </a:lnTo>
                <a:lnTo>
                  <a:pt x="1530018" y="2073284"/>
                </a:lnTo>
                <a:lnTo>
                  <a:pt x="1529791" y="2074644"/>
                </a:lnTo>
                <a:lnTo>
                  <a:pt x="1529791" y="2075551"/>
                </a:lnTo>
                <a:lnTo>
                  <a:pt x="1530018" y="2076458"/>
                </a:lnTo>
                <a:lnTo>
                  <a:pt x="1530245" y="2077365"/>
                </a:lnTo>
                <a:lnTo>
                  <a:pt x="1530925" y="2077819"/>
                </a:lnTo>
                <a:lnTo>
                  <a:pt x="1531833" y="2078272"/>
                </a:lnTo>
                <a:lnTo>
                  <a:pt x="1534102" y="2079179"/>
                </a:lnTo>
                <a:lnTo>
                  <a:pt x="1536824" y="2080993"/>
                </a:lnTo>
                <a:lnTo>
                  <a:pt x="1538185" y="2081900"/>
                </a:lnTo>
                <a:lnTo>
                  <a:pt x="1539547" y="2083488"/>
                </a:lnTo>
                <a:lnTo>
                  <a:pt x="1541135" y="2084848"/>
                </a:lnTo>
                <a:lnTo>
                  <a:pt x="1542269" y="2086662"/>
                </a:lnTo>
                <a:lnTo>
                  <a:pt x="1543857" y="2088930"/>
                </a:lnTo>
                <a:lnTo>
                  <a:pt x="1544992" y="2091198"/>
                </a:lnTo>
                <a:lnTo>
                  <a:pt x="1546126" y="2093919"/>
                </a:lnTo>
                <a:lnTo>
                  <a:pt x="1547033" y="2096867"/>
                </a:lnTo>
                <a:lnTo>
                  <a:pt x="1547714" y="2100268"/>
                </a:lnTo>
                <a:lnTo>
                  <a:pt x="1548395" y="2103896"/>
                </a:lnTo>
                <a:lnTo>
                  <a:pt x="1548622" y="2107978"/>
                </a:lnTo>
                <a:lnTo>
                  <a:pt x="1548622" y="2112513"/>
                </a:lnTo>
                <a:lnTo>
                  <a:pt x="1548395" y="2114781"/>
                </a:lnTo>
                <a:lnTo>
                  <a:pt x="1548168" y="2117048"/>
                </a:lnTo>
                <a:lnTo>
                  <a:pt x="1547487" y="2119089"/>
                </a:lnTo>
                <a:lnTo>
                  <a:pt x="1546807" y="2121130"/>
                </a:lnTo>
                <a:lnTo>
                  <a:pt x="1546126" y="2123398"/>
                </a:lnTo>
                <a:lnTo>
                  <a:pt x="1544992" y="2125439"/>
                </a:lnTo>
                <a:lnTo>
                  <a:pt x="1544084" y="2127253"/>
                </a:lnTo>
                <a:lnTo>
                  <a:pt x="1542950" y="2129067"/>
                </a:lnTo>
                <a:lnTo>
                  <a:pt x="1539773" y="2132922"/>
                </a:lnTo>
                <a:lnTo>
                  <a:pt x="1536370" y="2136096"/>
                </a:lnTo>
                <a:lnTo>
                  <a:pt x="1532740" y="2139044"/>
                </a:lnTo>
                <a:lnTo>
                  <a:pt x="1528657" y="2141765"/>
                </a:lnTo>
                <a:lnTo>
                  <a:pt x="1524346" y="2144260"/>
                </a:lnTo>
                <a:lnTo>
                  <a:pt x="1519582" y="2146301"/>
                </a:lnTo>
                <a:lnTo>
                  <a:pt x="1514817" y="2147888"/>
                </a:lnTo>
                <a:lnTo>
                  <a:pt x="1509826" y="2149248"/>
                </a:lnTo>
                <a:lnTo>
                  <a:pt x="1504835" y="2150155"/>
                </a:lnTo>
                <a:lnTo>
                  <a:pt x="1499843" y="2150836"/>
                </a:lnTo>
                <a:lnTo>
                  <a:pt x="1494625" y="2151063"/>
                </a:lnTo>
                <a:lnTo>
                  <a:pt x="1490088" y="2150836"/>
                </a:lnTo>
                <a:lnTo>
                  <a:pt x="1485323" y="2150382"/>
                </a:lnTo>
                <a:lnTo>
                  <a:pt x="1481013" y="2149475"/>
                </a:lnTo>
                <a:lnTo>
                  <a:pt x="1477383" y="2147888"/>
                </a:lnTo>
                <a:lnTo>
                  <a:pt x="1474206" y="2146527"/>
                </a:lnTo>
                <a:lnTo>
                  <a:pt x="1471257" y="2144260"/>
                </a:lnTo>
                <a:lnTo>
                  <a:pt x="1468761" y="2141992"/>
                </a:lnTo>
                <a:lnTo>
                  <a:pt x="1466493" y="2139271"/>
                </a:lnTo>
                <a:lnTo>
                  <a:pt x="1464451" y="2136323"/>
                </a:lnTo>
                <a:lnTo>
                  <a:pt x="1462863" y="2133375"/>
                </a:lnTo>
                <a:lnTo>
                  <a:pt x="1461728" y="2129747"/>
                </a:lnTo>
                <a:lnTo>
                  <a:pt x="1460821" y="2126119"/>
                </a:lnTo>
                <a:lnTo>
                  <a:pt x="1459913" y="2122491"/>
                </a:lnTo>
                <a:lnTo>
                  <a:pt x="1459460" y="2118409"/>
                </a:lnTo>
                <a:lnTo>
                  <a:pt x="1459233" y="2114327"/>
                </a:lnTo>
                <a:lnTo>
                  <a:pt x="1459006" y="2110019"/>
                </a:lnTo>
                <a:lnTo>
                  <a:pt x="1459006" y="2105710"/>
                </a:lnTo>
                <a:lnTo>
                  <a:pt x="1459460" y="2101629"/>
                </a:lnTo>
                <a:lnTo>
                  <a:pt x="1460140" y="2097774"/>
                </a:lnTo>
                <a:lnTo>
                  <a:pt x="1461275" y="2094372"/>
                </a:lnTo>
                <a:lnTo>
                  <a:pt x="1462409" y="2091424"/>
                </a:lnTo>
                <a:lnTo>
                  <a:pt x="1464224" y="2088703"/>
                </a:lnTo>
                <a:lnTo>
                  <a:pt x="1466039" y="2086209"/>
                </a:lnTo>
                <a:lnTo>
                  <a:pt x="1467854" y="2084168"/>
                </a:lnTo>
                <a:lnTo>
                  <a:pt x="1469896" y="2082581"/>
                </a:lnTo>
                <a:lnTo>
                  <a:pt x="1472165" y="2080993"/>
                </a:lnTo>
                <a:lnTo>
                  <a:pt x="1474433" y="2079860"/>
                </a:lnTo>
                <a:lnTo>
                  <a:pt x="1476702" y="2078726"/>
                </a:lnTo>
                <a:lnTo>
                  <a:pt x="1478517" y="2077819"/>
                </a:lnTo>
                <a:lnTo>
                  <a:pt x="1482601" y="2076685"/>
                </a:lnTo>
                <a:lnTo>
                  <a:pt x="1485777" y="2076231"/>
                </a:lnTo>
                <a:lnTo>
                  <a:pt x="1487365" y="2076005"/>
                </a:lnTo>
                <a:lnTo>
                  <a:pt x="1488273" y="2075778"/>
                </a:lnTo>
                <a:lnTo>
                  <a:pt x="1489180" y="2075324"/>
                </a:lnTo>
                <a:lnTo>
                  <a:pt x="1490315" y="2074644"/>
                </a:lnTo>
                <a:lnTo>
                  <a:pt x="1491903" y="2073057"/>
                </a:lnTo>
                <a:lnTo>
                  <a:pt x="1493264" y="2071016"/>
                </a:lnTo>
                <a:lnTo>
                  <a:pt x="1494398" y="2068748"/>
                </a:lnTo>
                <a:lnTo>
                  <a:pt x="1495760" y="2066254"/>
                </a:lnTo>
                <a:lnTo>
                  <a:pt x="1496894" y="2063986"/>
                </a:lnTo>
                <a:lnTo>
                  <a:pt x="1498709" y="2061038"/>
                </a:lnTo>
                <a:lnTo>
                  <a:pt x="1502112" y="2056503"/>
                </a:lnTo>
                <a:lnTo>
                  <a:pt x="1508692" y="2048793"/>
                </a:lnTo>
                <a:lnTo>
                  <a:pt x="1526615" y="2027251"/>
                </a:lnTo>
                <a:lnTo>
                  <a:pt x="1547033" y="2003895"/>
                </a:lnTo>
                <a:lnTo>
                  <a:pt x="1555655" y="1993917"/>
                </a:lnTo>
                <a:lnTo>
                  <a:pt x="1562688" y="1986434"/>
                </a:lnTo>
                <a:lnTo>
                  <a:pt x="1565864" y="1983033"/>
                </a:lnTo>
                <a:lnTo>
                  <a:pt x="1570175" y="1979178"/>
                </a:lnTo>
                <a:lnTo>
                  <a:pt x="1581065" y="1969200"/>
                </a:lnTo>
                <a:lnTo>
                  <a:pt x="1593997" y="1957635"/>
                </a:lnTo>
                <a:lnTo>
                  <a:pt x="1608290" y="1945617"/>
                </a:lnTo>
                <a:lnTo>
                  <a:pt x="1622810" y="1933599"/>
                </a:lnTo>
                <a:lnTo>
                  <a:pt x="1636195" y="1923168"/>
                </a:lnTo>
                <a:lnTo>
                  <a:pt x="1647539" y="1914551"/>
                </a:lnTo>
                <a:lnTo>
                  <a:pt x="1652077" y="1911376"/>
                </a:lnTo>
                <a:lnTo>
                  <a:pt x="1655707" y="1909109"/>
                </a:lnTo>
                <a:lnTo>
                  <a:pt x="1661379" y="1905707"/>
                </a:lnTo>
                <a:lnTo>
                  <a:pt x="1664782" y="1902986"/>
                </a:lnTo>
                <a:lnTo>
                  <a:pt x="1666143" y="1901625"/>
                </a:lnTo>
                <a:lnTo>
                  <a:pt x="1667050" y="1900718"/>
                </a:lnTo>
                <a:lnTo>
                  <a:pt x="1667277" y="1899811"/>
                </a:lnTo>
                <a:lnTo>
                  <a:pt x="1667277" y="1898904"/>
                </a:lnTo>
                <a:lnTo>
                  <a:pt x="1667050" y="1898451"/>
                </a:lnTo>
                <a:lnTo>
                  <a:pt x="1666370" y="1897997"/>
                </a:lnTo>
                <a:lnTo>
                  <a:pt x="1665462" y="1897544"/>
                </a:lnTo>
                <a:lnTo>
                  <a:pt x="1663874" y="1897317"/>
                </a:lnTo>
                <a:lnTo>
                  <a:pt x="1660244" y="1897090"/>
                </a:lnTo>
                <a:lnTo>
                  <a:pt x="1655253" y="1897090"/>
                </a:lnTo>
                <a:lnTo>
                  <a:pt x="1649354" y="1897544"/>
                </a:lnTo>
                <a:lnTo>
                  <a:pt x="1642775" y="1898678"/>
                </a:lnTo>
                <a:lnTo>
                  <a:pt x="1635515" y="1900265"/>
                </a:lnTo>
                <a:lnTo>
                  <a:pt x="1628028" y="1901852"/>
                </a:lnTo>
                <a:lnTo>
                  <a:pt x="1611466" y="1906387"/>
                </a:lnTo>
                <a:lnTo>
                  <a:pt x="1593770" y="1911149"/>
                </a:lnTo>
                <a:lnTo>
                  <a:pt x="1589005" y="1912510"/>
                </a:lnTo>
                <a:lnTo>
                  <a:pt x="1583333" y="1914778"/>
                </a:lnTo>
                <a:lnTo>
                  <a:pt x="1576981" y="1917499"/>
                </a:lnTo>
                <a:lnTo>
                  <a:pt x="1570402" y="1920900"/>
                </a:lnTo>
                <a:lnTo>
                  <a:pt x="1563142" y="1924528"/>
                </a:lnTo>
                <a:lnTo>
                  <a:pt x="1555882" y="1928837"/>
                </a:lnTo>
                <a:lnTo>
                  <a:pt x="1541362" y="1937227"/>
                </a:lnTo>
                <a:lnTo>
                  <a:pt x="1527068" y="1945617"/>
                </a:lnTo>
                <a:lnTo>
                  <a:pt x="1514590" y="1953554"/>
                </a:lnTo>
                <a:lnTo>
                  <a:pt x="1504381" y="1959676"/>
                </a:lnTo>
                <a:lnTo>
                  <a:pt x="1498028" y="1963758"/>
                </a:lnTo>
                <a:lnTo>
                  <a:pt x="1493945" y="1966252"/>
                </a:lnTo>
                <a:lnTo>
                  <a:pt x="1490768" y="1968973"/>
                </a:lnTo>
                <a:lnTo>
                  <a:pt x="1489407" y="1970107"/>
                </a:lnTo>
                <a:lnTo>
                  <a:pt x="1488500" y="1971695"/>
                </a:lnTo>
                <a:lnTo>
                  <a:pt x="1487592" y="1972828"/>
                </a:lnTo>
                <a:lnTo>
                  <a:pt x="1486685" y="1974416"/>
                </a:lnTo>
                <a:lnTo>
                  <a:pt x="1486231" y="1975776"/>
                </a:lnTo>
                <a:lnTo>
                  <a:pt x="1485777" y="1977137"/>
                </a:lnTo>
                <a:lnTo>
                  <a:pt x="1485550" y="1978497"/>
                </a:lnTo>
                <a:lnTo>
                  <a:pt x="1485550" y="1980085"/>
                </a:lnTo>
                <a:lnTo>
                  <a:pt x="1485777" y="1983259"/>
                </a:lnTo>
                <a:lnTo>
                  <a:pt x="1486458" y="1986434"/>
                </a:lnTo>
                <a:lnTo>
                  <a:pt x="1487138" y="1988021"/>
                </a:lnTo>
                <a:lnTo>
                  <a:pt x="1487819" y="1989155"/>
                </a:lnTo>
                <a:lnTo>
                  <a:pt x="1488500" y="1990289"/>
                </a:lnTo>
                <a:lnTo>
                  <a:pt x="1489407" y="1990969"/>
                </a:lnTo>
                <a:lnTo>
                  <a:pt x="1490315" y="1991423"/>
                </a:lnTo>
                <a:lnTo>
                  <a:pt x="1491222" y="1991876"/>
                </a:lnTo>
                <a:lnTo>
                  <a:pt x="1493264" y="1992557"/>
                </a:lnTo>
                <a:lnTo>
                  <a:pt x="1495079" y="1992783"/>
                </a:lnTo>
                <a:lnTo>
                  <a:pt x="1496667" y="1992783"/>
                </a:lnTo>
                <a:lnTo>
                  <a:pt x="1498255" y="1993010"/>
                </a:lnTo>
                <a:lnTo>
                  <a:pt x="1499163" y="1993237"/>
                </a:lnTo>
                <a:lnTo>
                  <a:pt x="1499617" y="1993917"/>
                </a:lnTo>
                <a:lnTo>
                  <a:pt x="1499843" y="1995731"/>
                </a:lnTo>
                <a:lnTo>
                  <a:pt x="1499843" y="2001174"/>
                </a:lnTo>
                <a:lnTo>
                  <a:pt x="1499843" y="2009110"/>
                </a:lnTo>
                <a:lnTo>
                  <a:pt x="1499617" y="2018181"/>
                </a:lnTo>
                <a:lnTo>
                  <a:pt x="1498936" y="2036548"/>
                </a:lnTo>
                <a:lnTo>
                  <a:pt x="1498709" y="2048567"/>
                </a:lnTo>
                <a:lnTo>
                  <a:pt x="1498482" y="2051288"/>
                </a:lnTo>
                <a:lnTo>
                  <a:pt x="1498028" y="2053782"/>
                </a:lnTo>
                <a:lnTo>
                  <a:pt x="1496894" y="2056050"/>
                </a:lnTo>
                <a:lnTo>
                  <a:pt x="1495533" y="2057637"/>
                </a:lnTo>
                <a:lnTo>
                  <a:pt x="1493718" y="2059224"/>
                </a:lnTo>
                <a:lnTo>
                  <a:pt x="1491449" y="2060358"/>
                </a:lnTo>
                <a:lnTo>
                  <a:pt x="1488953" y="2060812"/>
                </a:lnTo>
                <a:lnTo>
                  <a:pt x="1485777" y="2061038"/>
                </a:lnTo>
                <a:lnTo>
                  <a:pt x="1479878" y="2060812"/>
                </a:lnTo>
                <a:lnTo>
                  <a:pt x="1477383" y="2060585"/>
                </a:lnTo>
                <a:lnTo>
                  <a:pt x="1474887" y="2060131"/>
                </a:lnTo>
                <a:lnTo>
                  <a:pt x="1472845" y="2059451"/>
                </a:lnTo>
                <a:lnTo>
                  <a:pt x="1471257" y="2058317"/>
                </a:lnTo>
                <a:lnTo>
                  <a:pt x="1469669" y="2056957"/>
                </a:lnTo>
                <a:lnTo>
                  <a:pt x="1468535" y="2055143"/>
                </a:lnTo>
                <a:lnTo>
                  <a:pt x="1466946" y="2051288"/>
                </a:lnTo>
                <a:lnTo>
                  <a:pt x="1465358" y="2048113"/>
                </a:lnTo>
                <a:lnTo>
                  <a:pt x="1464678" y="2046752"/>
                </a:lnTo>
                <a:lnTo>
                  <a:pt x="1463997" y="2045845"/>
                </a:lnTo>
                <a:lnTo>
                  <a:pt x="1462636" y="2045392"/>
                </a:lnTo>
                <a:lnTo>
                  <a:pt x="1461048" y="2044938"/>
                </a:lnTo>
                <a:lnTo>
                  <a:pt x="1457418" y="2045392"/>
                </a:lnTo>
                <a:lnTo>
                  <a:pt x="1455830" y="2045845"/>
                </a:lnTo>
                <a:lnTo>
                  <a:pt x="1454241" y="2046299"/>
                </a:lnTo>
                <a:lnTo>
                  <a:pt x="1452880" y="2046979"/>
                </a:lnTo>
                <a:lnTo>
                  <a:pt x="1451292" y="2048113"/>
                </a:lnTo>
                <a:lnTo>
                  <a:pt x="1450385" y="2049020"/>
                </a:lnTo>
                <a:lnTo>
                  <a:pt x="1449931" y="2050381"/>
                </a:lnTo>
                <a:lnTo>
                  <a:pt x="1449023" y="2051968"/>
                </a:lnTo>
                <a:lnTo>
                  <a:pt x="1448343" y="2053555"/>
                </a:lnTo>
                <a:lnTo>
                  <a:pt x="1447662" y="2054689"/>
                </a:lnTo>
                <a:lnTo>
                  <a:pt x="1446301" y="2056050"/>
                </a:lnTo>
                <a:lnTo>
                  <a:pt x="1444940" y="2056957"/>
                </a:lnTo>
                <a:lnTo>
                  <a:pt x="1443125" y="2057410"/>
                </a:lnTo>
                <a:lnTo>
                  <a:pt x="1441083" y="2057864"/>
                </a:lnTo>
                <a:lnTo>
                  <a:pt x="1438587" y="2057637"/>
                </a:lnTo>
                <a:lnTo>
                  <a:pt x="1432915" y="2057410"/>
                </a:lnTo>
                <a:lnTo>
                  <a:pt x="1427470" y="2057184"/>
                </a:lnTo>
                <a:lnTo>
                  <a:pt x="1425201" y="2056957"/>
                </a:lnTo>
                <a:lnTo>
                  <a:pt x="1423386" y="2056730"/>
                </a:lnTo>
                <a:lnTo>
                  <a:pt x="1421798" y="2056050"/>
                </a:lnTo>
                <a:lnTo>
                  <a:pt x="1421571" y="2055596"/>
                </a:lnTo>
                <a:lnTo>
                  <a:pt x="1421345" y="2055143"/>
                </a:lnTo>
                <a:lnTo>
                  <a:pt x="1421118" y="2051741"/>
                </a:lnTo>
                <a:lnTo>
                  <a:pt x="1420664" y="2044258"/>
                </a:lnTo>
                <a:lnTo>
                  <a:pt x="1420664" y="2034281"/>
                </a:lnTo>
                <a:lnTo>
                  <a:pt x="1420664" y="2023169"/>
                </a:lnTo>
                <a:lnTo>
                  <a:pt x="1420664" y="2012058"/>
                </a:lnTo>
                <a:lnTo>
                  <a:pt x="1421118" y="2002307"/>
                </a:lnTo>
                <a:lnTo>
                  <a:pt x="1421571" y="1998679"/>
                </a:lnTo>
                <a:lnTo>
                  <a:pt x="1422025" y="1995731"/>
                </a:lnTo>
                <a:lnTo>
                  <a:pt x="1422479" y="1993690"/>
                </a:lnTo>
                <a:lnTo>
                  <a:pt x="1422706" y="1993237"/>
                </a:lnTo>
                <a:lnTo>
                  <a:pt x="1423386" y="1993237"/>
                </a:lnTo>
                <a:lnTo>
                  <a:pt x="1424748" y="1993010"/>
                </a:lnTo>
                <a:lnTo>
                  <a:pt x="1426336" y="1992783"/>
                </a:lnTo>
                <a:lnTo>
                  <a:pt x="1427924" y="1992103"/>
                </a:lnTo>
                <a:lnTo>
                  <a:pt x="1429512" y="1991423"/>
                </a:lnTo>
                <a:lnTo>
                  <a:pt x="1430646" y="1990516"/>
                </a:lnTo>
                <a:lnTo>
                  <a:pt x="1431781" y="1989382"/>
                </a:lnTo>
                <a:lnTo>
                  <a:pt x="1432461" y="1988248"/>
                </a:lnTo>
                <a:lnTo>
                  <a:pt x="1432688" y="1987114"/>
                </a:lnTo>
                <a:lnTo>
                  <a:pt x="1432461" y="1986434"/>
                </a:lnTo>
                <a:lnTo>
                  <a:pt x="1432235" y="1985981"/>
                </a:lnTo>
                <a:lnTo>
                  <a:pt x="1431781" y="1985754"/>
                </a:lnTo>
                <a:lnTo>
                  <a:pt x="1431327" y="1985527"/>
                </a:lnTo>
                <a:lnTo>
                  <a:pt x="1429966" y="1985300"/>
                </a:lnTo>
                <a:lnTo>
                  <a:pt x="1428151" y="1985300"/>
                </a:lnTo>
                <a:lnTo>
                  <a:pt x="1424521" y="1985527"/>
                </a:lnTo>
                <a:lnTo>
                  <a:pt x="1421345" y="1985754"/>
                </a:lnTo>
                <a:lnTo>
                  <a:pt x="1420891" y="1985754"/>
                </a:lnTo>
                <a:lnTo>
                  <a:pt x="1420664" y="1985527"/>
                </a:lnTo>
                <a:lnTo>
                  <a:pt x="1420664" y="1985300"/>
                </a:lnTo>
                <a:lnTo>
                  <a:pt x="1420891" y="1984620"/>
                </a:lnTo>
                <a:lnTo>
                  <a:pt x="1422933" y="1982352"/>
                </a:lnTo>
                <a:lnTo>
                  <a:pt x="1427243" y="1978497"/>
                </a:lnTo>
                <a:lnTo>
                  <a:pt x="1444032" y="1964892"/>
                </a:lnTo>
                <a:lnTo>
                  <a:pt x="1474433" y="1940175"/>
                </a:lnTo>
                <a:lnTo>
                  <a:pt x="1479652" y="1936093"/>
                </a:lnTo>
                <a:lnTo>
                  <a:pt x="1485323" y="1932011"/>
                </a:lnTo>
                <a:lnTo>
                  <a:pt x="1490995" y="1927930"/>
                </a:lnTo>
                <a:lnTo>
                  <a:pt x="1496894" y="1924075"/>
                </a:lnTo>
                <a:lnTo>
                  <a:pt x="1503247" y="1919993"/>
                </a:lnTo>
                <a:lnTo>
                  <a:pt x="1509599" y="1916365"/>
                </a:lnTo>
                <a:lnTo>
                  <a:pt x="1522985" y="1908882"/>
                </a:lnTo>
                <a:lnTo>
                  <a:pt x="1536824" y="1901399"/>
                </a:lnTo>
                <a:lnTo>
                  <a:pt x="1551571" y="1894823"/>
                </a:lnTo>
                <a:lnTo>
                  <a:pt x="1566318" y="1888020"/>
                </a:lnTo>
                <a:lnTo>
                  <a:pt x="1581518" y="1882124"/>
                </a:lnTo>
                <a:lnTo>
                  <a:pt x="1596719" y="1876455"/>
                </a:lnTo>
                <a:lnTo>
                  <a:pt x="1611693" y="1871240"/>
                </a:lnTo>
                <a:lnTo>
                  <a:pt x="1626894" y="1866704"/>
                </a:lnTo>
                <a:lnTo>
                  <a:pt x="1641640" y="1862623"/>
                </a:lnTo>
                <a:lnTo>
                  <a:pt x="1655707" y="1858994"/>
                </a:lnTo>
                <a:lnTo>
                  <a:pt x="1669319" y="1856273"/>
                </a:lnTo>
                <a:lnTo>
                  <a:pt x="1682024" y="1854232"/>
                </a:lnTo>
                <a:lnTo>
                  <a:pt x="1688150" y="1853552"/>
                </a:lnTo>
                <a:lnTo>
                  <a:pt x="1694049" y="1853099"/>
                </a:lnTo>
                <a:lnTo>
                  <a:pt x="1709703" y="1851965"/>
                </a:lnTo>
                <a:lnTo>
                  <a:pt x="1723996" y="1851285"/>
                </a:lnTo>
                <a:lnTo>
                  <a:pt x="1736020" y="1851285"/>
                </a:lnTo>
                <a:lnTo>
                  <a:pt x="1746230" y="1851511"/>
                </a:lnTo>
                <a:lnTo>
                  <a:pt x="1754170" y="1852192"/>
                </a:lnTo>
                <a:lnTo>
                  <a:pt x="1760069" y="1852418"/>
                </a:lnTo>
                <a:lnTo>
                  <a:pt x="1765060" y="1853099"/>
                </a:lnTo>
                <a:lnTo>
                  <a:pt x="1764153" y="1649467"/>
                </a:lnTo>
                <a:lnTo>
                  <a:pt x="1782303" y="1649921"/>
                </a:lnTo>
                <a:lnTo>
                  <a:pt x="1780942" y="1522481"/>
                </a:lnTo>
                <a:lnTo>
                  <a:pt x="1740785" y="1517492"/>
                </a:lnTo>
                <a:lnTo>
                  <a:pt x="1740785" y="1492549"/>
                </a:lnTo>
                <a:lnTo>
                  <a:pt x="1626440" y="1456267"/>
                </a:lnTo>
                <a:lnTo>
                  <a:pt x="1541362" y="1429056"/>
                </a:lnTo>
                <a:lnTo>
                  <a:pt x="1488500" y="1412275"/>
                </a:lnTo>
                <a:lnTo>
                  <a:pt x="1482374" y="1410235"/>
                </a:lnTo>
                <a:lnTo>
                  <a:pt x="1476475" y="1407740"/>
                </a:lnTo>
                <a:lnTo>
                  <a:pt x="1470350" y="1405019"/>
                </a:lnTo>
                <a:lnTo>
                  <a:pt x="1464224" y="1402071"/>
                </a:lnTo>
                <a:lnTo>
                  <a:pt x="1458325" y="1398896"/>
                </a:lnTo>
                <a:lnTo>
                  <a:pt x="1452200" y="1394815"/>
                </a:lnTo>
                <a:lnTo>
                  <a:pt x="1446301" y="1390733"/>
                </a:lnTo>
                <a:lnTo>
                  <a:pt x="1440629" y="1386198"/>
                </a:lnTo>
                <a:lnTo>
                  <a:pt x="1434957" y="1380982"/>
                </a:lnTo>
                <a:lnTo>
                  <a:pt x="1429512" y="1375313"/>
                </a:lnTo>
                <a:lnTo>
                  <a:pt x="1424067" y="1368964"/>
                </a:lnTo>
                <a:lnTo>
                  <a:pt x="1419076" y="1362161"/>
                </a:lnTo>
                <a:lnTo>
                  <a:pt x="1416050" y="1357624"/>
                </a:lnTo>
                <a:lnTo>
                  <a:pt x="1416050" y="2132486"/>
                </a:lnTo>
                <a:lnTo>
                  <a:pt x="1416050" y="2135206"/>
                </a:lnTo>
                <a:lnTo>
                  <a:pt x="1415591" y="2137698"/>
                </a:lnTo>
                <a:lnTo>
                  <a:pt x="1414903" y="2140418"/>
                </a:lnTo>
                <a:lnTo>
                  <a:pt x="1413986" y="2142684"/>
                </a:lnTo>
                <a:lnTo>
                  <a:pt x="1412839" y="2145177"/>
                </a:lnTo>
                <a:lnTo>
                  <a:pt x="1411463" y="2147443"/>
                </a:lnTo>
                <a:lnTo>
                  <a:pt x="1409857" y="2149482"/>
                </a:lnTo>
                <a:lnTo>
                  <a:pt x="1408022" y="2151295"/>
                </a:lnTo>
                <a:lnTo>
                  <a:pt x="1406187" y="2153108"/>
                </a:lnTo>
                <a:lnTo>
                  <a:pt x="1403893" y="2154694"/>
                </a:lnTo>
                <a:lnTo>
                  <a:pt x="1401600" y="2155828"/>
                </a:lnTo>
                <a:lnTo>
                  <a:pt x="1399076" y="2157187"/>
                </a:lnTo>
                <a:lnTo>
                  <a:pt x="1396553" y="2157867"/>
                </a:lnTo>
                <a:lnTo>
                  <a:pt x="1393801" y="2158547"/>
                </a:lnTo>
                <a:lnTo>
                  <a:pt x="1391048" y="2159000"/>
                </a:lnTo>
                <a:lnTo>
                  <a:pt x="1388296" y="2159000"/>
                </a:lnTo>
                <a:lnTo>
                  <a:pt x="1383479" y="2159000"/>
                </a:lnTo>
                <a:lnTo>
                  <a:pt x="1380727" y="2159000"/>
                </a:lnTo>
                <a:lnTo>
                  <a:pt x="1377974" y="2158547"/>
                </a:lnTo>
                <a:lnTo>
                  <a:pt x="1375222" y="2157867"/>
                </a:lnTo>
                <a:lnTo>
                  <a:pt x="1372699" y="2157187"/>
                </a:lnTo>
                <a:lnTo>
                  <a:pt x="1370175" y="2155828"/>
                </a:lnTo>
                <a:lnTo>
                  <a:pt x="1368111" y="2154694"/>
                </a:lnTo>
                <a:lnTo>
                  <a:pt x="1365817" y="2153108"/>
                </a:lnTo>
                <a:lnTo>
                  <a:pt x="1363753" y="2151295"/>
                </a:lnTo>
                <a:lnTo>
                  <a:pt x="1361918" y="2149482"/>
                </a:lnTo>
                <a:lnTo>
                  <a:pt x="1360542" y="2147443"/>
                </a:lnTo>
                <a:lnTo>
                  <a:pt x="1358936" y="2145177"/>
                </a:lnTo>
                <a:lnTo>
                  <a:pt x="1358019" y="2142684"/>
                </a:lnTo>
                <a:lnTo>
                  <a:pt x="1356872" y="2140418"/>
                </a:lnTo>
                <a:lnTo>
                  <a:pt x="1356184" y="2137698"/>
                </a:lnTo>
                <a:lnTo>
                  <a:pt x="1355725" y="2135206"/>
                </a:lnTo>
                <a:lnTo>
                  <a:pt x="1355725" y="2132486"/>
                </a:lnTo>
                <a:lnTo>
                  <a:pt x="1355725" y="2013431"/>
                </a:lnTo>
                <a:lnTo>
                  <a:pt x="1304925" y="2029316"/>
                </a:lnTo>
                <a:lnTo>
                  <a:pt x="1304925" y="2172607"/>
                </a:lnTo>
                <a:lnTo>
                  <a:pt x="1304696" y="2175329"/>
                </a:lnTo>
                <a:lnTo>
                  <a:pt x="1304468" y="2178050"/>
                </a:lnTo>
                <a:lnTo>
                  <a:pt x="1303554" y="2180772"/>
                </a:lnTo>
                <a:lnTo>
                  <a:pt x="1302640" y="2183266"/>
                </a:lnTo>
                <a:lnTo>
                  <a:pt x="1301497" y="2185761"/>
                </a:lnTo>
                <a:lnTo>
                  <a:pt x="1300126" y="2188029"/>
                </a:lnTo>
                <a:lnTo>
                  <a:pt x="1298298" y="2190070"/>
                </a:lnTo>
                <a:lnTo>
                  <a:pt x="1296699" y="2192111"/>
                </a:lnTo>
                <a:lnTo>
                  <a:pt x="1294642" y="2193698"/>
                </a:lnTo>
                <a:lnTo>
                  <a:pt x="1292586" y="2195513"/>
                </a:lnTo>
                <a:lnTo>
                  <a:pt x="1290301" y="2196647"/>
                </a:lnTo>
                <a:lnTo>
                  <a:pt x="1287787" y="2198007"/>
                </a:lnTo>
                <a:lnTo>
                  <a:pt x="1285502" y="2198914"/>
                </a:lnTo>
                <a:lnTo>
                  <a:pt x="1282760" y="2199368"/>
                </a:lnTo>
                <a:lnTo>
                  <a:pt x="1280018" y="2200048"/>
                </a:lnTo>
                <a:lnTo>
                  <a:pt x="1277048" y="2200275"/>
                </a:lnTo>
                <a:lnTo>
                  <a:pt x="1272477" y="2200275"/>
                </a:lnTo>
                <a:lnTo>
                  <a:pt x="1269507" y="2200048"/>
                </a:lnTo>
                <a:lnTo>
                  <a:pt x="1266765" y="2199368"/>
                </a:lnTo>
                <a:lnTo>
                  <a:pt x="1264251" y="2198914"/>
                </a:lnTo>
                <a:lnTo>
                  <a:pt x="1261509" y="2198007"/>
                </a:lnTo>
                <a:lnTo>
                  <a:pt x="1259224" y="2196647"/>
                </a:lnTo>
                <a:lnTo>
                  <a:pt x="1256939" y="2195513"/>
                </a:lnTo>
                <a:lnTo>
                  <a:pt x="1254654" y="2193698"/>
                </a:lnTo>
                <a:lnTo>
                  <a:pt x="1252598" y="2192111"/>
                </a:lnTo>
                <a:lnTo>
                  <a:pt x="1250998" y="2190070"/>
                </a:lnTo>
                <a:lnTo>
                  <a:pt x="1249399" y="2188029"/>
                </a:lnTo>
                <a:lnTo>
                  <a:pt x="1248028" y="2185761"/>
                </a:lnTo>
                <a:lnTo>
                  <a:pt x="1246657" y="2183266"/>
                </a:lnTo>
                <a:lnTo>
                  <a:pt x="1245971" y="2180772"/>
                </a:lnTo>
                <a:lnTo>
                  <a:pt x="1245286" y="2178050"/>
                </a:lnTo>
                <a:lnTo>
                  <a:pt x="1244600" y="2175329"/>
                </a:lnTo>
                <a:lnTo>
                  <a:pt x="1244600" y="2172607"/>
                </a:lnTo>
                <a:lnTo>
                  <a:pt x="1244600" y="1055127"/>
                </a:lnTo>
                <a:lnTo>
                  <a:pt x="1243701" y="1055127"/>
                </a:lnTo>
                <a:lnTo>
                  <a:pt x="1240979" y="1054900"/>
                </a:lnTo>
                <a:lnTo>
                  <a:pt x="1238710" y="1054673"/>
                </a:lnTo>
                <a:lnTo>
                  <a:pt x="1236441" y="1054220"/>
                </a:lnTo>
                <a:lnTo>
                  <a:pt x="1234173" y="1053313"/>
                </a:lnTo>
                <a:lnTo>
                  <a:pt x="1232584" y="1052633"/>
                </a:lnTo>
                <a:lnTo>
                  <a:pt x="1230543" y="1051725"/>
                </a:lnTo>
                <a:lnTo>
                  <a:pt x="1228954" y="1050365"/>
                </a:lnTo>
                <a:lnTo>
                  <a:pt x="1227593" y="1049231"/>
                </a:lnTo>
                <a:lnTo>
                  <a:pt x="1226232" y="1047871"/>
                </a:lnTo>
                <a:lnTo>
                  <a:pt x="1225324" y="1046510"/>
                </a:lnTo>
                <a:lnTo>
                  <a:pt x="1224417" y="1044923"/>
                </a:lnTo>
                <a:lnTo>
                  <a:pt x="1223509" y="1043562"/>
                </a:lnTo>
                <a:lnTo>
                  <a:pt x="1223056" y="1041748"/>
                </a:lnTo>
                <a:lnTo>
                  <a:pt x="1222602" y="1040161"/>
                </a:lnTo>
                <a:lnTo>
                  <a:pt x="1222375" y="1038573"/>
                </a:lnTo>
                <a:lnTo>
                  <a:pt x="1222375" y="1036759"/>
                </a:lnTo>
                <a:lnTo>
                  <a:pt x="1222375" y="1034945"/>
                </a:lnTo>
                <a:lnTo>
                  <a:pt x="1222602" y="1033358"/>
                </a:lnTo>
                <a:lnTo>
                  <a:pt x="1223056" y="1031771"/>
                </a:lnTo>
                <a:lnTo>
                  <a:pt x="1223509" y="1030183"/>
                </a:lnTo>
                <a:lnTo>
                  <a:pt x="1224417" y="1028596"/>
                </a:lnTo>
                <a:lnTo>
                  <a:pt x="1225324" y="1027009"/>
                </a:lnTo>
                <a:lnTo>
                  <a:pt x="1226232" y="1025648"/>
                </a:lnTo>
                <a:lnTo>
                  <a:pt x="1227593" y="1024287"/>
                </a:lnTo>
                <a:lnTo>
                  <a:pt x="1228954" y="1023154"/>
                </a:lnTo>
                <a:lnTo>
                  <a:pt x="1230543" y="1022247"/>
                </a:lnTo>
                <a:lnTo>
                  <a:pt x="1232358" y="1021113"/>
                </a:lnTo>
                <a:lnTo>
                  <a:pt x="1234173" y="1020206"/>
                </a:lnTo>
                <a:lnTo>
                  <a:pt x="1236441" y="1019752"/>
                </a:lnTo>
                <a:lnTo>
                  <a:pt x="1238710" y="1019072"/>
                </a:lnTo>
                <a:lnTo>
                  <a:pt x="1240979" y="1018618"/>
                </a:lnTo>
                <a:lnTo>
                  <a:pt x="1243701" y="1018618"/>
                </a:lnTo>
                <a:lnTo>
                  <a:pt x="1244600" y="1018614"/>
                </a:lnTo>
                <a:lnTo>
                  <a:pt x="1244600" y="1011209"/>
                </a:lnTo>
                <a:lnTo>
                  <a:pt x="861069" y="1002064"/>
                </a:lnTo>
                <a:lnTo>
                  <a:pt x="862657" y="935396"/>
                </a:lnTo>
                <a:lnTo>
                  <a:pt x="857893" y="934262"/>
                </a:lnTo>
                <a:lnTo>
                  <a:pt x="852674" y="933128"/>
                </a:lnTo>
                <a:lnTo>
                  <a:pt x="845867" y="931541"/>
                </a:lnTo>
                <a:lnTo>
                  <a:pt x="837926" y="930407"/>
                </a:lnTo>
                <a:lnTo>
                  <a:pt x="829304" y="929046"/>
                </a:lnTo>
                <a:lnTo>
                  <a:pt x="819774" y="928366"/>
                </a:lnTo>
                <a:lnTo>
                  <a:pt x="815009" y="928139"/>
                </a:lnTo>
                <a:lnTo>
                  <a:pt x="810471" y="928139"/>
                </a:lnTo>
                <a:lnTo>
                  <a:pt x="805933" y="928139"/>
                </a:lnTo>
                <a:lnTo>
                  <a:pt x="801849" y="928819"/>
                </a:lnTo>
                <a:lnTo>
                  <a:pt x="798446" y="929500"/>
                </a:lnTo>
                <a:lnTo>
                  <a:pt x="795269" y="931087"/>
                </a:lnTo>
                <a:lnTo>
                  <a:pt x="792320" y="932901"/>
                </a:lnTo>
                <a:lnTo>
                  <a:pt x="789370" y="934715"/>
                </a:lnTo>
                <a:lnTo>
                  <a:pt x="786874" y="937436"/>
                </a:lnTo>
                <a:lnTo>
                  <a:pt x="784151" y="940611"/>
                </a:lnTo>
                <a:lnTo>
                  <a:pt x="781429" y="944013"/>
                </a:lnTo>
                <a:lnTo>
                  <a:pt x="778252" y="947868"/>
                </a:lnTo>
                <a:lnTo>
                  <a:pt x="772126" y="957165"/>
                </a:lnTo>
                <a:lnTo>
                  <a:pt x="764638" y="968503"/>
                </a:lnTo>
                <a:lnTo>
                  <a:pt x="760327" y="975079"/>
                </a:lnTo>
                <a:lnTo>
                  <a:pt x="755109" y="981882"/>
                </a:lnTo>
                <a:lnTo>
                  <a:pt x="752613" y="985737"/>
                </a:lnTo>
                <a:lnTo>
                  <a:pt x="750117" y="989365"/>
                </a:lnTo>
                <a:lnTo>
                  <a:pt x="747848" y="993220"/>
                </a:lnTo>
                <a:lnTo>
                  <a:pt x="745806" y="997302"/>
                </a:lnTo>
                <a:lnTo>
                  <a:pt x="744218" y="1001610"/>
                </a:lnTo>
                <a:lnTo>
                  <a:pt x="742403" y="1005465"/>
                </a:lnTo>
                <a:lnTo>
                  <a:pt x="740588" y="1009774"/>
                </a:lnTo>
                <a:lnTo>
                  <a:pt x="739453" y="1013855"/>
                </a:lnTo>
                <a:lnTo>
                  <a:pt x="736957" y="1022019"/>
                </a:lnTo>
                <a:lnTo>
                  <a:pt x="735142" y="1030182"/>
                </a:lnTo>
                <a:lnTo>
                  <a:pt x="733781" y="1038346"/>
                </a:lnTo>
                <a:lnTo>
                  <a:pt x="732646" y="1045829"/>
                </a:lnTo>
                <a:lnTo>
                  <a:pt x="732192" y="1053312"/>
                </a:lnTo>
                <a:lnTo>
                  <a:pt x="731965" y="1059888"/>
                </a:lnTo>
                <a:lnTo>
                  <a:pt x="731965" y="1065784"/>
                </a:lnTo>
                <a:lnTo>
                  <a:pt x="732192" y="1071000"/>
                </a:lnTo>
                <a:lnTo>
                  <a:pt x="732419" y="1075081"/>
                </a:lnTo>
                <a:lnTo>
                  <a:pt x="733100" y="1078029"/>
                </a:lnTo>
                <a:lnTo>
                  <a:pt x="733781" y="1080070"/>
                </a:lnTo>
                <a:lnTo>
                  <a:pt x="734008" y="1080524"/>
                </a:lnTo>
                <a:lnTo>
                  <a:pt x="734234" y="1080750"/>
                </a:lnTo>
                <a:lnTo>
                  <a:pt x="749890" y="1081204"/>
                </a:lnTo>
                <a:lnTo>
                  <a:pt x="764865" y="1081884"/>
                </a:lnTo>
                <a:lnTo>
                  <a:pt x="772353" y="1082111"/>
                </a:lnTo>
                <a:lnTo>
                  <a:pt x="779840" y="1082791"/>
                </a:lnTo>
                <a:lnTo>
                  <a:pt x="787328" y="1083698"/>
                </a:lnTo>
                <a:lnTo>
                  <a:pt x="794589" y="1084832"/>
                </a:lnTo>
                <a:lnTo>
                  <a:pt x="801849" y="1085966"/>
                </a:lnTo>
                <a:lnTo>
                  <a:pt x="809110" y="1087553"/>
                </a:lnTo>
                <a:lnTo>
                  <a:pt x="816598" y="1089367"/>
                </a:lnTo>
                <a:lnTo>
                  <a:pt x="824085" y="1091635"/>
                </a:lnTo>
                <a:lnTo>
                  <a:pt x="831346" y="1093903"/>
                </a:lnTo>
                <a:lnTo>
                  <a:pt x="838833" y="1097077"/>
                </a:lnTo>
                <a:lnTo>
                  <a:pt x="846321" y="1100252"/>
                </a:lnTo>
                <a:lnTo>
                  <a:pt x="854035" y="1103880"/>
                </a:lnTo>
                <a:lnTo>
                  <a:pt x="858573" y="1106374"/>
                </a:lnTo>
                <a:lnTo>
                  <a:pt x="862657" y="1109096"/>
                </a:lnTo>
                <a:lnTo>
                  <a:pt x="867195" y="1111590"/>
                </a:lnTo>
                <a:lnTo>
                  <a:pt x="871052" y="1114538"/>
                </a:lnTo>
                <a:lnTo>
                  <a:pt x="878994" y="1120434"/>
                </a:lnTo>
                <a:lnTo>
                  <a:pt x="886708" y="1126783"/>
                </a:lnTo>
                <a:lnTo>
                  <a:pt x="893742" y="1133132"/>
                </a:lnTo>
                <a:lnTo>
                  <a:pt x="900095" y="1139935"/>
                </a:lnTo>
                <a:lnTo>
                  <a:pt x="906448" y="1146511"/>
                </a:lnTo>
                <a:lnTo>
                  <a:pt x="911894" y="1153314"/>
                </a:lnTo>
                <a:lnTo>
                  <a:pt x="916885" y="1159664"/>
                </a:lnTo>
                <a:lnTo>
                  <a:pt x="921196" y="1166240"/>
                </a:lnTo>
                <a:lnTo>
                  <a:pt x="925507" y="1172136"/>
                </a:lnTo>
                <a:lnTo>
                  <a:pt x="928684" y="1177578"/>
                </a:lnTo>
                <a:lnTo>
                  <a:pt x="931634" y="1182793"/>
                </a:lnTo>
                <a:lnTo>
                  <a:pt x="934130" y="1187329"/>
                </a:lnTo>
                <a:lnTo>
                  <a:pt x="935945" y="1190957"/>
                </a:lnTo>
                <a:lnTo>
                  <a:pt x="937079" y="1193905"/>
                </a:lnTo>
                <a:lnTo>
                  <a:pt x="938667" y="1198440"/>
                </a:lnTo>
                <a:lnTo>
                  <a:pt x="939802" y="1202068"/>
                </a:lnTo>
                <a:lnTo>
                  <a:pt x="941390" y="1207511"/>
                </a:lnTo>
                <a:lnTo>
                  <a:pt x="942071" y="1209325"/>
                </a:lnTo>
                <a:lnTo>
                  <a:pt x="942525" y="1210232"/>
                </a:lnTo>
                <a:lnTo>
                  <a:pt x="943432" y="1211139"/>
                </a:lnTo>
                <a:lnTo>
                  <a:pt x="944340" y="1211366"/>
                </a:lnTo>
                <a:lnTo>
                  <a:pt x="959769" y="1212499"/>
                </a:lnTo>
                <a:lnTo>
                  <a:pt x="974744" y="1213860"/>
                </a:lnTo>
                <a:lnTo>
                  <a:pt x="989946" y="1215220"/>
                </a:lnTo>
                <a:lnTo>
                  <a:pt x="1005148" y="1217035"/>
                </a:lnTo>
                <a:lnTo>
                  <a:pt x="1019896" y="1218849"/>
                </a:lnTo>
                <a:lnTo>
                  <a:pt x="1034644" y="1220663"/>
                </a:lnTo>
                <a:lnTo>
                  <a:pt x="1063460" y="1224971"/>
                </a:lnTo>
                <a:lnTo>
                  <a:pt x="1090688" y="1229507"/>
                </a:lnTo>
                <a:lnTo>
                  <a:pt x="1116327" y="1234042"/>
                </a:lnTo>
                <a:lnTo>
                  <a:pt x="1139470" y="1238804"/>
                </a:lnTo>
                <a:lnTo>
                  <a:pt x="1160571" y="1243793"/>
                </a:lnTo>
                <a:lnTo>
                  <a:pt x="1163067" y="1244473"/>
                </a:lnTo>
                <a:lnTo>
                  <a:pt x="1165336" y="1245380"/>
                </a:lnTo>
                <a:lnTo>
                  <a:pt x="1167605" y="1246287"/>
                </a:lnTo>
                <a:lnTo>
                  <a:pt x="1169647" y="1247194"/>
                </a:lnTo>
                <a:lnTo>
                  <a:pt x="1171462" y="1248555"/>
                </a:lnTo>
                <a:lnTo>
                  <a:pt x="1173504" y="1249688"/>
                </a:lnTo>
                <a:lnTo>
                  <a:pt x="1175320" y="1251276"/>
                </a:lnTo>
                <a:lnTo>
                  <a:pt x="1176908" y="1252863"/>
                </a:lnTo>
                <a:lnTo>
                  <a:pt x="1180311" y="1256491"/>
                </a:lnTo>
                <a:lnTo>
                  <a:pt x="1183034" y="1260119"/>
                </a:lnTo>
                <a:lnTo>
                  <a:pt x="1185530" y="1264655"/>
                </a:lnTo>
                <a:lnTo>
                  <a:pt x="1187799" y="1269417"/>
                </a:lnTo>
                <a:lnTo>
                  <a:pt x="1189387" y="1274179"/>
                </a:lnTo>
                <a:lnTo>
                  <a:pt x="1190975" y="1279848"/>
                </a:lnTo>
                <a:lnTo>
                  <a:pt x="1192110" y="1285290"/>
                </a:lnTo>
                <a:lnTo>
                  <a:pt x="1193244" y="1291186"/>
                </a:lnTo>
                <a:lnTo>
                  <a:pt x="1193925" y="1297309"/>
                </a:lnTo>
                <a:lnTo>
                  <a:pt x="1194152" y="1303885"/>
                </a:lnTo>
                <a:lnTo>
                  <a:pt x="1194379" y="1310461"/>
                </a:lnTo>
                <a:lnTo>
                  <a:pt x="1194379" y="1317264"/>
                </a:lnTo>
                <a:lnTo>
                  <a:pt x="1194152" y="1324066"/>
                </a:lnTo>
                <a:lnTo>
                  <a:pt x="1193925" y="1331096"/>
                </a:lnTo>
                <a:lnTo>
                  <a:pt x="1193244" y="1338353"/>
                </a:lnTo>
                <a:lnTo>
                  <a:pt x="1192337" y="1345382"/>
                </a:lnTo>
                <a:lnTo>
                  <a:pt x="1190748" y="1359895"/>
                </a:lnTo>
                <a:lnTo>
                  <a:pt x="1188253" y="1374181"/>
                </a:lnTo>
                <a:lnTo>
                  <a:pt x="1185530" y="1388014"/>
                </a:lnTo>
                <a:lnTo>
                  <a:pt x="1182580" y="1401846"/>
                </a:lnTo>
                <a:lnTo>
                  <a:pt x="1179177" y="1414545"/>
                </a:lnTo>
                <a:lnTo>
                  <a:pt x="1176000" y="1426563"/>
                </a:lnTo>
                <a:lnTo>
                  <a:pt x="1172597" y="1438582"/>
                </a:lnTo>
                <a:lnTo>
                  <a:pt x="1168513" y="1451734"/>
                </a:lnTo>
                <a:lnTo>
                  <a:pt x="1164202" y="1466020"/>
                </a:lnTo>
                <a:lnTo>
                  <a:pt x="1159210" y="1480986"/>
                </a:lnTo>
                <a:lnTo>
                  <a:pt x="1153991" y="1496633"/>
                </a:lnTo>
                <a:lnTo>
                  <a:pt x="1148546" y="1512733"/>
                </a:lnTo>
                <a:lnTo>
                  <a:pt x="1142647" y="1529513"/>
                </a:lnTo>
                <a:lnTo>
                  <a:pt x="1136294" y="1546067"/>
                </a:lnTo>
                <a:lnTo>
                  <a:pt x="1129940" y="1562847"/>
                </a:lnTo>
                <a:lnTo>
                  <a:pt x="1123360" y="1579628"/>
                </a:lnTo>
                <a:lnTo>
                  <a:pt x="1116554" y="1595955"/>
                </a:lnTo>
                <a:lnTo>
                  <a:pt x="1109520" y="1612055"/>
                </a:lnTo>
                <a:lnTo>
                  <a:pt x="1102486" y="1627475"/>
                </a:lnTo>
                <a:lnTo>
                  <a:pt x="1095452" y="1641988"/>
                </a:lnTo>
                <a:lnTo>
                  <a:pt x="1088192" y="1655593"/>
                </a:lnTo>
                <a:lnTo>
                  <a:pt x="1081158" y="1668519"/>
                </a:lnTo>
                <a:lnTo>
                  <a:pt x="1074124" y="1680991"/>
                </a:lnTo>
                <a:lnTo>
                  <a:pt x="1066864" y="1694143"/>
                </a:lnTo>
                <a:lnTo>
                  <a:pt x="1059830" y="1707975"/>
                </a:lnTo>
                <a:lnTo>
                  <a:pt x="1053023" y="1721808"/>
                </a:lnTo>
                <a:lnTo>
                  <a:pt x="1046216" y="1736094"/>
                </a:lnTo>
                <a:lnTo>
                  <a:pt x="1039863" y="1750153"/>
                </a:lnTo>
                <a:lnTo>
                  <a:pt x="1033737" y="1763986"/>
                </a:lnTo>
                <a:lnTo>
                  <a:pt x="1027610" y="1777592"/>
                </a:lnTo>
                <a:lnTo>
                  <a:pt x="1016946" y="1802989"/>
                </a:lnTo>
                <a:lnTo>
                  <a:pt x="1008324" y="1825212"/>
                </a:lnTo>
                <a:lnTo>
                  <a:pt x="1001971" y="1842672"/>
                </a:lnTo>
                <a:lnTo>
                  <a:pt x="999702" y="1849022"/>
                </a:lnTo>
                <a:lnTo>
                  <a:pt x="998114" y="1854010"/>
                </a:lnTo>
                <a:lnTo>
                  <a:pt x="997660" y="1856278"/>
                </a:lnTo>
                <a:lnTo>
                  <a:pt x="997206" y="1858772"/>
                </a:lnTo>
                <a:lnTo>
                  <a:pt x="997206" y="1861494"/>
                </a:lnTo>
                <a:lnTo>
                  <a:pt x="997206" y="1864668"/>
                </a:lnTo>
                <a:lnTo>
                  <a:pt x="997660" y="1871925"/>
                </a:lnTo>
                <a:lnTo>
                  <a:pt x="998795" y="1879861"/>
                </a:lnTo>
                <a:lnTo>
                  <a:pt x="1000383" y="1888705"/>
                </a:lnTo>
                <a:lnTo>
                  <a:pt x="1002425" y="1898229"/>
                </a:lnTo>
                <a:lnTo>
                  <a:pt x="1004921" y="1907753"/>
                </a:lnTo>
                <a:lnTo>
                  <a:pt x="1007644" y="1917731"/>
                </a:lnTo>
                <a:lnTo>
                  <a:pt x="1010593" y="1927935"/>
                </a:lnTo>
                <a:lnTo>
                  <a:pt x="1013543" y="1937686"/>
                </a:lnTo>
                <a:lnTo>
                  <a:pt x="1016946" y="1947210"/>
                </a:lnTo>
                <a:lnTo>
                  <a:pt x="1020123" y="1956280"/>
                </a:lnTo>
                <a:lnTo>
                  <a:pt x="1023526" y="1964671"/>
                </a:lnTo>
                <a:lnTo>
                  <a:pt x="1026930" y="1972154"/>
                </a:lnTo>
                <a:lnTo>
                  <a:pt x="1029879" y="1978503"/>
                </a:lnTo>
                <a:lnTo>
                  <a:pt x="1032829" y="1983719"/>
                </a:lnTo>
                <a:lnTo>
                  <a:pt x="1036006" y="1988027"/>
                </a:lnTo>
                <a:lnTo>
                  <a:pt x="1039863" y="1992336"/>
                </a:lnTo>
                <a:lnTo>
                  <a:pt x="1044401" y="1996644"/>
                </a:lnTo>
                <a:lnTo>
                  <a:pt x="1049619" y="2000953"/>
                </a:lnTo>
                <a:lnTo>
                  <a:pt x="1055065" y="2004808"/>
                </a:lnTo>
                <a:lnTo>
                  <a:pt x="1061418" y="2008889"/>
                </a:lnTo>
                <a:lnTo>
                  <a:pt x="1068225" y="2012517"/>
                </a:lnTo>
                <a:lnTo>
                  <a:pt x="1075259" y="2015919"/>
                </a:lnTo>
                <a:lnTo>
                  <a:pt x="1083200" y="2019774"/>
                </a:lnTo>
                <a:lnTo>
                  <a:pt x="1091368" y="2022949"/>
                </a:lnTo>
                <a:lnTo>
                  <a:pt x="1100217" y="2026123"/>
                </a:lnTo>
                <a:lnTo>
                  <a:pt x="1109520" y="2029071"/>
                </a:lnTo>
                <a:lnTo>
                  <a:pt x="1119276" y="2032019"/>
                </a:lnTo>
                <a:lnTo>
                  <a:pt x="1129033" y="2034740"/>
                </a:lnTo>
                <a:lnTo>
                  <a:pt x="1139470" y="2037235"/>
                </a:lnTo>
                <a:lnTo>
                  <a:pt x="1150588" y="2039729"/>
                </a:lnTo>
                <a:lnTo>
                  <a:pt x="1160571" y="2041997"/>
                </a:lnTo>
                <a:lnTo>
                  <a:pt x="1169420" y="2044491"/>
                </a:lnTo>
                <a:lnTo>
                  <a:pt x="1173278" y="2046078"/>
                </a:lnTo>
                <a:lnTo>
                  <a:pt x="1176681" y="2047212"/>
                </a:lnTo>
                <a:lnTo>
                  <a:pt x="1179858" y="2048573"/>
                </a:lnTo>
                <a:lnTo>
                  <a:pt x="1182580" y="2049933"/>
                </a:lnTo>
                <a:lnTo>
                  <a:pt x="1184849" y="2051521"/>
                </a:lnTo>
                <a:lnTo>
                  <a:pt x="1186891" y="2052654"/>
                </a:lnTo>
                <a:lnTo>
                  <a:pt x="1188933" y="2054242"/>
                </a:lnTo>
                <a:lnTo>
                  <a:pt x="1190068" y="2055602"/>
                </a:lnTo>
                <a:lnTo>
                  <a:pt x="1191429" y="2057190"/>
                </a:lnTo>
                <a:lnTo>
                  <a:pt x="1192337" y="2058550"/>
                </a:lnTo>
                <a:lnTo>
                  <a:pt x="1192790" y="2060138"/>
                </a:lnTo>
                <a:lnTo>
                  <a:pt x="1193244" y="2061498"/>
                </a:lnTo>
                <a:lnTo>
                  <a:pt x="1193244" y="2063086"/>
                </a:lnTo>
                <a:lnTo>
                  <a:pt x="1192790" y="2064446"/>
                </a:lnTo>
                <a:lnTo>
                  <a:pt x="1192337" y="2065807"/>
                </a:lnTo>
                <a:lnTo>
                  <a:pt x="1191656" y="2067394"/>
                </a:lnTo>
                <a:lnTo>
                  <a:pt x="1190748" y="2068755"/>
                </a:lnTo>
                <a:lnTo>
                  <a:pt x="1189387" y="2070342"/>
                </a:lnTo>
                <a:lnTo>
                  <a:pt x="1188026" y="2071702"/>
                </a:lnTo>
                <a:lnTo>
                  <a:pt x="1186211" y="2073063"/>
                </a:lnTo>
                <a:lnTo>
                  <a:pt x="1182126" y="2075784"/>
                </a:lnTo>
                <a:lnTo>
                  <a:pt x="1177588" y="2078505"/>
                </a:lnTo>
                <a:lnTo>
                  <a:pt x="1171916" y="2081000"/>
                </a:lnTo>
                <a:lnTo>
                  <a:pt x="1165563" y="2083267"/>
                </a:lnTo>
                <a:lnTo>
                  <a:pt x="1137428" y="2093245"/>
                </a:lnTo>
                <a:lnTo>
                  <a:pt x="1122226" y="2098914"/>
                </a:lnTo>
                <a:lnTo>
                  <a:pt x="1107024" y="2103676"/>
                </a:lnTo>
                <a:lnTo>
                  <a:pt x="1092503" y="2108211"/>
                </a:lnTo>
                <a:lnTo>
                  <a:pt x="1085469" y="2110252"/>
                </a:lnTo>
                <a:lnTo>
                  <a:pt x="1078889" y="2111839"/>
                </a:lnTo>
                <a:lnTo>
                  <a:pt x="1072309" y="2113200"/>
                </a:lnTo>
                <a:lnTo>
                  <a:pt x="1066410" y="2114107"/>
                </a:lnTo>
                <a:lnTo>
                  <a:pt x="1060737" y="2115014"/>
                </a:lnTo>
                <a:lnTo>
                  <a:pt x="1055746" y="2115241"/>
                </a:lnTo>
                <a:lnTo>
                  <a:pt x="1050754" y="2115014"/>
                </a:lnTo>
                <a:lnTo>
                  <a:pt x="1045762" y="2114107"/>
                </a:lnTo>
                <a:lnTo>
                  <a:pt x="1040770" y="2112973"/>
                </a:lnTo>
                <a:lnTo>
                  <a:pt x="1035552" y="2111159"/>
                </a:lnTo>
                <a:lnTo>
                  <a:pt x="1030106" y="2109118"/>
                </a:lnTo>
                <a:lnTo>
                  <a:pt x="1024888" y="2106851"/>
                </a:lnTo>
                <a:lnTo>
                  <a:pt x="1019442" y="2103903"/>
                </a:lnTo>
                <a:lnTo>
                  <a:pt x="1013997" y="2100955"/>
                </a:lnTo>
                <a:lnTo>
                  <a:pt x="1008551" y="2097780"/>
                </a:lnTo>
                <a:lnTo>
                  <a:pt x="1003106" y="2094379"/>
                </a:lnTo>
                <a:lnTo>
                  <a:pt x="992215" y="2086896"/>
                </a:lnTo>
                <a:lnTo>
                  <a:pt x="981551" y="2079186"/>
                </a:lnTo>
                <a:lnTo>
                  <a:pt x="971114" y="2071249"/>
                </a:lnTo>
                <a:lnTo>
                  <a:pt x="960222" y="2062632"/>
                </a:lnTo>
                <a:lnTo>
                  <a:pt x="947743" y="2053335"/>
                </a:lnTo>
                <a:lnTo>
                  <a:pt x="922558" y="2035420"/>
                </a:lnTo>
                <a:lnTo>
                  <a:pt x="902364" y="2021134"/>
                </a:lnTo>
                <a:lnTo>
                  <a:pt x="894196" y="2015465"/>
                </a:lnTo>
                <a:lnTo>
                  <a:pt x="894196" y="2145173"/>
                </a:lnTo>
                <a:lnTo>
                  <a:pt x="893969" y="2146081"/>
                </a:lnTo>
                <a:lnTo>
                  <a:pt x="893742" y="2146988"/>
                </a:lnTo>
                <a:lnTo>
                  <a:pt x="893061" y="2147441"/>
                </a:lnTo>
                <a:lnTo>
                  <a:pt x="892154" y="2147895"/>
                </a:lnTo>
                <a:lnTo>
                  <a:pt x="890339" y="2148348"/>
                </a:lnTo>
                <a:lnTo>
                  <a:pt x="888070" y="2149255"/>
                </a:lnTo>
                <a:lnTo>
                  <a:pt x="886935" y="2149482"/>
                </a:lnTo>
                <a:lnTo>
                  <a:pt x="885801" y="2149935"/>
                </a:lnTo>
                <a:lnTo>
                  <a:pt x="884893" y="2150616"/>
                </a:lnTo>
                <a:lnTo>
                  <a:pt x="883986" y="2151523"/>
                </a:lnTo>
                <a:lnTo>
                  <a:pt x="883305" y="2152883"/>
                </a:lnTo>
                <a:lnTo>
                  <a:pt x="882624" y="2154244"/>
                </a:lnTo>
                <a:lnTo>
                  <a:pt x="882397" y="2156285"/>
                </a:lnTo>
                <a:lnTo>
                  <a:pt x="882170" y="2158779"/>
                </a:lnTo>
                <a:lnTo>
                  <a:pt x="882170" y="2165129"/>
                </a:lnTo>
                <a:lnTo>
                  <a:pt x="881717" y="2168757"/>
                </a:lnTo>
                <a:lnTo>
                  <a:pt x="881490" y="2172838"/>
                </a:lnTo>
                <a:lnTo>
                  <a:pt x="881036" y="2177147"/>
                </a:lnTo>
                <a:lnTo>
                  <a:pt x="880128" y="2181909"/>
                </a:lnTo>
                <a:lnTo>
                  <a:pt x="878994" y="2186444"/>
                </a:lnTo>
                <a:lnTo>
                  <a:pt x="877632" y="2190753"/>
                </a:lnTo>
                <a:lnTo>
                  <a:pt x="875590" y="2195061"/>
                </a:lnTo>
                <a:lnTo>
                  <a:pt x="874456" y="2197102"/>
                </a:lnTo>
                <a:lnTo>
                  <a:pt x="873095" y="2198916"/>
                </a:lnTo>
                <a:lnTo>
                  <a:pt x="871960" y="2200730"/>
                </a:lnTo>
                <a:lnTo>
                  <a:pt x="870145" y="2202544"/>
                </a:lnTo>
                <a:lnTo>
                  <a:pt x="868557" y="2204132"/>
                </a:lnTo>
                <a:lnTo>
                  <a:pt x="866741" y="2205719"/>
                </a:lnTo>
                <a:lnTo>
                  <a:pt x="864699" y="2207080"/>
                </a:lnTo>
                <a:lnTo>
                  <a:pt x="862430" y="2208213"/>
                </a:lnTo>
                <a:lnTo>
                  <a:pt x="860162" y="2209120"/>
                </a:lnTo>
                <a:lnTo>
                  <a:pt x="857666" y="2210254"/>
                </a:lnTo>
                <a:lnTo>
                  <a:pt x="854943" y="2210708"/>
                </a:lnTo>
                <a:lnTo>
                  <a:pt x="851993" y="2211161"/>
                </a:lnTo>
                <a:lnTo>
                  <a:pt x="849044" y="2211388"/>
                </a:lnTo>
                <a:lnTo>
                  <a:pt x="845640" y="2211388"/>
                </a:lnTo>
                <a:lnTo>
                  <a:pt x="839060" y="2211161"/>
                </a:lnTo>
                <a:lnTo>
                  <a:pt x="832934" y="2210481"/>
                </a:lnTo>
                <a:lnTo>
                  <a:pt x="827262" y="2209574"/>
                </a:lnTo>
                <a:lnTo>
                  <a:pt x="822043" y="2208667"/>
                </a:lnTo>
                <a:lnTo>
                  <a:pt x="817278" y="2207533"/>
                </a:lnTo>
                <a:lnTo>
                  <a:pt x="813194" y="2205719"/>
                </a:lnTo>
                <a:lnTo>
                  <a:pt x="809110" y="2203678"/>
                </a:lnTo>
                <a:lnTo>
                  <a:pt x="807295" y="2202544"/>
                </a:lnTo>
                <a:lnTo>
                  <a:pt x="805933" y="2201184"/>
                </a:lnTo>
                <a:lnTo>
                  <a:pt x="804345" y="2199823"/>
                </a:lnTo>
                <a:lnTo>
                  <a:pt x="802984" y="2198236"/>
                </a:lnTo>
                <a:lnTo>
                  <a:pt x="801622" y="2196649"/>
                </a:lnTo>
                <a:lnTo>
                  <a:pt x="800488" y="2194834"/>
                </a:lnTo>
                <a:lnTo>
                  <a:pt x="799353" y="2193020"/>
                </a:lnTo>
                <a:lnTo>
                  <a:pt x="798446" y="2190753"/>
                </a:lnTo>
                <a:lnTo>
                  <a:pt x="797538" y="2188712"/>
                </a:lnTo>
                <a:lnTo>
                  <a:pt x="796631" y="2186444"/>
                </a:lnTo>
                <a:lnTo>
                  <a:pt x="795496" y="2181229"/>
                </a:lnTo>
                <a:lnTo>
                  <a:pt x="794816" y="2175333"/>
                </a:lnTo>
                <a:lnTo>
                  <a:pt x="794589" y="2168984"/>
                </a:lnTo>
                <a:lnTo>
                  <a:pt x="794589" y="2161727"/>
                </a:lnTo>
                <a:lnTo>
                  <a:pt x="794816" y="2158099"/>
                </a:lnTo>
                <a:lnTo>
                  <a:pt x="795269" y="2154697"/>
                </a:lnTo>
                <a:lnTo>
                  <a:pt x="795950" y="2151296"/>
                </a:lnTo>
                <a:lnTo>
                  <a:pt x="796858" y="2148121"/>
                </a:lnTo>
                <a:lnTo>
                  <a:pt x="797992" y="2145400"/>
                </a:lnTo>
                <a:lnTo>
                  <a:pt x="799127" y="2142679"/>
                </a:lnTo>
                <a:lnTo>
                  <a:pt x="800715" y="2140185"/>
                </a:lnTo>
                <a:lnTo>
                  <a:pt x="802530" y="2137690"/>
                </a:lnTo>
                <a:lnTo>
                  <a:pt x="804118" y="2135423"/>
                </a:lnTo>
                <a:lnTo>
                  <a:pt x="805933" y="2133609"/>
                </a:lnTo>
                <a:lnTo>
                  <a:pt x="807976" y="2131794"/>
                </a:lnTo>
                <a:lnTo>
                  <a:pt x="809791" y="2129980"/>
                </a:lnTo>
                <a:lnTo>
                  <a:pt x="812060" y="2128620"/>
                </a:lnTo>
                <a:lnTo>
                  <a:pt x="814329" y="2127032"/>
                </a:lnTo>
                <a:lnTo>
                  <a:pt x="818866" y="2124765"/>
                </a:lnTo>
                <a:lnTo>
                  <a:pt x="823178" y="2122951"/>
                </a:lnTo>
                <a:lnTo>
                  <a:pt x="827942" y="2121363"/>
                </a:lnTo>
                <a:lnTo>
                  <a:pt x="832480" y="2120456"/>
                </a:lnTo>
                <a:lnTo>
                  <a:pt x="836564" y="2119549"/>
                </a:lnTo>
                <a:lnTo>
                  <a:pt x="840422" y="2119096"/>
                </a:lnTo>
                <a:lnTo>
                  <a:pt x="843825" y="2119096"/>
                </a:lnTo>
                <a:lnTo>
                  <a:pt x="846548" y="2119096"/>
                </a:lnTo>
                <a:lnTo>
                  <a:pt x="848590" y="2119323"/>
                </a:lnTo>
                <a:lnTo>
                  <a:pt x="850405" y="2119323"/>
                </a:lnTo>
                <a:lnTo>
                  <a:pt x="851539" y="2119323"/>
                </a:lnTo>
                <a:lnTo>
                  <a:pt x="852447" y="2119096"/>
                </a:lnTo>
                <a:lnTo>
                  <a:pt x="853128" y="2118415"/>
                </a:lnTo>
                <a:lnTo>
                  <a:pt x="853355" y="2117508"/>
                </a:lnTo>
                <a:lnTo>
                  <a:pt x="853355" y="2116148"/>
                </a:lnTo>
                <a:lnTo>
                  <a:pt x="852674" y="2114334"/>
                </a:lnTo>
                <a:lnTo>
                  <a:pt x="851766" y="2112293"/>
                </a:lnTo>
                <a:lnTo>
                  <a:pt x="850632" y="2109572"/>
                </a:lnTo>
                <a:lnTo>
                  <a:pt x="848590" y="2106170"/>
                </a:lnTo>
                <a:lnTo>
                  <a:pt x="843825" y="2098007"/>
                </a:lnTo>
                <a:lnTo>
                  <a:pt x="837018" y="2087576"/>
                </a:lnTo>
                <a:lnTo>
                  <a:pt x="827715" y="2074197"/>
                </a:lnTo>
                <a:lnTo>
                  <a:pt x="822497" y="2066714"/>
                </a:lnTo>
                <a:lnTo>
                  <a:pt x="816824" y="2059457"/>
                </a:lnTo>
                <a:lnTo>
                  <a:pt x="810925" y="2051974"/>
                </a:lnTo>
                <a:lnTo>
                  <a:pt x="804572" y="2044491"/>
                </a:lnTo>
                <a:lnTo>
                  <a:pt x="797992" y="2037235"/>
                </a:lnTo>
                <a:lnTo>
                  <a:pt x="791185" y="2029978"/>
                </a:lnTo>
                <a:lnTo>
                  <a:pt x="784605" y="2022949"/>
                </a:lnTo>
                <a:lnTo>
                  <a:pt x="777571" y="2015919"/>
                </a:lnTo>
                <a:lnTo>
                  <a:pt x="763958" y="2002767"/>
                </a:lnTo>
                <a:lnTo>
                  <a:pt x="750798" y="1990975"/>
                </a:lnTo>
                <a:lnTo>
                  <a:pt x="738772" y="1980544"/>
                </a:lnTo>
                <a:lnTo>
                  <a:pt x="728335" y="1971700"/>
                </a:lnTo>
                <a:lnTo>
                  <a:pt x="725385" y="1969206"/>
                </a:lnTo>
                <a:lnTo>
                  <a:pt x="722209" y="1967165"/>
                </a:lnTo>
                <a:lnTo>
                  <a:pt x="716537" y="1963310"/>
                </a:lnTo>
                <a:lnTo>
                  <a:pt x="711091" y="1960589"/>
                </a:lnTo>
                <a:lnTo>
                  <a:pt x="706326" y="1958548"/>
                </a:lnTo>
                <a:lnTo>
                  <a:pt x="702242" y="1956961"/>
                </a:lnTo>
                <a:lnTo>
                  <a:pt x="699066" y="1956054"/>
                </a:lnTo>
                <a:lnTo>
                  <a:pt x="696343" y="1955147"/>
                </a:lnTo>
                <a:lnTo>
                  <a:pt x="696343" y="1994150"/>
                </a:lnTo>
                <a:lnTo>
                  <a:pt x="723116" y="1995964"/>
                </a:lnTo>
                <a:lnTo>
                  <a:pt x="726974" y="1996191"/>
                </a:lnTo>
                <a:lnTo>
                  <a:pt x="731058" y="1996871"/>
                </a:lnTo>
                <a:lnTo>
                  <a:pt x="734688" y="1998231"/>
                </a:lnTo>
                <a:lnTo>
                  <a:pt x="738318" y="1999592"/>
                </a:lnTo>
                <a:lnTo>
                  <a:pt x="741722" y="2001406"/>
                </a:lnTo>
                <a:lnTo>
                  <a:pt x="744898" y="2003674"/>
                </a:lnTo>
                <a:lnTo>
                  <a:pt x="747848" y="2005715"/>
                </a:lnTo>
                <a:lnTo>
                  <a:pt x="750571" y="2008436"/>
                </a:lnTo>
                <a:lnTo>
                  <a:pt x="753067" y="2011384"/>
                </a:lnTo>
                <a:lnTo>
                  <a:pt x="755109" y="2014558"/>
                </a:lnTo>
                <a:lnTo>
                  <a:pt x="756924" y="2017733"/>
                </a:lnTo>
                <a:lnTo>
                  <a:pt x="758512" y="2021134"/>
                </a:lnTo>
                <a:lnTo>
                  <a:pt x="759647" y="2024763"/>
                </a:lnTo>
                <a:lnTo>
                  <a:pt x="760781" y="2028618"/>
                </a:lnTo>
                <a:lnTo>
                  <a:pt x="761235" y="2032246"/>
                </a:lnTo>
                <a:lnTo>
                  <a:pt x="761462" y="2036554"/>
                </a:lnTo>
                <a:lnTo>
                  <a:pt x="761235" y="2040863"/>
                </a:lnTo>
                <a:lnTo>
                  <a:pt x="760781" y="2044718"/>
                </a:lnTo>
                <a:lnTo>
                  <a:pt x="759647" y="2048799"/>
                </a:lnTo>
                <a:lnTo>
                  <a:pt x="758285" y="2052428"/>
                </a:lnTo>
                <a:lnTo>
                  <a:pt x="756470" y="2055829"/>
                </a:lnTo>
                <a:lnTo>
                  <a:pt x="754655" y="2059457"/>
                </a:lnTo>
                <a:lnTo>
                  <a:pt x="752386" y="2062405"/>
                </a:lnTo>
                <a:lnTo>
                  <a:pt x="749663" y="2065353"/>
                </a:lnTo>
                <a:lnTo>
                  <a:pt x="746714" y="2068074"/>
                </a:lnTo>
                <a:lnTo>
                  <a:pt x="743537" y="2070342"/>
                </a:lnTo>
                <a:lnTo>
                  <a:pt x="740134" y="2072383"/>
                </a:lnTo>
                <a:lnTo>
                  <a:pt x="736730" y="2073970"/>
                </a:lnTo>
                <a:lnTo>
                  <a:pt x="732873" y="2075557"/>
                </a:lnTo>
                <a:lnTo>
                  <a:pt x="729016" y="2076464"/>
                </a:lnTo>
                <a:lnTo>
                  <a:pt x="724932" y="2076918"/>
                </a:lnTo>
                <a:lnTo>
                  <a:pt x="720848" y="2077145"/>
                </a:lnTo>
                <a:lnTo>
                  <a:pt x="716537" y="2076918"/>
                </a:lnTo>
                <a:lnTo>
                  <a:pt x="712679" y="2076464"/>
                </a:lnTo>
                <a:lnTo>
                  <a:pt x="708595" y="2075557"/>
                </a:lnTo>
                <a:lnTo>
                  <a:pt x="704965" y="2073970"/>
                </a:lnTo>
                <a:lnTo>
                  <a:pt x="701561" y="2072383"/>
                </a:lnTo>
                <a:lnTo>
                  <a:pt x="697931" y="2070342"/>
                </a:lnTo>
                <a:lnTo>
                  <a:pt x="694981" y="2068074"/>
                </a:lnTo>
                <a:lnTo>
                  <a:pt x="692032" y="2065353"/>
                </a:lnTo>
                <a:lnTo>
                  <a:pt x="689309" y="2062632"/>
                </a:lnTo>
                <a:lnTo>
                  <a:pt x="687040" y="2059457"/>
                </a:lnTo>
                <a:lnTo>
                  <a:pt x="684998" y="2056056"/>
                </a:lnTo>
                <a:lnTo>
                  <a:pt x="683410" y="2052428"/>
                </a:lnTo>
                <a:lnTo>
                  <a:pt x="681822" y="2048799"/>
                </a:lnTo>
                <a:lnTo>
                  <a:pt x="680914" y="2044945"/>
                </a:lnTo>
                <a:lnTo>
                  <a:pt x="680233" y="2040863"/>
                </a:lnTo>
                <a:lnTo>
                  <a:pt x="679779" y="2036781"/>
                </a:lnTo>
                <a:lnTo>
                  <a:pt x="679779" y="2030658"/>
                </a:lnTo>
                <a:lnTo>
                  <a:pt x="661855" y="2030658"/>
                </a:lnTo>
                <a:lnTo>
                  <a:pt x="661174" y="1994830"/>
                </a:lnTo>
                <a:lnTo>
                  <a:pt x="594467" y="1994150"/>
                </a:lnTo>
                <a:lnTo>
                  <a:pt x="594467" y="1938593"/>
                </a:lnTo>
                <a:lnTo>
                  <a:pt x="591517" y="1938820"/>
                </a:lnTo>
                <a:lnTo>
                  <a:pt x="581534" y="1939273"/>
                </a:lnTo>
                <a:lnTo>
                  <a:pt x="579945" y="1939500"/>
                </a:lnTo>
                <a:lnTo>
                  <a:pt x="577903" y="1940180"/>
                </a:lnTo>
                <a:lnTo>
                  <a:pt x="573365" y="1941768"/>
                </a:lnTo>
                <a:lnTo>
                  <a:pt x="568147" y="1944035"/>
                </a:lnTo>
                <a:lnTo>
                  <a:pt x="562474" y="1946983"/>
                </a:lnTo>
                <a:lnTo>
                  <a:pt x="550449" y="1953559"/>
                </a:lnTo>
                <a:lnTo>
                  <a:pt x="543869" y="1956961"/>
                </a:lnTo>
                <a:lnTo>
                  <a:pt x="537516" y="1959909"/>
                </a:lnTo>
                <a:lnTo>
                  <a:pt x="534112" y="1961723"/>
                </a:lnTo>
                <a:lnTo>
                  <a:pt x="529801" y="1963990"/>
                </a:lnTo>
                <a:lnTo>
                  <a:pt x="520726" y="1969433"/>
                </a:lnTo>
                <a:lnTo>
                  <a:pt x="509835" y="1976009"/>
                </a:lnTo>
                <a:lnTo>
                  <a:pt x="498944" y="1983265"/>
                </a:lnTo>
                <a:lnTo>
                  <a:pt x="487826" y="1990975"/>
                </a:lnTo>
                <a:lnTo>
                  <a:pt x="477615" y="1998458"/>
                </a:lnTo>
                <a:lnTo>
                  <a:pt x="468540" y="2005034"/>
                </a:lnTo>
                <a:lnTo>
                  <a:pt x="461279" y="2010477"/>
                </a:lnTo>
                <a:lnTo>
                  <a:pt x="457649" y="2013651"/>
                </a:lnTo>
                <a:lnTo>
                  <a:pt x="452430" y="2018413"/>
                </a:lnTo>
                <a:lnTo>
                  <a:pt x="438816" y="2031339"/>
                </a:lnTo>
                <a:lnTo>
                  <a:pt x="421799" y="2047439"/>
                </a:lnTo>
                <a:lnTo>
                  <a:pt x="403874" y="2065126"/>
                </a:lnTo>
                <a:lnTo>
                  <a:pt x="370521" y="2097553"/>
                </a:lnTo>
                <a:lnTo>
                  <a:pt x="358949" y="2108665"/>
                </a:lnTo>
                <a:lnTo>
                  <a:pt x="355092" y="2112293"/>
                </a:lnTo>
                <a:lnTo>
                  <a:pt x="352823" y="2114107"/>
                </a:lnTo>
                <a:lnTo>
                  <a:pt x="350100" y="2116148"/>
                </a:lnTo>
                <a:lnTo>
                  <a:pt x="348058" y="2118642"/>
                </a:lnTo>
                <a:lnTo>
                  <a:pt x="345789" y="2121137"/>
                </a:lnTo>
                <a:lnTo>
                  <a:pt x="344201" y="2123858"/>
                </a:lnTo>
                <a:lnTo>
                  <a:pt x="343293" y="2126352"/>
                </a:lnTo>
                <a:lnTo>
                  <a:pt x="343066" y="2127486"/>
                </a:lnTo>
                <a:lnTo>
                  <a:pt x="343066" y="2128620"/>
                </a:lnTo>
                <a:lnTo>
                  <a:pt x="343066" y="2129527"/>
                </a:lnTo>
                <a:lnTo>
                  <a:pt x="343520" y="2130207"/>
                </a:lnTo>
                <a:lnTo>
                  <a:pt x="344201" y="2131114"/>
                </a:lnTo>
                <a:lnTo>
                  <a:pt x="344881" y="2131568"/>
                </a:lnTo>
                <a:lnTo>
                  <a:pt x="347377" y="2132475"/>
                </a:lnTo>
                <a:lnTo>
                  <a:pt x="350327" y="2134289"/>
                </a:lnTo>
                <a:lnTo>
                  <a:pt x="351915" y="2135423"/>
                </a:lnTo>
                <a:lnTo>
                  <a:pt x="353503" y="2137010"/>
                </a:lnTo>
                <a:lnTo>
                  <a:pt x="354865" y="2138371"/>
                </a:lnTo>
                <a:lnTo>
                  <a:pt x="356453" y="2140411"/>
                </a:lnTo>
                <a:lnTo>
                  <a:pt x="357588" y="2142679"/>
                </a:lnTo>
                <a:lnTo>
                  <a:pt x="358949" y="2145173"/>
                </a:lnTo>
                <a:lnTo>
                  <a:pt x="360083" y="2147895"/>
                </a:lnTo>
                <a:lnTo>
                  <a:pt x="360991" y="2151069"/>
                </a:lnTo>
                <a:lnTo>
                  <a:pt x="361899" y="2154697"/>
                </a:lnTo>
                <a:lnTo>
                  <a:pt x="362352" y="2158552"/>
                </a:lnTo>
                <a:lnTo>
                  <a:pt x="362806" y="2162861"/>
                </a:lnTo>
                <a:lnTo>
                  <a:pt x="362806" y="2167396"/>
                </a:lnTo>
                <a:lnTo>
                  <a:pt x="362579" y="2169891"/>
                </a:lnTo>
                <a:lnTo>
                  <a:pt x="362352" y="2172158"/>
                </a:lnTo>
                <a:lnTo>
                  <a:pt x="361672" y="2174653"/>
                </a:lnTo>
                <a:lnTo>
                  <a:pt x="360991" y="2176920"/>
                </a:lnTo>
                <a:lnTo>
                  <a:pt x="360083" y="2178961"/>
                </a:lnTo>
                <a:lnTo>
                  <a:pt x="359176" y="2181229"/>
                </a:lnTo>
                <a:lnTo>
                  <a:pt x="357814" y="2183043"/>
                </a:lnTo>
                <a:lnTo>
                  <a:pt x="356680" y="2185084"/>
                </a:lnTo>
                <a:lnTo>
                  <a:pt x="353730" y="2188712"/>
                </a:lnTo>
                <a:lnTo>
                  <a:pt x="349873" y="2192340"/>
                </a:lnTo>
                <a:lnTo>
                  <a:pt x="346243" y="2195515"/>
                </a:lnTo>
                <a:lnTo>
                  <a:pt x="341705" y="2198463"/>
                </a:lnTo>
                <a:lnTo>
                  <a:pt x="336940" y="2200957"/>
                </a:lnTo>
                <a:lnTo>
                  <a:pt x="332402" y="2203225"/>
                </a:lnTo>
                <a:lnTo>
                  <a:pt x="327184" y="2205039"/>
                </a:lnTo>
                <a:lnTo>
                  <a:pt x="321965" y="2206399"/>
                </a:lnTo>
                <a:lnTo>
                  <a:pt x="316746" y="2207533"/>
                </a:lnTo>
                <a:lnTo>
                  <a:pt x="311301" y="2208213"/>
                </a:lnTo>
                <a:lnTo>
                  <a:pt x="306082" y="2208440"/>
                </a:lnTo>
                <a:lnTo>
                  <a:pt x="300864" y="2208213"/>
                </a:lnTo>
                <a:lnTo>
                  <a:pt x="295872" y="2207760"/>
                </a:lnTo>
                <a:lnTo>
                  <a:pt x="291561" y="2206399"/>
                </a:lnTo>
                <a:lnTo>
                  <a:pt x="287704" y="2205266"/>
                </a:lnTo>
                <a:lnTo>
                  <a:pt x="284300" y="2203225"/>
                </a:lnTo>
                <a:lnTo>
                  <a:pt x="280897" y="2201184"/>
                </a:lnTo>
                <a:lnTo>
                  <a:pt x="278401" y="2198689"/>
                </a:lnTo>
                <a:lnTo>
                  <a:pt x="275905" y="2195742"/>
                </a:lnTo>
                <a:lnTo>
                  <a:pt x="274090" y="2192794"/>
                </a:lnTo>
                <a:lnTo>
                  <a:pt x="272502" y="2189392"/>
                </a:lnTo>
                <a:lnTo>
                  <a:pt x="271140" y="2185764"/>
                </a:lnTo>
                <a:lnTo>
                  <a:pt x="270006" y="2182136"/>
                </a:lnTo>
                <a:lnTo>
                  <a:pt x="269325" y="2177827"/>
                </a:lnTo>
                <a:lnTo>
                  <a:pt x="268871" y="2173972"/>
                </a:lnTo>
                <a:lnTo>
                  <a:pt x="268418" y="2169437"/>
                </a:lnTo>
                <a:lnTo>
                  <a:pt x="268418" y="2165129"/>
                </a:lnTo>
                <a:lnTo>
                  <a:pt x="268418" y="2160367"/>
                </a:lnTo>
                <a:lnTo>
                  <a:pt x="268644" y="2156058"/>
                </a:lnTo>
                <a:lnTo>
                  <a:pt x="269325" y="2152203"/>
                </a:lnTo>
                <a:lnTo>
                  <a:pt x="270460" y="2148348"/>
                </a:lnTo>
                <a:lnTo>
                  <a:pt x="272048" y="2145173"/>
                </a:lnTo>
                <a:lnTo>
                  <a:pt x="273636" y="2142452"/>
                </a:lnTo>
                <a:lnTo>
                  <a:pt x="275451" y="2139958"/>
                </a:lnTo>
                <a:lnTo>
                  <a:pt x="277493" y="2137690"/>
                </a:lnTo>
                <a:lnTo>
                  <a:pt x="279762" y="2135649"/>
                </a:lnTo>
                <a:lnTo>
                  <a:pt x="282258" y="2134289"/>
                </a:lnTo>
                <a:lnTo>
                  <a:pt x="284527" y="2132928"/>
                </a:lnTo>
                <a:lnTo>
                  <a:pt x="286569" y="2131794"/>
                </a:lnTo>
                <a:lnTo>
                  <a:pt x="288838" y="2131114"/>
                </a:lnTo>
                <a:lnTo>
                  <a:pt x="293149" y="2129754"/>
                </a:lnTo>
                <a:lnTo>
                  <a:pt x="296553" y="2129300"/>
                </a:lnTo>
                <a:lnTo>
                  <a:pt x="298141" y="2129073"/>
                </a:lnTo>
                <a:lnTo>
                  <a:pt x="299275" y="2128847"/>
                </a:lnTo>
                <a:lnTo>
                  <a:pt x="300410" y="2128393"/>
                </a:lnTo>
                <a:lnTo>
                  <a:pt x="301317" y="2127486"/>
                </a:lnTo>
                <a:lnTo>
                  <a:pt x="303133" y="2125899"/>
                </a:lnTo>
                <a:lnTo>
                  <a:pt x="304267" y="2123858"/>
                </a:lnTo>
                <a:lnTo>
                  <a:pt x="305855" y="2121590"/>
                </a:lnTo>
                <a:lnTo>
                  <a:pt x="306990" y="2118869"/>
                </a:lnTo>
                <a:lnTo>
                  <a:pt x="308351" y="2116148"/>
                </a:lnTo>
                <a:lnTo>
                  <a:pt x="309940" y="2113427"/>
                </a:lnTo>
                <a:lnTo>
                  <a:pt x="313797" y="2108438"/>
                </a:lnTo>
                <a:lnTo>
                  <a:pt x="320377" y="2100274"/>
                </a:lnTo>
                <a:lnTo>
                  <a:pt x="339663" y="2077372"/>
                </a:lnTo>
                <a:lnTo>
                  <a:pt x="360991" y="2052881"/>
                </a:lnTo>
                <a:lnTo>
                  <a:pt x="370521" y="2042223"/>
                </a:lnTo>
                <a:lnTo>
                  <a:pt x="377781" y="2034513"/>
                </a:lnTo>
                <a:lnTo>
                  <a:pt x="380958" y="2030885"/>
                </a:lnTo>
                <a:lnTo>
                  <a:pt x="385723" y="2026577"/>
                </a:lnTo>
                <a:lnTo>
                  <a:pt x="397067" y="2016146"/>
                </a:lnTo>
                <a:lnTo>
                  <a:pt x="410681" y="2004127"/>
                </a:lnTo>
                <a:lnTo>
                  <a:pt x="425883" y="1991429"/>
                </a:lnTo>
                <a:lnTo>
                  <a:pt x="441085" y="1978957"/>
                </a:lnTo>
                <a:lnTo>
                  <a:pt x="455153" y="1967618"/>
                </a:lnTo>
                <a:lnTo>
                  <a:pt x="467178" y="1958775"/>
                </a:lnTo>
                <a:lnTo>
                  <a:pt x="471943" y="1955147"/>
                </a:lnTo>
                <a:lnTo>
                  <a:pt x="476027" y="1952652"/>
                </a:lnTo>
                <a:lnTo>
                  <a:pt x="481700" y="1949251"/>
                </a:lnTo>
                <a:lnTo>
                  <a:pt x="485557" y="1946303"/>
                </a:lnTo>
                <a:lnTo>
                  <a:pt x="486918" y="1945169"/>
                </a:lnTo>
                <a:lnTo>
                  <a:pt x="487826" y="1944035"/>
                </a:lnTo>
                <a:lnTo>
                  <a:pt x="488053" y="1943128"/>
                </a:lnTo>
                <a:lnTo>
                  <a:pt x="488053" y="1942221"/>
                </a:lnTo>
                <a:lnTo>
                  <a:pt x="487826" y="1941541"/>
                </a:lnTo>
                <a:lnTo>
                  <a:pt x="487145" y="1941087"/>
                </a:lnTo>
                <a:lnTo>
                  <a:pt x="485784" y="1940634"/>
                </a:lnTo>
                <a:lnTo>
                  <a:pt x="484422" y="1940407"/>
                </a:lnTo>
                <a:lnTo>
                  <a:pt x="480338" y="1940180"/>
                </a:lnTo>
                <a:lnTo>
                  <a:pt x="475120" y="1940180"/>
                </a:lnTo>
                <a:lnTo>
                  <a:pt x="468993" y="1940634"/>
                </a:lnTo>
                <a:lnTo>
                  <a:pt x="461960" y="1941768"/>
                </a:lnTo>
                <a:lnTo>
                  <a:pt x="454699" y="1943582"/>
                </a:lnTo>
                <a:lnTo>
                  <a:pt x="446758" y="1945623"/>
                </a:lnTo>
                <a:lnTo>
                  <a:pt x="429060" y="1949931"/>
                </a:lnTo>
                <a:lnTo>
                  <a:pt x="410454" y="1954920"/>
                </a:lnTo>
                <a:lnTo>
                  <a:pt x="405236" y="1956507"/>
                </a:lnTo>
                <a:lnTo>
                  <a:pt x="399336" y="1959002"/>
                </a:lnTo>
                <a:lnTo>
                  <a:pt x="392756" y="1961949"/>
                </a:lnTo>
                <a:lnTo>
                  <a:pt x="385723" y="1965351"/>
                </a:lnTo>
                <a:lnTo>
                  <a:pt x="378235" y="1969433"/>
                </a:lnTo>
                <a:lnTo>
                  <a:pt x="370521" y="1973514"/>
                </a:lnTo>
                <a:lnTo>
                  <a:pt x="355092" y="1982585"/>
                </a:lnTo>
                <a:lnTo>
                  <a:pt x="340117" y="1991429"/>
                </a:lnTo>
                <a:lnTo>
                  <a:pt x="326957" y="1999819"/>
                </a:lnTo>
                <a:lnTo>
                  <a:pt x="316293" y="2006395"/>
                </a:lnTo>
                <a:lnTo>
                  <a:pt x="309259" y="2010477"/>
                </a:lnTo>
                <a:lnTo>
                  <a:pt x="304948" y="2013198"/>
                </a:lnTo>
                <a:lnTo>
                  <a:pt x="303360" y="2014558"/>
                </a:lnTo>
                <a:lnTo>
                  <a:pt x="301771" y="2015919"/>
                </a:lnTo>
                <a:lnTo>
                  <a:pt x="300637" y="2017506"/>
                </a:lnTo>
                <a:lnTo>
                  <a:pt x="299275" y="2018640"/>
                </a:lnTo>
                <a:lnTo>
                  <a:pt x="298368" y="2020227"/>
                </a:lnTo>
                <a:lnTo>
                  <a:pt x="297687" y="2021588"/>
                </a:lnTo>
                <a:lnTo>
                  <a:pt x="297006" y="2023175"/>
                </a:lnTo>
                <a:lnTo>
                  <a:pt x="296553" y="2024763"/>
                </a:lnTo>
                <a:lnTo>
                  <a:pt x="296326" y="2026350"/>
                </a:lnTo>
                <a:lnTo>
                  <a:pt x="296326" y="2027937"/>
                </a:lnTo>
                <a:lnTo>
                  <a:pt x="296553" y="2031112"/>
                </a:lnTo>
                <a:lnTo>
                  <a:pt x="297233" y="2034513"/>
                </a:lnTo>
                <a:lnTo>
                  <a:pt x="297914" y="2036101"/>
                </a:lnTo>
                <a:lnTo>
                  <a:pt x="298595" y="2037235"/>
                </a:lnTo>
                <a:lnTo>
                  <a:pt x="299275" y="2038595"/>
                </a:lnTo>
                <a:lnTo>
                  <a:pt x="300410" y="2039275"/>
                </a:lnTo>
                <a:lnTo>
                  <a:pt x="301317" y="2039956"/>
                </a:lnTo>
                <a:lnTo>
                  <a:pt x="302225" y="2040636"/>
                </a:lnTo>
                <a:lnTo>
                  <a:pt x="304267" y="2041090"/>
                </a:lnTo>
                <a:lnTo>
                  <a:pt x="306309" y="2041316"/>
                </a:lnTo>
                <a:lnTo>
                  <a:pt x="308351" y="2041316"/>
                </a:lnTo>
                <a:lnTo>
                  <a:pt x="309713" y="2041316"/>
                </a:lnTo>
                <a:lnTo>
                  <a:pt x="310847" y="2041543"/>
                </a:lnTo>
                <a:lnTo>
                  <a:pt x="311074" y="2042223"/>
                </a:lnTo>
                <a:lnTo>
                  <a:pt x="311301" y="2044264"/>
                </a:lnTo>
                <a:lnTo>
                  <a:pt x="311528" y="2050160"/>
                </a:lnTo>
                <a:lnTo>
                  <a:pt x="311528" y="2058323"/>
                </a:lnTo>
                <a:lnTo>
                  <a:pt x="311301" y="2068074"/>
                </a:lnTo>
                <a:lnTo>
                  <a:pt x="310393" y="2087349"/>
                </a:lnTo>
                <a:lnTo>
                  <a:pt x="309940" y="2100048"/>
                </a:lnTo>
                <a:lnTo>
                  <a:pt x="309713" y="2102996"/>
                </a:lnTo>
                <a:lnTo>
                  <a:pt x="309259" y="2105490"/>
                </a:lnTo>
                <a:lnTo>
                  <a:pt x="308351" y="2107984"/>
                </a:lnTo>
                <a:lnTo>
                  <a:pt x="306763" y="2109799"/>
                </a:lnTo>
                <a:lnTo>
                  <a:pt x="304721" y="2111386"/>
                </a:lnTo>
                <a:lnTo>
                  <a:pt x="302452" y="2112520"/>
                </a:lnTo>
                <a:lnTo>
                  <a:pt x="299729" y="2113200"/>
                </a:lnTo>
                <a:lnTo>
                  <a:pt x="296553" y="2113427"/>
                </a:lnTo>
                <a:lnTo>
                  <a:pt x="290200" y="2113200"/>
                </a:lnTo>
                <a:lnTo>
                  <a:pt x="287477" y="2112973"/>
                </a:lnTo>
                <a:lnTo>
                  <a:pt x="284981" y="2112293"/>
                </a:lnTo>
                <a:lnTo>
                  <a:pt x="282939" y="2111386"/>
                </a:lnTo>
                <a:lnTo>
                  <a:pt x="280897" y="2110479"/>
                </a:lnTo>
                <a:lnTo>
                  <a:pt x="279535" y="2108891"/>
                </a:lnTo>
                <a:lnTo>
                  <a:pt x="278174" y="2107077"/>
                </a:lnTo>
                <a:lnTo>
                  <a:pt x="277266" y="2105037"/>
                </a:lnTo>
                <a:lnTo>
                  <a:pt x="276586" y="2102996"/>
                </a:lnTo>
                <a:lnTo>
                  <a:pt x="274998" y="2099594"/>
                </a:lnTo>
                <a:lnTo>
                  <a:pt x="274317" y="2098234"/>
                </a:lnTo>
                <a:lnTo>
                  <a:pt x="273182" y="2097327"/>
                </a:lnTo>
                <a:lnTo>
                  <a:pt x="272048" y="2096646"/>
                </a:lnTo>
                <a:lnTo>
                  <a:pt x="270460" y="2096420"/>
                </a:lnTo>
                <a:lnTo>
                  <a:pt x="268644" y="2096646"/>
                </a:lnTo>
                <a:lnTo>
                  <a:pt x="266602" y="2096646"/>
                </a:lnTo>
                <a:lnTo>
                  <a:pt x="264787" y="2097100"/>
                </a:lnTo>
                <a:lnTo>
                  <a:pt x="263199" y="2097553"/>
                </a:lnTo>
                <a:lnTo>
                  <a:pt x="261611" y="2098234"/>
                </a:lnTo>
                <a:lnTo>
                  <a:pt x="260022" y="2099367"/>
                </a:lnTo>
                <a:lnTo>
                  <a:pt x="259115" y="2100501"/>
                </a:lnTo>
                <a:lnTo>
                  <a:pt x="258434" y="2102089"/>
                </a:lnTo>
                <a:lnTo>
                  <a:pt x="257980" y="2103449"/>
                </a:lnTo>
                <a:lnTo>
                  <a:pt x="257073" y="2105263"/>
                </a:lnTo>
                <a:lnTo>
                  <a:pt x="256165" y="2106397"/>
                </a:lnTo>
                <a:lnTo>
                  <a:pt x="255031" y="2107758"/>
                </a:lnTo>
                <a:lnTo>
                  <a:pt x="253442" y="2108665"/>
                </a:lnTo>
                <a:lnTo>
                  <a:pt x="251400" y="2109572"/>
                </a:lnTo>
                <a:lnTo>
                  <a:pt x="249131" y="2110025"/>
                </a:lnTo>
                <a:lnTo>
                  <a:pt x="246636" y="2109799"/>
                </a:lnTo>
                <a:lnTo>
                  <a:pt x="240736" y="2109572"/>
                </a:lnTo>
                <a:lnTo>
                  <a:pt x="235064" y="2109118"/>
                </a:lnTo>
                <a:lnTo>
                  <a:pt x="232568" y="2108891"/>
                </a:lnTo>
                <a:lnTo>
                  <a:pt x="230299" y="2108438"/>
                </a:lnTo>
                <a:lnTo>
                  <a:pt x="229165" y="2107984"/>
                </a:lnTo>
                <a:lnTo>
                  <a:pt x="228711" y="2107531"/>
                </a:lnTo>
                <a:lnTo>
                  <a:pt x="228484" y="2107077"/>
                </a:lnTo>
                <a:lnTo>
                  <a:pt x="228030" y="2103222"/>
                </a:lnTo>
                <a:lnTo>
                  <a:pt x="227803" y="2095513"/>
                </a:lnTo>
                <a:lnTo>
                  <a:pt x="227576" y="2085081"/>
                </a:lnTo>
                <a:lnTo>
                  <a:pt x="227576" y="2073290"/>
                </a:lnTo>
                <a:lnTo>
                  <a:pt x="227576" y="2061498"/>
                </a:lnTo>
                <a:lnTo>
                  <a:pt x="228030" y="2051521"/>
                </a:lnTo>
                <a:lnTo>
                  <a:pt x="228711" y="2047439"/>
                </a:lnTo>
                <a:lnTo>
                  <a:pt x="229165" y="2044264"/>
                </a:lnTo>
                <a:lnTo>
                  <a:pt x="229618" y="2042223"/>
                </a:lnTo>
                <a:lnTo>
                  <a:pt x="230072" y="2041770"/>
                </a:lnTo>
                <a:lnTo>
                  <a:pt x="230299" y="2041543"/>
                </a:lnTo>
                <a:lnTo>
                  <a:pt x="232114" y="2041543"/>
                </a:lnTo>
                <a:lnTo>
                  <a:pt x="233929" y="2041090"/>
                </a:lnTo>
                <a:lnTo>
                  <a:pt x="235518" y="2040636"/>
                </a:lnTo>
                <a:lnTo>
                  <a:pt x="237106" y="2039729"/>
                </a:lnTo>
                <a:lnTo>
                  <a:pt x="238240" y="2038822"/>
                </a:lnTo>
                <a:lnTo>
                  <a:pt x="239375" y="2037915"/>
                </a:lnTo>
                <a:lnTo>
                  <a:pt x="240056" y="2036554"/>
                </a:lnTo>
                <a:lnTo>
                  <a:pt x="240283" y="2035420"/>
                </a:lnTo>
                <a:lnTo>
                  <a:pt x="240283" y="2034513"/>
                </a:lnTo>
                <a:lnTo>
                  <a:pt x="240056" y="2034060"/>
                </a:lnTo>
                <a:lnTo>
                  <a:pt x="239602" y="2033833"/>
                </a:lnTo>
                <a:lnTo>
                  <a:pt x="239148" y="2033606"/>
                </a:lnTo>
                <a:lnTo>
                  <a:pt x="237560" y="2033380"/>
                </a:lnTo>
                <a:lnTo>
                  <a:pt x="235518" y="2033153"/>
                </a:lnTo>
                <a:lnTo>
                  <a:pt x="231660" y="2033606"/>
                </a:lnTo>
                <a:lnTo>
                  <a:pt x="228484" y="2033833"/>
                </a:lnTo>
                <a:lnTo>
                  <a:pt x="227803" y="2033833"/>
                </a:lnTo>
                <a:lnTo>
                  <a:pt x="227576" y="2033606"/>
                </a:lnTo>
                <a:lnTo>
                  <a:pt x="227576" y="2033153"/>
                </a:lnTo>
                <a:lnTo>
                  <a:pt x="228030" y="2032699"/>
                </a:lnTo>
                <a:lnTo>
                  <a:pt x="230299" y="2030205"/>
                </a:lnTo>
                <a:lnTo>
                  <a:pt x="234837" y="2026123"/>
                </a:lnTo>
                <a:lnTo>
                  <a:pt x="252535" y="2011837"/>
                </a:lnTo>
                <a:lnTo>
                  <a:pt x="284754" y="1985759"/>
                </a:lnTo>
                <a:lnTo>
                  <a:pt x="290200" y="1981224"/>
                </a:lnTo>
                <a:lnTo>
                  <a:pt x="295872" y="1977143"/>
                </a:lnTo>
                <a:lnTo>
                  <a:pt x="301771" y="1972834"/>
                </a:lnTo>
                <a:lnTo>
                  <a:pt x="308351" y="1968526"/>
                </a:lnTo>
                <a:lnTo>
                  <a:pt x="314704" y="1964671"/>
                </a:lnTo>
                <a:lnTo>
                  <a:pt x="321738" y="1960362"/>
                </a:lnTo>
                <a:lnTo>
                  <a:pt x="328545" y="1956507"/>
                </a:lnTo>
                <a:lnTo>
                  <a:pt x="335806" y="1952425"/>
                </a:lnTo>
                <a:lnTo>
                  <a:pt x="350327" y="1944715"/>
                </a:lnTo>
                <a:lnTo>
                  <a:pt x="365756" y="1937686"/>
                </a:lnTo>
                <a:lnTo>
                  <a:pt x="381639" y="1930656"/>
                </a:lnTo>
                <a:lnTo>
                  <a:pt x="397521" y="1924307"/>
                </a:lnTo>
                <a:lnTo>
                  <a:pt x="413631" y="1918184"/>
                </a:lnTo>
                <a:lnTo>
                  <a:pt x="429514" y="1912742"/>
                </a:lnTo>
                <a:lnTo>
                  <a:pt x="445396" y="1908207"/>
                </a:lnTo>
                <a:lnTo>
                  <a:pt x="460825" y="1903898"/>
                </a:lnTo>
                <a:lnTo>
                  <a:pt x="476027" y="1900270"/>
                </a:lnTo>
                <a:lnTo>
                  <a:pt x="490095" y="1897095"/>
                </a:lnTo>
                <a:lnTo>
                  <a:pt x="497128" y="1895962"/>
                </a:lnTo>
                <a:lnTo>
                  <a:pt x="503708" y="1895054"/>
                </a:lnTo>
                <a:lnTo>
                  <a:pt x="510288" y="1894147"/>
                </a:lnTo>
                <a:lnTo>
                  <a:pt x="516415" y="1893694"/>
                </a:lnTo>
                <a:lnTo>
                  <a:pt x="532978" y="1892560"/>
                </a:lnTo>
                <a:lnTo>
                  <a:pt x="547953" y="1892107"/>
                </a:lnTo>
                <a:lnTo>
                  <a:pt x="560659" y="1892107"/>
                </a:lnTo>
                <a:lnTo>
                  <a:pt x="571550" y="1892333"/>
                </a:lnTo>
                <a:lnTo>
                  <a:pt x="579945" y="1892787"/>
                </a:lnTo>
                <a:lnTo>
                  <a:pt x="586072" y="1893014"/>
                </a:lnTo>
                <a:lnTo>
                  <a:pt x="591290" y="1893694"/>
                </a:lnTo>
                <a:lnTo>
                  <a:pt x="590383" y="1678723"/>
                </a:lnTo>
                <a:lnTo>
                  <a:pt x="609442" y="1679403"/>
                </a:lnTo>
                <a:lnTo>
                  <a:pt x="608080" y="1544933"/>
                </a:lnTo>
                <a:lnTo>
                  <a:pt x="565651" y="1539718"/>
                </a:lnTo>
                <a:lnTo>
                  <a:pt x="565424" y="1513413"/>
                </a:lnTo>
                <a:lnTo>
                  <a:pt x="444942" y="1474864"/>
                </a:lnTo>
                <a:lnTo>
                  <a:pt x="355092" y="1446065"/>
                </a:lnTo>
                <a:lnTo>
                  <a:pt x="299275" y="1428377"/>
                </a:lnTo>
                <a:lnTo>
                  <a:pt x="292922" y="1426110"/>
                </a:lnTo>
                <a:lnTo>
                  <a:pt x="286342" y="1423615"/>
                </a:lnTo>
                <a:lnTo>
                  <a:pt x="280216" y="1420894"/>
                </a:lnTo>
                <a:lnTo>
                  <a:pt x="273863" y="1417719"/>
                </a:lnTo>
                <a:lnTo>
                  <a:pt x="267283" y="1414091"/>
                </a:lnTo>
                <a:lnTo>
                  <a:pt x="261157" y="1410236"/>
                </a:lnTo>
                <a:lnTo>
                  <a:pt x="255031" y="1405701"/>
                </a:lnTo>
                <a:lnTo>
                  <a:pt x="248678" y="1400712"/>
                </a:lnTo>
                <a:lnTo>
                  <a:pt x="242778" y="1395270"/>
                </a:lnTo>
                <a:lnTo>
                  <a:pt x="237106" y="1389374"/>
                </a:lnTo>
                <a:lnTo>
                  <a:pt x="231434" y="1382571"/>
                </a:lnTo>
                <a:lnTo>
                  <a:pt x="225988" y="1375542"/>
                </a:lnTo>
                <a:lnTo>
                  <a:pt x="220769" y="1367832"/>
                </a:lnTo>
                <a:lnTo>
                  <a:pt x="218274" y="1363523"/>
                </a:lnTo>
                <a:lnTo>
                  <a:pt x="216005" y="1358988"/>
                </a:lnTo>
                <a:lnTo>
                  <a:pt x="213509" y="1354679"/>
                </a:lnTo>
                <a:lnTo>
                  <a:pt x="211240" y="1349917"/>
                </a:lnTo>
                <a:lnTo>
                  <a:pt x="208971" y="1344929"/>
                </a:lnTo>
                <a:lnTo>
                  <a:pt x="207156" y="1339713"/>
                </a:lnTo>
                <a:lnTo>
                  <a:pt x="202391" y="1327241"/>
                </a:lnTo>
                <a:lnTo>
                  <a:pt x="196492" y="1310914"/>
                </a:lnTo>
                <a:lnTo>
                  <a:pt x="181970" y="1269643"/>
                </a:lnTo>
                <a:lnTo>
                  <a:pt x="165407" y="1220663"/>
                </a:lnTo>
                <a:lnTo>
                  <a:pt x="148390" y="1169414"/>
                </a:lnTo>
                <a:lnTo>
                  <a:pt x="118893" y="1079616"/>
                </a:lnTo>
                <a:lnTo>
                  <a:pt x="106414" y="1040613"/>
                </a:lnTo>
                <a:lnTo>
                  <a:pt x="69203" y="1040840"/>
                </a:lnTo>
                <a:lnTo>
                  <a:pt x="40841" y="1041294"/>
                </a:lnTo>
                <a:lnTo>
                  <a:pt x="22463" y="1041294"/>
                </a:lnTo>
                <a:lnTo>
                  <a:pt x="19740" y="1040840"/>
                </a:lnTo>
                <a:lnTo>
                  <a:pt x="17244" y="1040613"/>
                </a:lnTo>
                <a:lnTo>
                  <a:pt x="14748" y="1040160"/>
                </a:lnTo>
                <a:lnTo>
                  <a:pt x="12479" y="1039706"/>
                </a:lnTo>
                <a:lnTo>
                  <a:pt x="10664" y="1039253"/>
                </a:lnTo>
                <a:lnTo>
                  <a:pt x="8622" y="1038346"/>
                </a:lnTo>
                <a:lnTo>
                  <a:pt x="7034" y="1037439"/>
                </a:lnTo>
                <a:lnTo>
                  <a:pt x="5672" y="1036532"/>
                </a:lnTo>
                <a:lnTo>
                  <a:pt x="4084" y="1035398"/>
                </a:lnTo>
                <a:lnTo>
                  <a:pt x="3177" y="1034491"/>
                </a:lnTo>
                <a:lnTo>
                  <a:pt x="2042" y="1033357"/>
                </a:lnTo>
                <a:lnTo>
                  <a:pt x="1361" y="1031996"/>
                </a:lnTo>
                <a:lnTo>
                  <a:pt x="681" y="1030863"/>
                </a:lnTo>
                <a:lnTo>
                  <a:pt x="227" y="1029502"/>
                </a:lnTo>
                <a:lnTo>
                  <a:pt x="0" y="1028368"/>
                </a:lnTo>
                <a:lnTo>
                  <a:pt x="0" y="1027008"/>
                </a:lnTo>
                <a:lnTo>
                  <a:pt x="0" y="1025647"/>
                </a:lnTo>
                <a:lnTo>
                  <a:pt x="227" y="1024286"/>
                </a:lnTo>
                <a:lnTo>
                  <a:pt x="681" y="1023153"/>
                </a:lnTo>
                <a:lnTo>
                  <a:pt x="1134" y="1021792"/>
                </a:lnTo>
                <a:lnTo>
                  <a:pt x="2042" y="1020658"/>
                </a:lnTo>
                <a:lnTo>
                  <a:pt x="3177" y="1019298"/>
                </a:lnTo>
                <a:lnTo>
                  <a:pt x="4084" y="1018391"/>
                </a:lnTo>
                <a:lnTo>
                  <a:pt x="5672" y="1017484"/>
                </a:lnTo>
                <a:lnTo>
                  <a:pt x="7034" y="1016350"/>
                </a:lnTo>
                <a:lnTo>
                  <a:pt x="8622" y="1015670"/>
                </a:lnTo>
                <a:lnTo>
                  <a:pt x="10664" y="1014989"/>
                </a:lnTo>
                <a:lnTo>
                  <a:pt x="12479" y="1014082"/>
                </a:lnTo>
                <a:lnTo>
                  <a:pt x="14748" y="1013629"/>
                </a:lnTo>
                <a:lnTo>
                  <a:pt x="17017" y="1013175"/>
                </a:lnTo>
                <a:lnTo>
                  <a:pt x="19740" y="1012948"/>
                </a:lnTo>
                <a:lnTo>
                  <a:pt x="22463" y="1012948"/>
                </a:lnTo>
                <a:lnTo>
                  <a:pt x="97338" y="1012722"/>
                </a:lnTo>
                <a:lnTo>
                  <a:pt x="89170" y="984603"/>
                </a:lnTo>
                <a:lnTo>
                  <a:pt x="86674" y="973265"/>
                </a:lnTo>
                <a:lnTo>
                  <a:pt x="81909" y="949455"/>
                </a:lnTo>
                <a:lnTo>
                  <a:pt x="75783" y="917255"/>
                </a:lnTo>
                <a:lnTo>
                  <a:pt x="69203" y="880519"/>
                </a:lnTo>
                <a:lnTo>
                  <a:pt x="62169" y="843103"/>
                </a:lnTo>
                <a:lnTo>
                  <a:pt x="56270" y="808862"/>
                </a:lnTo>
                <a:lnTo>
                  <a:pt x="51732" y="781877"/>
                </a:lnTo>
                <a:lnTo>
                  <a:pt x="50371" y="772127"/>
                </a:lnTo>
                <a:lnTo>
                  <a:pt x="49463" y="766004"/>
                </a:lnTo>
                <a:lnTo>
                  <a:pt x="49236" y="761922"/>
                </a:lnTo>
                <a:lnTo>
                  <a:pt x="49463" y="758748"/>
                </a:lnTo>
                <a:lnTo>
                  <a:pt x="49690" y="757614"/>
                </a:lnTo>
                <a:lnTo>
                  <a:pt x="50371" y="756480"/>
                </a:lnTo>
                <a:lnTo>
                  <a:pt x="50825" y="755573"/>
                </a:lnTo>
                <a:lnTo>
                  <a:pt x="51278" y="754666"/>
                </a:lnTo>
                <a:lnTo>
                  <a:pt x="51959" y="754212"/>
                </a:lnTo>
                <a:lnTo>
                  <a:pt x="52640" y="753759"/>
                </a:lnTo>
                <a:lnTo>
                  <a:pt x="53774" y="753532"/>
                </a:lnTo>
                <a:lnTo>
                  <a:pt x="54682" y="753532"/>
                </a:lnTo>
                <a:lnTo>
                  <a:pt x="56951" y="753759"/>
                </a:lnTo>
                <a:lnTo>
                  <a:pt x="59900" y="754212"/>
                </a:lnTo>
                <a:lnTo>
                  <a:pt x="63304" y="755346"/>
                </a:lnTo>
                <a:lnTo>
                  <a:pt x="67161" y="756480"/>
                </a:lnTo>
                <a:lnTo>
                  <a:pt x="76464" y="759428"/>
                </a:lnTo>
                <a:lnTo>
                  <a:pt x="81909" y="761242"/>
                </a:lnTo>
                <a:lnTo>
                  <a:pt x="88262" y="763056"/>
                </a:lnTo>
                <a:lnTo>
                  <a:pt x="94842" y="764417"/>
                </a:lnTo>
                <a:lnTo>
                  <a:pt x="102103" y="766004"/>
                </a:lnTo>
                <a:lnTo>
                  <a:pt x="111179" y="767138"/>
                </a:lnTo>
                <a:lnTo>
                  <a:pt x="122977" y="768498"/>
                </a:lnTo>
                <a:lnTo>
                  <a:pt x="137272" y="769405"/>
                </a:lnTo>
                <a:lnTo>
                  <a:pt x="153381" y="770312"/>
                </a:lnTo>
                <a:lnTo>
                  <a:pt x="171079" y="771220"/>
                </a:lnTo>
                <a:lnTo>
                  <a:pt x="189912" y="771673"/>
                </a:lnTo>
                <a:lnTo>
                  <a:pt x="209425" y="772127"/>
                </a:lnTo>
                <a:lnTo>
                  <a:pt x="229392" y="772580"/>
                </a:lnTo>
                <a:lnTo>
                  <a:pt x="267964" y="772807"/>
                </a:lnTo>
                <a:lnTo>
                  <a:pt x="286115" y="772580"/>
                </a:lnTo>
                <a:lnTo>
                  <a:pt x="302906" y="772353"/>
                </a:lnTo>
                <a:lnTo>
                  <a:pt x="317654" y="771900"/>
                </a:lnTo>
                <a:lnTo>
                  <a:pt x="330360" y="771446"/>
                </a:lnTo>
                <a:lnTo>
                  <a:pt x="340570" y="770539"/>
                </a:lnTo>
                <a:lnTo>
                  <a:pt x="344201" y="770086"/>
                </a:lnTo>
                <a:lnTo>
                  <a:pt x="347377" y="769632"/>
                </a:lnTo>
                <a:lnTo>
                  <a:pt x="354411" y="768272"/>
                </a:lnTo>
                <a:lnTo>
                  <a:pt x="361672" y="766004"/>
                </a:lnTo>
                <a:lnTo>
                  <a:pt x="368705" y="763510"/>
                </a:lnTo>
                <a:lnTo>
                  <a:pt x="375285" y="761015"/>
                </a:lnTo>
                <a:lnTo>
                  <a:pt x="381412" y="758521"/>
                </a:lnTo>
                <a:lnTo>
                  <a:pt x="386403" y="756026"/>
                </a:lnTo>
                <a:lnTo>
                  <a:pt x="392756" y="753079"/>
                </a:lnTo>
                <a:lnTo>
                  <a:pt x="393891" y="752852"/>
                </a:lnTo>
                <a:lnTo>
                  <a:pt x="394572" y="753305"/>
                </a:lnTo>
                <a:lnTo>
                  <a:pt x="395479" y="753986"/>
                </a:lnTo>
                <a:lnTo>
                  <a:pt x="396614" y="755119"/>
                </a:lnTo>
                <a:lnTo>
                  <a:pt x="398656" y="758294"/>
                </a:lnTo>
                <a:lnTo>
                  <a:pt x="400471" y="762376"/>
                </a:lnTo>
                <a:lnTo>
                  <a:pt x="402513" y="767365"/>
                </a:lnTo>
                <a:lnTo>
                  <a:pt x="404555" y="772353"/>
                </a:lnTo>
                <a:lnTo>
                  <a:pt x="407958" y="781877"/>
                </a:lnTo>
                <a:lnTo>
                  <a:pt x="408866" y="783691"/>
                </a:lnTo>
                <a:lnTo>
                  <a:pt x="410000" y="785506"/>
                </a:lnTo>
                <a:lnTo>
                  <a:pt x="410908" y="786866"/>
                </a:lnTo>
                <a:lnTo>
                  <a:pt x="412269" y="787773"/>
                </a:lnTo>
                <a:lnTo>
                  <a:pt x="413404" y="788453"/>
                </a:lnTo>
                <a:lnTo>
                  <a:pt x="414538" y="788907"/>
                </a:lnTo>
                <a:lnTo>
                  <a:pt x="415673" y="789587"/>
                </a:lnTo>
                <a:lnTo>
                  <a:pt x="416807" y="789814"/>
                </a:lnTo>
                <a:lnTo>
                  <a:pt x="419076" y="789814"/>
                </a:lnTo>
                <a:lnTo>
                  <a:pt x="420891" y="789814"/>
                </a:lnTo>
                <a:lnTo>
                  <a:pt x="422480" y="789134"/>
                </a:lnTo>
                <a:lnTo>
                  <a:pt x="424522" y="757841"/>
                </a:lnTo>
                <a:lnTo>
                  <a:pt x="426110" y="733350"/>
                </a:lnTo>
                <a:lnTo>
                  <a:pt x="426564" y="723373"/>
                </a:lnTo>
                <a:lnTo>
                  <a:pt x="426791" y="716343"/>
                </a:lnTo>
                <a:lnTo>
                  <a:pt x="426791" y="707953"/>
                </a:lnTo>
                <a:lnTo>
                  <a:pt x="426791" y="705005"/>
                </a:lnTo>
                <a:lnTo>
                  <a:pt x="426337" y="702737"/>
                </a:lnTo>
                <a:lnTo>
                  <a:pt x="425883" y="702057"/>
                </a:lnTo>
                <a:lnTo>
                  <a:pt x="425656" y="701377"/>
                </a:lnTo>
                <a:lnTo>
                  <a:pt x="424749" y="700923"/>
                </a:lnTo>
                <a:lnTo>
                  <a:pt x="424068" y="700923"/>
                </a:lnTo>
                <a:lnTo>
                  <a:pt x="423160" y="700923"/>
                </a:lnTo>
                <a:lnTo>
                  <a:pt x="422026" y="701150"/>
                </a:lnTo>
                <a:lnTo>
                  <a:pt x="419076" y="702510"/>
                </a:lnTo>
                <a:lnTo>
                  <a:pt x="417488" y="703191"/>
                </a:lnTo>
                <a:lnTo>
                  <a:pt x="415219" y="703644"/>
                </a:lnTo>
                <a:lnTo>
                  <a:pt x="412950" y="704098"/>
                </a:lnTo>
                <a:lnTo>
                  <a:pt x="410454" y="704098"/>
                </a:lnTo>
                <a:lnTo>
                  <a:pt x="405236" y="704098"/>
                </a:lnTo>
                <a:lnTo>
                  <a:pt x="399563" y="703644"/>
                </a:lnTo>
                <a:lnTo>
                  <a:pt x="393664" y="702964"/>
                </a:lnTo>
                <a:lnTo>
                  <a:pt x="387992" y="701603"/>
                </a:lnTo>
                <a:lnTo>
                  <a:pt x="382546" y="700470"/>
                </a:lnTo>
                <a:lnTo>
                  <a:pt x="377554" y="699336"/>
                </a:lnTo>
                <a:lnTo>
                  <a:pt x="375285" y="698429"/>
                </a:lnTo>
                <a:lnTo>
                  <a:pt x="373697" y="697522"/>
                </a:lnTo>
                <a:lnTo>
                  <a:pt x="372563" y="696161"/>
                </a:lnTo>
                <a:lnTo>
                  <a:pt x="371655" y="695027"/>
                </a:lnTo>
                <a:lnTo>
                  <a:pt x="371201" y="693440"/>
                </a:lnTo>
                <a:lnTo>
                  <a:pt x="370974" y="692079"/>
                </a:lnTo>
                <a:lnTo>
                  <a:pt x="371201" y="690492"/>
                </a:lnTo>
                <a:lnTo>
                  <a:pt x="371428" y="688905"/>
                </a:lnTo>
                <a:lnTo>
                  <a:pt x="372336" y="687317"/>
                </a:lnTo>
                <a:lnTo>
                  <a:pt x="373016" y="685503"/>
                </a:lnTo>
                <a:lnTo>
                  <a:pt x="373924" y="683916"/>
                </a:lnTo>
                <a:lnTo>
                  <a:pt x="375285" y="682329"/>
                </a:lnTo>
                <a:lnTo>
                  <a:pt x="377781" y="679381"/>
                </a:lnTo>
                <a:lnTo>
                  <a:pt x="380731" y="676886"/>
                </a:lnTo>
                <a:lnTo>
                  <a:pt x="383454" y="674619"/>
                </a:lnTo>
                <a:lnTo>
                  <a:pt x="385950" y="671898"/>
                </a:lnTo>
                <a:lnTo>
                  <a:pt x="387992" y="668950"/>
                </a:lnTo>
                <a:lnTo>
                  <a:pt x="389580" y="665775"/>
                </a:lnTo>
                <a:lnTo>
                  <a:pt x="391395" y="662600"/>
                </a:lnTo>
                <a:lnTo>
                  <a:pt x="392756" y="658745"/>
                </a:lnTo>
                <a:lnTo>
                  <a:pt x="395933" y="651262"/>
                </a:lnTo>
                <a:lnTo>
                  <a:pt x="397294" y="647634"/>
                </a:lnTo>
                <a:lnTo>
                  <a:pt x="398656" y="644006"/>
                </a:lnTo>
                <a:lnTo>
                  <a:pt x="399336" y="640151"/>
                </a:lnTo>
                <a:lnTo>
                  <a:pt x="399563" y="638790"/>
                </a:lnTo>
                <a:lnTo>
                  <a:pt x="399790" y="636976"/>
                </a:lnTo>
                <a:lnTo>
                  <a:pt x="399563" y="635842"/>
                </a:lnTo>
                <a:lnTo>
                  <a:pt x="399336" y="634482"/>
                </a:lnTo>
                <a:lnTo>
                  <a:pt x="398883" y="633575"/>
                </a:lnTo>
                <a:lnTo>
                  <a:pt x="397975" y="632441"/>
                </a:lnTo>
                <a:lnTo>
                  <a:pt x="396841" y="631987"/>
                </a:lnTo>
                <a:lnTo>
                  <a:pt x="395479" y="631761"/>
                </a:lnTo>
                <a:lnTo>
                  <a:pt x="393891" y="631534"/>
                </a:lnTo>
                <a:lnTo>
                  <a:pt x="391849" y="631761"/>
                </a:lnTo>
                <a:lnTo>
                  <a:pt x="387992" y="633121"/>
                </a:lnTo>
                <a:lnTo>
                  <a:pt x="384361" y="634255"/>
                </a:lnTo>
                <a:lnTo>
                  <a:pt x="381865" y="635389"/>
                </a:lnTo>
                <a:lnTo>
                  <a:pt x="380050" y="636523"/>
                </a:lnTo>
                <a:lnTo>
                  <a:pt x="378916" y="637203"/>
                </a:lnTo>
                <a:lnTo>
                  <a:pt x="378689" y="637203"/>
                </a:lnTo>
                <a:lnTo>
                  <a:pt x="378462" y="637203"/>
                </a:lnTo>
                <a:lnTo>
                  <a:pt x="378689" y="636296"/>
                </a:lnTo>
                <a:lnTo>
                  <a:pt x="379596" y="634028"/>
                </a:lnTo>
                <a:lnTo>
                  <a:pt x="380504" y="632668"/>
                </a:lnTo>
                <a:lnTo>
                  <a:pt x="381412" y="631534"/>
                </a:lnTo>
                <a:lnTo>
                  <a:pt x="382773" y="630400"/>
                </a:lnTo>
                <a:lnTo>
                  <a:pt x="383907" y="629039"/>
                </a:lnTo>
                <a:lnTo>
                  <a:pt x="387311" y="626772"/>
                </a:lnTo>
                <a:lnTo>
                  <a:pt x="391395" y="624504"/>
                </a:lnTo>
                <a:lnTo>
                  <a:pt x="395479" y="622010"/>
                </a:lnTo>
                <a:lnTo>
                  <a:pt x="399790" y="619515"/>
                </a:lnTo>
                <a:lnTo>
                  <a:pt x="404101" y="616341"/>
                </a:lnTo>
                <a:lnTo>
                  <a:pt x="405916" y="614980"/>
                </a:lnTo>
                <a:lnTo>
                  <a:pt x="407958" y="612939"/>
                </a:lnTo>
                <a:lnTo>
                  <a:pt x="409774" y="611125"/>
                </a:lnTo>
                <a:lnTo>
                  <a:pt x="411135" y="608858"/>
                </a:lnTo>
                <a:lnTo>
                  <a:pt x="412269" y="607043"/>
                </a:lnTo>
                <a:lnTo>
                  <a:pt x="412950" y="604776"/>
                </a:lnTo>
                <a:lnTo>
                  <a:pt x="413404" y="602281"/>
                </a:lnTo>
                <a:lnTo>
                  <a:pt x="413631" y="599560"/>
                </a:lnTo>
                <a:lnTo>
                  <a:pt x="413858" y="596839"/>
                </a:lnTo>
                <a:lnTo>
                  <a:pt x="413631" y="593891"/>
                </a:lnTo>
                <a:lnTo>
                  <a:pt x="413404" y="590943"/>
                </a:lnTo>
                <a:lnTo>
                  <a:pt x="412723" y="587542"/>
                </a:lnTo>
                <a:lnTo>
                  <a:pt x="411135" y="580512"/>
                </a:lnTo>
                <a:lnTo>
                  <a:pt x="409320" y="572576"/>
                </a:lnTo>
                <a:lnTo>
                  <a:pt x="407051" y="563505"/>
                </a:lnTo>
                <a:lnTo>
                  <a:pt x="404782" y="554435"/>
                </a:lnTo>
                <a:lnTo>
                  <a:pt x="402967" y="545818"/>
                </a:lnTo>
                <a:lnTo>
                  <a:pt x="402286" y="541509"/>
                </a:lnTo>
                <a:lnTo>
                  <a:pt x="402059" y="537654"/>
                </a:lnTo>
                <a:lnTo>
                  <a:pt x="401832" y="533572"/>
                </a:lnTo>
                <a:lnTo>
                  <a:pt x="401832" y="529717"/>
                </a:lnTo>
                <a:lnTo>
                  <a:pt x="402059" y="525862"/>
                </a:lnTo>
                <a:lnTo>
                  <a:pt x="402513" y="522008"/>
                </a:lnTo>
                <a:lnTo>
                  <a:pt x="403420" y="518153"/>
                </a:lnTo>
                <a:lnTo>
                  <a:pt x="404555" y="514751"/>
                </a:lnTo>
                <a:lnTo>
                  <a:pt x="405916" y="511123"/>
                </a:lnTo>
                <a:lnTo>
                  <a:pt x="407732" y="507268"/>
                </a:lnTo>
                <a:lnTo>
                  <a:pt x="410000" y="503867"/>
                </a:lnTo>
                <a:lnTo>
                  <a:pt x="412496" y="500238"/>
                </a:lnTo>
                <a:lnTo>
                  <a:pt x="415219" y="496837"/>
                </a:lnTo>
                <a:lnTo>
                  <a:pt x="417715" y="493889"/>
                </a:lnTo>
                <a:lnTo>
                  <a:pt x="422707" y="488900"/>
                </a:lnTo>
                <a:lnTo>
                  <a:pt x="430875" y="480737"/>
                </a:lnTo>
                <a:lnTo>
                  <a:pt x="432463" y="478696"/>
                </a:lnTo>
                <a:lnTo>
                  <a:pt x="434278" y="476882"/>
                </a:lnTo>
                <a:lnTo>
                  <a:pt x="435867" y="474841"/>
                </a:lnTo>
                <a:lnTo>
                  <a:pt x="437001" y="472800"/>
                </a:lnTo>
                <a:lnTo>
                  <a:pt x="437909" y="470306"/>
                </a:lnTo>
                <a:lnTo>
                  <a:pt x="439043" y="467811"/>
                </a:lnTo>
                <a:lnTo>
                  <a:pt x="439724" y="465090"/>
                </a:lnTo>
                <a:lnTo>
                  <a:pt x="440178" y="461915"/>
                </a:lnTo>
                <a:lnTo>
                  <a:pt x="440404" y="458741"/>
                </a:lnTo>
                <a:lnTo>
                  <a:pt x="440631" y="455566"/>
                </a:lnTo>
                <a:lnTo>
                  <a:pt x="440631" y="452165"/>
                </a:lnTo>
                <a:lnTo>
                  <a:pt x="440404" y="449217"/>
                </a:lnTo>
                <a:lnTo>
                  <a:pt x="439724" y="443094"/>
                </a:lnTo>
                <a:lnTo>
                  <a:pt x="438589" y="436518"/>
                </a:lnTo>
                <a:lnTo>
                  <a:pt x="437001" y="429715"/>
                </a:lnTo>
                <a:lnTo>
                  <a:pt x="434959" y="421779"/>
                </a:lnTo>
                <a:lnTo>
                  <a:pt x="432463" y="412708"/>
                </a:lnTo>
                <a:lnTo>
                  <a:pt x="430421" y="402504"/>
                </a:lnTo>
                <a:lnTo>
                  <a:pt x="429514" y="399783"/>
                </a:lnTo>
                <a:lnTo>
                  <a:pt x="429287" y="396608"/>
                </a:lnTo>
                <a:lnTo>
                  <a:pt x="429060" y="390712"/>
                </a:lnTo>
                <a:lnTo>
                  <a:pt x="429060" y="384363"/>
                </a:lnTo>
                <a:lnTo>
                  <a:pt x="429740" y="377787"/>
                </a:lnTo>
                <a:lnTo>
                  <a:pt x="430875" y="371210"/>
                </a:lnTo>
                <a:lnTo>
                  <a:pt x="432236" y="364408"/>
                </a:lnTo>
                <a:lnTo>
                  <a:pt x="434278" y="357831"/>
                </a:lnTo>
                <a:lnTo>
                  <a:pt x="436320" y="351029"/>
                </a:lnTo>
                <a:lnTo>
                  <a:pt x="438589" y="344452"/>
                </a:lnTo>
                <a:lnTo>
                  <a:pt x="440631" y="337876"/>
                </a:lnTo>
                <a:lnTo>
                  <a:pt x="443127" y="331981"/>
                </a:lnTo>
                <a:lnTo>
                  <a:pt x="445623" y="326085"/>
                </a:lnTo>
                <a:lnTo>
                  <a:pt x="450388" y="315880"/>
                </a:lnTo>
                <a:lnTo>
                  <a:pt x="454699" y="307490"/>
                </a:lnTo>
                <a:lnTo>
                  <a:pt x="456514" y="303862"/>
                </a:lnTo>
                <a:lnTo>
                  <a:pt x="458783" y="300687"/>
                </a:lnTo>
                <a:lnTo>
                  <a:pt x="461052" y="297739"/>
                </a:lnTo>
                <a:lnTo>
                  <a:pt x="463548" y="295018"/>
                </a:lnTo>
                <a:lnTo>
                  <a:pt x="466271" y="292297"/>
                </a:lnTo>
                <a:lnTo>
                  <a:pt x="468993" y="289803"/>
                </a:lnTo>
                <a:lnTo>
                  <a:pt x="471716" y="287535"/>
                </a:lnTo>
                <a:lnTo>
                  <a:pt x="474439" y="285267"/>
                </a:lnTo>
                <a:lnTo>
                  <a:pt x="480338" y="281413"/>
                </a:lnTo>
                <a:lnTo>
                  <a:pt x="486237" y="277558"/>
                </a:lnTo>
                <a:lnTo>
                  <a:pt x="497128" y="271208"/>
                </a:lnTo>
                <a:lnTo>
                  <a:pt x="501666" y="268034"/>
                </a:lnTo>
                <a:lnTo>
                  <a:pt x="505524" y="265086"/>
                </a:lnTo>
                <a:lnTo>
                  <a:pt x="508473" y="262364"/>
                </a:lnTo>
                <a:lnTo>
                  <a:pt x="510742" y="259643"/>
                </a:lnTo>
                <a:lnTo>
                  <a:pt x="512784" y="257149"/>
                </a:lnTo>
                <a:lnTo>
                  <a:pt x="514146" y="254655"/>
                </a:lnTo>
                <a:lnTo>
                  <a:pt x="516641" y="250800"/>
                </a:lnTo>
                <a:lnTo>
                  <a:pt x="517776" y="249212"/>
                </a:lnTo>
                <a:lnTo>
                  <a:pt x="518910" y="246718"/>
                </a:lnTo>
                <a:lnTo>
                  <a:pt x="519364" y="243543"/>
                </a:lnTo>
                <a:lnTo>
                  <a:pt x="519818" y="239235"/>
                </a:lnTo>
                <a:lnTo>
                  <a:pt x="520045" y="234246"/>
                </a:lnTo>
                <a:lnTo>
                  <a:pt x="519818" y="228123"/>
                </a:lnTo>
                <a:lnTo>
                  <a:pt x="519137" y="221094"/>
                </a:lnTo>
                <a:lnTo>
                  <a:pt x="517549" y="212703"/>
                </a:lnTo>
                <a:lnTo>
                  <a:pt x="517095" y="207941"/>
                </a:lnTo>
                <a:lnTo>
                  <a:pt x="516641" y="202953"/>
                </a:lnTo>
                <a:lnTo>
                  <a:pt x="516415" y="197284"/>
                </a:lnTo>
                <a:lnTo>
                  <a:pt x="516415" y="191614"/>
                </a:lnTo>
                <a:lnTo>
                  <a:pt x="516641" y="185719"/>
                </a:lnTo>
                <a:lnTo>
                  <a:pt x="516868" y="179369"/>
                </a:lnTo>
                <a:lnTo>
                  <a:pt x="518230" y="166671"/>
                </a:lnTo>
                <a:lnTo>
                  <a:pt x="519818" y="153972"/>
                </a:lnTo>
                <a:lnTo>
                  <a:pt x="521860" y="141727"/>
                </a:lnTo>
                <a:lnTo>
                  <a:pt x="524356" y="130842"/>
                </a:lnTo>
                <a:lnTo>
                  <a:pt x="525717" y="125853"/>
                </a:lnTo>
                <a:lnTo>
                  <a:pt x="527079" y="121091"/>
                </a:lnTo>
                <a:lnTo>
                  <a:pt x="529801" y="112928"/>
                </a:lnTo>
                <a:lnTo>
                  <a:pt x="532978" y="104991"/>
                </a:lnTo>
                <a:lnTo>
                  <a:pt x="536835" y="97735"/>
                </a:lnTo>
                <a:lnTo>
                  <a:pt x="540919" y="90025"/>
                </a:lnTo>
                <a:lnTo>
                  <a:pt x="545911" y="82088"/>
                </a:lnTo>
                <a:lnTo>
                  <a:pt x="551583" y="73471"/>
                </a:lnTo>
                <a:lnTo>
                  <a:pt x="558390" y="64627"/>
                </a:lnTo>
                <a:lnTo>
                  <a:pt x="565651" y="54650"/>
                </a:lnTo>
                <a:lnTo>
                  <a:pt x="567920" y="51929"/>
                </a:lnTo>
                <a:lnTo>
                  <a:pt x="570189" y="49434"/>
                </a:lnTo>
                <a:lnTo>
                  <a:pt x="575180" y="44672"/>
                </a:lnTo>
                <a:lnTo>
                  <a:pt x="580853" y="39910"/>
                </a:lnTo>
                <a:lnTo>
                  <a:pt x="586752" y="35375"/>
                </a:lnTo>
                <a:lnTo>
                  <a:pt x="593332" y="31067"/>
                </a:lnTo>
                <a:lnTo>
                  <a:pt x="599912" y="27212"/>
                </a:lnTo>
                <a:lnTo>
                  <a:pt x="606946" y="23583"/>
                </a:lnTo>
                <a:lnTo>
                  <a:pt x="614207" y="19728"/>
                </a:lnTo>
                <a:lnTo>
                  <a:pt x="621240" y="16554"/>
                </a:lnTo>
                <a:lnTo>
                  <a:pt x="628728" y="13606"/>
                </a:lnTo>
                <a:lnTo>
                  <a:pt x="635989" y="10884"/>
                </a:lnTo>
                <a:lnTo>
                  <a:pt x="643022" y="8390"/>
                </a:lnTo>
                <a:lnTo>
                  <a:pt x="649829" y="6122"/>
                </a:lnTo>
                <a:lnTo>
                  <a:pt x="656636" y="4308"/>
                </a:lnTo>
                <a:lnTo>
                  <a:pt x="662762" y="2721"/>
                </a:lnTo>
                <a:lnTo>
                  <a:pt x="668662" y="1360"/>
                </a:lnTo>
                <a:lnTo>
                  <a:pt x="674334" y="453"/>
                </a:lnTo>
                <a:lnTo>
                  <a:pt x="680233" y="0"/>
                </a:lnTo>
                <a:close/>
              </a:path>
            </a:pathLst>
          </a:custGeom>
          <a:solidFill>
            <a:schemeClr val="bg1">
              <a:lumMod val="95000"/>
            </a:schemeClr>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
        <p:nvSpPr>
          <p:cNvPr id="4" name="文本框 3"/>
          <p:cNvSpPr txBox="1"/>
          <p:nvPr/>
        </p:nvSpPr>
        <p:spPr>
          <a:xfrm>
            <a:off x="6859905" y="4536440"/>
            <a:ext cx="5246370" cy="1322070"/>
          </a:xfrm>
          <a:prstGeom prst="rect">
            <a:avLst/>
          </a:prstGeom>
          <a:noFill/>
        </p:spPr>
        <p:txBody>
          <a:bodyPr wrap="square" rtlCol="0">
            <a:spAutoFit/>
          </a:bodyPr>
          <a:lstStyle/>
          <a:p>
            <a:pPr algn="ctr"/>
            <a:r>
              <a:rPr lang="zh-CN"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广东省标准《高层建筑混凝土结构技术规程》</a:t>
            </a:r>
            <a:r>
              <a:rPr lang="en-US" altLang="zh-CN"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DBJ/T 15-92-2021</a:t>
            </a:r>
          </a:p>
          <a:p>
            <a:pPr algn="ctr"/>
            <a:endParaRPr lang="en-US" altLang="zh-CN"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a:p>
            <a:pPr algn="ctr"/>
            <a:r>
              <a:rPr lang="zh-CN" altLang="en-US"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软件同时提供</a:t>
            </a:r>
            <a:r>
              <a:rPr lang="en-US" altLang="zh-CN"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2013</a:t>
            </a:r>
            <a:r>
              <a:rPr lang="zh-CN" altLang="en-US"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a:t>
            </a:r>
            <a:r>
              <a:rPr lang="en-US" altLang="zh-CN"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2021</a:t>
            </a:r>
            <a:r>
              <a:rPr lang="zh-CN" altLang="en-US" sz="200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两个版本规范</a:t>
            </a:r>
          </a:p>
        </p:txBody>
      </p:sp>
      <p:pic>
        <p:nvPicPr>
          <p:cNvPr id="15" name="内容占位符 14" descr="rBBhIGA3V9aAdgyzAAB8MjDrIKY705-1"/>
          <p:cNvPicPr>
            <a:picLocks noGrp="1" noChangeAspect="1"/>
          </p:cNvPicPr>
          <p:nvPr>
            <p:ph idx="1"/>
          </p:nvPr>
        </p:nvPicPr>
        <p:blipFill>
          <a:blip r:embed="rId4" cstate="print"/>
          <a:stretch>
            <a:fillRect/>
          </a:stretch>
        </p:blipFill>
        <p:spPr>
          <a:xfrm>
            <a:off x="4886960" y="4175760"/>
            <a:ext cx="1806575" cy="2588895"/>
          </a:xfrm>
          <a:prstGeom prst="rect">
            <a:avLst/>
          </a:prstGeom>
        </p:spPr>
      </p:pic>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10073005" cy="64516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一、</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修改地震影响系数曲线</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7457440" y="370205"/>
            <a:ext cx="473456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44" name="图片 43"/>
          <p:cNvPicPr>
            <a:picLocks noChangeAspect="1"/>
          </p:cNvPicPr>
          <p:nvPr>
            <p:custDataLst>
              <p:tags r:id="rId2"/>
            </p:custDataLst>
          </p:nvPr>
        </p:nvPicPr>
        <p:blipFill>
          <a:blip r:embed="rId21"/>
          <a:srcRect/>
          <a:stretch>
            <a:fillRect/>
          </a:stretch>
        </p:blipFill>
        <p:spPr>
          <a:xfrm>
            <a:off x="1038010" y="1364588"/>
            <a:ext cx="5068800" cy="5068800"/>
          </a:xfrm>
          <a:custGeom>
            <a:avLst/>
            <a:gdLst>
              <a:gd name="connsiteX0" fmla="*/ 2534400 w 5068800"/>
              <a:gd name="connsiteY0" fmla="*/ 0 h 5068800"/>
              <a:gd name="connsiteX1" fmla="*/ 5068800 w 5068800"/>
              <a:gd name="connsiteY1" fmla="*/ 2534400 h 5068800"/>
              <a:gd name="connsiteX2" fmla="*/ 2534401 w 5068800"/>
              <a:gd name="connsiteY2" fmla="*/ 5068800 h 5068800"/>
              <a:gd name="connsiteX3" fmla="*/ 1 w 5068800"/>
              <a:gd name="connsiteY3" fmla="*/ 2534400 h 5068800"/>
              <a:gd name="connsiteX4" fmla="*/ 1 w 5068800"/>
              <a:gd name="connsiteY4" fmla="*/ 5068800 h 5068800"/>
              <a:gd name="connsiteX5" fmla="*/ 0 w 5068800"/>
              <a:gd name="connsiteY5" fmla="*/ 5068800 h 5068800"/>
              <a:gd name="connsiteX6" fmla="*/ 0 w 5068800"/>
              <a:gd name="connsiteY6" fmla="*/ 2534400 h 506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68800" h="5068800">
                <a:moveTo>
                  <a:pt x="2534400" y="0"/>
                </a:moveTo>
                <a:lnTo>
                  <a:pt x="5068800" y="2534400"/>
                </a:lnTo>
                <a:lnTo>
                  <a:pt x="2534401" y="5068800"/>
                </a:lnTo>
                <a:lnTo>
                  <a:pt x="1" y="2534400"/>
                </a:lnTo>
                <a:lnTo>
                  <a:pt x="1" y="5068800"/>
                </a:lnTo>
                <a:lnTo>
                  <a:pt x="0" y="5068800"/>
                </a:lnTo>
                <a:lnTo>
                  <a:pt x="0" y="2534400"/>
                </a:lnTo>
                <a:close/>
              </a:path>
            </a:pathLst>
          </a:custGeom>
        </p:spPr>
      </p:pic>
      <p:sp>
        <p:nvSpPr>
          <p:cNvPr id="45" name="Diamond 11"/>
          <p:cNvSpPr/>
          <p:nvPr>
            <p:custDataLst>
              <p:tags r:id="rId3"/>
            </p:custDataLst>
          </p:nvPr>
        </p:nvSpPr>
        <p:spPr>
          <a:xfrm>
            <a:off x="4179158" y="4513817"/>
            <a:ext cx="1260891" cy="1260891"/>
          </a:xfrm>
          <a:prstGeom prst="diamond">
            <a:avLst/>
          </a:prstGeom>
          <a:solidFill>
            <a:srgbClr val="8BC34A"/>
          </a:solidFill>
          <a:ln>
            <a:noFill/>
          </a:ln>
          <a:effectLst/>
        </p:spPr>
        <p:style>
          <a:lnRef idx="2">
            <a:srgbClr val="2196F3">
              <a:shade val="50000"/>
            </a:srgbClr>
          </a:lnRef>
          <a:fillRef idx="1">
            <a:srgbClr val="2196F3"/>
          </a:fillRef>
          <a:effectRef idx="0">
            <a:srgbClr val="2196F3"/>
          </a:effectRef>
          <a:fontRef idx="minor">
            <a:srgbClr val="FFFFFF"/>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6" name="Rectangle 22"/>
          <p:cNvSpPr/>
          <p:nvPr>
            <p:custDataLst>
              <p:tags r:id="rId4"/>
            </p:custDataLst>
          </p:nvPr>
        </p:nvSpPr>
        <p:spPr>
          <a:xfrm>
            <a:off x="4379470" y="4920816"/>
            <a:ext cx="860266" cy="446892"/>
          </a:xfrm>
          <a:prstGeom prst="rect">
            <a:avLst/>
          </a:prstGeom>
        </p:spPr>
        <p:txBody>
          <a:bodyPr wrap="square" tIns="46800" bIns="46800" anchor="ctr">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lang="en-US" altLang="zh-CN" b="1" spc="300">
                <a:solidFill>
                  <a:srgbClr val="FFFFFF"/>
                </a:solidFill>
                <a:latin typeface="Arial" panose="020B0604020202020204" pitchFamily="34" charset="0"/>
                <a:ea typeface="微软雅黑" panose="020B0503020204020204" pitchFamily="34" charset="-122"/>
              </a:rPr>
              <a:t>4</a:t>
            </a:r>
          </a:p>
        </p:txBody>
      </p:sp>
      <p:sp>
        <p:nvSpPr>
          <p:cNvPr id="47" name="Diamond 10"/>
          <p:cNvSpPr/>
          <p:nvPr>
            <p:custDataLst>
              <p:tags r:id="rId5"/>
            </p:custDataLst>
          </p:nvPr>
        </p:nvSpPr>
        <p:spPr>
          <a:xfrm>
            <a:off x="1705555" y="4529057"/>
            <a:ext cx="1260891" cy="1260891"/>
          </a:xfrm>
          <a:prstGeom prst="diamond">
            <a:avLst/>
          </a:prstGeom>
          <a:solidFill>
            <a:srgbClr val="CDDC39"/>
          </a:solidFill>
          <a:ln>
            <a:noFill/>
          </a:ln>
          <a:effectLst/>
        </p:spPr>
        <p:style>
          <a:lnRef idx="2">
            <a:srgbClr val="2196F3">
              <a:shade val="50000"/>
            </a:srgbClr>
          </a:lnRef>
          <a:fillRef idx="1">
            <a:srgbClr val="2196F3"/>
          </a:fillRef>
          <a:effectRef idx="0">
            <a:srgbClr val="2196F3"/>
          </a:effectRef>
          <a:fontRef idx="minor">
            <a:srgbClr val="FFFFFF"/>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48" name="Rectangle 23"/>
          <p:cNvSpPr/>
          <p:nvPr>
            <p:custDataLst>
              <p:tags r:id="rId6"/>
            </p:custDataLst>
          </p:nvPr>
        </p:nvSpPr>
        <p:spPr>
          <a:xfrm>
            <a:off x="1905867" y="4936056"/>
            <a:ext cx="860266" cy="446892"/>
          </a:xfrm>
          <a:prstGeom prst="rect">
            <a:avLst/>
          </a:prstGeom>
        </p:spPr>
        <p:txBody>
          <a:bodyPr wrap="square" tIns="46800" bIns="46800" anchor="ctr">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lang="en-US" altLang="zh-CN" b="1" spc="300">
                <a:solidFill>
                  <a:srgbClr val="FFFFFF"/>
                </a:solidFill>
                <a:latin typeface="Arial" panose="020B0604020202020204" pitchFamily="34" charset="0"/>
                <a:ea typeface="微软雅黑" panose="020B0503020204020204" pitchFamily="34" charset="-122"/>
              </a:rPr>
              <a:t>3</a:t>
            </a:r>
          </a:p>
        </p:txBody>
      </p:sp>
      <p:sp>
        <p:nvSpPr>
          <p:cNvPr id="49" name="Diamond 8"/>
          <p:cNvSpPr/>
          <p:nvPr>
            <p:custDataLst>
              <p:tags r:id="rId7"/>
            </p:custDataLst>
          </p:nvPr>
        </p:nvSpPr>
        <p:spPr>
          <a:xfrm>
            <a:off x="1705555" y="2015810"/>
            <a:ext cx="1260891" cy="1260891"/>
          </a:xfrm>
          <a:prstGeom prst="diamond">
            <a:avLst/>
          </a:prstGeom>
          <a:solidFill>
            <a:srgbClr val="2196F3"/>
          </a:solidFill>
          <a:ln>
            <a:noFill/>
          </a:ln>
          <a:effectLst/>
        </p:spPr>
        <p:style>
          <a:lnRef idx="2">
            <a:srgbClr val="2196F3">
              <a:shade val="50000"/>
            </a:srgbClr>
          </a:lnRef>
          <a:fillRef idx="1">
            <a:srgbClr val="2196F3"/>
          </a:fillRef>
          <a:effectRef idx="0">
            <a:srgbClr val="2196F3"/>
          </a:effectRef>
          <a:fontRef idx="minor">
            <a:srgbClr val="FFFFFF"/>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50" name="Rectangle 24"/>
          <p:cNvSpPr/>
          <p:nvPr>
            <p:custDataLst>
              <p:tags r:id="rId8"/>
            </p:custDataLst>
          </p:nvPr>
        </p:nvSpPr>
        <p:spPr>
          <a:xfrm>
            <a:off x="1905867" y="2422809"/>
            <a:ext cx="860266" cy="446892"/>
          </a:xfrm>
          <a:prstGeom prst="rect">
            <a:avLst/>
          </a:prstGeom>
        </p:spPr>
        <p:txBody>
          <a:bodyPr wrap="square" tIns="46800" bIns="46800" anchor="ctr">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kumimoji="0" lang="en-US" altLang="zh-CN" b="1" i="0" u="none" strike="noStrike" kern="1200" cap="none" spc="300" normalizeH="0" noProof="0">
                <a:ln>
                  <a:noFill/>
                </a:ln>
                <a:solidFill>
                  <a:srgbClr val="FFFFFF"/>
                </a:solidFill>
                <a:effectLst/>
                <a:uLnTx/>
                <a:uFillTx/>
                <a:latin typeface="Arial" panose="020B0604020202020204" pitchFamily="34" charset="0"/>
                <a:ea typeface="微软雅黑" panose="020B0503020204020204" pitchFamily="34" charset="-122"/>
              </a:rPr>
              <a:t>1</a:t>
            </a:r>
          </a:p>
        </p:txBody>
      </p:sp>
      <p:sp>
        <p:nvSpPr>
          <p:cNvPr id="51" name="Diamond 9"/>
          <p:cNvSpPr/>
          <p:nvPr>
            <p:custDataLst>
              <p:tags r:id="rId9"/>
            </p:custDataLst>
          </p:nvPr>
        </p:nvSpPr>
        <p:spPr>
          <a:xfrm>
            <a:off x="4194398" y="2031050"/>
            <a:ext cx="1260891" cy="1260891"/>
          </a:xfrm>
          <a:prstGeom prst="diamond">
            <a:avLst/>
          </a:prstGeom>
          <a:solidFill>
            <a:srgbClr val="009587"/>
          </a:solidFill>
          <a:ln>
            <a:noFill/>
          </a:ln>
          <a:effectLst/>
        </p:spPr>
        <p:style>
          <a:lnRef idx="2">
            <a:srgbClr val="2196F3">
              <a:shade val="50000"/>
            </a:srgbClr>
          </a:lnRef>
          <a:fillRef idx="1">
            <a:srgbClr val="2196F3"/>
          </a:fillRef>
          <a:effectRef idx="0">
            <a:srgbClr val="2196F3"/>
          </a:effectRef>
          <a:fontRef idx="minor">
            <a:srgbClr val="FFFFFF"/>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noProof="0">
              <a:ln>
                <a:noFill/>
              </a:ln>
              <a:solidFill>
                <a:prstClr val="white"/>
              </a:solidFill>
              <a:effectLst/>
              <a:uLnTx/>
              <a:uFillTx/>
              <a:latin typeface="Arial" panose="020B0604020202020204" pitchFamily="34" charset="0"/>
              <a:ea typeface="微软雅黑" panose="020B0503020204020204" pitchFamily="34" charset="-122"/>
              <a:cs typeface="+mn-cs"/>
            </a:endParaRPr>
          </a:p>
        </p:txBody>
      </p:sp>
      <p:sp>
        <p:nvSpPr>
          <p:cNvPr id="52" name="Rectangle 25"/>
          <p:cNvSpPr/>
          <p:nvPr>
            <p:custDataLst>
              <p:tags r:id="rId10"/>
            </p:custDataLst>
          </p:nvPr>
        </p:nvSpPr>
        <p:spPr>
          <a:xfrm>
            <a:off x="4394710" y="2438049"/>
            <a:ext cx="860266" cy="446892"/>
          </a:xfrm>
          <a:prstGeom prst="rect">
            <a:avLst/>
          </a:prstGeom>
        </p:spPr>
        <p:txBody>
          <a:bodyPr wrap="square" tIns="46800" bIns="46800" anchor="ctr">
            <a:normAutofit/>
          </a:bodyPr>
          <a:lstStyle/>
          <a:p>
            <a:pPr marL="0" marR="0" lvl="0" indent="0" algn="ctr" defTabSz="914400" rtl="0" eaLnBrk="1" fontAlgn="auto" latinLnBrk="0" hangingPunct="1">
              <a:lnSpc>
                <a:spcPct val="120000"/>
              </a:lnSpc>
              <a:spcBef>
                <a:spcPts val="0"/>
              </a:spcBef>
              <a:spcAft>
                <a:spcPts val="0"/>
              </a:spcAft>
              <a:buClrTx/>
              <a:buSzTx/>
              <a:buFontTx/>
              <a:buNone/>
              <a:defRPr/>
            </a:pPr>
            <a:r>
              <a:rPr lang="en-US" altLang="zh-CN" b="1" spc="300">
                <a:solidFill>
                  <a:srgbClr val="FFFFFF"/>
                </a:solidFill>
                <a:latin typeface="Arial" panose="020B0604020202020204" pitchFamily="34" charset="0"/>
                <a:ea typeface="微软雅黑" panose="020B0503020204020204" pitchFamily="34" charset="-122"/>
              </a:rPr>
              <a:t>2</a:t>
            </a:r>
          </a:p>
        </p:txBody>
      </p:sp>
      <p:sp>
        <p:nvSpPr>
          <p:cNvPr id="54" name="矩形 53"/>
          <p:cNvSpPr/>
          <p:nvPr>
            <p:custDataLst>
              <p:tags r:id="rId11"/>
            </p:custDataLst>
          </p:nvPr>
        </p:nvSpPr>
        <p:spPr>
          <a:xfrm rot="2640000">
            <a:off x="6692708" y="4073638"/>
            <a:ext cx="224331" cy="214599"/>
          </a:xfrm>
          <a:prstGeom prst="rect">
            <a:avLst/>
          </a:prstGeom>
          <a:ln>
            <a:noFill/>
          </a:ln>
        </p:spPr>
        <p:style>
          <a:lnRef idx="2">
            <a:srgbClr val="2196F3">
              <a:shade val="50000"/>
            </a:srgbClr>
          </a:lnRef>
          <a:fillRef idx="1">
            <a:srgbClr val="2196F3"/>
          </a:fillRef>
          <a:effectRef idx="0">
            <a:srgbClr val="2196F3"/>
          </a:effectRef>
          <a:fontRef idx="minor">
            <a:srgbClr val="FFFFFF"/>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55" name="文本框 54"/>
          <p:cNvSpPr txBox="1"/>
          <p:nvPr>
            <p:custDataLst>
              <p:tags r:id="rId12"/>
            </p:custDataLst>
          </p:nvPr>
        </p:nvSpPr>
        <p:spPr>
          <a:xfrm>
            <a:off x="7010767" y="3894102"/>
            <a:ext cx="4540885" cy="679450"/>
          </a:xfrm>
          <a:prstGeom prst="rect">
            <a:avLst/>
          </a:prstGeom>
          <a:noFill/>
        </p:spPr>
        <p:txBody>
          <a:bodyPr wrap="square" tIns="46800" bIns="46800" rtlCol="0" anchor="ctr" anchorCtr="0">
            <a:noAutofit/>
          </a:bodyPr>
          <a:lstStyle/>
          <a:p>
            <a:pPr fontAlgn="auto"/>
            <a:r>
              <a:rPr lang="zh-CN" altLang="en-US" sz="2000" b="1" dirty="0">
                <a:solidFill>
                  <a:srgbClr val="2196F3"/>
                </a:solidFill>
                <a:latin typeface="Arial" panose="020B0604020202020204" pitchFamily="34" charset="0"/>
                <a:ea typeface="微软雅黑" panose="020B0503020204020204" pitchFamily="34" charset="-122"/>
              </a:rPr>
              <a:t>地震影响系数曲线按</a:t>
            </a:r>
            <a:r>
              <a:rPr lang="zh-CN" altLang="en-US" sz="2000" b="1" dirty="0">
                <a:solidFill>
                  <a:srgbClr val="2196F3"/>
                </a:solidFill>
                <a:latin typeface="Arial" panose="020B0604020202020204" pitchFamily="34" charset="0"/>
                <a:ea typeface="微软雅黑" panose="020B0503020204020204" pitchFamily="34" charset="-122"/>
                <a:sym typeface="+mn-ea"/>
              </a:rPr>
              <a:t>照4.3.9条执行，阻尼调整系数η有较大变化</a:t>
            </a:r>
            <a:endParaRPr lang="zh-CN" altLang="en-US" sz="2000" b="1" dirty="0">
              <a:solidFill>
                <a:srgbClr val="2196F3"/>
              </a:solidFill>
              <a:latin typeface="Arial" panose="020B0604020202020204" pitchFamily="34" charset="0"/>
              <a:ea typeface="微软雅黑" panose="020B0503020204020204" pitchFamily="34" charset="-122"/>
            </a:endParaRPr>
          </a:p>
          <a:p>
            <a:endParaRPr lang="zh-CN" altLang="en-US" sz="1100" b="1" dirty="0">
              <a:solidFill>
                <a:srgbClr val="2196F3"/>
              </a:solidFill>
              <a:latin typeface="Arial" panose="020B0604020202020204" pitchFamily="34" charset="0"/>
              <a:ea typeface="微软雅黑" panose="020B0503020204020204" pitchFamily="34" charset="-122"/>
            </a:endParaRPr>
          </a:p>
        </p:txBody>
      </p:sp>
      <p:sp>
        <p:nvSpPr>
          <p:cNvPr id="57" name="矩形 56"/>
          <p:cNvSpPr/>
          <p:nvPr>
            <p:custDataLst>
              <p:tags r:id="rId13"/>
            </p:custDataLst>
          </p:nvPr>
        </p:nvSpPr>
        <p:spPr>
          <a:xfrm rot="2640000">
            <a:off x="6692708" y="1651478"/>
            <a:ext cx="224331" cy="214599"/>
          </a:xfrm>
          <a:prstGeom prst="rect">
            <a:avLst/>
          </a:prstGeom>
          <a:solidFill>
            <a:srgbClr val="009587"/>
          </a:solidFill>
          <a:ln>
            <a:noFill/>
          </a:ln>
        </p:spPr>
        <p:style>
          <a:lnRef idx="2">
            <a:srgbClr val="2196F3">
              <a:shade val="50000"/>
            </a:srgbClr>
          </a:lnRef>
          <a:fillRef idx="1">
            <a:srgbClr val="2196F3"/>
          </a:fillRef>
          <a:effectRef idx="0">
            <a:srgbClr val="2196F3"/>
          </a:effectRef>
          <a:fontRef idx="minor">
            <a:srgbClr val="FFFFFF"/>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58" name="文本框 57"/>
          <p:cNvSpPr txBox="1"/>
          <p:nvPr>
            <p:custDataLst>
              <p:tags r:id="rId14"/>
            </p:custDataLst>
          </p:nvPr>
        </p:nvSpPr>
        <p:spPr>
          <a:xfrm>
            <a:off x="7027545" y="1471742"/>
            <a:ext cx="4858385" cy="826135"/>
          </a:xfrm>
          <a:prstGeom prst="rect">
            <a:avLst/>
          </a:prstGeom>
          <a:noFill/>
        </p:spPr>
        <p:txBody>
          <a:bodyPr wrap="square" tIns="46800" bIns="46800" rtlCol="0" anchor="ctr" anchorCtr="0">
            <a:noAutofit/>
          </a:bodyPr>
          <a:lstStyle/>
          <a:p>
            <a:pPr fontAlgn="auto">
              <a:lnSpc>
                <a:spcPct val="100000"/>
              </a:lnSpc>
            </a:pPr>
            <a:r>
              <a:rPr lang="zh-CN" altLang="en-US" sz="1900" b="1" spc="150">
                <a:solidFill>
                  <a:srgbClr val="009587"/>
                </a:solidFill>
                <a:latin typeface="Arial" panose="020B0604020202020204" pitchFamily="34" charset="0"/>
                <a:ea typeface="微软雅黑" panose="020B0503020204020204" pitchFamily="34" charset="-122"/>
              </a:rPr>
              <a:t>地震</a:t>
            </a:r>
            <a:r>
              <a:rPr lang="zh-CN" altLang="en-US" sz="1900" b="1" spc="150">
                <a:solidFill>
                  <a:srgbClr val="009587"/>
                </a:solidFill>
                <a:latin typeface="Arial" panose="020B0604020202020204" pitchFamily="34" charset="0"/>
                <a:ea typeface="微软雅黑" panose="020B0503020204020204" pitchFamily="34" charset="-122"/>
                <a:sym typeface="+mn-ea"/>
              </a:rPr>
              <a:t>影响系数最大值按表4.3.8-1~4.3.8-3采用，不按照4.3.9-1公式计算</a:t>
            </a:r>
          </a:p>
        </p:txBody>
      </p:sp>
      <p:sp>
        <p:nvSpPr>
          <p:cNvPr id="60" name="矩形 59"/>
          <p:cNvSpPr/>
          <p:nvPr>
            <p:custDataLst>
              <p:tags r:id="rId15"/>
            </p:custDataLst>
          </p:nvPr>
        </p:nvSpPr>
        <p:spPr>
          <a:xfrm rot="2640000">
            <a:off x="6692708" y="2787051"/>
            <a:ext cx="224331" cy="214599"/>
          </a:xfrm>
          <a:prstGeom prst="rect">
            <a:avLst/>
          </a:prstGeom>
          <a:solidFill>
            <a:srgbClr val="CDDC39"/>
          </a:solidFill>
          <a:ln>
            <a:noFill/>
          </a:ln>
        </p:spPr>
        <p:style>
          <a:lnRef idx="2">
            <a:srgbClr val="2196F3">
              <a:shade val="50000"/>
            </a:srgbClr>
          </a:lnRef>
          <a:fillRef idx="1">
            <a:srgbClr val="2196F3"/>
          </a:fillRef>
          <a:effectRef idx="0">
            <a:srgbClr val="2196F3"/>
          </a:effectRef>
          <a:fontRef idx="minor">
            <a:srgbClr val="FFFFFF"/>
          </a:fontRef>
        </p:style>
        <p:txBody>
          <a:bodyPr rtlCol="0" anchor="ctr"/>
          <a:lstStyle/>
          <a:p>
            <a:pPr algn="ctr"/>
            <a:endParaRPr lang="zh-CN" altLang="en-US" dirty="0">
              <a:latin typeface="Arial" panose="020B0604020202020204" pitchFamily="34" charset="0"/>
              <a:ea typeface="微软雅黑" panose="020B0503020204020204" pitchFamily="34" charset="-122"/>
            </a:endParaRPr>
          </a:p>
        </p:txBody>
      </p:sp>
      <p:sp>
        <p:nvSpPr>
          <p:cNvPr id="61" name="文本框 60"/>
          <p:cNvSpPr txBox="1"/>
          <p:nvPr>
            <p:custDataLst>
              <p:tags r:id="rId16"/>
            </p:custDataLst>
          </p:nvPr>
        </p:nvSpPr>
        <p:spPr>
          <a:xfrm>
            <a:off x="7027545" y="2519323"/>
            <a:ext cx="4730750" cy="925830"/>
          </a:xfrm>
          <a:prstGeom prst="rect">
            <a:avLst/>
          </a:prstGeom>
          <a:noFill/>
        </p:spPr>
        <p:txBody>
          <a:bodyPr wrap="square" tIns="46800" bIns="46800" rtlCol="0" anchor="ctr" anchorCtr="0">
            <a:noAutofit/>
          </a:bodyPr>
          <a:lstStyle/>
          <a:p>
            <a:pPr fontAlgn="auto">
              <a:lnSpc>
                <a:spcPct val="100000"/>
              </a:lnSpc>
            </a:pPr>
            <a:r>
              <a:rPr lang="zh-CN" altLang="en-US" sz="2000" b="1" spc="150">
                <a:solidFill>
                  <a:srgbClr val="CDDC39"/>
                </a:solidFill>
                <a:latin typeface="Arial" panose="020B0604020202020204" pitchFamily="34" charset="0"/>
                <a:ea typeface="微软雅黑" panose="020B0503020204020204" pitchFamily="34" charset="-122"/>
              </a:rPr>
              <a:t>特</a:t>
            </a:r>
            <a:r>
              <a:rPr lang="zh-CN" altLang="en-US" sz="2000" b="1" spc="150">
                <a:solidFill>
                  <a:srgbClr val="CDDC39"/>
                </a:solidFill>
                <a:latin typeface="Arial" panose="020B0604020202020204" pitchFamily="34" charset="0"/>
                <a:ea typeface="微软雅黑" panose="020B0503020204020204" pitchFamily="34" charset="-122"/>
                <a:sym typeface="+mn-ea"/>
              </a:rPr>
              <a:t>征周期按表4.3.8-4取值，并考虑“计算罕遇地震作用时，特征周期应增加0.05s”的要求；</a:t>
            </a:r>
          </a:p>
        </p:txBody>
      </p:sp>
      <p:sp>
        <p:nvSpPr>
          <p:cNvPr id="63" name="矩形 62"/>
          <p:cNvSpPr/>
          <p:nvPr>
            <p:custDataLst>
              <p:tags r:id="rId17"/>
            </p:custDataLst>
          </p:nvPr>
        </p:nvSpPr>
        <p:spPr>
          <a:xfrm rot="2640000">
            <a:off x="6692708" y="5106534"/>
            <a:ext cx="224331" cy="214599"/>
          </a:xfrm>
          <a:prstGeom prst="rect">
            <a:avLst/>
          </a:prstGeom>
          <a:solidFill>
            <a:srgbClr val="8BC34A"/>
          </a:solidFill>
          <a:ln>
            <a:noFill/>
          </a:ln>
        </p:spPr>
        <p:style>
          <a:lnRef idx="2">
            <a:srgbClr val="2196F3">
              <a:shade val="50000"/>
            </a:srgbClr>
          </a:lnRef>
          <a:fillRef idx="1">
            <a:srgbClr val="2196F3"/>
          </a:fillRef>
          <a:effectRef idx="0">
            <a:srgbClr val="2196F3"/>
          </a:effectRef>
          <a:fontRef idx="minor">
            <a:srgbClr val="FFFFFF"/>
          </a:fontRef>
        </p:style>
        <p:txBody>
          <a:bodyPr rtlCol="0" anchor="ctr"/>
          <a:lstStyle/>
          <a:p>
            <a:pPr algn="ctr"/>
            <a:endParaRPr lang="zh-CN" altLang="en-US">
              <a:latin typeface="Arial" panose="020B0604020202020204" pitchFamily="34" charset="0"/>
              <a:ea typeface="微软雅黑" panose="020B0503020204020204" pitchFamily="34" charset="-122"/>
            </a:endParaRPr>
          </a:p>
        </p:txBody>
      </p:sp>
      <p:sp>
        <p:nvSpPr>
          <p:cNvPr id="64" name="文本框 63"/>
          <p:cNvSpPr txBox="1"/>
          <p:nvPr>
            <p:custDataLst>
              <p:tags r:id="rId18"/>
            </p:custDataLst>
          </p:nvPr>
        </p:nvSpPr>
        <p:spPr>
          <a:xfrm>
            <a:off x="7027545" y="4926918"/>
            <a:ext cx="4540885" cy="936625"/>
          </a:xfrm>
          <a:prstGeom prst="rect">
            <a:avLst/>
          </a:prstGeom>
          <a:noFill/>
        </p:spPr>
        <p:txBody>
          <a:bodyPr wrap="square" tIns="46800" bIns="46800" rtlCol="0" anchor="ctr" anchorCtr="0">
            <a:normAutofit/>
          </a:bodyPr>
          <a:lstStyle/>
          <a:p>
            <a:pPr fontAlgn="auto">
              <a:lnSpc>
                <a:spcPct val="100000"/>
              </a:lnSpc>
            </a:pPr>
            <a:r>
              <a:rPr lang="zh-CN" altLang="en-US" sz="2000" b="1" spc="150">
                <a:solidFill>
                  <a:srgbClr val="8BC34A"/>
                </a:solidFill>
                <a:latin typeface="Arial" panose="020B0604020202020204" pitchFamily="34" charset="0"/>
                <a:ea typeface="微软雅黑" panose="020B0503020204020204" pitchFamily="34" charset="-122"/>
              </a:rPr>
              <a:t>弹性时</a:t>
            </a:r>
            <a:r>
              <a:rPr lang="zh-CN" altLang="en-US" sz="2000" b="1" spc="150">
                <a:solidFill>
                  <a:srgbClr val="8BC34A"/>
                </a:solidFill>
                <a:latin typeface="Arial" panose="020B0604020202020204" pitchFamily="34" charset="0"/>
                <a:ea typeface="微软雅黑" panose="020B0503020204020204" pitchFamily="34" charset="-122"/>
                <a:sym typeface="+mn-ea"/>
              </a:rPr>
              <a:t>程计算支持与新广东高规反应谱结果进行对比。</a:t>
            </a:r>
            <a:endParaRPr lang="zh-CN" altLang="en-US" sz="2000" b="1" spc="150">
              <a:solidFill>
                <a:srgbClr val="8BC34A"/>
              </a:solidFill>
              <a:latin typeface="Arial" panose="020B0604020202020204" pitchFamily="34"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10073005" cy="64516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二、</a:t>
            </a:r>
            <a:r>
              <a:rPr sz="3600" b="1">
                <a:effectLst/>
                <a:cs typeface="微软雅黑" panose="020B0503020204020204" pitchFamily="34" charset="-122"/>
                <a:sym typeface="+mn-ea"/>
              </a:rPr>
              <a:t>修改抗震承载力计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7457440" y="370205"/>
            <a:ext cx="473456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5"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82" name="Oval 14"/>
          <p:cNvSpPr>
            <a:spLocks noChangeArrowheads="1"/>
          </p:cNvSpPr>
          <p:nvPr>
            <p:custDataLst>
              <p:tags r:id="rId2"/>
            </p:custDataLst>
          </p:nvPr>
        </p:nvSpPr>
        <p:spPr bwMode="auto">
          <a:xfrm>
            <a:off x="3585621" y="2421201"/>
            <a:ext cx="180000" cy="180000"/>
          </a:xfrm>
          <a:prstGeom prst="ellipse">
            <a:avLst/>
          </a:prstGeom>
          <a:solidFill>
            <a:srgbClr val="E08721"/>
          </a:solidFill>
          <a:ln>
            <a:noFill/>
          </a:ln>
        </p:spPr>
        <p:txBody>
          <a:bodyPr vert="horz" wrap="square" lIns="91440" tIns="45720" rIns="91440" bIns="45720" numCol="1" anchor="t" anchorCtr="0" compatLnSpc="1">
            <a:normAutofit fontScale="25000" lnSpcReduction="20000"/>
          </a:bodyPr>
          <a:lstStyle/>
          <a:p>
            <a:endParaRPr lang="id-ID"/>
          </a:p>
        </p:txBody>
      </p:sp>
      <p:sp>
        <p:nvSpPr>
          <p:cNvPr id="83" name="TextBox 17"/>
          <p:cNvSpPr txBox="1"/>
          <p:nvPr>
            <p:custDataLst>
              <p:tags r:id="rId3"/>
            </p:custDataLst>
          </p:nvPr>
        </p:nvSpPr>
        <p:spPr>
          <a:xfrm>
            <a:off x="844550" y="1889760"/>
            <a:ext cx="2662555" cy="624840"/>
          </a:xfrm>
          <a:prstGeom prst="rect">
            <a:avLst/>
          </a:prstGeom>
          <a:noFill/>
        </p:spPr>
        <p:txBody>
          <a:bodyPr wrap="square" lIns="90000" tIns="46800" rIns="90000" bIns="46800" rtlCol="0" anchor="b" anchorCtr="0">
            <a:noAutofit/>
          </a:bodyPr>
          <a:lstStyle/>
          <a:p>
            <a:pPr algn="r"/>
            <a:r>
              <a:rPr lang="zh-CN" altLang="en-US" sz="16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取消与抗震等级相关的构件内力调整</a:t>
            </a:r>
          </a:p>
        </p:txBody>
      </p:sp>
      <p:sp>
        <p:nvSpPr>
          <p:cNvPr id="84" name="TextBox 18"/>
          <p:cNvSpPr txBox="1"/>
          <p:nvPr>
            <p:custDataLst>
              <p:tags r:id="rId4"/>
            </p:custDataLst>
          </p:nvPr>
        </p:nvSpPr>
        <p:spPr>
          <a:xfrm>
            <a:off x="939567" y="2514628"/>
            <a:ext cx="2567048" cy="842313"/>
          </a:xfrm>
          <a:prstGeom prst="rect">
            <a:avLst/>
          </a:prstGeom>
          <a:noFill/>
        </p:spPr>
        <p:txBody>
          <a:bodyPr wrap="square" lIns="90000" tIns="46800" rIns="90000" bIns="46800" rtlCol="0" anchor="t" anchorCtr="0">
            <a:normAutofit fontScale="75000" lnSpcReduction="20000"/>
          </a:bodyPr>
          <a:lstStyle/>
          <a:p>
            <a:pPr algn="r"/>
            <a:r>
              <a:rPr lang="zh-CN" altLang="en-US" sz="2000" dirty="0">
                <a:effectLst/>
                <a:latin typeface="楷体" panose="02010609060101010101" charset="-122"/>
                <a:ea typeface="楷体" panose="02010609060101010101" charset="-122"/>
                <a:cs typeface="微软雅黑" panose="020B0503020204020204" pitchFamily="34" charset="-122"/>
                <a:sym typeface="+mn-ea"/>
              </a:rPr>
              <a:t>不调整内力包括：框架梁、连梁剪力调整系数；框架柱、框支柱弯矩与剪力调整系数；剪力墙弯矩与剪力调整系数。</a:t>
            </a:r>
            <a:endParaRPr lang="zh-CN" altLang="en-US" sz="2000" b="1" dirty="0">
              <a:effectLst/>
              <a:latin typeface="楷体" panose="02010609060101010101" charset="-122"/>
              <a:ea typeface="楷体" panose="02010609060101010101" charset="-122"/>
              <a:cs typeface="微软雅黑" panose="020B0503020204020204" pitchFamily="34" charset="-122"/>
              <a:sym typeface="+mn-ea"/>
            </a:endParaRPr>
          </a:p>
        </p:txBody>
      </p:sp>
      <p:sp>
        <p:nvSpPr>
          <p:cNvPr id="85" name="Oval 14"/>
          <p:cNvSpPr>
            <a:spLocks noChangeArrowheads="1"/>
          </p:cNvSpPr>
          <p:nvPr>
            <p:custDataLst>
              <p:tags r:id="rId5"/>
            </p:custDataLst>
          </p:nvPr>
        </p:nvSpPr>
        <p:spPr bwMode="auto">
          <a:xfrm>
            <a:off x="3579764" y="3815176"/>
            <a:ext cx="180000" cy="180000"/>
          </a:xfrm>
          <a:prstGeom prst="ellipse">
            <a:avLst/>
          </a:prstGeom>
          <a:solidFill>
            <a:srgbClr val="E08721"/>
          </a:solidFill>
          <a:ln>
            <a:noFill/>
          </a:ln>
        </p:spPr>
        <p:txBody>
          <a:bodyPr vert="horz" wrap="square" lIns="91440" tIns="45720" rIns="91440" bIns="45720" numCol="1" anchor="t" anchorCtr="0" compatLnSpc="1">
            <a:normAutofit fontScale="25000" lnSpcReduction="20000"/>
          </a:bodyPr>
          <a:lstStyle/>
          <a:p>
            <a:endParaRPr lang="id-ID"/>
          </a:p>
        </p:txBody>
      </p:sp>
      <p:sp>
        <p:nvSpPr>
          <p:cNvPr id="86" name="TextBox 17"/>
          <p:cNvSpPr txBox="1"/>
          <p:nvPr>
            <p:custDataLst>
              <p:tags r:id="rId6"/>
            </p:custDataLst>
          </p:nvPr>
        </p:nvSpPr>
        <p:spPr>
          <a:xfrm>
            <a:off x="827030" y="3694329"/>
            <a:ext cx="2662238" cy="541816"/>
          </a:xfrm>
          <a:prstGeom prst="rect">
            <a:avLst/>
          </a:prstGeom>
          <a:noFill/>
        </p:spPr>
        <p:txBody>
          <a:bodyPr wrap="square" lIns="90000" tIns="46800" rIns="90000" bIns="46800" rtlCol="0" anchor="b" anchorCtr="0">
            <a:noAutofit/>
          </a:bodyPr>
          <a:lstStyle/>
          <a:p>
            <a:pPr algn="r"/>
            <a:r>
              <a:rPr lang="zh-CN" altLang="en-US" sz="15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依据规范3.9.5条条文说明，增加钢筋超强系数的</a:t>
            </a:r>
            <a:r>
              <a:rPr lang="zh-CN" altLang="en-US" sz="15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设置</a:t>
            </a:r>
          </a:p>
        </p:txBody>
      </p:sp>
      <p:sp>
        <p:nvSpPr>
          <p:cNvPr id="87" name="TextBox 18"/>
          <p:cNvSpPr txBox="1"/>
          <p:nvPr>
            <p:custDataLst>
              <p:tags r:id="rId7"/>
            </p:custDataLst>
          </p:nvPr>
        </p:nvSpPr>
        <p:spPr>
          <a:xfrm>
            <a:off x="827030" y="4236011"/>
            <a:ext cx="2897682" cy="842313"/>
          </a:xfrm>
          <a:prstGeom prst="rect">
            <a:avLst/>
          </a:prstGeom>
          <a:noFill/>
        </p:spPr>
        <p:txBody>
          <a:bodyPr wrap="square" lIns="90000" tIns="46800" rIns="90000" bIns="46800" rtlCol="0" anchor="t" anchorCtr="0">
            <a:normAutofit fontScale="85000" lnSpcReduction="10000"/>
          </a:bodyPr>
          <a:lstStyle/>
          <a:p>
            <a:pPr algn="r"/>
            <a:r>
              <a:rPr lang="zh-CN" altLang="en-US" sz="1715" dirty="0" smtClean="0">
                <a:effectLst/>
                <a:latin typeface="楷体" panose="02010609060101010101" charset="-122"/>
                <a:ea typeface="楷体" panose="02010609060101010101" charset="-122"/>
                <a:cs typeface="楷体" panose="02010609060101010101" charset="-122"/>
                <a:sym typeface="+mn-ea"/>
              </a:rPr>
              <a:t>在</a:t>
            </a:r>
            <a:r>
              <a:rPr lang="zh-CN" altLang="en-US" sz="1715" dirty="0" smtClean="0">
                <a:latin typeface="楷体" panose="02010609060101010101" charset="-122"/>
                <a:ea typeface="楷体" panose="02010609060101010101" charset="-122"/>
                <a:cs typeface="楷体" panose="02010609060101010101" charset="-122"/>
                <a:sym typeface="+mn-ea"/>
              </a:rPr>
              <a:t>中</a:t>
            </a:r>
            <a:r>
              <a:rPr lang="zh-CN" altLang="en-US" sz="1715" dirty="0" smtClean="0">
                <a:effectLst/>
                <a:latin typeface="楷体" panose="02010609060101010101" charset="-122"/>
                <a:ea typeface="楷体" panose="02010609060101010101" charset="-122"/>
                <a:cs typeface="楷体" panose="02010609060101010101" charset="-122"/>
                <a:sym typeface="+mn-ea"/>
              </a:rPr>
              <a:t>高延性时，对受弯、压弯承载力计算采用钢筋超强系数</a:t>
            </a:r>
            <a:r>
              <a:rPr lang="en-US" altLang="zh-CN" sz="1715" dirty="0" smtClean="0">
                <a:effectLst/>
                <a:latin typeface="楷体" panose="02010609060101010101" charset="-122"/>
                <a:ea typeface="楷体" panose="02010609060101010101" charset="-122"/>
                <a:cs typeface="楷体" panose="02010609060101010101" charset="-122"/>
                <a:sym typeface="+mn-ea"/>
              </a:rPr>
              <a:t>1.25</a:t>
            </a:r>
            <a:r>
              <a:rPr lang="zh-CN" altLang="en-US" sz="1715" dirty="0" smtClean="0">
                <a:effectLst/>
                <a:latin typeface="楷体" panose="02010609060101010101" charset="-122"/>
                <a:ea typeface="楷体" panose="02010609060101010101" charset="-122"/>
                <a:cs typeface="楷体" panose="02010609060101010101" charset="-122"/>
                <a:sym typeface="+mn-ea"/>
              </a:rPr>
              <a:t>，更有利于实现结构的强剪弱弯。</a:t>
            </a:r>
            <a:endParaRPr lang="en-US" sz="1715" b="1" dirty="0">
              <a:latin typeface="楷体" panose="02010609060101010101" charset="-122"/>
              <a:ea typeface="楷体" panose="02010609060101010101" charset="-122"/>
              <a:cs typeface="楷体" panose="02010609060101010101" charset="-122"/>
            </a:endParaRPr>
          </a:p>
        </p:txBody>
      </p:sp>
      <p:sp>
        <p:nvSpPr>
          <p:cNvPr id="88" name="Oval 14"/>
          <p:cNvSpPr>
            <a:spLocks noChangeArrowheads="1"/>
          </p:cNvSpPr>
          <p:nvPr>
            <p:custDataLst>
              <p:tags r:id="rId8"/>
            </p:custDataLst>
          </p:nvPr>
        </p:nvSpPr>
        <p:spPr bwMode="auto">
          <a:xfrm>
            <a:off x="3571375" y="5390001"/>
            <a:ext cx="180000" cy="180000"/>
          </a:xfrm>
          <a:prstGeom prst="ellipse">
            <a:avLst/>
          </a:prstGeom>
          <a:solidFill>
            <a:srgbClr val="E08721"/>
          </a:solidFill>
          <a:ln>
            <a:noFill/>
          </a:ln>
        </p:spPr>
        <p:txBody>
          <a:bodyPr vert="horz" wrap="square" lIns="91440" tIns="45720" rIns="91440" bIns="45720" numCol="1" anchor="t" anchorCtr="0" compatLnSpc="1">
            <a:normAutofit fontScale="25000" lnSpcReduction="20000"/>
          </a:bodyPr>
          <a:lstStyle/>
          <a:p>
            <a:endParaRPr lang="id-ID"/>
          </a:p>
        </p:txBody>
      </p:sp>
      <p:sp>
        <p:nvSpPr>
          <p:cNvPr id="89" name="TextBox 17"/>
          <p:cNvSpPr txBox="1"/>
          <p:nvPr>
            <p:custDataLst>
              <p:tags r:id="rId9"/>
            </p:custDataLst>
          </p:nvPr>
        </p:nvSpPr>
        <p:spPr>
          <a:xfrm>
            <a:off x="939934" y="5010984"/>
            <a:ext cx="2662555" cy="768350"/>
          </a:xfrm>
          <a:prstGeom prst="rect">
            <a:avLst/>
          </a:prstGeom>
          <a:noFill/>
        </p:spPr>
        <p:txBody>
          <a:bodyPr wrap="square" lIns="90000" tIns="46800" rIns="90000" bIns="46800" rtlCol="0" anchor="b" anchorCtr="0">
            <a:normAutofit fontScale="97500"/>
          </a:bodyPr>
          <a:lstStyle/>
          <a:p>
            <a:pPr algn="r"/>
            <a:r>
              <a:rPr lang="zh-CN" altLang="en-US" sz="15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依据规范</a:t>
            </a:r>
            <a:r>
              <a:rPr lang="en-US" altLang="zh-CN" sz="15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12.4.20-12.4.23</a:t>
            </a:r>
            <a:r>
              <a:rPr lang="zh-CN" altLang="en-US" sz="15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条，对钢构件进行性能设计。</a:t>
            </a:r>
            <a:endParaRPr lang="id-ID" altLang="en-US" sz="15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1" name="Oval 14"/>
          <p:cNvSpPr>
            <a:spLocks noChangeArrowheads="1"/>
          </p:cNvSpPr>
          <p:nvPr>
            <p:custDataLst>
              <p:tags r:id="rId10"/>
            </p:custDataLst>
          </p:nvPr>
        </p:nvSpPr>
        <p:spPr bwMode="auto">
          <a:xfrm>
            <a:off x="8435693" y="2069411"/>
            <a:ext cx="180000" cy="180000"/>
          </a:xfrm>
          <a:prstGeom prst="ellipse">
            <a:avLst/>
          </a:prstGeom>
          <a:solidFill>
            <a:srgbClr val="E08721"/>
          </a:solidFill>
          <a:ln>
            <a:noFill/>
          </a:ln>
        </p:spPr>
        <p:txBody>
          <a:bodyPr vert="horz" wrap="square" lIns="91440" tIns="45720" rIns="91440" bIns="45720" numCol="1" anchor="t" anchorCtr="0" compatLnSpc="1">
            <a:normAutofit fontScale="25000" lnSpcReduction="20000"/>
          </a:bodyPr>
          <a:lstStyle/>
          <a:p>
            <a:endParaRPr lang="id-ID"/>
          </a:p>
        </p:txBody>
      </p:sp>
      <p:sp>
        <p:nvSpPr>
          <p:cNvPr id="92" name="TextBox 17"/>
          <p:cNvSpPr txBox="1"/>
          <p:nvPr>
            <p:custDataLst>
              <p:tags r:id="rId11"/>
            </p:custDataLst>
          </p:nvPr>
        </p:nvSpPr>
        <p:spPr>
          <a:xfrm>
            <a:off x="8689109" y="1826896"/>
            <a:ext cx="2662238" cy="541816"/>
          </a:xfrm>
          <a:prstGeom prst="rect">
            <a:avLst/>
          </a:prstGeom>
          <a:noFill/>
        </p:spPr>
        <p:txBody>
          <a:bodyPr wrap="square" lIns="90000" tIns="46800" rIns="90000" bIns="46800" rtlCol="0" anchor="b" anchorCtr="0">
            <a:noAutofit/>
          </a:bodyPr>
          <a:lstStyle/>
          <a:p>
            <a:r>
              <a:rPr lang="zh-CN" altLang="en-US" sz="15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取消承载力抗震调整系数</a:t>
            </a:r>
            <a:r>
              <a:rPr lang="en-US" sz="1500" b="1"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γ</a:t>
            </a:r>
            <a:r>
              <a:rPr lang="en-US" sz="1500" b="1" baseline="-25000"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RE</a:t>
            </a:r>
          </a:p>
        </p:txBody>
      </p:sp>
      <p:sp>
        <p:nvSpPr>
          <p:cNvPr id="94" name="Oval 14"/>
          <p:cNvSpPr>
            <a:spLocks noChangeArrowheads="1"/>
          </p:cNvSpPr>
          <p:nvPr>
            <p:custDataLst>
              <p:tags r:id="rId12"/>
            </p:custDataLst>
          </p:nvPr>
        </p:nvSpPr>
        <p:spPr bwMode="auto">
          <a:xfrm>
            <a:off x="8509353" y="3177562"/>
            <a:ext cx="180000" cy="180000"/>
          </a:xfrm>
          <a:prstGeom prst="ellipse">
            <a:avLst/>
          </a:prstGeom>
          <a:solidFill>
            <a:srgbClr val="E08721"/>
          </a:solidFill>
          <a:ln>
            <a:noFill/>
          </a:ln>
        </p:spPr>
        <p:txBody>
          <a:bodyPr vert="horz" wrap="square" lIns="91440" tIns="45720" rIns="91440" bIns="45720" numCol="1" anchor="t" anchorCtr="0" compatLnSpc="1">
            <a:normAutofit fontScale="25000" lnSpcReduction="20000"/>
          </a:bodyPr>
          <a:lstStyle/>
          <a:p>
            <a:endParaRPr lang="id-ID"/>
          </a:p>
        </p:txBody>
      </p:sp>
      <p:sp>
        <p:nvSpPr>
          <p:cNvPr id="95" name="TextBox 17"/>
          <p:cNvSpPr txBox="1"/>
          <p:nvPr>
            <p:custDataLst>
              <p:tags r:id="rId13"/>
            </p:custDataLst>
          </p:nvPr>
        </p:nvSpPr>
        <p:spPr>
          <a:xfrm>
            <a:off x="8689340" y="3011170"/>
            <a:ext cx="2662555" cy="841375"/>
          </a:xfrm>
          <a:prstGeom prst="rect">
            <a:avLst/>
          </a:prstGeom>
          <a:noFill/>
        </p:spPr>
        <p:txBody>
          <a:bodyPr wrap="square" lIns="90000" tIns="46800" rIns="90000" bIns="46800" rtlCol="0" anchor="b" anchorCtr="0">
            <a:noAutofit/>
          </a:bodyPr>
          <a:lstStyle/>
          <a:p>
            <a:r>
              <a:rPr lang="zh-CN" altLang="en-US" sz="15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依据规范3.9.5条，承载力利用系数ξ、地震力折减系数c等由软件自动</a:t>
            </a:r>
            <a:r>
              <a:rPr lang="zh-CN" altLang="en-US" sz="15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确定</a:t>
            </a:r>
            <a:endParaRPr lang="zh-CN" altLang="en-US" sz="7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97" name="Freeform 20"/>
          <p:cNvSpPr/>
          <p:nvPr>
            <p:custDataLst>
              <p:tags r:id="rId14"/>
            </p:custDataLst>
          </p:nvPr>
        </p:nvSpPr>
        <p:spPr bwMode="auto">
          <a:xfrm>
            <a:off x="5646566" y="3790183"/>
            <a:ext cx="1312462" cy="1445327"/>
          </a:xfrm>
          <a:custGeom>
            <a:avLst/>
            <a:gdLst>
              <a:gd name="T0" fmla="*/ 538 w 811"/>
              <a:gd name="T1" fmla="*/ 225 h 893"/>
              <a:gd name="T2" fmla="*/ 514 w 811"/>
              <a:gd name="T3" fmla="*/ 205 h 893"/>
              <a:gd name="T4" fmla="*/ 498 w 811"/>
              <a:gd name="T5" fmla="*/ 180 h 893"/>
              <a:gd name="T6" fmla="*/ 493 w 811"/>
              <a:gd name="T7" fmla="*/ 156 h 893"/>
              <a:gd name="T8" fmla="*/ 493 w 811"/>
              <a:gd name="T9" fmla="*/ 129 h 893"/>
              <a:gd name="T10" fmla="*/ 500 w 811"/>
              <a:gd name="T11" fmla="*/ 96 h 893"/>
              <a:gd name="T12" fmla="*/ 407 w 811"/>
              <a:gd name="T13" fmla="*/ 0 h 893"/>
              <a:gd name="T14" fmla="*/ 303 w 811"/>
              <a:gd name="T15" fmla="*/ 86 h 893"/>
              <a:gd name="T16" fmla="*/ 274 w 811"/>
              <a:gd name="T17" fmla="*/ 113 h 893"/>
              <a:gd name="T18" fmla="*/ 202 w 811"/>
              <a:gd name="T19" fmla="*/ 184 h 893"/>
              <a:gd name="T20" fmla="*/ 139 w 811"/>
              <a:gd name="T21" fmla="*/ 262 h 893"/>
              <a:gd name="T22" fmla="*/ 100 w 811"/>
              <a:gd name="T23" fmla="*/ 321 h 893"/>
              <a:gd name="T24" fmla="*/ 65 w 811"/>
              <a:gd name="T25" fmla="*/ 387 h 893"/>
              <a:gd name="T26" fmla="*/ 51 w 811"/>
              <a:gd name="T27" fmla="*/ 420 h 893"/>
              <a:gd name="T28" fmla="*/ 40 w 811"/>
              <a:gd name="T29" fmla="*/ 451 h 893"/>
              <a:gd name="T30" fmla="*/ 24 w 811"/>
              <a:gd name="T31" fmla="*/ 516 h 893"/>
              <a:gd name="T32" fmla="*/ 8 w 811"/>
              <a:gd name="T33" fmla="*/ 621 h 893"/>
              <a:gd name="T34" fmla="*/ 2 w 811"/>
              <a:gd name="T35" fmla="*/ 694 h 893"/>
              <a:gd name="T36" fmla="*/ 0 w 811"/>
              <a:gd name="T37" fmla="*/ 832 h 893"/>
              <a:gd name="T38" fmla="*/ 510 w 811"/>
              <a:gd name="T39" fmla="*/ 893 h 893"/>
              <a:gd name="T40" fmla="*/ 510 w 811"/>
              <a:gd name="T41" fmla="*/ 867 h 893"/>
              <a:gd name="T42" fmla="*/ 512 w 811"/>
              <a:gd name="T43" fmla="*/ 764 h 893"/>
              <a:gd name="T44" fmla="*/ 520 w 811"/>
              <a:gd name="T45" fmla="*/ 676 h 893"/>
              <a:gd name="T46" fmla="*/ 528 w 811"/>
              <a:gd name="T47" fmla="*/ 631 h 893"/>
              <a:gd name="T48" fmla="*/ 538 w 811"/>
              <a:gd name="T49" fmla="*/ 600 h 893"/>
              <a:gd name="T50" fmla="*/ 563 w 811"/>
              <a:gd name="T51" fmla="*/ 547 h 893"/>
              <a:gd name="T52" fmla="*/ 575 w 811"/>
              <a:gd name="T53" fmla="*/ 528 h 893"/>
              <a:gd name="T54" fmla="*/ 608 w 811"/>
              <a:gd name="T55" fmla="*/ 487 h 893"/>
              <a:gd name="T56" fmla="*/ 629 w 811"/>
              <a:gd name="T57" fmla="*/ 463 h 893"/>
              <a:gd name="T58" fmla="*/ 702 w 811"/>
              <a:gd name="T59" fmla="*/ 393 h 893"/>
              <a:gd name="T60" fmla="*/ 770 w 811"/>
              <a:gd name="T61" fmla="*/ 336 h 893"/>
              <a:gd name="T62" fmla="*/ 811 w 811"/>
              <a:gd name="T63" fmla="*/ 301 h 893"/>
              <a:gd name="T64" fmla="*/ 686 w 811"/>
              <a:gd name="T65" fmla="*/ 209 h 893"/>
              <a:gd name="T66" fmla="*/ 663 w 811"/>
              <a:gd name="T67" fmla="*/ 229 h 893"/>
              <a:gd name="T68" fmla="*/ 635 w 811"/>
              <a:gd name="T69" fmla="*/ 242 h 893"/>
              <a:gd name="T70" fmla="*/ 612 w 811"/>
              <a:gd name="T71" fmla="*/ 246 h 893"/>
              <a:gd name="T72" fmla="*/ 584 w 811"/>
              <a:gd name="T73" fmla="*/ 244 h 893"/>
              <a:gd name="T74" fmla="*/ 553 w 811"/>
              <a:gd name="T75" fmla="*/ 235 h 893"/>
              <a:gd name="T76" fmla="*/ 538 w 811"/>
              <a:gd name="T77" fmla="*/ 225 h 8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11" h="893">
                <a:moveTo>
                  <a:pt x="538" y="225"/>
                </a:moveTo>
                <a:lnTo>
                  <a:pt x="538" y="225"/>
                </a:lnTo>
                <a:lnTo>
                  <a:pt x="526" y="217"/>
                </a:lnTo>
                <a:lnTo>
                  <a:pt x="514" y="205"/>
                </a:lnTo>
                <a:lnTo>
                  <a:pt x="504" y="190"/>
                </a:lnTo>
                <a:lnTo>
                  <a:pt x="498" y="180"/>
                </a:lnTo>
                <a:lnTo>
                  <a:pt x="495" y="170"/>
                </a:lnTo>
                <a:lnTo>
                  <a:pt x="493" y="156"/>
                </a:lnTo>
                <a:lnTo>
                  <a:pt x="491" y="145"/>
                </a:lnTo>
                <a:lnTo>
                  <a:pt x="493" y="129"/>
                </a:lnTo>
                <a:lnTo>
                  <a:pt x="495" y="113"/>
                </a:lnTo>
                <a:lnTo>
                  <a:pt x="500" y="96"/>
                </a:lnTo>
                <a:lnTo>
                  <a:pt x="508" y="76"/>
                </a:lnTo>
                <a:lnTo>
                  <a:pt x="407" y="0"/>
                </a:lnTo>
                <a:lnTo>
                  <a:pt x="407" y="0"/>
                </a:lnTo>
                <a:lnTo>
                  <a:pt x="303" y="86"/>
                </a:lnTo>
                <a:lnTo>
                  <a:pt x="303" y="86"/>
                </a:lnTo>
                <a:lnTo>
                  <a:pt x="274" y="113"/>
                </a:lnTo>
                <a:lnTo>
                  <a:pt x="241" y="143"/>
                </a:lnTo>
                <a:lnTo>
                  <a:pt x="202" y="184"/>
                </a:lnTo>
                <a:lnTo>
                  <a:pt x="161" y="235"/>
                </a:lnTo>
                <a:lnTo>
                  <a:pt x="139" y="262"/>
                </a:lnTo>
                <a:lnTo>
                  <a:pt x="120" y="291"/>
                </a:lnTo>
                <a:lnTo>
                  <a:pt x="100" y="321"/>
                </a:lnTo>
                <a:lnTo>
                  <a:pt x="83" y="354"/>
                </a:lnTo>
                <a:lnTo>
                  <a:pt x="65" y="387"/>
                </a:lnTo>
                <a:lnTo>
                  <a:pt x="51" y="420"/>
                </a:lnTo>
                <a:lnTo>
                  <a:pt x="51" y="420"/>
                </a:lnTo>
                <a:lnTo>
                  <a:pt x="45" y="434"/>
                </a:lnTo>
                <a:lnTo>
                  <a:pt x="40" y="451"/>
                </a:lnTo>
                <a:lnTo>
                  <a:pt x="32" y="479"/>
                </a:lnTo>
                <a:lnTo>
                  <a:pt x="24" y="516"/>
                </a:lnTo>
                <a:lnTo>
                  <a:pt x="16" y="563"/>
                </a:lnTo>
                <a:lnTo>
                  <a:pt x="8" y="621"/>
                </a:lnTo>
                <a:lnTo>
                  <a:pt x="2" y="694"/>
                </a:lnTo>
                <a:lnTo>
                  <a:pt x="2" y="694"/>
                </a:lnTo>
                <a:lnTo>
                  <a:pt x="0" y="768"/>
                </a:lnTo>
                <a:lnTo>
                  <a:pt x="0" y="832"/>
                </a:lnTo>
                <a:lnTo>
                  <a:pt x="0" y="893"/>
                </a:lnTo>
                <a:lnTo>
                  <a:pt x="510" y="893"/>
                </a:lnTo>
                <a:lnTo>
                  <a:pt x="510" y="893"/>
                </a:lnTo>
                <a:lnTo>
                  <a:pt x="510" y="867"/>
                </a:lnTo>
                <a:lnTo>
                  <a:pt x="510" y="805"/>
                </a:lnTo>
                <a:lnTo>
                  <a:pt x="512" y="764"/>
                </a:lnTo>
                <a:lnTo>
                  <a:pt x="516" y="719"/>
                </a:lnTo>
                <a:lnTo>
                  <a:pt x="520" y="676"/>
                </a:lnTo>
                <a:lnTo>
                  <a:pt x="528" y="631"/>
                </a:lnTo>
                <a:lnTo>
                  <a:pt x="528" y="631"/>
                </a:lnTo>
                <a:lnTo>
                  <a:pt x="532" y="615"/>
                </a:lnTo>
                <a:lnTo>
                  <a:pt x="538" y="600"/>
                </a:lnTo>
                <a:lnTo>
                  <a:pt x="549" y="571"/>
                </a:lnTo>
                <a:lnTo>
                  <a:pt x="563" y="547"/>
                </a:lnTo>
                <a:lnTo>
                  <a:pt x="575" y="528"/>
                </a:lnTo>
                <a:lnTo>
                  <a:pt x="575" y="528"/>
                </a:lnTo>
                <a:lnTo>
                  <a:pt x="590" y="508"/>
                </a:lnTo>
                <a:lnTo>
                  <a:pt x="608" y="487"/>
                </a:lnTo>
                <a:lnTo>
                  <a:pt x="629" y="463"/>
                </a:lnTo>
                <a:lnTo>
                  <a:pt x="629" y="463"/>
                </a:lnTo>
                <a:lnTo>
                  <a:pt x="664" y="428"/>
                </a:lnTo>
                <a:lnTo>
                  <a:pt x="702" y="393"/>
                </a:lnTo>
                <a:lnTo>
                  <a:pt x="737" y="360"/>
                </a:lnTo>
                <a:lnTo>
                  <a:pt x="770" y="336"/>
                </a:lnTo>
                <a:lnTo>
                  <a:pt x="770" y="336"/>
                </a:lnTo>
                <a:lnTo>
                  <a:pt x="811" y="301"/>
                </a:lnTo>
                <a:lnTo>
                  <a:pt x="686" y="209"/>
                </a:lnTo>
                <a:lnTo>
                  <a:pt x="686" y="209"/>
                </a:lnTo>
                <a:lnTo>
                  <a:pt x="674" y="221"/>
                </a:lnTo>
                <a:lnTo>
                  <a:pt x="663" y="229"/>
                </a:lnTo>
                <a:lnTo>
                  <a:pt x="645" y="238"/>
                </a:lnTo>
                <a:lnTo>
                  <a:pt x="635" y="242"/>
                </a:lnTo>
                <a:lnTo>
                  <a:pt x="623" y="244"/>
                </a:lnTo>
                <a:lnTo>
                  <a:pt x="612" y="246"/>
                </a:lnTo>
                <a:lnTo>
                  <a:pt x="598" y="246"/>
                </a:lnTo>
                <a:lnTo>
                  <a:pt x="584" y="244"/>
                </a:lnTo>
                <a:lnTo>
                  <a:pt x="569" y="240"/>
                </a:lnTo>
                <a:lnTo>
                  <a:pt x="553" y="235"/>
                </a:lnTo>
                <a:lnTo>
                  <a:pt x="538" y="225"/>
                </a:lnTo>
                <a:lnTo>
                  <a:pt x="538" y="225"/>
                </a:lnTo>
                <a:close/>
              </a:path>
            </a:pathLst>
          </a:custGeom>
          <a:solidFill>
            <a:srgbClr val="E08721"/>
          </a:solidFill>
          <a:ln w="1588">
            <a:solidFill>
              <a:srgbClr val="E08721"/>
            </a:solidFill>
            <a:prstDash val="solid"/>
            <a:round/>
          </a:ln>
        </p:spPr>
        <p:txBody>
          <a:bodyPr vert="horz" wrap="square" lIns="91440" tIns="45720" rIns="91440" bIns="45720" numCol="1" anchor="t" anchorCtr="0" compatLnSpc="1"/>
          <a:lstStyle/>
          <a:p>
            <a:endParaRPr lang="zh-CN" altLang="en-US">
              <a:solidFill>
                <a:srgbClr val="FFFFFF"/>
              </a:solidFill>
            </a:endParaRPr>
          </a:p>
        </p:txBody>
      </p:sp>
      <p:sp>
        <p:nvSpPr>
          <p:cNvPr id="98" name="Rectangle 21"/>
          <p:cNvSpPr>
            <a:spLocks noChangeArrowheads="1"/>
          </p:cNvSpPr>
          <p:nvPr>
            <p:custDataLst>
              <p:tags r:id="rId15"/>
            </p:custDataLst>
          </p:nvPr>
        </p:nvSpPr>
        <p:spPr bwMode="auto">
          <a:xfrm>
            <a:off x="5646566" y="5553093"/>
            <a:ext cx="852290" cy="813403"/>
          </a:xfrm>
          <a:prstGeom prst="rect">
            <a:avLst/>
          </a:prstGeom>
          <a:solidFill>
            <a:srgbClr val="E08721"/>
          </a:solidFill>
          <a:ln w="3175">
            <a:solidFill>
              <a:srgbClr val="E08721"/>
            </a:solidFill>
            <a:prstDash val="solid"/>
            <a:miter lim="800000"/>
          </a:ln>
        </p:spPr>
        <p:txBody>
          <a:bodyPr vert="horz" wrap="square" lIns="91440" tIns="45720" rIns="91440" bIns="45720" numCol="1" anchor="t" anchorCtr="0" compatLnSpc="1"/>
          <a:lstStyle/>
          <a:p>
            <a:endParaRPr lang="zh-CN" altLang="en-US">
              <a:solidFill>
                <a:srgbClr val="FFFFFF"/>
              </a:solidFill>
            </a:endParaRPr>
          </a:p>
        </p:txBody>
      </p:sp>
      <p:sp>
        <p:nvSpPr>
          <p:cNvPr id="99" name="Freeform 22"/>
          <p:cNvSpPr/>
          <p:nvPr>
            <p:custDataLst>
              <p:tags r:id="rId16"/>
            </p:custDataLst>
          </p:nvPr>
        </p:nvSpPr>
        <p:spPr bwMode="auto">
          <a:xfrm>
            <a:off x="4392436" y="1690246"/>
            <a:ext cx="1655970" cy="1474494"/>
          </a:xfrm>
          <a:custGeom>
            <a:avLst/>
            <a:gdLst>
              <a:gd name="T0" fmla="*/ 1024 w 1024"/>
              <a:gd name="T1" fmla="*/ 219 h 910"/>
              <a:gd name="T2" fmla="*/ 1016 w 1024"/>
              <a:gd name="T3" fmla="*/ 192 h 910"/>
              <a:gd name="T4" fmla="*/ 1004 w 1024"/>
              <a:gd name="T5" fmla="*/ 174 h 910"/>
              <a:gd name="T6" fmla="*/ 990 w 1024"/>
              <a:gd name="T7" fmla="*/ 158 h 910"/>
              <a:gd name="T8" fmla="*/ 975 w 1024"/>
              <a:gd name="T9" fmla="*/ 149 h 910"/>
              <a:gd name="T10" fmla="*/ 949 w 1024"/>
              <a:gd name="T11" fmla="*/ 139 h 910"/>
              <a:gd name="T12" fmla="*/ 938 w 1024"/>
              <a:gd name="T13" fmla="*/ 139 h 910"/>
              <a:gd name="T14" fmla="*/ 916 w 1024"/>
              <a:gd name="T15" fmla="*/ 143 h 910"/>
              <a:gd name="T16" fmla="*/ 902 w 1024"/>
              <a:gd name="T17" fmla="*/ 0 h 910"/>
              <a:gd name="T18" fmla="*/ 783 w 1024"/>
              <a:gd name="T19" fmla="*/ 16 h 910"/>
              <a:gd name="T20" fmla="*/ 660 w 1024"/>
              <a:gd name="T21" fmla="*/ 45 h 910"/>
              <a:gd name="T22" fmla="*/ 647 w 1024"/>
              <a:gd name="T23" fmla="*/ 49 h 910"/>
              <a:gd name="T24" fmla="*/ 578 w 1024"/>
              <a:gd name="T25" fmla="*/ 72 h 910"/>
              <a:gd name="T26" fmla="*/ 510 w 1024"/>
              <a:gd name="T27" fmla="*/ 102 h 910"/>
              <a:gd name="T28" fmla="*/ 428 w 1024"/>
              <a:gd name="T29" fmla="*/ 147 h 910"/>
              <a:gd name="T30" fmla="*/ 340 w 1024"/>
              <a:gd name="T31" fmla="*/ 207 h 910"/>
              <a:gd name="T32" fmla="*/ 252 w 1024"/>
              <a:gd name="T33" fmla="*/ 287 h 910"/>
              <a:gd name="T34" fmla="*/ 186 w 1024"/>
              <a:gd name="T35" fmla="*/ 360 h 910"/>
              <a:gd name="T36" fmla="*/ 145 w 1024"/>
              <a:gd name="T37" fmla="*/ 416 h 910"/>
              <a:gd name="T38" fmla="*/ 125 w 1024"/>
              <a:gd name="T39" fmla="*/ 446 h 910"/>
              <a:gd name="T40" fmla="*/ 90 w 1024"/>
              <a:gd name="T41" fmla="*/ 504 h 910"/>
              <a:gd name="T42" fmla="*/ 61 w 1024"/>
              <a:gd name="T43" fmla="*/ 567 h 910"/>
              <a:gd name="T44" fmla="*/ 33 w 1024"/>
              <a:gd name="T45" fmla="*/ 647 h 910"/>
              <a:gd name="T46" fmla="*/ 24 w 1024"/>
              <a:gd name="T47" fmla="*/ 686 h 910"/>
              <a:gd name="T48" fmla="*/ 8 w 1024"/>
              <a:gd name="T49" fmla="*/ 774 h 910"/>
              <a:gd name="T50" fmla="*/ 514 w 1024"/>
              <a:gd name="T51" fmla="*/ 910 h 910"/>
              <a:gd name="T52" fmla="*/ 518 w 1024"/>
              <a:gd name="T53" fmla="*/ 899 h 910"/>
              <a:gd name="T54" fmla="*/ 539 w 1024"/>
              <a:gd name="T55" fmla="*/ 811 h 910"/>
              <a:gd name="T56" fmla="*/ 563 w 1024"/>
              <a:gd name="T57" fmla="*/ 748 h 910"/>
              <a:gd name="T58" fmla="*/ 596 w 1024"/>
              <a:gd name="T59" fmla="*/ 680 h 910"/>
              <a:gd name="T60" fmla="*/ 641 w 1024"/>
              <a:gd name="T61" fmla="*/ 612 h 910"/>
              <a:gd name="T62" fmla="*/ 697 w 1024"/>
              <a:gd name="T63" fmla="*/ 549 h 910"/>
              <a:gd name="T64" fmla="*/ 731 w 1024"/>
              <a:gd name="T65" fmla="*/ 522 h 910"/>
              <a:gd name="T66" fmla="*/ 770 w 1024"/>
              <a:gd name="T67" fmla="*/ 498 h 910"/>
              <a:gd name="T68" fmla="*/ 779 w 1024"/>
              <a:gd name="T69" fmla="*/ 490 h 910"/>
              <a:gd name="T70" fmla="*/ 836 w 1024"/>
              <a:gd name="T71" fmla="*/ 461 h 910"/>
              <a:gd name="T72" fmla="*/ 900 w 1024"/>
              <a:gd name="T73" fmla="*/ 440 h 910"/>
              <a:gd name="T74" fmla="*/ 930 w 1024"/>
              <a:gd name="T75" fmla="*/ 319 h 910"/>
              <a:gd name="T76" fmla="*/ 941 w 1024"/>
              <a:gd name="T77" fmla="*/ 319 h 910"/>
              <a:gd name="T78" fmla="*/ 951 w 1024"/>
              <a:gd name="T79" fmla="*/ 317 h 910"/>
              <a:gd name="T80" fmla="*/ 971 w 1024"/>
              <a:gd name="T81" fmla="*/ 311 h 910"/>
              <a:gd name="T82" fmla="*/ 1000 w 1024"/>
              <a:gd name="T83" fmla="*/ 291 h 910"/>
              <a:gd name="T84" fmla="*/ 1010 w 1024"/>
              <a:gd name="T85" fmla="*/ 279 h 910"/>
              <a:gd name="T86" fmla="*/ 1022 w 1024"/>
              <a:gd name="T87" fmla="*/ 254 h 910"/>
              <a:gd name="T88" fmla="*/ 1024 w 1024"/>
              <a:gd name="T89" fmla="*/ 225 h 910"/>
              <a:gd name="T90" fmla="*/ 1024 w 1024"/>
              <a:gd name="T91" fmla="*/ 219 h 9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24" h="910">
                <a:moveTo>
                  <a:pt x="1024" y="219"/>
                </a:moveTo>
                <a:lnTo>
                  <a:pt x="1024" y="219"/>
                </a:lnTo>
                <a:lnTo>
                  <a:pt x="1020" y="205"/>
                </a:lnTo>
                <a:lnTo>
                  <a:pt x="1016" y="192"/>
                </a:lnTo>
                <a:lnTo>
                  <a:pt x="1010" y="182"/>
                </a:lnTo>
                <a:lnTo>
                  <a:pt x="1004" y="174"/>
                </a:lnTo>
                <a:lnTo>
                  <a:pt x="994" y="162"/>
                </a:lnTo>
                <a:lnTo>
                  <a:pt x="990" y="158"/>
                </a:lnTo>
                <a:lnTo>
                  <a:pt x="990" y="158"/>
                </a:lnTo>
                <a:lnTo>
                  <a:pt x="975" y="149"/>
                </a:lnTo>
                <a:lnTo>
                  <a:pt x="961" y="143"/>
                </a:lnTo>
                <a:lnTo>
                  <a:pt x="949" y="139"/>
                </a:lnTo>
                <a:lnTo>
                  <a:pt x="938" y="139"/>
                </a:lnTo>
                <a:lnTo>
                  <a:pt x="938" y="139"/>
                </a:lnTo>
                <a:lnTo>
                  <a:pt x="922" y="141"/>
                </a:lnTo>
                <a:lnTo>
                  <a:pt x="916" y="143"/>
                </a:lnTo>
                <a:lnTo>
                  <a:pt x="902" y="0"/>
                </a:lnTo>
                <a:lnTo>
                  <a:pt x="902" y="0"/>
                </a:lnTo>
                <a:lnTo>
                  <a:pt x="844" y="8"/>
                </a:lnTo>
                <a:lnTo>
                  <a:pt x="783" y="16"/>
                </a:lnTo>
                <a:lnTo>
                  <a:pt x="723" y="29"/>
                </a:lnTo>
                <a:lnTo>
                  <a:pt x="660" y="45"/>
                </a:lnTo>
                <a:lnTo>
                  <a:pt x="660" y="45"/>
                </a:lnTo>
                <a:lnTo>
                  <a:pt x="647" y="49"/>
                </a:lnTo>
                <a:lnTo>
                  <a:pt x="606" y="61"/>
                </a:lnTo>
                <a:lnTo>
                  <a:pt x="578" y="72"/>
                </a:lnTo>
                <a:lnTo>
                  <a:pt x="545" y="86"/>
                </a:lnTo>
                <a:lnTo>
                  <a:pt x="510" y="102"/>
                </a:lnTo>
                <a:lnTo>
                  <a:pt x="471" y="123"/>
                </a:lnTo>
                <a:lnTo>
                  <a:pt x="428" y="147"/>
                </a:lnTo>
                <a:lnTo>
                  <a:pt x="385" y="176"/>
                </a:lnTo>
                <a:lnTo>
                  <a:pt x="340" y="207"/>
                </a:lnTo>
                <a:lnTo>
                  <a:pt x="295" y="246"/>
                </a:lnTo>
                <a:lnTo>
                  <a:pt x="252" y="287"/>
                </a:lnTo>
                <a:lnTo>
                  <a:pt x="207" y="334"/>
                </a:lnTo>
                <a:lnTo>
                  <a:pt x="186" y="360"/>
                </a:lnTo>
                <a:lnTo>
                  <a:pt x="166" y="387"/>
                </a:lnTo>
                <a:lnTo>
                  <a:pt x="145" y="416"/>
                </a:lnTo>
                <a:lnTo>
                  <a:pt x="125" y="446"/>
                </a:lnTo>
                <a:lnTo>
                  <a:pt x="125" y="446"/>
                </a:lnTo>
                <a:lnTo>
                  <a:pt x="115" y="461"/>
                </a:lnTo>
                <a:lnTo>
                  <a:pt x="90" y="504"/>
                </a:lnTo>
                <a:lnTo>
                  <a:pt x="76" y="533"/>
                </a:lnTo>
                <a:lnTo>
                  <a:pt x="61" y="567"/>
                </a:lnTo>
                <a:lnTo>
                  <a:pt x="45" y="606"/>
                </a:lnTo>
                <a:lnTo>
                  <a:pt x="33" y="647"/>
                </a:lnTo>
                <a:lnTo>
                  <a:pt x="33" y="647"/>
                </a:lnTo>
                <a:lnTo>
                  <a:pt x="24" y="686"/>
                </a:lnTo>
                <a:lnTo>
                  <a:pt x="16" y="725"/>
                </a:lnTo>
                <a:lnTo>
                  <a:pt x="8" y="774"/>
                </a:lnTo>
                <a:lnTo>
                  <a:pt x="0" y="846"/>
                </a:lnTo>
                <a:lnTo>
                  <a:pt x="514" y="910"/>
                </a:lnTo>
                <a:lnTo>
                  <a:pt x="514" y="910"/>
                </a:lnTo>
                <a:lnTo>
                  <a:pt x="518" y="899"/>
                </a:lnTo>
                <a:lnTo>
                  <a:pt x="526" y="864"/>
                </a:lnTo>
                <a:lnTo>
                  <a:pt x="539" y="811"/>
                </a:lnTo>
                <a:lnTo>
                  <a:pt x="549" y="781"/>
                </a:lnTo>
                <a:lnTo>
                  <a:pt x="563" y="748"/>
                </a:lnTo>
                <a:lnTo>
                  <a:pt x="578" y="715"/>
                </a:lnTo>
                <a:lnTo>
                  <a:pt x="596" y="680"/>
                </a:lnTo>
                <a:lnTo>
                  <a:pt x="615" y="647"/>
                </a:lnTo>
                <a:lnTo>
                  <a:pt x="641" y="612"/>
                </a:lnTo>
                <a:lnTo>
                  <a:pt x="666" y="580"/>
                </a:lnTo>
                <a:lnTo>
                  <a:pt x="697" y="549"/>
                </a:lnTo>
                <a:lnTo>
                  <a:pt x="713" y="535"/>
                </a:lnTo>
                <a:lnTo>
                  <a:pt x="731" y="522"/>
                </a:lnTo>
                <a:lnTo>
                  <a:pt x="750" y="510"/>
                </a:lnTo>
                <a:lnTo>
                  <a:pt x="770" y="498"/>
                </a:lnTo>
                <a:lnTo>
                  <a:pt x="770" y="498"/>
                </a:lnTo>
                <a:lnTo>
                  <a:pt x="779" y="490"/>
                </a:lnTo>
                <a:lnTo>
                  <a:pt x="813" y="473"/>
                </a:lnTo>
                <a:lnTo>
                  <a:pt x="836" y="461"/>
                </a:lnTo>
                <a:lnTo>
                  <a:pt x="865" y="449"/>
                </a:lnTo>
                <a:lnTo>
                  <a:pt x="900" y="440"/>
                </a:lnTo>
                <a:lnTo>
                  <a:pt x="938" y="430"/>
                </a:lnTo>
                <a:lnTo>
                  <a:pt x="930" y="319"/>
                </a:lnTo>
                <a:lnTo>
                  <a:pt x="930" y="319"/>
                </a:lnTo>
                <a:lnTo>
                  <a:pt x="941" y="319"/>
                </a:lnTo>
                <a:lnTo>
                  <a:pt x="951" y="317"/>
                </a:lnTo>
                <a:lnTo>
                  <a:pt x="951" y="317"/>
                </a:lnTo>
                <a:lnTo>
                  <a:pt x="961" y="315"/>
                </a:lnTo>
                <a:lnTo>
                  <a:pt x="971" y="311"/>
                </a:lnTo>
                <a:lnTo>
                  <a:pt x="986" y="301"/>
                </a:lnTo>
                <a:lnTo>
                  <a:pt x="1000" y="291"/>
                </a:lnTo>
                <a:lnTo>
                  <a:pt x="1000" y="291"/>
                </a:lnTo>
                <a:lnTo>
                  <a:pt x="1010" y="279"/>
                </a:lnTo>
                <a:lnTo>
                  <a:pt x="1016" y="266"/>
                </a:lnTo>
                <a:lnTo>
                  <a:pt x="1022" y="254"/>
                </a:lnTo>
                <a:lnTo>
                  <a:pt x="1024" y="242"/>
                </a:lnTo>
                <a:lnTo>
                  <a:pt x="1024" y="225"/>
                </a:lnTo>
                <a:lnTo>
                  <a:pt x="1024" y="219"/>
                </a:lnTo>
                <a:lnTo>
                  <a:pt x="1024" y="219"/>
                </a:lnTo>
                <a:close/>
              </a:path>
            </a:pathLst>
          </a:custGeom>
          <a:solidFill>
            <a:srgbClr val="E08721"/>
          </a:solidFill>
          <a:ln w="1588">
            <a:solidFill>
              <a:srgbClr val="E08721"/>
            </a:solidFill>
            <a:prstDash val="solid"/>
            <a:round/>
          </a:ln>
        </p:spPr>
        <p:txBody>
          <a:bodyPr vert="horz" wrap="square" lIns="91440" tIns="45720" rIns="91440" bIns="45720" numCol="1" anchor="t" anchorCtr="0" compatLnSpc="1"/>
          <a:lstStyle/>
          <a:p>
            <a:endParaRPr lang="zh-CN" altLang="en-US">
              <a:solidFill>
                <a:srgbClr val="FFFFFF"/>
              </a:solidFill>
            </a:endParaRPr>
          </a:p>
        </p:txBody>
      </p:sp>
      <p:sp>
        <p:nvSpPr>
          <p:cNvPr id="100" name="Freeform 23"/>
          <p:cNvSpPr/>
          <p:nvPr>
            <p:custDataLst>
              <p:tags r:id="rId17"/>
            </p:custDataLst>
          </p:nvPr>
        </p:nvSpPr>
        <p:spPr bwMode="auto">
          <a:xfrm>
            <a:off x="5892855" y="1680525"/>
            <a:ext cx="1795317" cy="1205520"/>
          </a:xfrm>
          <a:custGeom>
            <a:avLst/>
            <a:gdLst>
              <a:gd name="T0" fmla="*/ 1107 w 1107"/>
              <a:gd name="T1" fmla="*/ 553 h 745"/>
              <a:gd name="T2" fmla="*/ 1095 w 1107"/>
              <a:gd name="T3" fmla="*/ 526 h 745"/>
              <a:gd name="T4" fmla="*/ 1082 w 1107"/>
              <a:gd name="T5" fmla="*/ 498 h 745"/>
              <a:gd name="T6" fmla="*/ 1049 w 1107"/>
              <a:gd name="T7" fmla="*/ 438 h 745"/>
              <a:gd name="T8" fmla="*/ 1006 w 1107"/>
              <a:gd name="T9" fmla="*/ 379 h 745"/>
              <a:gd name="T10" fmla="*/ 955 w 1107"/>
              <a:gd name="T11" fmla="*/ 321 h 745"/>
              <a:gd name="T12" fmla="*/ 900 w 1107"/>
              <a:gd name="T13" fmla="*/ 266 h 745"/>
              <a:gd name="T14" fmla="*/ 816 w 1107"/>
              <a:gd name="T15" fmla="*/ 200 h 745"/>
              <a:gd name="T16" fmla="*/ 748 w 1107"/>
              <a:gd name="T17" fmla="*/ 153 h 745"/>
              <a:gd name="T18" fmla="*/ 734 w 1107"/>
              <a:gd name="T19" fmla="*/ 145 h 745"/>
              <a:gd name="T20" fmla="*/ 664 w 1107"/>
              <a:gd name="T21" fmla="*/ 112 h 745"/>
              <a:gd name="T22" fmla="*/ 586 w 1107"/>
              <a:gd name="T23" fmla="*/ 82 h 745"/>
              <a:gd name="T24" fmla="*/ 486 w 1107"/>
              <a:gd name="T25" fmla="*/ 51 h 745"/>
              <a:gd name="T26" fmla="*/ 367 w 1107"/>
              <a:gd name="T27" fmla="*/ 24 h 745"/>
              <a:gd name="T28" fmla="*/ 232 w 1107"/>
              <a:gd name="T29" fmla="*/ 6 h 745"/>
              <a:gd name="T30" fmla="*/ 80 w 1107"/>
              <a:gd name="T31" fmla="*/ 0 h 745"/>
              <a:gd name="T32" fmla="*/ 0 w 1107"/>
              <a:gd name="T33" fmla="*/ 4 h 745"/>
              <a:gd name="T34" fmla="*/ 10 w 1107"/>
              <a:gd name="T35" fmla="*/ 123 h 745"/>
              <a:gd name="T36" fmla="*/ 39 w 1107"/>
              <a:gd name="T37" fmla="*/ 127 h 745"/>
              <a:gd name="T38" fmla="*/ 66 w 1107"/>
              <a:gd name="T39" fmla="*/ 139 h 745"/>
              <a:gd name="T40" fmla="*/ 86 w 1107"/>
              <a:gd name="T41" fmla="*/ 155 h 745"/>
              <a:gd name="T42" fmla="*/ 101 w 1107"/>
              <a:gd name="T43" fmla="*/ 176 h 745"/>
              <a:gd name="T44" fmla="*/ 115 w 1107"/>
              <a:gd name="T45" fmla="*/ 205 h 745"/>
              <a:gd name="T46" fmla="*/ 119 w 1107"/>
              <a:gd name="T47" fmla="*/ 225 h 745"/>
              <a:gd name="T48" fmla="*/ 119 w 1107"/>
              <a:gd name="T49" fmla="*/ 254 h 745"/>
              <a:gd name="T50" fmla="*/ 109 w 1107"/>
              <a:gd name="T51" fmla="*/ 282 h 745"/>
              <a:gd name="T52" fmla="*/ 97 w 1107"/>
              <a:gd name="T53" fmla="*/ 303 h 745"/>
              <a:gd name="T54" fmla="*/ 76 w 1107"/>
              <a:gd name="T55" fmla="*/ 321 h 745"/>
              <a:gd name="T56" fmla="*/ 45 w 1107"/>
              <a:gd name="T57" fmla="*/ 338 h 745"/>
              <a:gd name="T58" fmla="*/ 33 w 1107"/>
              <a:gd name="T59" fmla="*/ 432 h 745"/>
              <a:gd name="T60" fmla="*/ 74 w 1107"/>
              <a:gd name="T61" fmla="*/ 426 h 745"/>
              <a:gd name="T62" fmla="*/ 170 w 1107"/>
              <a:gd name="T63" fmla="*/ 424 h 745"/>
              <a:gd name="T64" fmla="*/ 224 w 1107"/>
              <a:gd name="T65" fmla="*/ 430 h 745"/>
              <a:gd name="T66" fmla="*/ 297 w 1107"/>
              <a:gd name="T67" fmla="*/ 444 h 745"/>
              <a:gd name="T68" fmla="*/ 361 w 1107"/>
              <a:gd name="T69" fmla="*/ 463 h 745"/>
              <a:gd name="T70" fmla="*/ 408 w 1107"/>
              <a:gd name="T71" fmla="*/ 485 h 745"/>
              <a:gd name="T72" fmla="*/ 422 w 1107"/>
              <a:gd name="T73" fmla="*/ 494 h 745"/>
              <a:gd name="T74" fmla="*/ 472 w 1107"/>
              <a:gd name="T75" fmla="*/ 528 h 745"/>
              <a:gd name="T76" fmla="*/ 519 w 1107"/>
              <a:gd name="T77" fmla="*/ 571 h 745"/>
              <a:gd name="T78" fmla="*/ 553 w 1107"/>
              <a:gd name="T79" fmla="*/ 608 h 745"/>
              <a:gd name="T80" fmla="*/ 582 w 1107"/>
              <a:gd name="T81" fmla="*/ 653 h 745"/>
              <a:gd name="T82" fmla="*/ 607 w 1107"/>
              <a:gd name="T83" fmla="*/ 703 h 745"/>
              <a:gd name="T84" fmla="*/ 777 w 1107"/>
              <a:gd name="T85" fmla="*/ 674 h 745"/>
              <a:gd name="T86" fmla="*/ 779 w 1107"/>
              <a:gd name="T87" fmla="*/ 684 h 745"/>
              <a:gd name="T88" fmla="*/ 785 w 1107"/>
              <a:gd name="T89" fmla="*/ 696 h 745"/>
              <a:gd name="T90" fmla="*/ 795 w 1107"/>
              <a:gd name="T91" fmla="*/ 711 h 745"/>
              <a:gd name="T92" fmla="*/ 822 w 1107"/>
              <a:gd name="T93" fmla="*/ 735 h 745"/>
              <a:gd name="T94" fmla="*/ 838 w 1107"/>
              <a:gd name="T95" fmla="*/ 741 h 745"/>
              <a:gd name="T96" fmla="*/ 863 w 1107"/>
              <a:gd name="T97" fmla="*/ 745 h 745"/>
              <a:gd name="T98" fmla="*/ 892 w 1107"/>
              <a:gd name="T99" fmla="*/ 741 h 745"/>
              <a:gd name="T100" fmla="*/ 898 w 1107"/>
              <a:gd name="T101" fmla="*/ 739 h 745"/>
              <a:gd name="T102" fmla="*/ 922 w 1107"/>
              <a:gd name="T103" fmla="*/ 723 h 745"/>
              <a:gd name="T104" fmla="*/ 937 w 1107"/>
              <a:gd name="T105" fmla="*/ 707 h 745"/>
              <a:gd name="T106" fmla="*/ 949 w 1107"/>
              <a:gd name="T107" fmla="*/ 690 h 745"/>
              <a:gd name="T108" fmla="*/ 953 w 1107"/>
              <a:gd name="T109" fmla="*/ 672 h 745"/>
              <a:gd name="T110" fmla="*/ 955 w 1107"/>
              <a:gd name="T111" fmla="*/ 645 h 745"/>
              <a:gd name="T112" fmla="*/ 953 w 1107"/>
              <a:gd name="T113" fmla="*/ 635 h 745"/>
              <a:gd name="T114" fmla="*/ 943 w 1107"/>
              <a:gd name="T115" fmla="*/ 614 h 7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107" h="745">
                <a:moveTo>
                  <a:pt x="943" y="614"/>
                </a:moveTo>
                <a:lnTo>
                  <a:pt x="1107" y="553"/>
                </a:lnTo>
                <a:lnTo>
                  <a:pt x="1107" y="553"/>
                </a:lnTo>
                <a:lnTo>
                  <a:pt x="1095" y="526"/>
                </a:lnTo>
                <a:lnTo>
                  <a:pt x="1082" y="498"/>
                </a:lnTo>
                <a:lnTo>
                  <a:pt x="1082" y="498"/>
                </a:lnTo>
                <a:lnTo>
                  <a:pt x="1066" y="469"/>
                </a:lnTo>
                <a:lnTo>
                  <a:pt x="1049" y="438"/>
                </a:lnTo>
                <a:lnTo>
                  <a:pt x="1029" y="409"/>
                </a:lnTo>
                <a:lnTo>
                  <a:pt x="1006" y="379"/>
                </a:lnTo>
                <a:lnTo>
                  <a:pt x="980" y="350"/>
                </a:lnTo>
                <a:lnTo>
                  <a:pt x="955" y="321"/>
                </a:lnTo>
                <a:lnTo>
                  <a:pt x="927" y="293"/>
                </a:lnTo>
                <a:lnTo>
                  <a:pt x="900" y="266"/>
                </a:lnTo>
                <a:lnTo>
                  <a:pt x="900" y="266"/>
                </a:lnTo>
                <a:lnTo>
                  <a:pt x="816" y="200"/>
                </a:lnTo>
                <a:lnTo>
                  <a:pt x="779" y="174"/>
                </a:lnTo>
                <a:lnTo>
                  <a:pt x="748" y="153"/>
                </a:lnTo>
                <a:lnTo>
                  <a:pt x="748" y="153"/>
                </a:lnTo>
                <a:lnTo>
                  <a:pt x="734" y="145"/>
                </a:lnTo>
                <a:lnTo>
                  <a:pt x="693" y="125"/>
                </a:lnTo>
                <a:lnTo>
                  <a:pt x="664" y="112"/>
                </a:lnTo>
                <a:lnTo>
                  <a:pt x="627" y="98"/>
                </a:lnTo>
                <a:lnTo>
                  <a:pt x="586" y="82"/>
                </a:lnTo>
                <a:lnTo>
                  <a:pt x="539" y="67"/>
                </a:lnTo>
                <a:lnTo>
                  <a:pt x="486" y="51"/>
                </a:lnTo>
                <a:lnTo>
                  <a:pt x="429" y="37"/>
                </a:lnTo>
                <a:lnTo>
                  <a:pt x="367" y="24"/>
                </a:lnTo>
                <a:lnTo>
                  <a:pt x="303" y="14"/>
                </a:lnTo>
                <a:lnTo>
                  <a:pt x="232" y="6"/>
                </a:lnTo>
                <a:lnTo>
                  <a:pt x="158" y="0"/>
                </a:lnTo>
                <a:lnTo>
                  <a:pt x="80" y="0"/>
                </a:lnTo>
                <a:lnTo>
                  <a:pt x="41" y="2"/>
                </a:lnTo>
                <a:lnTo>
                  <a:pt x="0" y="4"/>
                </a:lnTo>
                <a:lnTo>
                  <a:pt x="10" y="123"/>
                </a:lnTo>
                <a:lnTo>
                  <a:pt x="10" y="123"/>
                </a:lnTo>
                <a:lnTo>
                  <a:pt x="23" y="123"/>
                </a:lnTo>
                <a:lnTo>
                  <a:pt x="39" y="127"/>
                </a:lnTo>
                <a:lnTo>
                  <a:pt x="56" y="135"/>
                </a:lnTo>
                <a:lnTo>
                  <a:pt x="66" y="139"/>
                </a:lnTo>
                <a:lnTo>
                  <a:pt x="76" y="147"/>
                </a:lnTo>
                <a:lnTo>
                  <a:pt x="86" y="155"/>
                </a:lnTo>
                <a:lnTo>
                  <a:pt x="94" y="164"/>
                </a:lnTo>
                <a:lnTo>
                  <a:pt x="101" y="176"/>
                </a:lnTo>
                <a:lnTo>
                  <a:pt x="109" y="190"/>
                </a:lnTo>
                <a:lnTo>
                  <a:pt x="115" y="205"/>
                </a:lnTo>
                <a:lnTo>
                  <a:pt x="119" y="225"/>
                </a:lnTo>
                <a:lnTo>
                  <a:pt x="119" y="225"/>
                </a:lnTo>
                <a:lnTo>
                  <a:pt x="121" y="239"/>
                </a:lnTo>
                <a:lnTo>
                  <a:pt x="119" y="254"/>
                </a:lnTo>
                <a:lnTo>
                  <a:pt x="113" y="272"/>
                </a:lnTo>
                <a:lnTo>
                  <a:pt x="109" y="282"/>
                </a:lnTo>
                <a:lnTo>
                  <a:pt x="103" y="293"/>
                </a:lnTo>
                <a:lnTo>
                  <a:pt x="97" y="303"/>
                </a:lnTo>
                <a:lnTo>
                  <a:pt x="88" y="313"/>
                </a:lnTo>
                <a:lnTo>
                  <a:pt x="76" y="321"/>
                </a:lnTo>
                <a:lnTo>
                  <a:pt x="62" y="330"/>
                </a:lnTo>
                <a:lnTo>
                  <a:pt x="45" y="338"/>
                </a:lnTo>
                <a:lnTo>
                  <a:pt x="25" y="344"/>
                </a:lnTo>
                <a:lnTo>
                  <a:pt x="33" y="432"/>
                </a:lnTo>
                <a:lnTo>
                  <a:pt x="33" y="432"/>
                </a:lnTo>
                <a:lnTo>
                  <a:pt x="74" y="426"/>
                </a:lnTo>
                <a:lnTo>
                  <a:pt x="121" y="424"/>
                </a:lnTo>
                <a:lnTo>
                  <a:pt x="170" y="424"/>
                </a:lnTo>
                <a:lnTo>
                  <a:pt x="224" y="430"/>
                </a:lnTo>
                <a:lnTo>
                  <a:pt x="224" y="430"/>
                </a:lnTo>
                <a:lnTo>
                  <a:pt x="246" y="432"/>
                </a:lnTo>
                <a:lnTo>
                  <a:pt x="297" y="444"/>
                </a:lnTo>
                <a:lnTo>
                  <a:pt x="328" y="452"/>
                </a:lnTo>
                <a:lnTo>
                  <a:pt x="361" y="463"/>
                </a:lnTo>
                <a:lnTo>
                  <a:pt x="392" y="477"/>
                </a:lnTo>
                <a:lnTo>
                  <a:pt x="408" y="485"/>
                </a:lnTo>
                <a:lnTo>
                  <a:pt x="422" y="494"/>
                </a:lnTo>
                <a:lnTo>
                  <a:pt x="422" y="494"/>
                </a:lnTo>
                <a:lnTo>
                  <a:pt x="447" y="510"/>
                </a:lnTo>
                <a:lnTo>
                  <a:pt x="472" y="528"/>
                </a:lnTo>
                <a:lnTo>
                  <a:pt x="504" y="555"/>
                </a:lnTo>
                <a:lnTo>
                  <a:pt x="519" y="571"/>
                </a:lnTo>
                <a:lnTo>
                  <a:pt x="537" y="588"/>
                </a:lnTo>
                <a:lnTo>
                  <a:pt x="553" y="608"/>
                </a:lnTo>
                <a:lnTo>
                  <a:pt x="568" y="629"/>
                </a:lnTo>
                <a:lnTo>
                  <a:pt x="582" y="653"/>
                </a:lnTo>
                <a:lnTo>
                  <a:pt x="595" y="676"/>
                </a:lnTo>
                <a:lnTo>
                  <a:pt x="607" y="703"/>
                </a:lnTo>
                <a:lnTo>
                  <a:pt x="615" y="733"/>
                </a:lnTo>
                <a:lnTo>
                  <a:pt x="777" y="674"/>
                </a:lnTo>
                <a:lnTo>
                  <a:pt x="777" y="674"/>
                </a:lnTo>
                <a:lnTo>
                  <a:pt x="779" y="684"/>
                </a:lnTo>
                <a:lnTo>
                  <a:pt x="785" y="696"/>
                </a:lnTo>
                <a:lnTo>
                  <a:pt x="785" y="696"/>
                </a:lnTo>
                <a:lnTo>
                  <a:pt x="789" y="703"/>
                </a:lnTo>
                <a:lnTo>
                  <a:pt x="795" y="711"/>
                </a:lnTo>
                <a:lnTo>
                  <a:pt x="808" y="725"/>
                </a:lnTo>
                <a:lnTo>
                  <a:pt x="822" y="735"/>
                </a:lnTo>
                <a:lnTo>
                  <a:pt x="822" y="735"/>
                </a:lnTo>
                <a:lnTo>
                  <a:pt x="838" y="741"/>
                </a:lnTo>
                <a:lnTo>
                  <a:pt x="851" y="745"/>
                </a:lnTo>
                <a:lnTo>
                  <a:pt x="863" y="745"/>
                </a:lnTo>
                <a:lnTo>
                  <a:pt x="875" y="745"/>
                </a:lnTo>
                <a:lnTo>
                  <a:pt x="892" y="741"/>
                </a:lnTo>
                <a:lnTo>
                  <a:pt x="898" y="739"/>
                </a:lnTo>
                <a:lnTo>
                  <a:pt x="898" y="739"/>
                </a:lnTo>
                <a:lnTo>
                  <a:pt x="910" y="731"/>
                </a:lnTo>
                <a:lnTo>
                  <a:pt x="922" y="723"/>
                </a:lnTo>
                <a:lnTo>
                  <a:pt x="929" y="715"/>
                </a:lnTo>
                <a:lnTo>
                  <a:pt x="937" y="707"/>
                </a:lnTo>
                <a:lnTo>
                  <a:pt x="945" y="696"/>
                </a:lnTo>
                <a:lnTo>
                  <a:pt x="949" y="690"/>
                </a:lnTo>
                <a:lnTo>
                  <a:pt x="949" y="690"/>
                </a:lnTo>
                <a:lnTo>
                  <a:pt x="953" y="672"/>
                </a:lnTo>
                <a:lnTo>
                  <a:pt x="955" y="659"/>
                </a:lnTo>
                <a:lnTo>
                  <a:pt x="955" y="645"/>
                </a:lnTo>
                <a:lnTo>
                  <a:pt x="953" y="635"/>
                </a:lnTo>
                <a:lnTo>
                  <a:pt x="953" y="635"/>
                </a:lnTo>
                <a:lnTo>
                  <a:pt x="947" y="619"/>
                </a:lnTo>
                <a:lnTo>
                  <a:pt x="943" y="614"/>
                </a:lnTo>
                <a:lnTo>
                  <a:pt x="943" y="614"/>
                </a:lnTo>
                <a:close/>
              </a:path>
            </a:pathLst>
          </a:custGeom>
          <a:solidFill>
            <a:srgbClr val="E08721"/>
          </a:solidFill>
          <a:ln w="1588">
            <a:solidFill>
              <a:srgbClr val="E08721"/>
            </a:solidFill>
            <a:prstDash val="solid"/>
            <a:round/>
          </a:ln>
        </p:spPr>
        <p:txBody>
          <a:bodyPr vert="horz" wrap="square" lIns="91440" tIns="45720" rIns="91440" bIns="45720" numCol="1" anchor="t" anchorCtr="0" compatLnSpc="1"/>
          <a:lstStyle/>
          <a:p>
            <a:endParaRPr lang="zh-CN" altLang="en-US">
              <a:solidFill>
                <a:srgbClr val="FFFFFF"/>
              </a:solidFill>
            </a:endParaRPr>
          </a:p>
        </p:txBody>
      </p:sp>
      <p:sp>
        <p:nvSpPr>
          <p:cNvPr id="101" name="Freeform 24"/>
          <p:cNvSpPr/>
          <p:nvPr>
            <p:custDataLst>
              <p:tags r:id="rId18"/>
            </p:custDataLst>
          </p:nvPr>
        </p:nvSpPr>
        <p:spPr bwMode="auto">
          <a:xfrm>
            <a:off x="6333583" y="2613830"/>
            <a:ext cx="1448569" cy="1636526"/>
          </a:xfrm>
          <a:custGeom>
            <a:avLst/>
            <a:gdLst>
              <a:gd name="T0" fmla="*/ 893 w 895"/>
              <a:gd name="T1" fmla="*/ 230 h 1009"/>
              <a:gd name="T2" fmla="*/ 887 w 895"/>
              <a:gd name="T3" fmla="*/ 148 h 1009"/>
              <a:gd name="T4" fmla="*/ 875 w 895"/>
              <a:gd name="T5" fmla="*/ 91 h 1009"/>
              <a:gd name="T6" fmla="*/ 858 w 895"/>
              <a:gd name="T7" fmla="*/ 31 h 1009"/>
              <a:gd name="T8" fmla="*/ 703 w 895"/>
              <a:gd name="T9" fmla="*/ 52 h 1009"/>
              <a:gd name="T10" fmla="*/ 705 w 895"/>
              <a:gd name="T11" fmla="*/ 66 h 1009"/>
              <a:gd name="T12" fmla="*/ 703 w 895"/>
              <a:gd name="T13" fmla="*/ 101 h 1009"/>
              <a:gd name="T14" fmla="*/ 697 w 895"/>
              <a:gd name="T15" fmla="*/ 123 h 1009"/>
              <a:gd name="T16" fmla="*/ 686 w 895"/>
              <a:gd name="T17" fmla="*/ 144 h 1009"/>
              <a:gd name="T18" fmla="*/ 664 w 895"/>
              <a:gd name="T19" fmla="*/ 166 h 1009"/>
              <a:gd name="T20" fmla="*/ 633 w 895"/>
              <a:gd name="T21" fmla="*/ 183 h 1009"/>
              <a:gd name="T22" fmla="*/ 619 w 895"/>
              <a:gd name="T23" fmla="*/ 189 h 1009"/>
              <a:gd name="T24" fmla="*/ 586 w 895"/>
              <a:gd name="T25" fmla="*/ 191 h 1009"/>
              <a:gd name="T26" fmla="*/ 565 w 895"/>
              <a:gd name="T27" fmla="*/ 187 h 1009"/>
              <a:gd name="T28" fmla="*/ 541 w 895"/>
              <a:gd name="T29" fmla="*/ 175 h 1009"/>
              <a:gd name="T30" fmla="*/ 516 w 895"/>
              <a:gd name="T31" fmla="*/ 156 h 1009"/>
              <a:gd name="T32" fmla="*/ 494 w 895"/>
              <a:gd name="T33" fmla="*/ 125 h 1009"/>
              <a:gd name="T34" fmla="*/ 348 w 895"/>
              <a:gd name="T35" fmla="*/ 177 h 1009"/>
              <a:gd name="T36" fmla="*/ 352 w 895"/>
              <a:gd name="T37" fmla="*/ 220 h 1009"/>
              <a:gd name="T38" fmla="*/ 350 w 895"/>
              <a:gd name="T39" fmla="*/ 265 h 1009"/>
              <a:gd name="T40" fmla="*/ 342 w 895"/>
              <a:gd name="T41" fmla="*/ 314 h 1009"/>
              <a:gd name="T42" fmla="*/ 324 w 895"/>
              <a:gd name="T43" fmla="*/ 367 h 1009"/>
              <a:gd name="T44" fmla="*/ 319 w 895"/>
              <a:gd name="T45" fmla="*/ 384 h 1009"/>
              <a:gd name="T46" fmla="*/ 303 w 895"/>
              <a:gd name="T47" fmla="*/ 419 h 1009"/>
              <a:gd name="T48" fmla="*/ 285 w 895"/>
              <a:gd name="T49" fmla="*/ 447 h 1009"/>
              <a:gd name="T50" fmla="*/ 250 w 895"/>
              <a:gd name="T51" fmla="*/ 488 h 1009"/>
              <a:gd name="T52" fmla="*/ 223 w 895"/>
              <a:gd name="T53" fmla="*/ 513 h 1009"/>
              <a:gd name="T54" fmla="*/ 0 w 895"/>
              <a:gd name="T55" fmla="*/ 711 h 1009"/>
              <a:gd name="T56" fmla="*/ 114 w 895"/>
              <a:gd name="T57" fmla="*/ 795 h 1009"/>
              <a:gd name="T58" fmla="*/ 100 w 895"/>
              <a:gd name="T59" fmla="*/ 812 h 1009"/>
              <a:gd name="T60" fmla="*/ 96 w 895"/>
              <a:gd name="T61" fmla="*/ 822 h 1009"/>
              <a:gd name="T62" fmla="*/ 90 w 895"/>
              <a:gd name="T63" fmla="*/ 849 h 1009"/>
              <a:gd name="T64" fmla="*/ 88 w 895"/>
              <a:gd name="T65" fmla="*/ 867 h 1009"/>
              <a:gd name="T66" fmla="*/ 96 w 895"/>
              <a:gd name="T67" fmla="*/ 896 h 1009"/>
              <a:gd name="T68" fmla="*/ 110 w 895"/>
              <a:gd name="T69" fmla="*/ 916 h 1009"/>
              <a:gd name="T70" fmla="*/ 127 w 895"/>
              <a:gd name="T71" fmla="*/ 931 h 1009"/>
              <a:gd name="T72" fmla="*/ 141 w 895"/>
              <a:gd name="T73" fmla="*/ 939 h 1009"/>
              <a:gd name="T74" fmla="*/ 164 w 895"/>
              <a:gd name="T75" fmla="*/ 945 h 1009"/>
              <a:gd name="T76" fmla="*/ 190 w 895"/>
              <a:gd name="T77" fmla="*/ 947 h 1009"/>
              <a:gd name="T78" fmla="*/ 196 w 895"/>
              <a:gd name="T79" fmla="*/ 947 h 1009"/>
              <a:gd name="T80" fmla="*/ 227 w 895"/>
              <a:gd name="T81" fmla="*/ 935 h 1009"/>
              <a:gd name="T82" fmla="*/ 244 w 895"/>
              <a:gd name="T83" fmla="*/ 920 h 1009"/>
              <a:gd name="T84" fmla="*/ 254 w 895"/>
              <a:gd name="T85" fmla="*/ 906 h 1009"/>
              <a:gd name="T86" fmla="*/ 407 w 895"/>
              <a:gd name="T87" fmla="*/ 1009 h 1009"/>
              <a:gd name="T88" fmla="*/ 457 w 895"/>
              <a:gd name="T89" fmla="*/ 966 h 1009"/>
              <a:gd name="T90" fmla="*/ 578 w 895"/>
              <a:gd name="T91" fmla="*/ 855 h 1009"/>
              <a:gd name="T92" fmla="*/ 701 w 895"/>
              <a:gd name="T93" fmla="*/ 726 h 1009"/>
              <a:gd name="T94" fmla="*/ 756 w 895"/>
              <a:gd name="T95" fmla="*/ 660 h 1009"/>
              <a:gd name="T96" fmla="*/ 799 w 895"/>
              <a:gd name="T97" fmla="*/ 597 h 1009"/>
              <a:gd name="T98" fmla="*/ 828 w 895"/>
              <a:gd name="T99" fmla="*/ 541 h 1009"/>
              <a:gd name="T100" fmla="*/ 840 w 895"/>
              <a:gd name="T101" fmla="*/ 517 h 1009"/>
              <a:gd name="T102" fmla="*/ 863 w 895"/>
              <a:gd name="T103" fmla="*/ 455 h 1009"/>
              <a:gd name="T104" fmla="*/ 885 w 895"/>
              <a:gd name="T105" fmla="*/ 357 h 1009"/>
              <a:gd name="T106" fmla="*/ 893 w 895"/>
              <a:gd name="T107" fmla="*/ 296 h 1009"/>
              <a:gd name="T108" fmla="*/ 893 w 895"/>
              <a:gd name="T109" fmla="*/ 230 h 10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95" h="1009">
                <a:moveTo>
                  <a:pt x="893" y="230"/>
                </a:moveTo>
                <a:lnTo>
                  <a:pt x="893" y="230"/>
                </a:lnTo>
                <a:lnTo>
                  <a:pt x="891" y="177"/>
                </a:lnTo>
                <a:lnTo>
                  <a:pt x="887" y="148"/>
                </a:lnTo>
                <a:lnTo>
                  <a:pt x="881" y="121"/>
                </a:lnTo>
                <a:lnTo>
                  <a:pt x="875" y="91"/>
                </a:lnTo>
                <a:lnTo>
                  <a:pt x="867" y="62"/>
                </a:lnTo>
                <a:lnTo>
                  <a:pt x="858" y="31"/>
                </a:lnTo>
                <a:lnTo>
                  <a:pt x="846" y="0"/>
                </a:lnTo>
                <a:lnTo>
                  <a:pt x="703" y="52"/>
                </a:lnTo>
                <a:lnTo>
                  <a:pt x="703" y="52"/>
                </a:lnTo>
                <a:lnTo>
                  <a:pt x="705" y="66"/>
                </a:lnTo>
                <a:lnTo>
                  <a:pt x="705" y="82"/>
                </a:lnTo>
                <a:lnTo>
                  <a:pt x="703" y="101"/>
                </a:lnTo>
                <a:lnTo>
                  <a:pt x="701" y="111"/>
                </a:lnTo>
                <a:lnTo>
                  <a:pt x="697" y="123"/>
                </a:lnTo>
                <a:lnTo>
                  <a:pt x="692" y="132"/>
                </a:lnTo>
                <a:lnTo>
                  <a:pt x="686" y="144"/>
                </a:lnTo>
                <a:lnTo>
                  <a:pt x="676" y="156"/>
                </a:lnTo>
                <a:lnTo>
                  <a:pt x="664" y="166"/>
                </a:lnTo>
                <a:lnTo>
                  <a:pt x="651" y="175"/>
                </a:lnTo>
                <a:lnTo>
                  <a:pt x="633" y="183"/>
                </a:lnTo>
                <a:lnTo>
                  <a:pt x="633" y="183"/>
                </a:lnTo>
                <a:lnTo>
                  <a:pt x="619" y="189"/>
                </a:lnTo>
                <a:lnTo>
                  <a:pt x="606" y="191"/>
                </a:lnTo>
                <a:lnTo>
                  <a:pt x="586" y="191"/>
                </a:lnTo>
                <a:lnTo>
                  <a:pt x="574" y="191"/>
                </a:lnTo>
                <a:lnTo>
                  <a:pt x="565" y="187"/>
                </a:lnTo>
                <a:lnTo>
                  <a:pt x="553" y="183"/>
                </a:lnTo>
                <a:lnTo>
                  <a:pt x="541" y="175"/>
                </a:lnTo>
                <a:lnTo>
                  <a:pt x="530" y="168"/>
                </a:lnTo>
                <a:lnTo>
                  <a:pt x="516" y="156"/>
                </a:lnTo>
                <a:lnTo>
                  <a:pt x="504" y="142"/>
                </a:lnTo>
                <a:lnTo>
                  <a:pt x="494" y="125"/>
                </a:lnTo>
                <a:lnTo>
                  <a:pt x="348" y="177"/>
                </a:lnTo>
                <a:lnTo>
                  <a:pt x="348" y="177"/>
                </a:lnTo>
                <a:lnTo>
                  <a:pt x="352" y="199"/>
                </a:lnTo>
                <a:lnTo>
                  <a:pt x="352" y="220"/>
                </a:lnTo>
                <a:lnTo>
                  <a:pt x="352" y="242"/>
                </a:lnTo>
                <a:lnTo>
                  <a:pt x="350" y="265"/>
                </a:lnTo>
                <a:lnTo>
                  <a:pt x="348" y="289"/>
                </a:lnTo>
                <a:lnTo>
                  <a:pt x="342" y="314"/>
                </a:lnTo>
                <a:lnTo>
                  <a:pt x="334" y="339"/>
                </a:lnTo>
                <a:lnTo>
                  <a:pt x="324" y="367"/>
                </a:lnTo>
                <a:lnTo>
                  <a:pt x="324" y="367"/>
                </a:lnTo>
                <a:lnTo>
                  <a:pt x="319" y="384"/>
                </a:lnTo>
                <a:lnTo>
                  <a:pt x="313" y="400"/>
                </a:lnTo>
                <a:lnTo>
                  <a:pt x="303" y="419"/>
                </a:lnTo>
                <a:lnTo>
                  <a:pt x="303" y="419"/>
                </a:lnTo>
                <a:lnTo>
                  <a:pt x="285" y="447"/>
                </a:lnTo>
                <a:lnTo>
                  <a:pt x="270" y="466"/>
                </a:lnTo>
                <a:lnTo>
                  <a:pt x="250" y="488"/>
                </a:lnTo>
                <a:lnTo>
                  <a:pt x="223" y="513"/>
                </a:lnTo>
                <a:lnTo>
                  <a:pt x="223" y="513"/>
                </a:lnTo>
                <a:lnTo>
                  <a:pt x="153" y="578"/>
                </a:lnTo>
                <a:lnTo>
                  <a:pt x="0" y="711"/>
                </a:lnTo>
                <a:lnTo>
                  <a:pt x="114" y="795"/>
                </a:lnTo>
                <a:lnTo>
                  <a:pt x="114" y="795"/>
                </a:lnTo>
                <a:lnTo>
                  <a:pt x="108" y="802"/>
                </a:lnTo>
                <a:lnTo>
                  <a:pt x="100" y="812"/>
                </a:lnTo>
                <a:lnTo>
                  <a:pt x="100" y="812"/>
                </a:lnTo>
                <a:lnTo>
                  <a:pt x="96" y="822"/>
                </a:lnTo>
                <a:lnTo>
                  <a:pt x="94" y="832"/>
                </a:lnTo>
                <a:lnTo>
                  <a:pt x="90" y="849"/>
                </a:lnTo>
                <a:lnTo>
                  <a:pt x="88" y="867"/>
                </a:lnTo>
                <a:lnTo>
                  <a:pt x="88" y="867"/>
                </a:lnTo>
                <a:lnTo>
                  <a:pt x="92" y="882"/>
                </a:lnTo>
                <a:lnTo>
                  <a:pt x="96" y="896"/>
                </a:lnTo>
                <a:lnTo>
                  <a:pt x="104" y="906"/>
                </a:lnTo>
                <a:lnTo>
                  <a:pt x="110" y="916"/>
                </a:lnTo>
                <a:lnTo>
                  <a:pt x="123" y="927"/>
                </a:lnTo>
                <a:lnTo>
                  <a:pt x="127" y="931"/>
                </a:lnTo>
                <a:lnTo>
                  <a:pt x="127" y="931"/>
                </a:lnTo>
                <a:lnTo>
                  <a:pt x="141" y="939"/>
                </a:lnTo>
                <a:lnTo>
                  <a:pt x="153" y="943"/>
                </a:lnTo>
                <a:lnTo>
                  <a:pt x="164" y="945"/>
                </a:lnTo>
                <a:lnTo>
                  <a:pt x="174" y="947"/>
                </a:lnTo>
                <a:lnTo>
                  <a:pt x="190" y="947"/>
                </a:lnTo>
                <a:lnTo>
                  <a:pt x="196" y="947"/>
                </a:lnTo>
                <a:lnTo>
                  <a:pt x="196" y="947"/>
                </a:lnTo>
                <a:lnTo>
                  <a:pt x="213" y="941"/>
                </a:lnTo>
                <a:lnTo>
                  <a:pt x="227" y="935"/>
                </a:lnTo>
                <a:lnTo>
                  <a:pt x="237" y="927"/>
                </a:lnTo>
                <a:lnTo>
                  <a:pt x="244" y="920"/>
                </a:lnTo>
                <a:lnTo>
                  <a:pt x="244" y="920"/>
                </a:lnTo>
                <a:lnTo>
                  <a:pt x="254" y="906"/>
                </a:lnTo>
                <a:lnTo>
                  <a:pt x="256" y="900"/>
                </a:lnTo>
                <a:lnTo>
                  <a:pt x="407" y="1009"/>
                </a:lnTo>
                <a:lnTo>
                  <a:pt x="407" y="1009"/>
                </a:lnTo>
                <a:lnTo>
                  <a:pt x="457" y="966"/>
                </a:lnTo>
                <a:lnTo>
                  <a:pt x="514" y="914"/>
                </a:lnTo>
                <a:lnTo>
                  <a:pt x="578" y="855"/>
                </a:lnTo>
                <a:lnTo>
                  <a:pt x="641" y="791"/>
                </a:lnTo>
                <a:lnTo>
                  <a:pt x="701" y="726"/>
                </a:lnTo>
                <a:lnTo>
                  <a:pt x="731" y="693"/>
                </a:lnTo>
                <a:lnTo>
                  <a:pt x="756" y="660"/>
                </a:lnTo>
                <a:lnTo>
                  <a:pt x="780" y="628"/>
                </a:lnTo>
                <a:lnTo>
                  <a:pt x="799" y="597"/>
                </a:lnTo>
                <a:lnTo>
                  <a:pt x="817" y="568"/>
                </a:lnTo>
                <a:lnTo>
                  <a:pt x="828" y="541"/>
                </a:lnTo>
                <a:lnTo>
                  <a:pt x="828" y="541"/>
                </a:lnTo>
                <a:lnTo>
                  <a:pt x="840" y="517"/>
                </a:lnTo>
                <a:lnTo>
                  <a:pt x="850" y="490"/>
                </a:lnTo>
                <a:lnTo>
                  <a:pt x="863" y="455"/>
                </a:lnTo>
                <a:lnTo>
                  <a:pt x="875" y="410"/>
                </a:lnTo>
                <a:lnTo>
                  <a:pt x="885" y="357"/>
                </a:lnTo>
                <a:lnTo>
                  <a:pt x="889" y="328"/>
                </a:lnTo>
                <a:lnTo>
                  <a:pt x="893" y="296"/>
                </a:lnTo>
                <a:lnTo>
                  <a:pt x="895" y="265"/>
                </a:lnTo>
                <a:lnTo>
                  <a:pt x="893" y="230"/>
                </a:lnTo>
                <a:lnTo>
                  <a:pt x="893" y="230"/>
                </a:lnTo>
                <a:close/>
              </a:path>
            </a:pathLst>
          </a:custGeom>
          <a:solidFill>
            <a:srgbClr val="E08721"/>
          </a:solidFill>
          <a:ln w="1588">
            <a:solidFill>
              <a:srgbClr val="E08721"/>
            </a:solidFill>
            <a:prstDash val="solid"/>
            <a:round/>
          </a:ln>
        </p:spPr>
        <p:txBody>
          <a:bodyPr vert="horz" wrap="square" lIns="91440" tIns="45720" rIns="91440" bIns="45720" numCol="1" anchor="t" anchorCtr="0" compatLnSpc="1"/>
          <a:lstStyle/>
          <a:p>
            <a:endParaRPr lang="zh-CN" altLang="en-US">
              <a:solidFill>
                <a:srgbClr val="FFFFFF"/>
              </a:solidFill>
            </a:endParaRPr>
          </a:p>
        </p:txBody>
      </p:sp>
      <p:sp>
        <p:nvSpPr>
          <p:cNvPr id="102" name="TextBox 32"/>
          <p:cNvSpPr txBox="1">
            <a:spLocks noChangeAspect="1"/>
          </p:cNvSpPr>
          <p:nvPr>
            <p:custDataLst>
              <p:tags r:id="rId19"/>
            </p:custDataLst>
          </p:nvPr>
        </p:nvSpPr>
        <p:spPr>
          <a:xfrm>
            <a:off x="4755740" y="2069281"/>
            <a:ext cx="583897" cy="894733"/>
          </a:xfrm>
          <a:prstGeom prst="rect">
            <a:avLst/>
          </a:prstGeom>
          <a:noFill/>
        </p:spPr>
        <p:txBody>
          <a:bodyPr vert="horz" wrap="square" lIns="90000" tIns="46800" rIns="90000" bIns="46800" rtlCol="0" anchor="ctr" anchorCtr="1">
            <a:normAutofit fontScale="97500"/>
          </a:bodyPr>
          <a:lstStyle/>
          <a:p>
            <a:pPr algn="ctr"/>
            <a:r>
              <a:rPr lang="en-US" sz="5200" b="1" dirty="0">
                <a:solidFill>
                  <a:srgbClr val="FFFFFF"/>
                </a:solidFill>
              </a:rPr>
              <a:t>A</a:t>
            </a:r>
            <a:endParaRPr lang="ru-RU" sz="5200" b="1" dirty="0">
              <a:solidFill>
                <a:srgbClr val="FFFFFF"/>
              </a:solidFill>
            </a:endParaRPr>
          </a:p>
        </p:txBody>
      </p:sp>
      <p:sp>
        <p:nvSpPr>
          <p:cNvPr id="103" name="TextBox 33"/>
          <p:cNvSpPr txBox="1">
            <a:spLocks noChangeAspect="1"/>
          </p:cNvSpPr>
          <p:nvPr>
            <p:custDataLst>
              <p:tags r:id="rId20"/>
            </p:custDataLst>
          </p:nvPr>
        </p:nvSpPr>
        <p:spPr>
          <a:xfrm>
            <a:off x="6500116" y="1827119"/>
            <a:ext cx="631628" cy="756000"/>
          </a:xfrm>
          <a:prstGeom prst="rect">
            <a:avLst/>
          </a:prstGeom>
          <a:noFill/>
        </p:spPr>
        <p:txBody>
          <a:bodyPr vert="horz" wrap="square" lIns="90000" tIns="46800" rIns="90000" bIns="46800" rtlCol="0" anchor="ctr" anchorCtr="1">
            <a:noAutofit/>
          </a:bodyPr>
          <a:lstStyle/>
          <a:p>
            <a:pPr algn="ctr"/>
            <a:r>
              <a:rPr lang="en-US" sz="5200" b="1" dirty="0">
                <a:solidFill>
                  <a:srgbClr val="FFFFFF"/>
                </a:solidFill>
              </a:rPr>
              <a:t>B</a:t>
            </a:r>
            <a:endParaRPr lang="ru-RU" sz="5200" b="1" dirty="0">
              <a:solidFill>
                <a:srgbClr val="FFFFFF"/>
              </a:solidFill>
            </a:endParaRPr>
          </a:p>
        </p:txBody>
      </p:sp>
      <p:sp>
        <p:nvSpPr>
          <p:cNvPr id="104" name="TextBox 34"/>
          <p:cNvSpPr txBox="1">
            <a:spLocks noChangeAspect="1"/>
          </p:cNvSpPr>
          <p:nvPr>
            <p:custDataLst>
              <p:tags r:id="rId21"/>
            </p:custDataLst>
          </p:nvPr>
        </p:nvSpPr>
        <p:spPr>
          <a:xfrm>
            <a:off x="6839823" y="3170202"/>
            <a:ext cx="543771" cy="828000"/>
          </a:xfrm>
          <a:prstGeom prst="rect">
            <a:avLst/>
          </a:prstGeom>
          <a:noFill/>
        </p:spPr>
        <p:txBody>
          <a:bodyPr vert="horz" wrap="square" lIns="90000" tIns="46800" rIns="90000" bIns="46800" rtlCol="0" anchor="ctr" anchorCtr="1">
            <a:normAutofit fontScale="95000" lnSpcReduction="10000"/>
          </a:bodyPr>
          <a:lstStyle/>
          <a:p>
            <a:pPr algn="ctr"/>
            <a:r>
              <a:rPr lang="en-US" altLang="zh-CN" sz="5200" b="1" dirty="0">
                <a:solidFill>
                  <a:srgbClr val="FFFFFF"/>
                </a:solidFill>
              </a:rPr>
              <a:t>C</a:t>
            </a:r>
            <a:endParaRPr lang="ru-RU" sz="5200" b="1" dirty="0">
              <a:solidFill>
                <a:srgbClr val="FFFFFF"/>
              </a:solidFill>
            </a:endParaRPr>
          </a:p>
        </p:txBody>
      </p:sp>
      <p:sp>
        <p:nvSpPr>
          <p:cNvPr id="105" name="TextBox 35"/>
          <p:cNvSpPr txBox="1">
            <a:spLocks noChangeAspect="1"/>
          </p:cNvSpPr>
          <p:nvPr>
            <p:custDataLst>
              <p:tags r:id="rId22"/>
            </p:custDataLst>
          </p:nvPr>
        </p:nvSpPr>
        <p:spPr>
          <a:xfrm>
            <a:off x="5930698" y="4250356"/>
            <a:ext cx="500391" cy="828000"/>
          </a:xfrm>
          <a:prstGeom prst="rect">
            <a:avLst/>
          </a:prstGeom>
          <a:noFill/>
        </p:spPr>
        <p:txBody>
          <a:bodyPr vert="horz" wrap="square" lIns="90000" tIns="46800" rIns="90000" bIns="46800" rtlCol="0" anchor="ctr" anchorCtr="1">
            <a:normAutofit lnSpcReduction="10000"/>
          </a:bodyPr>
          <a:lstStyle/>
          <a:p>
            <a:pPr algn="ctr"/>
            <a:r>
              <a:rPr lang="en-US" altLang="zh-CN" sz="5200" b="1" dirty="0">
                <a:solidFill>
                  <a:srgbClr val="FFFFFF"/>
                </a:solidFill>
              </a:rPr>
              <a:t>D</a:t>
            </a:r>
            <a:endParaRPr lang="ru-RU" sz="5200" b="1" dirty="0">
              <a:solidFill>
                <a:srgbClr val="FFFFFF"/>
              </a:solidFill>
            </a:endParaRPr>
          </a:p>
        </p:txBody>
      </p:sp>
      <p:sp>
        <p:nvSpPr>
          <p:cNvPr id="106" name="TextBox 36"/>
          <p:cNvSpPr txBox="1">
            <a:spLocks noChangeAspect="1"/>
          </p:cNvSpPr>
          <p:nvPr>
            <p:custDataLst>
              <p:tags r:id="rId23"/>
            </p:custDataLst>
          </p:nvPr>
        </p:nvSpPr>
        <p:spPr>
          <a:xfrm>
            <a:off x="5814084" y="5553093"/>
            <a:ext cx="552125" cy="813403"/>
          </a:xfrm>
          <a:prstGeom prst="rect">
            <a:avLst/>
          </a:prstGeom>
          <a:noFill/>
        </p:spPr>
        <p:txBody>
          <a:bodyPr vert="horz" wrap="square" lIns="90000" tIns="46800" rIns="90000" bIns="46800" rtlCol="0" anchor="ctr" anchorCtr="1">
            <a:normAutofit fontScale="97500" lnSpcReduction="10000"/>
          </a:bodyPr>
          <a:lstStyle/>
          <a:p>
            <a:pPr algn="ctr"/>
            <a:r>
              <a:rPr lang="en-US" altLang="zh-CN" sz="5200" b="1" dirty="0">
                <a:solidFill>
                  <a:srgbClr val="FFFFFF"/>
                </a:solidFill>
              </a:rPr>
              <a:t>E</a:t>
            </a:r>
            <a:endParaRPr lang="ru-RU" sz="5200" b="1" dirty="0">
              <a:solidFill>
                <a:srgbClr val="FFFFFF"/>
              </a:solidFill>
            </a:endParaRPr>
          </a:p>
        </p:txBody>
      </p:sp>
      <p:pic>
        <p:nvPicPr>
          <p:cNvPr id="19457" name="Picture 1"/>
          <p:cNvPicPr>
            <a:picLocks noChangeAspect="1" noChangeArrowheads="1"/>
          </p:cNvPicPr>
          <p:nvPr/>
        </p:nvPicPr>
        <p:blipFill>
          <a:blip r:embed="rId26"/>
          <a:srcRect l="-220" r="25356"/>
          <a:stretch>
            <a:fillRect/>
          </a:stretch>
        </p:blipFill>
        <p:spPr bwMode="auto">
          <a:xfrm>
            <a:off x="7351395" y="3997325"/>
            <a:ext cx="4255135" cy="2777490"/>
          </a:xfrm>
          <a:prstGeom prst="rect">
            <a:avLst/>
          </a:prstGeom>
          <a:noFill/>
          <a:ln w="9525">
            <a:solidFill>
              <a:schemeClr val="accent1"/>
            </a:solid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六边形 25"/>
          <p:cNvSpPr/>
          <p:nvPr/>
        </p:nvSpPr>
        <p:spPr>
          <a:xfrm rot="16200000" flipH="1">
            <a:off x="405421" y="1092464"/>
            <a:ext cx="1351855" cy="1165392"/>
          </a:xfrm>
          <a:prstGeom prst="hexagon">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7" name="任意多边形: 形状 1"/>
          <p:cNvSpPr/>
          <p:nvPr/>
        </p:nvSpPr>
        <p:spPr>
          <a:xfrm flipH="1">
            <a:off x="1301895" y="1011595"/>
            <a:ext cx="3408328" cy="3953663"/>
          </a:xfrm>
          <a:custGeom>
            <a:avLst/>
            <a:gdLst>
              <a:gd name="connsiteX0" fmla="*/ 1583403 w 3166807"/>
              <a:gd name="connsiteY0" fmla="*/ 0 h 3673499"/>
              <a:gd name="connsiteX1" fmla="*/ 3166807 w 3166807"/>
              <a:gd name="connsiteY1" fmla="*/ 791702 h 3673499"/>
              <a:gd name="connsiteX2" fmla="*/ 3166807 w 3166807"/>
              <a:gd name="connsiteY2" fmla="*/ 2881797 h 3673499"/>
              <a:gd name="connsiteX3" fmla="*/ 1583403 w 3166807"/>
              <a:gd name="connsiteY3" fmla="*/ 3673499 h 3673499"/>
              <a:gd name="connsiteX4" fmla="*/ 0 w 3166807"/>
              <a:gd name="connsiteY4" fmla="*/ 2881797 h 3673499"/>
              <a:gd name="connsiteX5" fmla="*/ 0 w 3166807"/>
              <a:gd name="connsiteY5" fmla="*/ 791702 h 36734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66807" h="3673499">
                <a:moveTo>
                  <a:pt x="1583403" y="0"/>
                </a:moveTo>
                <a:lnTo>
                  <a:pt x="3166807" y="791702"/>
                </a:lnTo>
                <a:lnTo>
                  <a:pt x="3166807" y="2881797"/>
                </a:lnTo>
                <a:lnTo>
                  <a:pt x="1583403" y="3673499"/>
                </a:lnTo>
                <a:lnTo>
                  <a:pt x="0" y="2881797"/>
                </a:lnTo>
                <a:lnTo>
                  <a:pt x="0" y="791702"/>
                </a:lnTo>
                <a:close/>
              </a:path>
            </a:pathLst>
          </a:cu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8" name="六边形 27"/>
          <p:cNvSpPr/>
          <p:nvPr/>
        </p:nvSpPr>
        <p:spPr>
          <a:xfrm rot="16200000" flipH="1">
            <a:off x="1941194" y="3598122"/>
            <a:ext cx="2214125" cy="1908728"/>
          </a:xfrm>
          <a:prstGeom prst="hexagon">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9" name="六边形 28"/>
          <p:cNvSpPr/>
          <p:nvPr/>
        </p:nvSpPr>
        <p:spPr>
          <a:xfrm rot="16200000" flipH="1">
            <a:off x="4087483" y="1461416"/>
            <a:ext cx="1246935" cy="1074944"/>
          </a:xfrm>
          <a:prstGeom prst="hexagon">
            <a:avLst/>
          </a:prstGeom>
          <a:solidFill>
            <a:schemeClr val="accent5">
              <a:lumMod val="50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0" name="六边形 29"/>
          <p:cNvSpPr/>
          <p:nvPr/>
        </p:nvSpPr>
        <p:spPr>
          <a:xfrm rot="16200000" flipH="1">
            <a:off x="853482" y="3626624"/>
            <a:ext cx="994443" cy="857278"/>
          </a:xfrm>
          <a:prstGeom prst="hexagon">
            <a:avLst/>
          </a:prstGeom>
          <a:solidFill>
            <a:schemeClr val="bg1">
              <a:lumMod val="85000"/>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1" name="六边形 30"/>
          <p:cNvSpPr/>
          <p:nvPr/>
        </p:nvSpPr>
        <p:spPr>
          <a:xfrm rot="5400000">
            <a:off x="192536" y="6160012"/>
            <a:ext cx="1619334" cy="1395977"/>
          </a:xfrm>
          <a:prstGeom prst="hexagon">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2" name="六边形 31"/>
          <p:cNvSpPr/>
          <p:nvPr/>
        </p:nvSpPr>
        <p:spPr>
          <a:xfrm rot="5400000">
            <a:off x="4281006" y="4337177"/>
            <a:ext cx="1175722" cy="1013552"/>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3" name="六边形 32"/>
          <p:cNvSpPr/>
          <p:nvPr/>
        </p:nvSpPr>
        <p:spPr>
          <a:xfrm rot="5400000">
            <a:off x="10277195" y="-1037073"/>
            <a:ext cx="2406010" cy="2074146"/>
          </a:xfrm>
          <a:prstGeom prst="hexagon">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34" name="文本框 33"/>
          <p:cNvSpPr txBox="1"/>
          <p:nvPr/>
        </p:nvSpPr>
        <p:spPr>
          <a:xfrm rot="5400000">
            <a:off x="1021998" y="2822369"/>
            <a:ext cx="1883363" cy="387798"/>
          </a:xfrm>
          <a:prstGeom prst="rect">
            <a:avLst/>
          </a:prstGeom>
          <a:noFill/>
        </p:spPr>
        <p:txBody>
          <a:bodyPr wrap="square" rtlCol="0">
            <a:spAutoFit/>
            <a:scene3d>
              <a:camera prst="orthographicFront"/>
              <a:lightRig rig="threePt" dir="t"/>
            </a:scene3d>
            <a:sp3d contourW="12700"/>
          </a:bodyPr>
          <a:lstStyle/>
          <a:p>
            <a:pPr algn="dist">
              <a:lnSpc>
                <a:spcPct val="80000"/>
              </a:lnSpc>
            </a:pPr>
            <a:r>
              <a:rPr lang="en-US" altLang="zh-CN" sz="2400" b="1" dirty="0">
                <a:solidFill>
                  <a:schemeClr val="bg1"/>
                </a:solidFill>
                <a:cs typeface="+mn-ea"/>
                <a:sym typeface="+mn-lt"/>
              </a:rPr>
              <a:t>CONTENT</a:t>
            </a:r>
            <a:endParaRPr lang="zh-CN" altLang="en-US" sz="2400" b="1" dirty="0">
              <a:solidFill>
                <a:schemeClr val="bg1"/>
              </a:solidFill>
              <a:cs typeface="+mn-ea"/>
              <a:sym typeface="+mn-lt"/>
            </a:endParaRPr>
          </a:p>
        </p:txBody>
      </p:sp>
      <p:sp>
        <p:nvSpPr>
          <p:cNvPr id="35" name="文本框 34"/>
          <p:cNvSpPr txBox="1"/>
          <p:nvPr/>
        </p:nvSpPr>
        <p:spPr>
          <a:xfrm>
            <a:off x="2182101" y="1676157"/>
            <a:ext cx="1438510" cy="1446550"/>
          </a:xfrm>
          <a:prstGeom prst="rect">
            <a:avLst/>
          </a:prstGeom>
          <a:noFill/>
        </p:spPr>
        <p:txBody>
          <a:bodyPr wrap="square" rtlCol="0">
            <a:spAutoFit/>
            <a:scene3d>
              <a:camera prst="orthographicFront"/>
              <a:lightRig rig="threePt" dir="t"/>
            </a:scene3d>
            <a:sp3d contourW="12700"/>
          </a:bodyPr>
          <a:lstStyle/>
          <a:p>
            <a:pPr algn="dist"/>
            <a:r>
              <a:rPr lang="zh-CN" altLang="en-US" sz="8800" b="1" dirty="0">
                <a:solidFill>
                  <a:schemeClr val="bg1"/>
                </a:solidFill>
                <a:cs typeface="+mn-ea"/>
                <a:sym typeface="+mn-lt"/>
              </a:rPr>
              <a:t>目</a:t>
            </a:r>
          </a:p>
        </p:txBody>
      </p:sp>
      <p:sp>
        <p:nvSpPr>
          <p:cNvPr id="36" name="文本框 35"/>
          <p:cNvSpPr txBox="1"/>
          <p:nvPr/>
        </p:nvSpPr>
        <p:spPr>
          <a:xfrm>
            <a:off x="2884790" y="2622356"/>
            <a:ext cx="1438510" cy="1446550"/>
          </a:xfrm>
          <a:prstGeom prst="rect">
            <a:avLst/>
          </a:prstGeom>
          <a:noFill/>
        </p:spPr>
        <p:txBody>
          <a:bodyPr wrap="square" rtlCol="0">
            <a:spAutoFit/>
            <a:scene3d>
              <a:camera prst="orthographicFront"/>
              <a:lightRig rig="threePt" dir="t"/>
            </a:scene3d>
            <a:sp3d contourW="12700"/>
          </a:bodyPr>
          <a:lstStyle/>
          <a:p>
            <a:pPr algn="dist"/>
            <a:r>
              <a:rPr lang="zh-CN" altLang="en-US" sz="8800" b="1" dirty="0">
                <a:solidFill>
                  <a:schemeClr val="bg1"/>
                </a:solidFill>
                <a:cs typeface="+mn-ea"/>
                <a:sym typeface="+mn-lt"/>
              </a:rPr>
              <a:t>录</a:t>
            </a:r>
          </a:p>
        </p:txBody>
      </p:sp>
      <p:grpSp>
        <p:nvGrpSpPr>
          <p:cNvPr id="37" name="组合 36"/>
          <p:cNvGrpSpPr/>
          <p:nvPr/>
        </p:nvGrpSpPr>
        <p:grpSpPr>
          <a:xfrm>
            <a:off x="6105525" y="1186180"/>
            <a:ext cx="4439285" cy="3692005"/>
            <a:chOff x="9045" y="1868"/>
            <a:chExt cx="7602" cy="6962"/>
          </a:xfrm>
        </p:grpSpPr>
        <p:sp>
          <p:nvSpPr>
            <p:cNvPr id="4" name="圆角矩形 3"/>
            <p:cNvSpPr/>
            <p:nvPr/>
          </p:nvSpPr>
          <p:spPr>
            <a:xfrm>
              <a:off x="9045" y="1868"/>
              <a:ext cx="1033" cy="1058"/>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1</a:t>
              </a:r>
            </a:p>
          </p:txBody>
        </p:sp>
        <p:grpSp>
          <p:nvGrpSpPr>
            <p:cNvPr id="5" name="组合 4"/>
            <p:cNvGrpSpPr/>
            <p:nvPr/>
          </p:nvGrpSpPr>
          <p:grpSpPr>
            <a:xfrm>
              <a:off x="10406" y="1868"/>
              <a:ext cx="6241" cy="1058"/>
              <a:chOff x="6339097" y="1573726"/>
              <a:chExt cx="3744416" cy="511504"/>
            </a:xfrm>
            <a:solidFill>
              <a:schemeClr val="accent1"/>
            </a:solidFill>
          </p:grpSpPr>
          <p:sp>
            <p:nvSpPr>
              <p:cNvPr id="6" name="圆角矩形 5"/>
              <p:cNvSpPr/>
              <p:nvPr/>
            </p:nvSpPr>
            <p:spPr>
              <a:xfrm>
                <a:off x="6339097" y="1573726"/>
                <a:ext cx="3744416"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62613" tIns="81307" rIns="162613" bIns="81307" anchor="ctr"/>
              <a:lstStyle/>
              <a:p>
                <a:pPr algn="ctr">
                  <a:defRPr/>
                </a:pPr>
                <a:endParaRPr lang="zh-CN" altLang="en-US" sz="22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7" name="矩形 6"/>
              <p:cNvSpPr/>
              <p:nvPr/>
            </p:nvSpPr>
            <p:spPr>
              <a:xfrm>
                <a:off x="6803492" y="1613861"/>
                <a:ext cx="3070765" cy="456758"/>
              </a:xfrm>
              <a:prstGeom prst="rect">
                <a:avLst/>
              </a:prstGeom>
              <a:grpFill/>
            </p:spPr>
            <p:txBody>
              <a:bodyPr wrap="square" lIns="162613" tIns="81307" rIns="162613" bIns="81307">
                <a:spAutoFit/>
              </a:bodyPr>
              <a:lstStyle/>
              <a:p>
                <a:pPr lvl="0" algn="ctr">
                  <a:defRPr/>
                </a:pPr>
                <a:r>
                  <a:rPr lang="zh-CN" altLang="en-US" sz="2200" b="1" dirty="0" smtClean="0">
                    <a:ln w="0"/>
                    <a:solidFill>
                      <a:schemeClr val="bg1"/>
                    </a:solidFill>
                    <a:cs typeface="+mn-ea"/>
                    <a:sym typeface="+mn-lt"/>
                  </a:rPr>
                  <a:t>上部结构计算</a:t>
                </a:r>
                <a:endParaRPr lang="zh-CN" altLang="en-US" sz="2200" b="1" dirty="0">
                  <a:ln w="0"/>
                  <a:solidFill>
                    <a:schemeClr val="bg1"/>
                  </a:solidFill>
                  <a:cs typeface="+mn-ea"/>
                  <a:sym typeface="+mn-lt"/>
                </a:endParaRPr>
              </a:p>
            </p:txBody>
          </p:sp>
        </p:grpSp>
        <p:sp>
          <p:nvSpPr>
            <p:cNvPr id="8" name="圆角矩形 7"/>
            <p:cNvSpPr/>
            <p:nvPr/>
          </p:nvSpPr>
          <p:spPr>
            <a:xfrm>
              <a:off x="9045" y="3336"/>
              <a:ext cx="1033" cy="1058"/>
            </a:xfrm>
            <a:prstGeom prst="roundRect">
              <a:avLst/>
            </a:prstGeom>
            <a:solidFill>
              <a:schemeClr val="accent5">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2</a:t>
              </a:r>
            </a:p>
          </p:txBody>
        </p:sp>
        <p:grpSp>
          <p:nvGrpSpPr>
            <p:cNvPr id="9" name="组合 8"/>
            <p:cNvGrpSpPr/>
            <p:nvPr/>
          </p:nvGrpSpPr>
          <p:grpSpPr>
            <a:xfrm>
              <a:off x="10369" y="3336"/>
              <a:ext cx="6241" cy="1058"/>
              <a:chOff x="6315199" y="2410178"/>
              <a:chExt cx="3744416" cy="511504"/>
            </a:xfrm>
            <a:solidFill>
              <a:schemeClr val="accent5">
                <a:lumMod val="50000"/>
              </a:schemeClr>
            </a:solidFill>
          </p:grpSpPr>
          <p:sp>
            <p:nvSpPr>
              <p:cNvPr id="10" name="圆角矩形 9"/>
              <p:cNvSpPr/>
              <p:nvPr/>
            </p:nvSpPr>
            <p:spPr>
              <a:xfrm>
                <a:off x="6315199" y="2410178"/>
                <a:ext cx="3744416"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62613" tIns="81307" rIns="162613" bIns="81307" anchor="ctr"/>
              <a:lstStyle/>
              <a:p>
                <a:pPr algn="ctr">
                  <a:defRPr/>
                </a:pPr>
                <a:endParaRPr lang="zh-CN" altLang="en-US" sz="22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1" name="矩形 10"/>
              <p:cNvSpPr/>
              <p:nvPr/>
            </p:nvSpPr>
            <p:spPr>
              <a:xfrm>
                <a:off x="6727330" y="2450466"/>
                <a:ext cx="2965259" cy="458345"/>
              </a:xfrm>
              <a:prstGeom prst="rect">
                <a:avLst/>
              </a:prstGeom>
              <a:grpFill/>
            </p:spPr>
            <p:txBody>
              <a:bodyPr wrap="square" lIns="162613" tIns="81307" rIns="162613" bIns="81307">
                <a:spAutoFit/>
              </a:bodyPr>
              <a:lstStyle/>
              <a:p>
                <a:pPr lvl="0" algn="ctr">
                  <a:defRPr/>
                </a:pPr>
                <a:r>
                  <a:rPr lang="zh-CN" altLang="en-US" sz="2200" b="1" dirty="0" smtClean="0">
                    <a:ln w="0"/>
                    <a:solidFill>
                      <a:schemeClr val="bg1"/>
                    </a:solidFill>
                    <a:cs typeface="+mn-ea"/>
                    <a:sym typeface="+mn-lt"/>
                  </a:rPr>
                  <a:t>新广东高规</a:t>
                </a:r>
                <a:endParaRPr lang="zh-CN" altLang="en-US" sz="2200" b="1" dirty="0">
                  <a:ln w="0"/>
                  <a:solidFill>
                    <a:schemeClr val="bg1"/>
                  </a:solidFill>
                  <a:cs typeface="+mn-ea"/>
                  <a:sym typeface="+mn-lt"/>
                </a:endParaRPr>
              </a:p>
            </p:txBody>
          </p:sp>
        </p:grpSp>
        <p:sp>
          <p:nvSpPr>
            <p:cNvPr id="12" name="圆角矩形 11"/>
            <p:cNvSpPr/>
            <p:nvPr/>
          </p:nvSpPr>
          <p:spPr>
            <a:xfrm>
              <a:off x="9045" y="4783"/>
              <a:ext cx="1033" cy="1058"/>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3</a:t>
              </a:r>
            </a:p>
          </p:txBody>
        </p:sp>
        <p:grpSp>
          <p:nvGrpSpPr>
            <p:cNvPr id="13" name="组合 12"/>
            <p:cNvGrpSpPr/>
            <p:nvPr/>
          </p:nvGrpSpPr>
          <p:grpSpPr>
            <a:xfrm>
              <a:off x="10406" y="4782"/>
              <a:ext cx="6241" cy="1058"/>
              <a:chOff x="6339097" y="3296031"/>
              <a:chExt cx="3744416" cy="511504"/>
            </a:xfrm>
            <a:solidFill>
              <a:schemeClr val="accent1"/>
            </a:solidFill>
          </p:grpSpPr>
          <p:sp>
            <p:nvSpPr>
              <p:cNvPr id="14" name="圆角矩形 13"/>
              <p:cNvSpPr/>
              <p:nvPr/>
            </p:nvSpPr>
            <p:spPr>
              <a:xfrm>
                <a:off x="6339097" y="3296031"/>
                <a:ext cx="3744416"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62613" tIns="81307" rIns="162613" bIns="81307" anchor="ctr"/>
              <a:lstStyle/>
              <a:p>
                <a:pPr algn="ctr">
                  <a:defRPr/>
                </a:pPr>
                <a:endParaRPr lang="zh-CN" altLang="en-US" sz="22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5" name="矩形 14"/>
              <p:cNvSpPr/>
              <p:nvPr/>
            </p:nvSpPr>
            <p:spPr>
              <a:xfrm>
                <a:off x="6565297" y="3336319"/>
                <a:ext cx="3402786" cy="458345"/>
              </a:xfrm>
              <a:prstGeom prst="rect">
                <a:avLst/>
              </a:prstGeom>
              <a:grpFill/>
            </p:spPr>
            <p:txBody>
              <a:bodyPr wrap="square" lIns="162613" tIns="81307" rIns="162613" bIns="81307">
                <a:spAutoFit/>
              </a:bodyPr>
              <a:lstStyle/>
              <a:p>
                <a:pPr lvl="0" algn="ctr">
                  <a:defRPr/>
                </a:pPr>
                <a:r>
                  <a:rPr lang="zh-CN" altLang="en-US" sz="2200" b="1" dirty="0" smtClean="0">
                    <a:ln w="0"/>
                    <a:solidFill>
                      <a:schemeClr val="bg1"/>
                    </a:solidFill>
                    <a:cs typeface="+mn-ea"/>
                    <a:sym typeface="+mn-lt"/>
                  </a:rPr>
                  <a:t>楼板舒适度</a:t>
                </a:r>
                <a:endParaRPr lang="zh-CN" altLang="en-US" sz="2200" b="1" dirty="0">
                  <a:ln w="0"/>
                  <a:solidFill>
                    <a:schemeClr val="bg1"/>
                  </a:solidFill>
                  <a:cs typeface="+mn-ea"/>
                  <a:sym typeface="+mn-lt"/>
                </a:endParaRPr>
              </a:p>
            </p:txBody>
          </p:sp>
        </p:grpSp>
        <p:sp>
          <p:nvSpPr>
            <p:cNvPr id="16" name="圆角矩形 15"/>
            <p:cNvSpPr/>
            <p:nvPr/>
          </p:nvSpPr>
          <p:spPr>
            <a:xfrm>
              <a:off x="9045" y="6259"/>
              <a:ext cx="1033" cy="1058"/>
            </a:xfrm>
            <a:prstGeom prst="roundRect">
              <a:avLst/>
            </a:prstGeom>
            <a:solidFill>
              <a:schemeClr val="accent5">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4</a:t>
              </a:r>
            </a:p>
          </p:txBody>
        </p:sp>
        <p:grpSp>
          <p:nvGrpSpPr>
            <p:cNvPr id="17" name="组合 16"/>
            <p:cNvGrpSpPr/>
            <p:nvPr/>
          </p:nvGrpSpPr>
          <p:grpSpPr>
            <a:xfrm>
              <a:off x="10406" y="6258"/>
              <a:ext cx="6241" cy="1058"/>
              <a:chOff x="6339097" y="4180903"/>
              <a:chExt cx="3744416" cy="511504"/>
            </a:xfrm>
            <a:solidFill>
              <a:schemeClr val="accent5">
                <a:lumMod val="50000"/>
              </a:schemeClr>
            </a:solidFill>
          </p:grpSpPr>
          <p:sp>
            <p:nvSpPr>
              <p:cNvPr id="18" name="圆角矩形 17"/>
              <p:cNvSpPr/>
              <p:nvPr/>
            </p:nvSpPr>
            <p:spPr>
              <a:xfrm>
                <a:off x="6339097" y="4180903"/>
                <a:ext cx="3744416"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62613" tIns="81307" rIns="162613" bIns="81307" anchor="ctr"/>
              <a:lstStyle/>
              <a:p>
                <a:pPr algn="ctr">
                  <a:defRPr/>
                </a:pPr>
                <a:endParaRPr lang="zh-CN" altLang="en-US" sz="22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19" name="矩形 18"/>
              <p:cNvSpPr/>
              <p:nvPr/>
            </p:nvSpPr>
            <p:spPr>
              <a:xfrm>
                <a:off x="6728493" y="4222006"/>
                <a:ext cx="3054566" cy="458345"/>
              </a:xfrm>
              <a:prstGeom prst="rect">
                <a:avLst/>
              </a:prstGeom>
              <a:grpFill/>
            </p:spPr>
            <p:txBody>
              <a:bodyPr wrap="square" lIns="162613" tIns="81307" rIns="162613" bIns="81307">
                <a:spAutoFit/>
              </a:bodyPr>
              <a:lstStyle/>
              <a:p>
                <a:pPr lvl="0" algn="ctr">
                  <a:defRPr/>
                </a:pPr>
                <a:r>
                  <a:rPr lang="zh-CN" altLang="en-US" sz="2200" b="1" dirty="0" smtClean="0">
                    <a:ln w="0"/>
                    <a:solidFill>
                      <a:schemeClr val="bg1"/>
                    </a:solidFill>
                    <a:cs typeface="+mn-ea"/>
                    <a:sym typeface="+mn-lt"/>
                  </a:rPr>
                  <a:t>弹塑性分析</a:t>
                </a:r>
                <a:endParaRPr lang="zh-CN" altLang="en-US" sz="2200" b="1" dirty="0">
                  <a:ln w="0"/>
                  <a:solidFill>
                    <a:schemeClr val="bg1"/>
                  </a:solidFill>
                  <a:cs typeface="+mn-ea"/>
                  <a:sym typeface="+mn-lt"/>
                </a:endParaRPr>
              </a:p>
            </p:txBody>
          </p:sp>
        </p:grpSp>
        <p:sp>
          <p:nvSpPr>
            <p:cNvPr id="2" name="圆角矩形 1"/>
            <p:cNvSpPr/>
            <p:nvPr/>
          </p:nvSpPr>
          <p:spPr>
            <a:xfrm>
              <a:off x="9045" y="7772"/>
              <a:ext cx="1033" cy="1058"/>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5</a:t>
              </a:r>
            </a:p>
          </p:txBody>
        </p:sp>
        <p:grpSp>
          <p:nvGrpSpPr>
            <p:cNvPr id="3" name="组合 2"/>
            <p:cNvGrpSpPr/>
            <p:nvPr/>
          </p:nvGrpSpPr>
          <p:grpSpPr>
            <a:xfrm>
              <a:off x="10406" y="7771"/>
              <a:ext cx="6241" cy="1058"/>
              <a:chOff x="6339097" y="3296031"/>
              <a:chExt cx="3744416" cy="511504"/>
            </a:xfrm>
            <a:solidFill>
              <a:schemeClr val="accent1"/>
            </a:solidFill>
          </p:grpSpPr>
          <p:sp>
            <p:nvSpPr>
              <p:cNvPr id="20" name="圆角矩形 19"/>
              <p:cNvSpPr/>
              <p:nvPr/>
            </p:nvSpPr>
            <p:spPr>
              <a:xfrm>
                <a:off x="6339097" y="3296031"/>
                <a:ext cx="3744416" cy="511504"/>
              </a:xfrm>
              <a:prstGeom prst="roundRect">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62613" tIns="81307" rIns="162613" bIns="81307" anchor="ctr"/>
              <a:lstStyle/>
              <a:p>
                <a:pPr algn="ctr">
                  <a:defRPr/>
                </a:pPr>
                <a:endParaRPr lang="zh-CN" altLang="en-US" sz="2200" b="1"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sp>
            <p:nvSpPr>
              <p:cNvPr id="21" name="矩形 20"/>
              <p:cNvSpPr/>
              <p:nvPr/>
            </p:nvSpPr>
            <p:spPr>
              <a:xfrm>
                <a:off x="6565297" y="3336319"/>
                <a:ext cx="3402786" cy="445166"/>
              </a:xfrm>
              <a:prstGeom prst="rect">
                <a:avLst/>
              </a:prstGeom>
              <a:grpFill/>
            </p:spPr>
            <p:txBody>
              <a:bodyPr wrap="square" lIns="162613" tIns="81307" rIns="162613" bIns="81307">
                <a:spAutoFit/>
              </a:bodyPr>
              <a:lstStyle/>
              <a:p>
                <a:pPr lvl="0" algn="ctr">
                  <a:defRPr/>
                </a:pPr>
                <a:r>
                  <a:rPr lang="zh-CN" altLang="en-US" sz="2200" b="1" dirty="0">
                    <a:ln w="0"/>
                    <a:solidFill>
                      <a:schemeClr val="bg1"/>
                    </a:solidFill>
                    <a:cs typeface="+mn-ea"/>
                    <a:sym typeface="+mn-lt"/>
                  </a:rPr>
                  <a:t>钢结构设计</a:t>
                </a:r>
              </a:p>
            </p:txBody>
          </p:sp>
          <p:sp>
            <p:nvSpPr>
              <p:cNvPr id="39" name="矩形 38"/>
              <p:cNvSpPr/>
              <p:nvPr/>
            </p:nvSpPr>
            <p:spPr>
              <a:xfrm>
                <a:off x="6577039" y="3320110"/>
                <a:ext cx="3402786" cy="458345"/>
              </a:xfrm>
              <a:prstGeom prst="rect">
                <a:avLst/>
              </a:prstGeom>
              <a:solidFill>
                <a:schemeClr val="accent1"/>
              </a:solidFill>
            </p:spPr>
            <p:txBody>
              <a:bodyPr wrap="square" lIns="162613" tIns="81307" rIns="162613" bIns="81307">
                <a:spAutoFit/>
              </a:bodyPr>
              <a:lstStyle/>
              <a:p>
                <a:pPr lvl="0" algn="ctr">
                  <a:defRPr/>
                </a:pPr>
                <a:r>
                  <a:rPr lang="zh-CN" altLang="en-US" sz="2200" b="1" dirty="0" smtClean="0">
                    <a:ln w="0"/>
                    <a:solidFill>
                      <a:schemeClr val="bg1"/>
                    </a:solidFill>
                    <a:cs typeface="+mn-ea"/>
                    <a:sym typeface="+mn-lt"/>
                  </a:rPr>
                  <a:t>软件接口</a:t>
                </a:r>
                <a:endParaRPr lang="zh-CN" altLang="en-US" sz="2200" b="1" dirty="0">
                  <a:ln w="0"/>
                  <a:solidFill>
                    <a:schemeClr val="bg1"/>
                  </a:solidFill>
                  <a:cs typeface="+mn-ea"/>
                  <a:sym typeface="+mn-lt"/>
                </a:endParaRPr>
              </a:p>
            </p:txBody>
          </p:sp>
        </p:grpSp>
        <p:sp>
          <p:nvSpPr>
            <p:cNvPr id="38" name="圆角矩形 37"/>
            <p:cNvSpPr/>
            <p:nvPr/>
          </p:nvSpPr>
          <p:spPr>
            <a:xfrm>
              <a:off x="9063" y="7737"/>
              <a:ext cx="1033" cy="1058"/>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lIns="121827" tIns="60913" rIns="121827" bIns="60913" anchor="ctr"/>
            <a:lstStyle/>
            <a:p>
              <a:pPr algn="ctr">
                <a:defRPr/>
              </a:pPr>
              <a:r>
                <a:rPr lang="en-US" altLang="zh-CN" sz="2200" dirty="0">
                  <a:solidFill>
                    <a:schemeClr val="bg1"/>
                  </a:solidFill>
                  <a:latin typeface="Impact" panose="020B0806030902050204" pitchFamily="34" charset="0"/>
                  <a:ea typeface="微软雅黑" panose="020B0503020204020204" pitchFamily="34" charset="-122"/>
                  <a:cs typeface="+mn-ea"/>
                  <a:sym typeface="Arial" panose="020B0604020202020204" pitchFamily="34" charset="0"/>
                </a:rPr>
                <a:t>5</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431280" cy="119888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三、</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修改梁端刚域计算公式，并取消柱端刚域</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7457440" y="370205"/>
            <a:ext cx="473456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0" name="五边形 3"/>
          <p:cNvSpPr/>
          <p:nvPr>
            <p:custDataLst>
              <p:tags r:id="rId2"/>
            </p:custDataLst>
          </p:nvPr>
        </p:nvSpPr>
        <p:spPr>
          <a:xfrm flipH="1">
            <a:off x="4786060" y="2914485"/>
            <a:ext cx="2572146" cy="418234"/>
          </a:xfrm>
          <a:prstGeom prst="homePlate">
            <a:avLst/>
          </a:prstGeom>
          <a:solidFill>
            <a:srgbClr val="679A1D"/>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31" name="矩形 30"/>
          <p:cNvSpPr/>
          <p:nvPr>
            <p:custDataLst>
              <p:tags r:id="rId3"/>
            </p:custDataLst>
          </p:nvPr>
        </p:nvSpPr>
        <p:spPr>
          <a:xfrm flipH="1">
            <a:off x="7242399" y="2914485"/>
            <a:ext cx="115808" cy="418234"/>
          </a:xfrm>
          <a:prstGeom prst="rect">
            <a:avLst/>
          </a:prstGeom>
          <a:solidFill>
            <a:srgbClr val="679A1D"/>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5" name="矩形 4"/>
          <p:cNvSpPr/>
          <p:nvPr>
            <p:custDataLst>
              <p:tags r:id="rId4"/>
            </p:custDataLst>
          </p:nvPr>
        </p:nvSpPr>
        <p:spPr>
          <a:xfrm flipH="1">
            <a:off x="7216554" y="4543901"/>
            <a:ext cx="115808" cy="418234"/>
          </a:xfrm>
          <a:prstGeom prst="rect">
            <a:avLst/>
          </a:prstGeom>
          <a:solidFill>
            <a:srgbClr val="485570"/>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6" name="五边形 10"/>
          <p:cNvSpPr/>
          <p:nvPr>
            <p:custDataLst>
              <p:tags r:id="rId5"/>
            </p:custDataLst>
          </p:nvPr>
        </p:nvSpPr>
        <p:spPr>
          <a:xfrm flipH="1">
            <a:off x="4779964" y="3762650"/>
            <a:ext cx="2572146" cy="418234"/>
          </a:xfrm>
          <a:prstGeom prst="homePlate">
            <a:avLst/>
          </a:prstGeom>
          <a:solidFill>
            <a:srgbClr val="2AD3B2"/>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10" name="矩形 9"/>
          <p:cNvSpPr/>
          <p:nvPr>
            <p:custDataLst>
              <p:tags r:id="rId6"/>
            </p:custDataLst>
          </p:nvPr>
        </p:nvSpPr>
        <p:spPr>
          <a:xfrm flipH="1">
            <a:off x="7236303" y="3762650"/>
            <a:ext cx="115808" cy="418234"/>
          </a:xfrm>
          <a:prstGeom prst="rect">
            <a:avLst/>
          </a:prstGeom>
          <a:solidFill>
            <a:srgbClr val="D43630"/>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29" name="KSO_Shape"/>
          <p:cNvSpPr/>
          <p:nvPr>
            <p:custDataLst>
              <p:tags r:id="rId7"/>
            </p:custDataLst>
          </p:nvPr>
        </p:nvSpPr>
        <p:spPr>
          <a:xfrm>
            <a:off x="5015414" y="3044968"/>
            <a:ext cx="229933" cy="181648"/>
          </a:xfrm>
          <a:custGeom>
            <a:avLst/>
            <a:gdLst/>
            <a:ahLst/>
            <a:cxnLst/>
            <a:rect l="l" t="t" r="r" b="b"/>
            <a:pathLst>
              <a:path w="936104" h="739561">
                <a:moveTo>
                  <a:pt x="282640" y="667561"/>
                </a:moveTo>
                <a:lnTo>
                  <a:pt x="653465" y="667561"/>
                </a:lnTo>
                <a:lnTo>
                  <a:pt x="684077" y="739561"/>
                </a:lnTo>
                <a:lnTo>
                  <a:pt x="252028" y="739561"/>
                </a:lnTo>
                <a:close/>
                <a:moveTo>
                  <a:pt x="54052" y="52175"/>
                </a:moveTo>
                <a:lnTo>
                  <a:pt x="54052" y="520175"/>
                </a:lnTo>
                <a:lnTo>
                  <a:pt x="882052" y="520175"/>
                </a:lnTo>
                <a:lnTo>
                  <a:pt x="882052" y="52175"/>
                </a:lnTo>
                <a:close/>
                <a:moveTo>
                  <a:pt x="0" y="0"/>
                </a:moveTo>
                <a:lnTo>
                  <a:pt x="936104" y="0"/>
                </a:lnTo>
                <a:lnTo>
                  <a:pt x="936104" y="648000"/>
                </a:lnTo>
                <a:lnTo>
                  <a:pt x="0" y="648000"/>
                </a:lnTo>
                <a:close/>
              </a:path>
            </a:pathLst>
          </a:custGeom>
          <a:solidFill>
            <a:srgbClr val="FFFFFF"/>
          </a:solidFill>
          <a:ln>
            <a:noFill/>
          </a:ln>
        </p:spPr>
        <p:style>
          <a:lnRef idx="2">
            <a:srgbClr val="679A1D">
              <a:shade val="50000"/>
            </a:srgbClr>
          </a:lnRef>
          <a:fillRef idx="1">
            <a:srgbClr val="679A1D"/>
          </a:fillRef>
          <a:effectRef idx="0">
            <a:srgbClr val="679A1D"/>
          </a:effectRef>
          <a:fontRef idx="minor">
            <a:srgbClr val="FFFFFF"/>
          </a:fontRef>
        </p:style>
        <p:txBody>
          <a:bodyPr bIns="324000" anchor="ctr"/>
          <a:lstStyle>
            <a:defPPr>
              <a:defRPr lang="zh-CN"/>
            </a:defPPr>
            <a:lvl1pPr algn="l" rtl="0" eaLnBrk="0" fontAlgn="base" hangingPunct="0">
              <a:spcBef>
                <a:spcPct val="0"/>
              </a:spcBef>
              <a:spcAft>
                <a:spcPct val="0"/>
              </a:spcAft>
              <a:defRPr kern="1200">
                <a:solidFill>
                  <a:srgbClr val="FFFFFF"/>
                </a:solidFill>
                <a:latin typeface="Arial" panose="020B0604020202020204" pitchFamily="34" charset="0"/>
                <a:ea typeface="微软雅黑" panose="020B0503020204020204" pitchFamily="34" charset="-122"/>
                <a:cs typeface="+mn-ea"/>
              </a:defRPr>
            </a:lvl1pPr>
            <a:lvl2pPr marL="457200" algn="l" rtl="0" eaLnBrk="0" fontAlgn="base" hangingPunct="0">
              <a:spcBef>
                <a:spcPct val="0"/>
              </a:spcBef>
              <a:spcAft>
                <a:spcPct val="0"/>
              </a:spcAft>
              <a:defRPr kern="1200">
                <a:solidFill>
                  <a:srgbClr val="FFFFFF"/>
                </a:solidFill>
                <a:latin typeface="Arial" panose="020B0604020202020204" pitchFamily="34" charset="0"/>
                <a:ea typeface="微软雅黑" panose="020B0503020204020204" pitchFamily="34" charset="-122"/>
                <a:cs typeface="+mn-ea"/>
              </a:defRPr>
            </a:lvl2pPr>
            <a:lvl3pPr marL="914400" algn="l" rtl="0" eaLnBrk="0" fontAlgn="base" hangingPunct="0">
              <a:spcBef>
                <a:spcPct val="0"/>
              </a:spcBef>
              <a:spcAft>
                <a:spcPct val="0"/>
              </a:spcAft>
              <a:defRPr kern="1200">
                <a:solidFill>
                  <a:srgbClr val="FFFFFF"/>
                </a:solidFill>
                <a:latin typeface="Arial" panose="020B0604020202020204" pitchFamily="34" charset="0"/>
                <a:ea typeface="微软雅黑" panose="020B0503020204020204" pitchFamily="34" charset="-122"/>
                <a:cs typeface="+mn-ea"/>
              </a:defRPr>
            </a:lvl3pPr>
            <a:lvl4pPr marL="1371600" algn="l" rtl="0" eaLnBrk="0" fontAlgn="base" hangingPunct="0">
              <a:spcBef>
                <a:spcPct val="0"/>
              </a:spcBef>
              <a:spcAft>
                <a:spcPct val="0"/>
              </a:spcAft>
              <a:defRPr kern="1200">
                <a:solidFill>
                  <a:srgbClr val="FFFFFF"/>
                </a:solidFill>
                <a:latin typeface="Arial" panose="020B0604020202020204" pitchFamily="34" charset="0"/>
                <a:ea typeface="微软雅黑" panose="020B0503020204020204" pitchFamily="34" charset="-122"/>
                <a:cs typeface="+mn-ea"/>
              </a:defRPr>
            </a:lvl4pPr>
            <a:lvl5pPr marL="1828800" algn="l" rtl="0" eaLnBrk="0" fontAlgn="base" hangingPunct="0">
              <a:spcBef>
                <a:spcPct val="0"/>
              </a:spcBef>
              <a:spcAft>
                <a:spcPct val="0"/>
              </a:spcAft>
              <a:defRPr kern="1200">
                <a:solidFill>
                  <a:srgbClr val="FFFFFF"/>
                </a:solidFill>
                <a:latin typeface="Arial" panose="020B0604020202020204" pitchFamily="34" charset="0"/>
                <a:ea typeface="微软雅黑" panose="020B0503020204020204" pitchFamily="34" charset="-122"/>
                <a:cs typeface="+mn-ea"/>
              </a:defRPr>
            </a:lvl5pPr>
            <a:lvl6pPr marL="2286000" algn="l" defTabSz="914400" rtl="0" eaLnBrk="1" latinLnBrk="0" hangingPunct="1">
              <a:defRPr kern="1200">
                <a:solidFill>
                  <a:srgbClr val="FFFFFF"/>
                </a:solidFill>
                <a:latin typeface="Arial" panose="020B0604020202020204" pitchFamily="34" charset="0"/>
                <a:ea typeface="微软雅黑" panose="020B0503020204020204" pitchFamily="34" charset="-122"/>
                <a:cs typeface="+mn-ea"/>
              </a:defRPr>
            </a:lvl6pPr>
            <a:lvl7pPr marL="2743200" algn="l" defTabSz="914400" rtl="0" eaLnBrk="1" latinLnBrk="0" hangingPunct="1">
              <a:defRPr kern="1200">
                <a:solidFill>
                  <a:srgbClr val="FFFFFF"/>
                </a:solidFill>
                <a:latin typeface="Arial" panose="020B0604020202020204" pitchFamily="34" charset="0"/>
                <a:ea typeface="微软雅黑" panose="020B0503020204020204" pitchFamily="34" charset="-122"/>
                <a:cs typeface="+mn-ea"/>
              </a:defRPr>
            </a:lvl7pPr>
            <a:lvl8pPr marL="3200400" algn="l" defTabSz="914400" rtl="0" eaLnBrk="1" latinLnBrk="0" hangingPunct="1">
              <a:defRPr kern="1200">
                <a:solidFill>
                  <a:srgbClr val="FFFFFF"/>
                </a:solidFill>
                <a:latin typeface="Arial" panose="020B0604020202020204" pitchFamily="34" charset="0"/>
                <a:ea typeface="微软雅黑" panose="020B0503020204020204" pitchFamily="34" charset="-122"/>
                <a:cs typeface="+mn-ea"/>
              </a:defRPr>
            </a:lvl8pPr>
            <a:lvl9pPr marL="3657600" algn="l" defTabSz="914400" rtl="0" eaLnBrk="1" latinLnBrk="0" hangingPunct="1">
              <a:defRPr kern="1200">
                <a:solidFill>
                  <a:srgbClr val="FFFFFF"/>
                </a:solidFill>
                <a:latin typeface="Arial" panose="020B0604020202020204" pitchFamily="34" charset="0"/>
                <a:ea typeface="微软雅黑" panose="020B0503020204020204" pitchFamily="34" charset="-122"/>
                <a:cs typeface="+mn-ea"/>
              </a:defRPr>
            </a:lvl9pPr>
          </a:lstStyle>
          <a:p>
            <a:pPr algn="ctr" eaLnBrk="1" fontAlgn="auto" hangingPunct="1">
              <a:spcBef>
                <a:spcPts val="0"/>
              </a:spcBef>
              <a:spcAft>
                <a:spcPts val="0"/>
              </a:spcAft>
              <a:defRPr/>
            </a:pPr>
            <a:endParaRPr lang="zh-CN" altLang="en-US" dirty="0">
              <a:solidFill>
                <a:srgbClr val="4D4D4D"/>
              </a:solidFill>
            </a:endParaRPr>
          </a:p>
        </p:txBody>
      </p:sp>
      <p:sp>
        <p:nvSpPr>
          <p:cNvPr id="37" name="KSO_Shape"/>
          <p:cNvSpPr/>
          <p:nvPr>
            <p:custDataLst>
              <p:tags r:id="rId8"/>
            </p:custDataLst>
          </p:nvPr>
        </p:nvSpPr>
        <p:spPr bwMode="auto">
          <a:xfrm>
            <a:off x="5043518" y="3873192"/>
            <a:ext cx="171352" cy="223393"/>
          </a:xfrm>
          <a:custGeom>
            <a:avLst/>
            <a:gdLst>
              <a:gd name="T0" fmla="*/ 626709 w 2415"/>
              <a:gd name="T1" fmla="*/ 1437082 h 3895"/>
              <a:gd name="T2" fmla="*/ 626709 w 2415"/>
              <a:gd name="T3" fmla="*/ 1656643 h 3895"/>
              <a:gd name="T4" fmla="*/ 877670 w 2415"/>
              <a:gd name="T5" fmla="*/ 1656643 h 3895"/>
              <a:gd name="T6" fmla="*/ 877670 w 2415"/>
              <a:gd name="T7" fmla="*/ 1800397 h 3895"/>
              <a:gd name="T8" fmla="*/ 226466 w 2415"/>
              <a:gd name="T9" fmla="*/ 1800397 h 3895"/>
              <a:gd name="T10" fmla="*/ 226466 w 2415"/>
              <a:gd name="T11" fmla="*/ 1656643 h 3895"/>
              <a:gd name="T12" fmla="*/ 477427 w 2415"/>
              <a:gd name="T13" fmla="*/ 1656643 h 3895"/>
              <a:gd name="T14" fmla="*/ 477427 w 2415"/>
              <a:gd name="T15" fmla="*/ 1437082 h 3895"/>
              <a:gd name="T16" fmla="*/ 0 w 2415"/>
              <a:gd name="T17" fmla="*/ 883789 h 3895"/>
              <a:gd name="T18" fmla="*/ 0 w 2415"/>
              <a:gd name="T19" fmla="*/ 683180 h 3895"/>
              <a:gd name="T20" fmla="*/ 155291 w 2415"/>
              <a:gd name="T21" fmla="*/ 683180 h 3895"/>
              <a:gd name="T22" fmla="*/ 155291 w 2415"/>
              <a:gd name="T23" fmla="*/ 883789 h 3895"/>
              <a:gd name="T24" fmla="*/ 268986 w 2415"/>
              <a:gd name="T25" fmla="*/ 1172685 h 3895"/>
              <a:gd name="T26" fmla="*/ 557845 w 2415"/>
              <a:gd name="T27" fmla="*/ 1292403 h 3895"/>
              <a:gd name="T28" fmla="*/ 847166 w 2415"/>
              <a:gd name="T29" fmla="*/ 1172685 h 3895"/>
              <a:gd name="T30" fmla="*/ 948845 w 2415"/>
              <a:gd name="T31" fmla="*/ 883789 h 3895"/>
              <a:gd name="T32" fmla="*/ 948845 w 2415"/>
              <a:gd name="T33" fmla="*/ 683180 h 3895"/>
              <a:gd name="T34" fmla="*/ 1116152 w 2415"/>
              <a:gd name="T35" fmla="*/ 683180 h 3895"/>
              <a:gd name="T36" fmla="*/ 1116152 w 2415"/>
              <a:gd name="T37" fmla="*/ 883789 h 3895"/>
              <a:gd name="T38" fmla="*/ 626709 w 2415"/>
              <a:gd name="T39" fmla="*/ 1437082 h 3895"/>
              <a:gd name="T40" fmla="*/ 570786 w 2415"/>
              <a:gd name="T41" fmla="*/ 1187476 h 3895"/>
              <a:gd name="T42" fmla="*/ 264364 w 2415"/>
              <a:gd name="T43" fmla="*/ 868536 h 3895"/>
              <a:gd name="T44" fmla="*/ 264364 w 2415"/>
              <a:gd name="T45" fmla="*/ 793654 h 3895"/>
              <a:gd name="T46" fmla="*/ 694186 w 2415"/>
              <a:gd name="T47" fmla="*/ 793654 h 3895"/>
              <a:gd name="T48" fmla="*/ 694186 w 2415"/>
              <a:gd name="T49" fmla="*/ 718310 h 3895"/>
              <a:gd name="T50" fmla="*/ 264364 w 2415"/>
              <a:gd name="T51" fmla="*/ 718310 h 3895"/>
              <a:gd name="T52" fmla="*/ 264364 w 2415"/>
              <a:gd name="T53" fmla="*/ 578253 h 3895"/>
              <a:gd name="T54" fmla="*/ 694186 w 2415"/>
              <a:gd name="T55" fmla="*/ 578253 h 3895"/>
              <a:gd name="T56" fmla="*/ 694186 w 2415"/>
              <a:gd name="T57" fmla="*/ 502909 h 3895"/>
              <a:gd name="T58" fmla="*/ 264364 w 2415"/>
              <a:gd name="T59" fmla="*/ 502909 h 3895"/>
              <a:gd name="T60" fmla="*/ 264364 w 2415"/>
              <a:gd name="T61" fmla="*/ 394747 h 3895"/>
              <a:gd name="T62" fmla="*/ 694186 w 2415"/>
              <a:gd name="T63" fmla="*/ 394747 h 3895"/>
              <a:gd name="T64" fmla="*/ 694186 w 2415"/>
              <a:gd name="T65" fmla="*/ 324025 h 3895"/>
              <a:gd name="T66" fmla="*/ 264826 w 2415"/>
              <a:gd name="T67" fmla="*/ 324025 h 3895"/>
              <a:gd name="T68" fmla="*/ 570786 w 2415"/>
              <a:gd name="T69" fmla="*/ 0 h 3895"/>
              <a:gd name="T70" fmla="*/ 876745 w 2415"/>
              <a:gd name="T71" fmla="*/ 318941 h 3895"/>
              <a:gd name="T72" fmla="*/ 876745 w 2415"/>
              <a:gd name="T73" fmla="*/ 868536 h 3895"/>
              <a:gd name="T74" fmla="*/ 570786 w 2415"/>
              <a:gd name="T75" fmla="*/ 1187476 h 389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415" h="3895">
                <a:moveTo>
                  <a:pt x="1356" y="3109"/>
                </a:moveTo>
                <a:cubicBezTo>
                  <a:pt x="1356" y="3584"/>
                  <a:pt x="1356" y="3584"/>
                  <a:pt x="1356" y="3584"/>
                </a:cubicBezTo>
                <a:cubicBezTo>
                  <a:pt x="1899" y="3584"/>
                  <a:pt x="1899" y="3584"/>
                  <a:pt x="1899" y="3584"/>
                </a:cubicBezTo>
                <a:cubicBezTo>
                  <a:pt x="1899" y="3895"/>
                  <a:pt x="1899" y="3895"/>
                  <a:pt x="1899" y="3895"/>
                </a:cubicBezTo>
                <a:cubicBezTo>
                  <a:pt x="490" y="3895"/>
                  <a:pt x="490" y="3895"/>
                  <a:pt x="490" y="3895"/>
                </a:cubicBezTo>
                <a:cubicBezTo>
                  <a:pt x="490" y="3584"/>
                  <a:pt x="490" y="3584"/>
                  <a:pt x="490" y="3584"/>
                </a:cubicBezTo>
                <a:cubicBezTo>
                  <a:pt x="1033" y="3584"/>
                  <a:pt x="1033" y="3584"/>
                  <a:pt x="1033" y="3584"/>
                </a:cubicBezTo>
                <a:cubicBezTo>
                  <a:pt x="1033" y="3109"/>
                  <a:pt x="1033" y="3109"/>
                  <a:pt x="1033" y="3109"/>
                </a:cubicBezTo>
                <a:cubicBezTo>
                  <a:pt x="442" y="3030"/>
                  <a:pt x="0" y="2524"/>
                  <a:pt x="0" y="1912"/>
                </a:cubicBezTo>
                <a:cubicBezTo>
                  <a:pt x="0" y="1478"/>
                  <a:pt x="0" y="1478"/>
                  <a:pt x="0" y="1478"/>
                </a:cubicBezTo>
                <a:cubicBezTo>
                  <a:pt x="336" y="1478"/>
                  <a:pt x="336" y="1478"/>
                  <a:pt x="336" y="1478"/>
                </a:cubicBezTo>
                <a:cubicBezTo>
                  <a:pt x="336" y="1912"/>
                  <a:pt x="336" y="1912"/>
                  <a:pt x="336" y="1912"/>
                </a:cubicBezTo>
                <a:cubicBezTo>
                  <a:pt x="336" y="2157"/>
                  <a:pt x="422" y="2377"/>
                  <a:pt x="582" y="2537"/>
                </a:cubicBezTo>
                <a:cubicBezTo>
                  <a:pt x="743" y="2698"/>
                  <a:pt x="963" y="2796"/>
                  <a:pt x="1207" y="2796"/>
                </a:cubicBezTo>
                <a:cubicBezTo>
                  <a:pt x="1452" y="2796"/>
                  <a:pt x="1672" y="2698"/>
                  <a:pt x="1833" y="2537"/>
                </a:cubicBezTo>
                <a:cubicBezTo>
                  <a:pt x="1993" y="2377"/>
                  <a:pt x="2053" y="2157"/>
                  <a:pt x="2053" y="1912"/>
                </a:cubicBezTo>
                <a:cubicBezTo>
                  <a:pt x="2053" y="1478"/>
                  <a:pt x="2053" y="1478"/>
                  <a:pt x="2053" y="1478"/>
                </a:cubicBezTo>
                <a:cubicBezTo>
                  <a:pt x="2415" y="1478"/>
                  <a:pt x="2415" y="1478"/>
                  <a:pt x="2415" y="1478"/>
                </a:cubicBezTo>
                <a:cubicBezTo>
                  <a:pt x="2415" y="1912"/>
                  <a:pt x="2415" y="1912"/>
                  <a:pt x="2415" y="1912"/>
                </a:cubicBezTo>
                <a:cubicBezTo>
                  <a:pt x="2415" y="2524"/>
                  <a:pt x="1947" y="3030"/>
                  <a:pt x="1356" y="3109"/>
                </a:cubicBezTo>
                <a:close/>
                <a:moveTo>
                  <a:pt x="1235" y="2569"/>
                </a:moveTo>
                <a:cubicBezTo>
                  <a:pt x="879" y="2569"/>
                  <a:pt x="572" y="2260"/>
                  <a:pt x="572" y="1879"/>
                </a:cubicBezTo>
                <a:cubicBezTo>
                  <a:pt x="572" y="1717"/>
                  <a:pt x="572" y="1717"/>
                  <a:pt x="572" y="1717"/>
                </a:cubicBezTo>
                <a:cubicBezTo>
                  <a:pt x="1502" y="1717"/>
                  <a:pt x="1502" y="1717"/>
                  <a:pt x="1502" y="1717"/>
                </a:cubicBezTo>
                <a:cubicBezTo>
                  <a:pt x="1502" y="1554"/>
                  <a:pt x="1502" y="1554"/>
                  <a:pt x="1502" y="1554"/>
                </a:cubicBezTo>
                <a:cubicBezTo>
                  <a:pt x="572" y="1554"/>
                  <a:pt x="572" y="1554"/>
                  <a:pt x="572" y="1554"/>
                </a:cubicBezTo>
                <a:cubicBezTo>
                  <a:pt x="572" y="1251"/>
                  <a:pt x="572" y="1251"/>
                  <a:pt x="572" y="1251"/>
                </a:cubicBezTo>
                <a:cubicBezTo>
                  <a:pt x="1502" y="1251"/>
                  <a:pt x="1502" y="1251"/>
                  <a:pt x="1502" y="1251"/>
                </a:cubicBezTo>
                <a:cubicBezTo>
                  <a:pt x="1502" y="1088"/>
                  <a:pt x="1502" y="1088"/>
                  <a:pt x="1502" y="1088"/>
                </a:cubicBezTo>
                <a:cubicBezTo>
                  <a:pt x="572" y="1088"/>
                  <a:pt x="572" y="1088"/>
                  <a:pt x="572" y="1088"/>
                </a:cubicBezTo>
                <a:cubicBezTo>
                  <a:pt x="572" y="854"/>
                  <a:pt x="572" y="854"/>
                  <a:pt x="572" y="854"/>
                </a:cubicBezTo>
                <a:cubicBezTo>
                  <a:pt x="1502" y="854"/>
                  <a:pt x="1502" y="854"/>
                  <a:pt x="1502" y="854"/>
                </a:cubicBezTo>
                <a:cubicBezTo>
                  <a:pt x="1502" y="701"/>
                  <a:pt x="1502" y="701"/>
                  <a:pt x="1502" y="701"/>
                </a:cubicBezTo>
                <a:cubicBezTo>
                  <a:pt x="573" y="701"/>
                  <a:pt x="573" y="701"/>
                  <a:pt x="573" y="701"/>
                </a:cubicBezTo>
                <a:cubicBezTo>
                  <a:pt x="587" y="333"/>
                  <a:pt x="888" y="0"/>
                  <a:pt x="1235" y="0"/>
                </a:cubicBezTo>
                <a:cubicBezTo>
                  <a:pt x="1590" y="0"/>
                  <a:pt x="1897" y="309"/>
                  <a:pt x="1897" y="690"/>
                </a:cubicBezTo>
                <a:cubicBezTo>
                  <a:pt x="1897" y="1879"/>
                  <a:pt x="1897" y="1879"/>
                  <a:pt x="1897" y="1879"/>
                </a:cubicBezTo>
                <a:cubicBezTo>
                  <a:pt x="1897" y="2260"/>
                  <a:pt x="1590" y="2569"/>
                  <a:pt x="1235" y="2569"/>
                </a:cubicBezTo>
                <a:close/>
              </a:path>
            </a:pathLst>
          </a:custGeom>
          <a:solidFill>
            <a:srgbClr val="FFFFFF"/>
          </a:solidFill>
          <a:ln>
            <a:noFill/>
          </a:ln>
        </p:spPr>
        <p:style>
          <a:lnRef idx="2">
            <a:srgbClr val="679A1D">
              <a:shade val="50000"/>
            </a:srgbClr>
          </a:lnRef>
          <a:fillRef idx="1">
            <a:srgbClr val="679A1D"/>
          </a:fillRef>
          <a:effectRef idx="0">
            <a:srgbClr val="679A1D"/>
          </a:effectRef>
          <a:fontRef idx="minor">
            <a:srgbClr val="FFFFFF"/>
          </a:fontRef>
        </p:style>
        <p:txBody>
          <a:bodyPr bIns="324000" anchor="ctr"/>
          <a:lstStyle/>
          <a:p>
            <a:pPr algn="ctr"/>
            <a:endParaRPr lang="zh-CN" altLang="en-US">
              <a:solidFill>
                <a:srgbClr val="4D4D4D"/>
              </a:solidFill>
            </a:endParaRPr>
          </a:p>
        </p:txBody>
      </p:sp>
      <p:sp>
        <p:nvSpPr>
          <p:cNvPr id="38" name="KSO_Shape"/>
          <p:cNvSpPr/>
          <p:nvPr>
            <p:custDataLst>
              <p:tags r:id="rId9"/>
            </p:custDataLst>
          </p:nvPr>
        </p:nvSpPr>
        <p:spPr bwMode="auto">
          <a:xfrm>
            <a:off x="5023772" y="4673223"/>
            <a:ext cx="201827" cy="176601"/>
          </a:xfrm>
          <a:custGeom>
            <a:avLst/>
            <a:gdLst>
              <a:gd name="T0" fmla="*/ 1307726 w 3563"/>
              <a:gd name="T1" fmla="*/ 104074 h 3093"/>
              <a:gd name="T2" fmla="*/ 1229404 w 3563"/>
              <a:gd name="T3" fmla="*/ 39912 h 3093"/>
              <a:gd name="T4" fmla="*/ 574025 w 3563"/>
              <a:gd name="T5" fmla="*/ 39912 h 3093"/>
              <a:gd name="T6" fmla="*/ 494187 w 3563"/>
              <a:gd name="T7" fmla="*/ 103064 h 3093"/>
              <a:gd name="T8" fmla="*/ 90449 w 3563"/>
              <a:gd name="T9" fmla="*/ 1286273 h 3093"/>
              <a:gd name="T10" fmla="*/ 100555 w 3563"/>
              <a:gd name="T11" fmla="*/ 1306987 h 3093"/>
              <a:gd name="T12" fmla="*/ 135927 w 3563"/>
              <a:gd name="T13" fmla="*/ 1342352 h 3093"/>
              <a:gd name="T14" fmla="*/ 166245 w 3563"/>
              <a:gd name="T15" fmla="*/ 1352456 h 3093"/>
              <a:gd name="T16" fmla="*/ 274885 w 3563"/>
              <a:gd name="T17" fmla="*/ 1443395 h 3093"/>
              <a:gd name="T18" fmla="*/ 276906 w 3563"/>
              <a:gd name="T19" fmla="*/ 1462088 h 3093"/>
              <a:gd name="T20" fmla="*/ 314804 w 3563"/>
              <a:gd name="T21" fmla="*/ 1533323 h 3093"/>
              <a:gd name="T22" fmla="*/ 390600 w 3563"/>
              <a:gd name="T23" fmla="*/ 1556562 h 3093"/>
              <a:gd name="T24" fmla="*/ 465385 w 3563"/>
              <a:gd name="T25" fmla="*/ 1548984 h 3093"/>
              <a:gd name="T26" fmla="*/ 535622 w 3563"/>
              <a:gd name="T27" fmla="*/ 1511093 h 3093"/>
              <a:gd name="T28" fmla="*/ 558361 w 3563"/>
              <a:gd name="T29" fmla="*/ 1433290 h 3093"/>
              <a:gd name="T30" fmla="*/ 498735 w 3563"/>
              <a:gd name="T31" fmla="*/ 822487 h 3093"/>
              <a:gd name="T32" fmla="*/ 385041 w 3563"/>
              <a:gd name="T33" fmla="*/ 728012 h 3093"/>
              <a:gd name="T34" fmla="*/ 310256 w 3563"/>
              <a:gd name="T35" fmla="*/ 735591 h 3093"/>
              <a:gd name="T36" fmla="*/ 217281 w 3563"/>
              <a:gd name="T37" fmla="*/ 851285 h 3093"/>
              <a:gd name="T38" fmla="*/ 219302 w 3563"/>
              <a:gd name="T39" fmla="*/ 869977 h 3093"/>
              <a:gd name="T40" fmla="*/ 181909 w 3563"/>
              <a:gd name="T41" fmla="*/ 901301 h 3093"/>
              <a:gd name="T42" fmla="*/ 532590 w 3563"/>
              <a:gd name="T43" fmla="*/ 257659 h 3093"/>
              <a:gd name="T44" fmla="*/ 600301 w 3563"/>
              <a:gd name="T45" fmla="*/ 267258 h 3093"/>
              <a:gd name="T46" fmla="*/ 1203128 w 3563"/>
              <a:gd name="T47" fmla="*/ 267763 h 3093"/>
              <a:gd name="T48" fmla="*/ 1268312 w 3563"/>
              <a:gd name="T49" fmla="*/ 258164 h 3093"/>
              <a:gd name="T50" fmla="*/ 1618488 w 3563"/>
              <a:gd name="T51" fmla="*/ 901301 h 3093"/>
              <a:gd name="T52" fmla="*/ 1581095 w 3563"/>
              <a:gd name="T53" fmla="*/ 869977 h 3093"/>
              <a:gd name="T54" fmla="*/ 1583116 w 3563"/>
              <a:gd name="T55" fmla="*/ 851285 h 3093"/>
              <a:gd name="T56" fmla="*/ 1490141 w 3563"/>
              <a:gd name="T57" fmla="*/ 735591 h 3093"/>
              <a:gd name="T58" fmla="*/ 1415356 w 3563"/>
              <a:gd name="T59" fmla="*/ 728012 h 3093"/>
              <a:gd name="T60" fmla="*/ 1301662 w 3563"/>
              <a:gd name="T61" fmla="*/ 822487 h 3093"/>
              <a:gd name="T62" fmla="*/ 1242036 w 3563"/>
              <a:gd name="T63" fmla="*/ 1433290 h 3093"/>
              <a:gd name="T64" fmla="*/ 1265280 w 3563"/>
              <a:gd name="T65" fmla="*/ 1511093 h 3093"/>
              <a:gd name="T66" fmla="*/ 1335012 w 3563"/>
              <a:gd name="T67" fmla="*/ 1548984 h 3093"/>
              <a:gd name="T68" fmla="*/ 1409797 w 3563"/>
              <a:gd name="T69" fmla="*/ 1556562 h 3093"/>
              <a:gd name="T70" fmla="*/ 1523491 w 3563"/>
              <a:gd name="T71" fmla="*/ 1462088 h 3093"/>
              <a:gd name="T72" fmla="*/ 1525512 w 3563"/>
              <a:gd name="T73" fmla="*/ 1443395 h 3093"/>
              <a:gd name="T74" fmla="*/ 1634152 w 3563"/>
              <a:gd name="T75" fmla="*/ 1352456 h 3093"/>
              <a:gd name="T76" fmla="*/ 1664470 w 3563"/>
              <a:gd name="T77" fmla="*/ 1342352 h 3093"/>
              <a:gd name="T78" fmla="*/ 1684682 w 3563"/>
              <a:gd name="T79" fmla="*/ 1322143 h 3093"/>
              <a:gd name="T80" fmla="*/ 1699842 w 3563"/>
              <a:gd name="T81" fmla="*/ 1306987 h 3093"/>
              <a:gd name="T82" fmla="*/ 1709948 w 3563"/>
              <a:gd name="T83" fmla="*/ 1286273 h 3093"/>
              <a:gd name="T84" fmla="*/ 1307726 w 3563"/>
              <a:gd name="T85" fmla="*/ 104074 h 30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563" h="3093">
                <a:moveTo>
                  <a:pt x="2588" y="206"/>
                </a:moveTo>
                <a:cubicBezTo>
                  <a:pt x="2558" y="142"/>
                  <a:pt x="2500" y="93"/>
                  <a:pt x="2433" y="79"/>
                </a:cubicBezTo>
                <a:cubicBezTo>
                  <a:pt x="1989" y="0"/>
                  <a:pt x="1577" y="0"/>
                  <a:pt x="1136" y="79"/>
                </a:cubicBezTo>
                <a:cubicBezTo>
                  <a:pt x="1067" y="93"/>
                  <a:pt x="1009" y="141"/>
                  <a:pt x="978" y="204"/>
                </a:cubicBezTo>
                <a:cubicBezTo>
                  <a:pt x="314" y="521"/>
                  <a:pt x="0" y="1435"/>
                  <a:pt x="179" y="2546"/>
                </a:cubicBezTo>
                <a:cubicBezTo>
                  <a:pt x="181" y="2562"/>
                  <a:pt x="188" y="2576"/>
                  <a:pt x="199" y="2587"/>
                </a:cubicBezTo>
                <a:cubicBezTo>
                  <a:pt x="201" y="2588"/>
                  <a:pt x="269" y="2657"/>
                  <a:pt x="269" y="2657"/>
                </a:cubicBezTo>
                <a:cubicBezTo>
                  <a:pt x="285" y="2673"/>
                  <a:pt x="308" y="2680"/>
                  <a:pt x="329" y="2677"/>
                </a:cubicBezTo>
                <a:cubicBezTo>
                  <a:pt x="388" y="2761"/>
                  <a:pt x="462" y="2823"/>
                  <a:pt x="544" y="2857"/>
                </a:cubicBezTo>
                <a:cubicBezTo>
                  <a:pt x="548" y="2894"/>
                  <a:pt x="548" y="2894"/>
                  <a:pt x="548" y="2894"/>
                </a:cubicBezTo>
                <a:cubicBezTo>
                  <a:pt x="554" y="2949"/>
                  <a:pt x="580" y="2999"/>
                  <a:pt x="623" y="3035"/>
                </a:cubicBezTo>
                <a:cubicBezTo>
                  <a:pt x="665" y="3070"/>
                  <a:pt x="718" y="3087"/>
                  <a:pt x="773" y="3081"/>
                </a:cubicBezTo>
                <a:cubicBezTo>
                  <a:pt x="921" y="3066"/>
                  <a:pt x="921" y="3066"/>
                  <a:pt x="921" y="3066"/>
                </a:cubicBezTo>
                <a:cubicBezTo>
                  <a:pt x="976" y="3060"/>
                  <a:pt x="1025" y="3034"/>
                  <a:pt x="1060" y="2991"/>
                </a:cubicBezTo>
                <a:cubicBezTo>
                  <a:pt x="1094" y="2947"/>
                  <a:pt x="1110" y="2893"/>
                  <a:pt x="1105" y="2837"/>
                </a:cubicBezTo>
                <a:cubicBezTo>
                  <a:pt x="987" y="1628"/>
                  <a:pt x="987" y="1628"/>
                  <a:pt x="987" y="1628"/>
                </a:cubicBezTo>
                <a:cubicBezTo>
                  <a:pt x="976" y="1514"/>
                  <a:pt x="875" y="1430"/>
                  <a:pt x="762" y="1441"/>
                </a:cubicBezTo>
                <a:cubicBezTo>
                  <a:pt x="614" y="1456"/>
                  <a:pt x="614" y="1456"/>
                  <a:pt x="614" y="1456"/>
                </a:cubicBezTo>
                <a:cubicBezTo>
                  <a:pt x="501" y="1468"/>
                  <a:pt x="419" y="1570"/>
                  <a:pt x="430" y="1685"/>
                </a:cubicBezTo>
                <a:cubicBezTo>
                  <a:pt x="430" y="1685"/>
                  <a:pt x="432" y="1703"/>
                  <a:pt x="434" y="1722"/>
                </a:cubicBezTo>
                <a:cubicBezTo>
                  <a:pt x="407" y="1740"/>
                  <a:pt x="383" y="1760"/>
                  <a:pt x="360" y="1784"/>
                </a:cubicBezTo>
                <a:cubicBezTo>
                  <a:pt x="416" y="1173"/>
                  <a:pt x="664" y="711"/>
                  <a:pt x="1054" y="510"/>
                </a:cubicBezTo>
                <a:cubicBezTo>
                  <a:pt x="1094" y="532"/>
                  <a:pt x="1141" y="539"/>
                  <a:pt x="1188" y="529"/>
                </a:cubicBezTo>
                <a:cubicBezTo>
                  <a:pt x="1593" y="457"/>
                  <a:pt x="1973" y="457"/>
                  <a:pt x="2381" y="530"/>
                </a:cubicBezTo>
                <a:cubicBezTo>
                  <a:pt x="2425" y="539"/>
                  <a:pt x="2471" y="532"/>
                  <a:pt x="2510" y="511"/>
                </a:cubicBezTo>
                <a:cubicBezTo>
                  <a:pt x="2900" y="712"/>
                  <a:pt x="3148" y="1173"/>
                  <a:pt x="3203" y="1784"/>
                </a:cubicBezTo>
                <a:cubicBezTo>
                  <a:pt x="3180" y="1760"/>
                  <a:pt x="3156" y="1740"/>
                  <a:pt x="3129" y="1722"/>
                </a:cubicBezTo>
                <a:cubicBezTo>
                  <a:pt x="3133" y="1685"/>
                  <a:pt x="3133" y="1685"/>
                  <a:pt x="3133" y="1685"/>
                </a:cubicBezTo>
                <a:cubicBezTo>
                  <a:pt x="3144" y="1570"/>
                  <a:pt x="3062" y="1468"/>
                  <a:pt x="2949" y="1456"/>
                </a:cubicBezTo>
                <a:cubicBezTo>
                  <a:pt x="2801" y="1441"/>
                  <a:pt x="2801" y="1441"/>
                  <a:pt x="2801" y="1441"/>
                </a:cubicBezTo>
                <a:cubicBezTo>
                  <a:pt x="2688" y="1430"/>
                  <a:pt x="2588" y="1514"/>
                  <a:pt x="2576" y="1628"/>
                </a:cubicBezTo>
                <a:cubicBezTo>
                  <a:pt x="2458" y="2837"/>
                  <a:pt x="2458" y="2837"/>
                  <a:pt x="2458" y="2837"/>
                </a:cubicBezTo>
                <a:cubicBezTo>
                  <a:pt x="2453" y="2893"/>
                  <a:pt x="2469" y="2947"/>
                  <a:pt x="2504" y="2991"/>
                </a:cubicBezTo>
                <a:cubicBezTo>
                  <a:pt x="2538" y="3034"/>
                  <a:pt x="2588" y="3060"/>
                  <a:pt x="2642" y="3066"/>
                </a:cubicBezTo>
                <a:cubicBezTo>
                  <a:pt x="2642" y="3066"/>
                  <a:pt x="2790" y="3081"/>
                  <a:pt x="2790" y="3081"/>
                </a:cubicBezTo>
                <a:cubicBezTo>
                  <a:pt x="2903" y="3093"/>
                  <a:pt x="3004" y="3008"/>
                  <a:pt x="3015" y="2894"/>
                </a:cubicBezTo>
                <a:cubicBezTo>
                  <a:pt x="3015" y="2894"/>
                  <a:pt x="3017" y="2876"/>
                  <a:pt x="3019" y="2857"/>
                </a:cubicBezTo>
                <a:cubicBezTo>
                  <a:pt x="3101" y="2823"/>
                  <a:pt x="3175" y="2761"/>
                  <a:pt x="3234" y="2677"/>
                </a:cubicBezTo>
                <a:cubicBezTo>
                  <a:pt x="3255" y="2680"/>
                  <a:pt x="3277" y="2673"/>
                  <a:pt x="3294" y="2657"/>
                </a:cubicBezTo>
                <a:cubicBezTo>
                  <a:pt x="3334" y="2617"/>
                  <a:pt x="3334" y="2617"/>
                  <a:pt x="3334" y="2617"/>
                </a:cubicBezTo>
                <a:cubicBezTo>
                  <a:pt x="3364" y="2587"/>
                  <a:pt x="3364" y="2587"/>
                  <a:pt x="3364" y="2587"/>
                </a:cubicBezTo>
                <a:cubicBezTo>
                  <a:pt x="3375" y="2576"/>
                  <a:pt x="3382" y="2562"/>
                  <a:pt x="3384" y="2546"/>
                </a:cubicBezTo>
                <a:cubicBezTo>
                  <a:pt x="3563" y="1438"/>
                  <a:pt x="3251" y="524"/>
                  <a:pt x="2588" y="206"/>
                </a:cubicBezTo>
                <a:close/>
              </a:path>
            </a:pathLst>
          </a:custGeom>
          <a:solidFill>
            <a:srgbClr val="FFFFFF"/>
          </a:solidFill>
          <a:ln>
            <a:noFill/>
          </a:ln>
        </p:spPr>
        <p:style>
          <a:lnRef idx="2">
            <a:srgbClr val="679A1D">
              <a:shade val="50000"/>
            </a:srgbClr>
          </a:lnRef>
          <a:fillRef idx="1">
            <a:srgbClr val="679A1D"/>
          </a:fillRef>
          <a:effectRef idx="0">
            <a:srgbClr val="679A1D"/>
          </a:effectRef>
          <a:fontRef idx="minor">
            <a:srgbClr val="FFFFFF"/>
          </a:fontRef>
        </p:style>
        <p:txBody>
          <a:bodyPr bIns="324000" anchor="ctr"/>
          <a:lstStyle/>
          <a:p>
            <a:pPr algn="ctr"/>
            <a:endParaRPr lang="zh-CN" altLang="en-US">
              <a:solidFill>
                <a:srgbClr val="4D4D4D"/>
              </a:solidFill>
            </a:endParaRPr>
          </a:p>
        </p:txBody>
      </p:sp>
      <p:sp>
        <p:nvSpPr>
          <p:cNvPr id="39" name="文本框 38"/>
          <p:cNvSpPr txBox="1"/>
          <p:nvPr>
            <p:custDataLst>
              <p:tags r:id="rId10"/>
            </p:custDataLst>
          </p:nvPr>
        </p:nvSpPr>
        <p:spPr>
          <a:xfrm>
            <a:off x="5374269" y="2915076"/>
            <a:ext cx="1510750" cy="337185"/>
          </a:xfrm>
          <a:prstGeom prst="rect">
            <a:avLst/>
          </a:prstGeom>
          <a:noFill/>
        </p:spPr>
        <p:txBody>
          <a:bodyPr wrap="square" rtlCol="0">
            <a:spAutoFit/>
          </a:bodyPr>
          <a:lstStyle/>
          <a:p>
            <a:pPr algn="ctr"/>
            <a:r>
              <a:rPr lang="zh-CN" altLang="en-US" sz="1600" b="1">
                <a:solidFill>
                  <a:srgbClr val="FFFFFF"/>
                </a:solidFill>
              </a:rPr>
              <a:t>梁端刚域</a:t>
            </a:r>
          </a:p>
        </p:txBody>
      </p:sp>
      <p:sp>
        <p:nvSpPr>
          <p:cNvPr id="40" name="文本框 39"/>
          <p:cNvSpPr txBox="1"/>
          <p:nvPr>
            <p:custDataLst>
              <p:tags r:id="rId11"/>
            </p:custDataLst>
          </p:nvPr>
        </p:nvSpPr>
        <p:spPr>
          <a:xfrm>
            <a:off x="5374005" y="3754755"/>
            <a:ext cx="1511935" cy="337185"/>
          </a:xfrm>
          <a:prstGeom prst="rect">
            <a:avLst/>
          </a:prstGeom>
          <a:noFill/>
        </p:spPr>
        <p:txBody>
          <a:bodyPr wrap="square" rtlCol="0">
            <a:spAutoFit/>
          </a:bodyPr>
          <a:lstStyle/>
          <a:p>
            <a:pPr algn="ctr"/>
            <a:r>
              <a:rPr lang="zh-CN" altLang="en-US" sz="1600" b="1">
                <a:solidFill>
                  <a:srgbClr val="FFFFFF"/>
                </a:solidFill>
              </a:rPr>
              <a:t>柱端刚域</a:t>
            </a:r>
          </a:p>
        </p:txBody>
      </p:sp>
      <p:sp>
        <p:nvSpPr>
          <p:cNvPr id="41" name="文本框 40"/>
          <p:cNvSpPr txBox="1"/>
          <p:nvPr>
            <p:custDataLst>
              <p:tags r:id="rId12"/>
            </p:custDataLst>
          </p:nvPr>
        </p:nvSpPr>
        <p:spPr>
          <a:xfrm>
            <a:off x="5354522" y="4535032"/>
            <a:ext cx="1257196" cy="953135"/>
          </a:xfrm>
          <a:prstGeom prst="rect">
            <a:avLst/>
          </a:prstGeom>
          <a:noFill/>
        </p:spPr>
        <p:txBody>
          <a:bodyPr wrap="square" rtlCol="0">
            <a:spAutoFit/>
          </a:bodyPr>
          <a:lstStyle/>
          <a:p>
            <a:r>
              <a:rPr lang="en-US" altLang="zh-CN" sz="2800" b="1">
                <a:solidFill>
                  <a:srgbClr val="FFFFFF"/>
                </a:solidFill>
              </a:rPr>
              <a:t>650,000</a:t>
            </a:r>
          </a:p>
        </p:txBody>
      </p:sp>
      <p:sp>
        <p:nvSpPr>
          <p:cNvPr id="42" name="六边形 41"/>
          <p:cNvSpPr/>
          <p:nvPr>
            <p:custDataLst>
              <p:tags r:id="rId13"/>
            </p:custDataLst>
          </p:nvPr>
        </p:nvSpPr>
        <p:spPr>
          <a:xfrm>
            <a:off x="761601" y="2606336"/>
            <a:ext cx="226269" cy="174886"/>
          </a:xfrm>
          <a:prstGeom prst="hexagon">
            <a:avLst/>
          </a:prstGeom>
          <a:solidFill>
            <a:srgbClr val="679A1D"/>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44" name="文本框 43"/>
          <p:cNvSpPr txBox="1"/>
          <p:nvPr>
            <p:custDataLst>
              <p:tags r:id="rId14"/>
            </p:custDataLst>
          </p:nvPr>
        </p:nvSpPr>
        <p:spPr>
          <a:xfrm>
            <a:off x="1027430" y="2502535"/>
            <a:ext cx="2854325" cy="730885"/>
          </a:xfrm>
          <a:prstGeom prst="rect">
            <a:avLst/>
          </a:prstGeom>
          <a:noFill/>
        </p:spPr>
        <p:txBody>
          <a:bodyPr wrap="square" rtlCol="0">
            <a:spAutoFit/>
          </a:bodyPr>
          <a:lstStyle/>
          <a:p>
            <a:pPr>
              <a:lnSpc>
                <a:spcPct val="130000"/>
              </a:lnSpc>
            </a:pPr>
            <a:r>
              <a:rPr lang="zh-CN" altLang="en-US" sz="1600" dirty="0">
                <a:effectLst/>
                <a:latin typeface="楷体" panose="02010609060101010101" charset="-122"/>
                <a:ea typeface="楷体" panose="02010609060101010101" charset="-122"/>
                <a:cs typeface="楷体" panose="02010609060101010101" charset="-122"/>
                <a:sym typeface="+mn-ea"/>
              </a:rPr>
              <a:t>勾选梁端刚域后，根据规范5.3.4条计算梁端刚域范围</a:t>
            </a:r>
          </a:p>
        </p:txBody>
      </p:sp>
      <p:sp>
        <p:nvSpPr>
          <p:cNvPr id="45" name="六边形 44"/>
          <p:cNvSpPr/>
          <p:nvPr>
            <p:custDataLst>
              <p:tags r:id="rId15"/>
            </p:custDataLst>
          </p:nvPr>
        </p:nvSpPr>
        <p:spPr>
          <a:xfrm>
            <a:off x="761601" y="3738429"/>
            <a:ext cx="226269" cy="174886"/>
          </a:xfrm>
          <a:prstGeom prst="hexagon">
            <a:avLst/>
          </a:prstGeom>
          <a:solidFill>
            <a:srgbClr val="2AD3B2"/>
          </a:solidFill>
          <a:ln>
            <a:noFill/>
          </a:ln>
        </p:spPr>
        <p:style>
          <a:lnRef idx="2">
            <a:srgbClr val="679A1D">
              <a:shade val="50000"/>
            </a:srgbClr>
          </a:lnRef>
          <a:fillRef idx="1">
            <a:srgbClr val="679A1D"/>
          </a:fillRef>
          <a:effectRef idx="0">
            <a:srgbClr val="679A1D"/>
          </a:effectRef>
          <a:fontRef idx="minor">
            <a:srgbClr val="FFFFFF"/>
          </a:fontRef>
        </p:style>
        <p:txBody>
          <a:bodyPr rtlCol="0" anchor="ctr"/>
          <a:lstStyle/>
          <a:p>
            <a:pPr algn="ctr"/>
            <a:endParaRPr lang="zh-CN" altLang="en-US">
              <a:solidFill>
                <a:srgbClr val="4D4D4D"/>
              </a:solidFill>
            </a:endParaRPr>
          </a:p>
        </p:txBody>
      </p:sp>
      <p:sp>
        <p:nvSpPr>
          <p:cNvPr id="47" name="文本框 46"/>
          <p:cNvSpPr txBox="1"/>
          <p:nvPr>
            <p:custDataLst>
              <p:tags r:id="rId16"/>
            </p:custDataLst>
          </p:nvPr>
        </p:nvSpPr>
        <p:spPr>
          <a:xfrm>
            <a:off x="1027430" y="3634740"/>
            <a:ext cx="2854325" cy="2011045"/>
          </a:xfrm>
          <a:prstGeom prst="rect">
            <a:avLst/>
          </a:prstGeom>
          <a:noFill/>
        </p:spPr>
        <p:txBody>
          <a:bodyPr wrap="square" rtlCol="0">
            <a:spAutoFit/>
          </a:bodyPr>
          <a:lstStyle/>
          <a:p>
            <a:pPr>
              <a:lnSpc>
                <a:spcPct val="130000"/>
              </a:lnSpc>
            </a:pPr>
            <a:r>
              <a:rPr lang="zh-CN" altLang="en-US" sz="1600" dirty="0">
                <a:effectLst/>
                <a:latin typeface="楷体" panose="02010609060101010101" charset="-122"/>
                <a:ea typeface="楷体" panose="02010609060101010101" charset="-122"/>
                <a:cs typeface="楷体" panose="02010609060101010101" charset="-122"/>
                <a:sym typeface="+mn-ea"/>
              </a:rPr>
              <a:t>根据规范5.3.4条，程序自动取消柱端刚域的勾选（如果之前勾选的话），但如果用户仍然手动继续勾选，则按照旧规范计算柱端刚域。</a:t>
            </a:r>
            <a:endParaRPr lang="zh-CN" altLang="en-US" sz="1600" dirty="0">
              <a:effectLst/>
              <a:latin typeface="楷体" panose="02010609060101010101" charset="-122"/>
              <a:ea typeface="楷体" panose="02010609060101010101" charset="-122"/>
              <a:cs typeface="楷体" panose="02010609060101010101" charset="-122"/>
            </a:endParaRPr>
          </a:p>
          <a:p>
            <a:pPr>
              <a:lnSpc>
                <a:spcPct val="130000"/>
              </a:lnSpc>
            </a:pPr>
            <a:endParaRPr lang="zh-CN" altLang="en-US" sz="1600">
              <a:latin typeface="楷体" panose="02010609060101010101" charset="-122"/>
              <a:ea typeface="楷体" panose="02010609060101010101" charset="-122"/>
              <a:cs typeface="楷体" panose="02010609060101010101" charset="-122"/>
            </a:endParaRPr>
          </a:p>
        </p:txBody>
      </p:sp>
      <p:grpSp>
        <p:nvGrpSpPr>
          <p:cNvPr id="8" name="Group 4"/>
          <p:cNvGrpSpPr>
            <a:grpSpLocks noChangeAspect="1"/>
          </p:cNvGrpSpPr>
          <p:nvPr>
            <p:custDataLst>
              <p:tags r:id="rId17"/>
            </p:custDataLst>
          </p:nvPr>
        </p:nvGrpSpPr>
        <p:grpSpPr bwMode="auto">
          <a:xfrm>
            <a:off x="5704759" y="2103972"/>
            <a:ext cx="3140791" cy="3914241"/>
            <a:chOff x="4561" y="764"/>
            <a:chExt cx="2339" cy="2915"/>
          </a:xfrm>
        </p:grpSpPr>
        <p:sp>
          <p:nvSpPr>
            <p:cNvPr id="52" name="Freeform 5"/>
            <p:cNvSpPr/>
            <p:nvPr>
              <p:custDataLst>
                <p:tags r:id="rId18"/>
              </p:custDataLst>
            </p:nvPr>
          </p:nvSpPr>
          <p:spPr bwMode="auto">
            <a:xfrm>
              <a:off x="4561" y="3243"/>
              <a:ext cx="2337" cy="436"/>
            </a:xfrm>
            <a:custGeom>
              <a:avLst/>
              <a:gdLst>
                <a:gd name="T0" fmla="*/ 2297 w 2337"/>
                <a:gd name="T1" fmla="*/ 148 h 436"/>
                <a:gd name="T2" fmla="*/ 2325 w 2337"/>
                <a:gd name="T3" fmla="*/ 170 h 436"/>
                <a:gd name="T4" fmla="*/ 2337 w 2337"/>
                <a:gd name="T5" fmla="*/ 194 h 436"/>
                <a:gd name="T6" fmla="*/ 2334 w 2337"/>
                <a:gd name="T7" fmla="*/ 217 h 436"/>
                <a:gd name="T8" fmla="*/ 2319 w 2337"/>
                <a:gd name="T9" fmla="*/ 242 h 436"/>
                <a:gd name="T10" fmla="*/ 2289 w 2337"/>
                <a:gd name="T11" fmla="*/ 267 h 436"/>
                <a:gd name="T12" fmla="*/ 2245 w 2337"/>
                <a:gd name="T13" fmla="*/ 291 h 436"/>
                <a:gd name="T14" fmla="*/ 2189 w 2337"/>
                <a:gd name="T15" fmla="*/ 314 h 436"/>
                <a:gd name="T16" fmla="*/ 2119 w 2337"/>
                <a:gd name="T17" fmla="*/ 337 h 436"/>
                <a:gd name="T18" fmla="*/ 2039 w 2337"/>
                <a:gd name="T19" fmla="*/ 358 h 436"/>
                <a:gd name="T20" fmla="*/ 1945 w 2337"/>
                <a:gd name="T21" fmla="*/ 378 h 436"/>
                <a:gd name="T22" fmla="*/ 1842 w 2337"/>
                <a:gd name="T23" fmla="*/ 395 h 436"/>
                <a:gd name="T24" fmla="*/ 1726 w 2337"/>
                <a:gd name="T25" fmla="*/ 409 h 436"/>
                <a:gd name="T26" fmla="*/ 1603 w 2337"/>
                <a:gd name="T27" fmla="*/ 422 h 436"/>
                <a:gd name="T28" fmla="*/ 1468 w 2337"/>
                <a:gd name="T29" fmla="*/ 430 h 436"/>
                <a:gd name="T30" fmla="*/ 1323 w 2337"/>
                <a:gd name="T31" fmla="*/ 434 h 436"/>
                <a:gd name="T32" fmla="*/ 1171 w 2337"/>
                <a:gd name="T33" fmla="*/ 436 h 436"/>
                <a:gd name="T34" fmla="*/ 1093 w 2337"/>
                <a:gd name="T35" fmla="*/ 434 h 436"/>
                <a:gd name="T36" fmla="*/ 944 w 2337"/>
                <a:gd name="T37" fmla="*/ 430 h 436"/>
                <a:gd name="T38" fmla="*/ 805 w 2337"/>
                <a:gd name="T39" fmla="*/ 420 h 436"/>
                <a:gd name="T40" fmla="*/ 675 w 2337"/>
                <a:gd name="T41" fmla="*/ 408 h 436"/>
                <a:gd name="T42" fmla="*/ 555 w 2337"/>
                <a:gd name="T43" fmla="*/ 392 h 436"/>
                <a:gd name="T44" fmla="*/ 447 w 2337"/>
                <a:gd name="T45" fmla="*/ 373 h 436"/>
                <a:gd name="T46" fmla="*/ 349 w 2337"/>
                <a:gd name="T47" fmla="*/ 355 h 436"/>
                <a:gd name="T48" fmla="*/ 261 w 2337"/>
                <a:gd name="T49" fmla="*/ 333 h 436"/>
                <a:gd name="T50" fmla="*/ 186 w 2337"/>
                <a:gd name="T51" fmla="*/ 309 h 436"/>
                <a:gd name="T52" fmla="*/ 122 w 2337"/>
                <a:gd name="T53" fmla="*/ 284 h 436"/>
                <a:gd name="T54" fmla="*/ 72 w 2337"/>
                <a:gd name="T55" fmla="*/ 259 h 436"/>
                <a:gd name="T56" fmla="*/ 34 w 2337"/>
                <a:gd name="T57" fmla="*/ 234 h 436"/>
                <a:gd name="T58" fmla="*/ 9 w 2337"/>
                <a:gd name="T59" fmla="*/ 209 h 436"/>
                <a:gd name="T60" fmla="*/ 0 w 2337"/>
                <a:gd name="T61" fmla="*/ 184 h 436"/>
                <a:gd name="T62" fmla="*/ 5 w 2337"/>
                <a:gd name="T63" fmla="*/ 161 h 436"/>
                <a:gd name="T64" fmla="*/ 23 w 2337"/>
                <a:gd name="T65" fmla="*/ 139 h 436"/>
                <a:gd name="T66" fmla="*/ 38 w 2337"/>
                <a:gd name="T67" fmla="*/ 128 h 436"/>
                <a:gd name="T68" fmla="*/ 67 w 2337"/>
                <a:gd name="T69" fmla="*/ 114 h 436"/>
                <a:gd name="T70" fmla="*/ 150 w 2337"/>
                <a:gd name="T71" fmla="*/ 86 h 436"/>
                <a:gd name="T72" fmla="*/ 260 w 2337"/>
                <a:gd name="T73" fmla="*/ 61 h 436"/>
                <a:gd name="T74" fmla="*/ 392 w 2337"/>
                <a:gd name="T75" fmla="*/ 40 h 436"/>
                <a:gd name="T76" fmla="*/ 544 w 2337"/>
                <a:gd name="T77" fmla="*/ 23 h 436"/>
                <a:gd name="T78" fmla="*/ 710 w 2337"/>
                <a:gd name="T79" fmla="*/ 11 h 436"/>
                <a:gd name="T80" fmla="*/ 887 w 2337"/>
                <a:gd name="T81" fmla="*/ 3 h 436"/>
                <a:gd name="T82" fmla="*/ 1069 w 2337"/>
                <a:gd name="T83" fmla="*/ 0 h 436"/>
                <a:gd name="T84" fmla="*/ 1163 w 2337"/>
                <a:gd name="T85" fmla="*/ 0 h 436"/>
                <a:gd name="T86" fmla="*/ 1348 w 2337"/>
                <a:gd name="T87" fmla="*/ 4 h 436"/>
                <a:gd name="T88" fmla="*/ 1529 w 2337"/>
                <a:gd name="T89" fmla="*/ 14 h 436"/>
                <a:gd name="T90" fmla="*/ 1703 w 2337"/>
                <a:gd name="T91" fmla="*/ 26 h 436"/>
                <a:gd name="T92" fmla="*/ 1862 w 2337"/>
                <a:gd name="T93" fmla="*/ 43 h 436"/>
                <a:gd name="T94" fmla="*/ 2006 w 2337"/>
                <a:gd name="T95" fmla="*/ 65 h 436"/>
                <a:gd name="T96" fmla="*/ 2129 w 2337"/>
                <a:gd name="T97" fmla="*/ 90 h 436"/>
                <a:gd name="T98" fmla="*/ 2228 w 2337"/>
                <a:gd name="T99" fmla="*/ 117 h 436"/>
                <a:gd name="T100" fmla="*/ 2283 w 2337"/>
                <a:gd name="T101" fmla="*/ 140 h 436"/>
                <a:gd name="T102" fmla="*/ 2297 w 2337"/>
                <a:gd name="T103" fmla="*/ 148 h 4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337" h="436">
                  <a:moveTo>
                    <a:pt x="2297" y="148"/>
                  </a:moveTo>
                  <a:lnTo>
                    <a:pt x="2297" y="148"/>
                  </a:lnTo>
                  <a:lnTo>
                    <a:pt x="2312" y="159"/>
                  </a:lnTo>
                  <a:lnTo>
                    <a:pt x="2325" y="170"/>
                  </a:lnTo>
                  <a:lnTo>
                    <a:pt x="2333" y="181"/>
                  </a:lnTo>
                  <a:lnTo>
                    <a:pt x="2337" y="194"/>
                  </a:lnTo>
                  <a:lnTo>
                    <a:pt x="2337" y="205"/>
                  </a:lnTo>
                  <a:lnTo>
                    <a:pt x="2334" y="217"/>
                  </a:lnTo>
                  <a:lnTo>
                    <a:pt x="2328" y="230"/>
                  </a:lnTo>
                  <a:lnTo>
                    <a:pt x="2319" y="242"/>
                  </a:lnTo>
                  <a:lnTo>
                    <a:pt x="2305" y="255"/>
                  </a:lnTo>
                  <a:lnTo>
                    <a:pt x="2289" y="267"/>
                  </a:lnTo>
                  <a:lnTo>
                    <a:pt x="2269" y="278"/>
                  </a:lnTo>
                  <a:lnTo>
                    <a:pt x="2245" y="291"/>
                  </a:lnTo>
                  <a:lnTo>
                    <a:pt x="2219" y="303"/>
                  </a:lnTo>
                  <a:lnTo>
                    <a:pt x="2189" y="314"/>
                  </a:lnTo>
                  <a:lnTo>
                    <a:pt x="2155" y="327"/>
                  </a:lnTo>
                  <a:lnTo>
                    <a:pt x="2119" y="337"/>
                  </a:lnTo>
                  <a:lnTo>
                    <a:pt x="2079" y="348"/>
                  </a:lnTo>
                  <a:lnTo>
                    <a:pt x="2039" y="358"/>
                  </a:lnTo>
                  <a:lnTo>
                    <a:pt x="1993" y="369"/>
                  </a:lnTo>
                  <a:lnTo>
                    <a:pt x="1945" y="378"/>
                  </a:lnTo>
                  <a:lnTo>
                    <a:pt x="1895" y="388"/>
                  </a:lnTo>
                  <a:lnTo>
                    <a:pt x="1842" y="395"/>
                  </a:lnTo>
                  <a:lnTo>
                    <a:pt x="1786" y="403"/>
                  </a:lnTo>
                  <a:lnTo>
                    <a:pt x="1726" y="409"/>
                  </a:lnTo>
                  <a:lnTo>
                    <a:pt x="1665" y="416"/>
                  </a:lnTo>
                  <a:lnTo>
                    <a:pt x="1603" y="422"/>
                  </a:lnTo>
                  <a:lnTo>
                    <a:pt x="1535" y="427"/>
                  </a:lnTo>
                  <a:lnTo>
                    <a:pt x="1468" y="430"/>
                  </a:lnTo>
                  <a:lnTo>
                    <a:pt x="1396" y="433"/>
                  </a:lnTo>
                  <a:lnTo>
                    <a:pt x="1323" y="434"/>
                  </a:lnTo>
                  <a:lnTo>
                    <a:pt x="1248" y="436"/>
                  </a:lnTo>
                  <a:lnTo>
                    <a:pt x="1171" y="436"/>
                  </a:lnTo>
                  <a:lnTo>
                    <a:pt x="1171" y="436"/>
                  </a:lnTo>
                  <a:lnTo>
                    <a:pt x="1093" y="434"/>
                  </a:lnTo>
                  <a:lnTo>
                    <a:pt x="1018" y="433"/>
                  </a:lnTo>
                  <a:lnTo>
                    <a:pt x="944" y="430"/>
                  </a:lnTo>
                  <a:lnTo>
                    <a:pt x="874" y="425"/>
                  </a:lnTo>
                  <a:lnTo>
                    <a:pt x="805" y="420"/>
                  </a:lnTo>
                  <a:lnTo>
                    <a:pt x="740" y="414"/>
                  </a:lnTo>
                  <a:lnTo>
                    <a:pt x="675" y="408"/>
                  </a:lnTo>
                  <a:lnTo>
                    <a:pt x="614" y="400"/>
                  </a:lnTo>
                  <a:lnTo>
                    <a:pt x="555" y="392"/>
                  </a:lnTo>
                  <a:lnTo>
                    <a:pt x="500" y="383"/>
                  </a:lnTo>
                  <a:lnTo>
                    <a:pt x="447" y="373"/>
                  </a:lnTo>
                  <a:lnTo>
                    <a:pt x="396" y="364"/>
                  </a:lnTo>
                  <a:lnTo>
                    <a:pt x="349" y="355"/>
                  </a:lnTo>
                  <a:lnTo>
                    <a:pt x="303" y="344"/>
                  </a:lnTo>
                  <a:lnTo>
                    <a:pt x="261" y="333"/>
                  </a:lnTo>
                  <a:lnTo>
                    <a:pt x="222" y="320"/>
                  </a:lnTo>
                  <a:lnTo>
                    <a:pt x="186" y="309"/>
                  </a:lnTo>
                  <a:lnTo>
                    <a:pt x="152" y="297"/>
                  </a:lnTo>
                  <a:lnTo>
                    <a:pt x="122" y="284"/>
                  </a:lnTo>
                  <a:lnTo>
                    <a:pt x="95" y="272"/>
                  </a:lnTo>
                  <a:lnTo>
                    <a:pt x="72" y="259"/>
                  </a:lnTo>
                  <a:lnTo>
                    <a:pt x="52" y="247"/>
                  </a:lnTo>
                  <a:lnTo>
                    <a:pt x="34" y="234"/>
                  </a:lnTo>
                  <a:lnTo>
                    <a:pt x="20" y="222"/>
                  </a:lnTo>
                  <a:lnTo>
                    <a:pt x="9" y="209"/>
                  </a:lnTo>
                  <a:lnTo>
                    <a:pt x="3" y="197"/>
                  </a:lnTo>
                  <a:lnTo>
                    <a:pt x="0" y="184"/>
                  </a:lnTo>
                  <a:lnTo>
                    <a:pt x="0" y="173"/>
                  </a:lnTo>
                  <a:lnTo>
                    <a:pt x="5" y="161"/>
                  </a:lnTo>
                  <a:lnTo>
                    <a:pt x="11" y="150"/>
                  </a:lnTo>
                  <a:lnTo>
                    <a:pt x="23" y="139"/>
                  </a:lnTo>
                  <a:lnTo>
                    <a:pt x="38" y="128"/>
                  </a:lnTo>
                  <a:lnTo>
                    <a:pt x="38" y="128"/>
                  </a:lnTo>
                  <a:lnTo>
                    <a:pt x="52" y="120"/>
                  </a:lnTo>
                  <a:lnTo>
                    <a:pt x="67" y="114"/>
                  </a:lnTo>
                  <a:lnTo>
                    <a:pt x="105" y="98"/>
                  </a:lnTo>
                  <a:lnTo>
                    <a:pt x="150" y="86"/>
                  </a:lnTo>
                  <a:lnTo>
                    <a:pt x="202" y="73"/>
                  </a:lnTo>
                  <a:lnTo>
                    <a:pt x="260" y="61"/>
                  </a:lnTo>
                  <a:lnTo>
                    <a:pt x="324" y="50"/>
                  </a:lnTo>
                  <a:lnTo>
                    <a:pt x="392" y="40"/>
                  </a:lnTo>
                  <a:lnTo>
                    <a:pt x="466" y="31"/>
                  </a:lnTo>
                  <a:lnTo>
                    <a:pt x="544" y="23"/>
                  </a:lnTo>
                  <a:lnTo>
                    <a:pt x="625" y="17"/>
                  </a:lnTo>
                  <a:lnTo>
                    <a:pt x="710" y="11"/>
                  </a:lnTo>
                  <a:lnTo>
                    <a:pt x="797" y="6"/>
                  </a:lnTo>
                  <a:lnTo>
                    <a:pt x="887" y="3"/>
                  </a:lnTo>
                  <a:lnTo>
                    <a:pt x="977" y="1"/>
                  </a:lnTo>
                  <a:lnTo>
                    <a:pt x="1069" y="0"/>
                  </a:lnTo>
                  <a:lnTo>
                    <a:pt x="1163" y="0"/>
                  </a:lnTo>
                  <a:lnTo>
                    <a:pt x="1163" y="0"/>
                  </a:lnTo>
                  <a:lnTo>
                    <a:pt x="1255" y="1"/>
                  </a:lnTo>
                  <a:lnTo>
                    <a:pt x="1348" y="4"/>
                  </a:lnTo>
                  <a:lnTo>
                    <a:pt x="1440" y="8"/>
                  </a:lnTo>
                  <a:lnTo>
                    <a:pt x="1529" y="14"/>
                  </a:lnTo>
                  <a:lnTo>
                    <a:pt x="1617" y="18"/>
                  </a:lnTo>
                  <a:lnTo>
                    <a:pt x="1703" y="26"/>
                  </a:lnTo>
                  <a:lnTo>
                    <a:pt x="1784" y="34"/>
                  </a:lnTo>
                  <a:lnTo>
                    <a:pt x="1862" y="43"/>
                  </a:lnTo>
                  <a:lnTo>
                    <a:pt x="1937" y="54"/>
                  </a:lnTo>
                  <a:lnTo>
                    <a:pt x="2006" y="65"/>
                  </a:lnTo>
                  <a:lnTo>
                    <a:pt x="2070" y="76"/>
                  </a:lnTo>
                  <a:lnTo>
                    <a:pt x="2129" y="90"/>
                  </a:lnTo>
                  <a:lnTo>
                    <a:pt x="2181" y="103"/>
                  </a:lnTo>
                  <a:lnTo>
                    <a:pt x="2228" y="117"/>
                  </a:lnTo>
                  <a:lnTo>
                    <a:pt x="2266" y="133"/>
                  </a:lnTo>
                  <a:lnTo>
                    <a:pt x="2283" y="140"/>
                  </a:lnTo>
                  <a:lnTo>
                    <a:pt x="2297" y="148"/>
                  </a:lnTo>
                  <a:lnTo>
                    <a:pt x="2297" y="148"/>
                  </a:lnTo>
                  <a:close/>
                </a:path>
              </a:pathLst>
            </a:custGeom>
            <a:solidFill>
              <a:srgbClr val="B32E24"/>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6"/>
            <p:cNvSpPr/>
            <p:nvPr>
              <p:custDataLst>
                <p:tags r:id="rId19"/>
              </p:custDataLst>
            </p:nvPr>
          </p:nvSpPr>
          <p:spPr bwMode="auto">
            <a:xfrm>
              <a:off x="4561" y="3301"/>
              <a:ext cx="2339" cy="142"/>
            </a:xfrm>
            <a:custGeom>
              <a:avLst/>
              <a:gdLst>
                <a:gd name="T0" fmla="*/ 2 w 2339"/>
                <a:gd name="T1" fmla="*/ 0 h 142"/>
                <a:gd name="T2" fmla="*/ 2339 w 2339"/>
                <a:gd name="T3" fmla="*/ 20 h 142"/>
                <a:gd name="T4" fmla="*/ 2337 w 2339"/>
                <a:gd name="T5" fmla="*/ 142 h 142"/>
                <a:gd name="T6" fmla="*/ 0 w 2339"/>
                <a:gd name="T7" fmla="*/ 122 h 142"/>
                <a:gd name="T8" fmla="*/ 2 w 2339"/>
                <a:gd name="T9" fmla="*/ 0 h 142"/>
              </a:gdLst>
              <a:ahLst/>
              <a:cxnLst>
                <a:cxn ang="0">
                  <a:pos x="T0" y="T1"/>
                </a:cxn>
                <a:cxn ang="0">
                  <a:pos x="T2" y="T3"/>
                </a:cxn>
                <a:cxn ang="0">
                  <a:pos x="T4" y="T5"/>
                </a:cxn>
                <a:cxn ang="0">
                  <a:pos x="T6" y="T7"/>
                </a:cxn>
                <a:cxn ang="0">
                  <a:pos x="T8" y="T9"/>
                </a:cxn>
              </a:cxnLst>
              <a:rect l="0" t="0" r="r" b="b"/>
              <a:pathLst>
                <a:path w="2339" h="142">
                  <a:moveTo>
                    <a:pt x="2" y="0"/>
                  </a:moveTo>
                  <a:lnTo>
                    <a:pt x="2339" y="20"/>
                  </a:lnTo>
                  <a:lnTo>
                    <a:pt x="2337" y="142"/>
                  </a:lnTo>
                  <a:lnTo>
                    <a:pt x="0" y="122"/>
                  </a:lnTo>
                  <a:lnTo>
                    <a:pt x="2" y="0"/>
                  </a:lnTo>
                  <a:close/>
                </a:path>
              </a:pathLst>
            </a:custGeom>
            <a:solidFill>
              <a:srgbClr val="B32E24"/>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7"/>
            <p:cNvSpPr/>
            <p:nvPr>
              <p:custDataLst>
                <p:tags r:id="rId20"/>
              </p:custDataLst>
            </p:nvPr>
          </p:nvSpPr>
          <p:spPr bwMode="auto">
            <a:xfrm>
              <a:off x="4563" y="3041"/>
              <a:ext cx="2337" cy="530"/>
            </a:xfrm>
            <a:custGeom>
              <a:avLst/>
              <a:gdLst>
                <a:gd name="T0" fmla="*/ 2296 w 2337"/>
                <a:gd name="T1" fmla="*/ 206 h 530"/>
                <a:gd name="T2" fmla="*/ 2324 w 2337"/>
                <a:gd name="T3" fmla="*/ 238 h 530"/>
                <a:gd name="T4" fmla="*/ 2337 w 2337"/>
                <a:gd name="T5" fmla="*/ 267 h 530"/>
                <a:gd name="T6" fmla="*/ 2334 w 2337"/>
                <a:gd name="T7" fmla="*/ 297 h 530"/>
                <a:gd name="T8" fmla="*/ 2318 w 2337"/>
                <a:gd name="T9" fmla="*/ 327 h 530"/>
                <a:gd name="T10" fmla="*/ 2289 w 2337"/>
                <a:gd name="T11" fmla="*/ 355 h 530"/>
                <a:gd name="T12" fmla="*/ 2245 w 2337"/>
                <a:gd name="T13" fmla="*/ 382 h 530"/>
                <a:gd name="T14" fmla="*/ 2188 w 2337"/>
                <a:gd name="T15" fmla="*/ 408 h 530"/>
                <a:gd name="T16" fmla="*/ 2120 w 2337"/>
                <a:gd name="T17" fmla="*/ 432 h 530"/>
                <a:gd name="T18" fmla="*/ 2040 w 2337"/>
                <a:gd name="T19" fmla="*/ 453 h 530"/>
                <a:gd name="T20" fmla="*/ 1948 w 2337"/>
                <a:gd name="T21" fmla="*/ 474 h 530"/>
                <a:gd name="T22" fmla="*/ 1843 w 2337"/>
                <a:gd name="T23" fmla="*/ 491 h 530"/>
                <a:gd name="T24" fmla="*/ 1729 w 2337"/>
                <a:gd name="T25" fmla="*/ 505 h 530"/>
                <a:gd name="T26" fmla="*/ 1605 w 2337"/>
                <a:gd name="T27" fmla="*/ 516 h 530"/>
                <a:gd name="T28" fmla="*/ 1471 w 2337"/>
                <a:gd name="T29" fmla="*/ 524 h 530"/>
                <a:gd name="T30" fmla="*/ 1327 w 2337"/>
                <a:gd name="T31" fmla="*/ 529 h 530"/>
                <a:gd name="T32" fmla="*/ 1174 w 2337"/>
                <a:gd name="T33" fmla="*/ 530 h 530"/>
                <a:gd name="T34" fmla="*/ 1096 w 2337"/>
                <a:gd name="T35" fmla="*/ 529 h 530"/>
                <a:gd name="T36" fmla="*/ 947 w 2337"/>
                <a:gd name="T37" fmla="*/ 524 h 530"/>
                <a:gd name="T38" fmla="*/ 808 w 2337"/>
                <a:gd name="T39" fmla="*/ 514 h 530"/>
                <a:gd name="T40" fmla="*/ 678 w 2337"/>
                <a:gd name="T41" fmla="*/ 502 h 530"/>
                <a:gd name="T42" fmla="*/ 558 w 2337"/>
                <a:gd name="T43" fmla="*/ 488 h 530"/>
                <a:gd name="T44" fmla="*/ 448 w 2337"/>
                <a:gd name="T45" fmla="*/ 469 h 530"/>
                <a:gd name="T46" fmla="*/ 350 w 2337"/>
                <a:gd name="T47" fmla="*/ 449 h 530"/>
                <a:gd name="T48" fmla="*/ 262 w 2337"/>
                <a:gd name="T49" fmla="*/ 427 h 530"/>
                <a:gd name="T50" fmla="*/ 186 w 2337"/>
                <a:gd name="T51" fmla="*/ 402 h 530"/>
                <a:gd name="T52" fmla="*/ 123 w 2337"/>
                <a:gd name="T53" fmla="*/ 377 h 530"/>
                <a:gd name="T54" fmla="*/ 71 w 2337"/>
                <a:gd name="T55" fmla="*/ 349 h 530"/>
                <a:gd name="T56" fmla="*/ 34 w 2337"/>
                <a:gd name="T57" fmla="*/ 321 h 530"/>
                <a:gd name="T58" fmla="*/ 9 w 2337"/>
                <a:gd name="T59" fmla="*/ 291 h 530"/>
                <a:gd name="T60" fmla="*/ 0 w 2337"/>
                <a:gd name="T61" fmla="*/ 261 h 530"/>
                <a:gd name="T62" fmla="*/ 3 w 2337"/>
                <a:gd name="T63" fmla="*/ 231 h 530"/>
                <a:gd name="T64" fmla="*/ 21 w 2337"/>
                <a:gd name="T65" fmla="*/ 202 h 530"/>
                <a:gd name="T66" fmla="*/ 37 w 2337"/>
                <a:gd name="T67" fmla="*/ 188 h 530"/>
                <a:gd name="T68" fmla="*/ 67 w 2337"/>
                <a:gd name="T69" fmla="*/ 166 h 530"/>
                <a:gd name="T70" fmla="*/ 104 w 2337"/>
                <a:gd name="T71" fmla="*/ 145 h 530"/>
                <a:gd name="T72" fmla="*/ 150 w 2337"/>
                <a:gd name="T73" fmla="*/ 125 h 530"/>
                <a:gd name="T74" fmla="*/ 259 w 2337"/>
                <a:gd name="T75" fmla="*/ 91 h 530"/>
                <a:gd name="T76" fmla="*/ 392 w 2337"/>
                <a:gd name="T77" fmla="*/ 61 h 530"/>
                <a:gd name="T78" fmla="*/ 544 w 2337"/>
                <a:gd name="T79" fmla="*/ 36 h 530"/>
                <a:gd name="T80" fmla="*/ 709 w 2337"/>
                <a:gd name="T81" fmla="*/ 17 h 530"/>
                <a:gd name="T82" fmla="*/ 886 w 2337"/>
                <a:gd name="T83" fmla="*/ 6 h 530"/>
                <a:gd name="T84" fmla="*/ 1069 w 2337"/>
                <a:gd name="T85" fmla="*/ 0 h 530"/>
                <a:gd name="T86" fmla="*/ 1163 w 2337"/>
                <a:gd name="T87" fmla="*/ 0 h 530"/>
                <a:gd name="T88" fmla="*/ 1347 w 2337"/>
                <a:gd name="T89" fmla="*/ 6 h 530"/>
                <a:gd name="T90" fmla="*/ 1529 w 2337"/>
                <a:gd name="T91" fmla="*/ 17 h 530"/>
                <a:gd name="T92" fmla="*/ 1702 w 2337"/>
                <a:gd name="T93" fmla="*/ 36 h 530"/>
                <a:gd name="T94" fmla="*/ 1862 w 2337"/>
                <a:gd name="T95" fmla="*/ 59 h 530"/>
                <a:gd name="T96" fmla="*/ 2006 w 2337"/>
                <a:gd name="T97" fmla="*/ 89 h 530"/>
                <a:gd name="T98" fmla="*/ 2129 w 2337"/>
                <a:gd name="T99" fmla="*/ 125 h 530"/>
                <a:gd name="T100" fmla="*/ 2204 w 2337"/>
                <a:gd name="T101" fmla="*/ 153 h 530"/>
                <a:gd name="T102" fmla="*/ 2246 w 2337"/>
                <a:gd name="T103" fmla="*/ 174 h 530"/>
                <a:gd name="T104" fmla="*/ 2282 w 2337"/>
                <a:gd name="T105" fmla="*/ 195 h 530"/>
                <a:gd name="T106" fmla="*/ 2296 w 2337"/>
                <a:gd name="T107" fmla="*/ 206 h 5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2337" h="530">
                  <a:moveTo>
                    <a:pt x="2296" y="206"/>
                  </a:moveTo>
                  <a:lnTo>
                    <a:pt x="2296" y="206"/>
                  </a:lnTo>
                  <a:lnTo>
                    <a:pt x="2312" y="222"/>
                  </a:lnTo>
                  <a:lnTo>
                    <a:pt x="2324" y="238"/>
                  </a:lnTo>
                  <a:lnTo>
                    <a:pt x="2332" y="252"/>
                  </a:lnTo>
                  <a:lnTo>
                    <a:pt x="2337" y="267"/>
                  </a:lnTo>
                  <a:lnTo>
                    <a:pt x="2337" y="283"/>
                  </a:lnTo>
                  <a:lnTo>
                    <a:pt x="2334" y="297"/>
                  </a:lnTo>
                  <a:lnTo>
                    <a:pt x="2328" y="311"/>
                  </a:lnTo>
                  <a:lnTo>
                    <a:pt x="2318" y="327"/>
                  </a:lnTo>
                  <a:lnTo>
                    <a:pt x="2306" y="341"/>
                  </a:lnTo>
                  <a:lnTo>
                    <a:pt x="2289" y="355"/>
                  </a:lnTo>
                  <a:lnTo>
                    <a:pt x="2268" y="369"/>
                  </a:lnTo>
                  <a:lnTo>
                    <a:pt x="2245" y="382"/>
                  </a:lnTo>
                  <a:lnTo>
                    <a:pt x="2218" y="394"/>
                  </a:lnTo>
                  <a:lnTo>
                    <a:pt x="2188" y="408"/>
                  </a:lnTo>
                  <a:lnTo>
                    <a:pt x="2156" y="419"/>
                  </a:lnTo>
                  <a:lnTo>
                    <a:pt x="2120" y="432"/>
                  </a:lnTo>
                  <a:lnTo>
                    <a:pt x="2081" y="443"/>
                  </a:lnTo>
                  <a:lnTo>
                    <a:pt x="2040" y="453"/>
                  </a:lnTo>
                  <a:lnTo>
                    <a:pt x="1995" y="463"/>
                  </a:lnTo>
                  <a:lnTo>
                    <a:pt x="1948" y="474"/>
                  </a:lnTo>
                  <a:lnTo>
                    <a:pt x="1896" y="482"/>
                  </a:lnTo>
                  <a:lnTo>
                    <a:pt x="1843" y="491"/>
                  </a:lnTo>
                  <a:lnTo>
                    <a:pt x="1788" y="499"/>
                  </a:lnTo>
                  <a:lnTo>
                    <a:pt x="1729" y="505"/>
                  </a:lnTo>
                  <a:lnTo>
                    <a:pt x="1668" y="511"/>
                  </a:lnTo>
                  <a:lnTo>
                    <a:pt x="1605" y="516"/>
                  </a:lnTo>
                  <a:lnTo>
                    <a:pt x="1538" y="521"/>
                  </a:lnTo>
                  <a:lnTo>
                    <a:pt x="1471" y="524"/>
                  </a:lnTo>
                  <a:lnTo>
                    <a:pt x="1399" y="527"/>
                  </a:lnTo>
                  <a:lnTo>
                    <a:pt x="1327" y="529"/>
                  </a:lnTo>
                  <a:lnTo>
                    <a:pt x="1252" y="530"/>
                  </a:lnTo>
                  <a:lnTo>
                    <a:pt x="1174" y="530"/>
                  </a:lnTo>
                  <a:lnTo>
                    <a:pt x="1174" y="530"/>
                  </a:lnTo>
                  <a:lnTo>
                    <a:pt x="1096" y="529"/>
                  </a:lnTo>
                  <a:lnTo>
                    <a:pt x="1021" y="527"/>
                  </a:lnTo>
                  <a:lnTo>
                    <a:pt x="947" y="524"/>
                  </a:lnTo>
                  <a:lnTo>
                    <a:pt x="877" y="519"/>
                  </a:lnTo>
                  <a:lnTo>
                    <a:pt x="808" y="514"/>
                  </a:lnTo>
                  <a:lnTo>
                    <a:pt x="742" y="508"/>
                  </a:lnTo>
                  <a:lnTo>
                    <a:pt x="678" y="502"/>
                  </a:lnTo>
                  <a:lnTo>
                    <a:pt x="617" y="496"/>
                  </a:lnTo>
                  <a:lnTo>
                    <a:pt x="558" y="488"/>
                  </a:lnTo>
                  <a:lnTo>
                    <a:pt x="501" y="478"/>
                  </a:lnTo>
                  <a:lnTo>
                    <a:pt x="448" y="469"/>
                  </a:lnTo>
                  <a:lnTo>
                    <a:pt x="398" y="460"/>
                  </a:lnTo>
                  <a:lnTo>
                    <a:pt x="350" y="449"/>
                  </a:lnTo>
                  <a:lnTo>
                    <a:pt x="304" y="438"/>
                  </a:lnTo>
                  <a:lnTo>
                    <a:pt x="262" y="427"/>
                  </a:lnTo>
                  <a:lnTo>
                    <a:pt x="223" y="414"/>
                  </a:lnTo>
                  <a:lnTo>
                    <a:pt x="186" y="402"/>
                  </a:lnTo>
                  <a:lnTo>
                    <a:pt x="153" y="389"/>
                  </a:lnTo>
                  <a:lnTo>
                    <a:pt x="123" y="377"/>
                  </a:lnTo>
                  <a:lnTo>
                    <a:pt x="95" y="363"/>
                  </a:lnTo>
                  <a:lnTo>
                    <a:pt x="71" y="349"/>
                  </a:lnTo>
                  <a:lnTo>
                    <a:pt x="51" y="335"/>
                  </a:lnTo>
                  <a:lnTo>
                    <a:pt x="34" y="321"/>
                  </a:lnTo>
                  <a:lnTo>
                    <a:pt x="20" y="306"/>
                  </a:lnTo>
                  <a:lnTo>
                    <a:pt x="9" y="291"/>
                  </a:lnTo>
                  <a:lnTo>
                    <a:pt x="3" y="277"/>
                  </a:lnTo>
                  <a:lnTo>
                    <a:pt x="0" y="261"/>
                  </a:lnTo>
                  <a:lnTo>
                    <a:pt x="0" y="247"/>
                  </a:lnTo>
                  <a:lnTo>
                    <a:pt x="3" y="231"/>
                  </a:lnTo>
                  <a:lnTo>
                    <a:pt x="11" y="217"/>
                  </a:lnTo>
                  <a:lnTo>
                    <a:pt x="21" y="202"/>
                  </a:lnTo>
                  <a:lnTo>
                    <a:pt x="37" y="188"/>
                  </a:lnTo>
                  <a:lnTo>
                    <a:pt x="37" y="188"/>
                  </a:lnTo>
                  <a:lnTo>
                    <a:pt x="51" y="177"/>
                  </a:lnTo>
                  <a:lnTo>
                    <a:pt x="67" y="166"/>
                  </a:lnTo>
                  <a:lnTo>
                    <a:pt x="86" y="155"/>
                  </a:lnTo>
                  <a:lnTo>
                    <a:pt x="104" y="145"/>
                  </a:lnTo>
                  <a:lnTo>
                    <a:pt x="126" y="134"/>
                  </a:lnTo>
                  <a:lnTo>
                    <a:pt x="150" y="125"/>
                  </a:lnTo>
                  <a:lnTo>
                    <a:pt x="201" y="108"/>
                  </a:lnTo>
                  <a:lnTo>
                    <a:pt x="259" y="91"/>
                  </a:lnTo>
                  <a:lnTo>
                    <a:pt x="323" y="75"/>
                  </a:lnTo>
                  <a:lnTo>
                    <a:pt x="392" y="61"/>
                  </a:lnTo>
                  <a:lnTo>
                    <a:pt x="465" y="48"/>
                  </a:lnTo>
                  <a:lnTo>
                    <a:pt x="544" y="36"/>
                  </a:lnTo>
                  <a:lnTo>
                    <a:pt x="625" y="27"/>
                  </a:lnTo>
                  <a:lnTo>
                    <a:pt x="709" y="17"/>
                  </a:lnTo>
                  <a:lnTo>
                    <a:pt x="797" y="11"/>
                  </a:lnTo>
                  <a:lnTo>
                    <a:pt x="886" y="6"/>
                  </a:lnTo>
                  <a:lnTo>
                    <a:pt x="977" y="2"/>
                  </a:lnTo>
                  <a:lnTo>
                    <a:pt x="1069" y="0"/>
                  </a:lnTo>
                  <a:lnTo>
                    <a:pt x="1163" y="0"/>
                  </a:lnTo>
                  <a:lnTo>
                    <a:pt x="1163" y="0"/>
                  </a:lnTo>
                  <a:lnTo>
                    <a:pt x="1255" y="2"/>
                  </a:lnTo>
                  <a:lnTo>
                    <a:pt x="1347" y="6"/>
                  </a:lnTo>
                  <a:lnTo>
                    <a:pt x="1440" y="11"/>
                  </a:lnTo>
                  <a:lnTo>
                    <a:pt x="1529" y="17"/>
                  </a:lnTo>
                  <a:lnTo>
                    <a:pt x="1616" y="27"/>
                  </a:lnTo>
                  <a:lnTo>
                    <a:pt x="1702" y="36"/>
                  </a:lnTo>
                  <a:lnTo>
                    <a:pt x="1784" y="47"/>
                  </a:lnTo>
                  <a:lnTo>
                    <a:pt x="1862" y="59"/>
                  </a:lnTo>
                  <a:lnTo>
                    <a:pt x="1937" y="73"/>
                  </a:lnTo>
                  <a:lnTo>
                    <a:pt x="2006" y="89"/>
                  </a:lnTo>
                  <a:lnTo>
                    <a:pt x="2070" y="106"/>
                  </a:lnTo>
                  <a:lnTo>
                    <a:pt x="2129" y="125"/>
                  </a:lnTo>
                  <a:lnTo>
                    <a:pt x="2181" y="144"/>
                  </a:lnTo>
                  <a:lnTo>
                    <a:pt x="2204" y="153"/>
                  </a:lnTo>
                  <a:lnTo>
                    <a:pt x="2226" y="164"/>
                  </a:lnTo>
                  <a:lnTo>
                    <a:pt x="2246" y="174"/>
                  </a:lnTo>
                  <a:lnTo>
                    <a:pt x="2265" y="184"/>
                  </a:lnTo>
                  <a:lnTo>
                    <a:pt x="2282" y="195"/>
                  </a:lnTo>
                  <a:lnTo>
                    <a:pt x="2296" y="206"/>
                  </a:lnTo>
                  <a:lnTo>
                    <a:pt x="2296" y="206"/>
                  </a:lnTo>
                  <a:close/>
                </a:path>
              </a:pathLst>
            </a:custGeom>
            <a:solidFill>
              <a:srgbClr val="D4363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8"/>
            <p:cNvSpPr/>
            <p:nvPr>
              <p:custDataLst>
                <p:tags r:id="rId21"/>
              </p:custDataLst>
            </p:nvPr>
          </p:nvSpPr>
          <p:spPr bwMode="auto">
            <a:xfrm>
              <a:off x="4810" y="3139"/>
              <a:ext cx="1841" cy="340"/>
            </a:xfrm>
            <a:custGeom>
              <a:avLst/>
              <a:gdLst>
                <a:gd name="T0" fmla="*/ 1827 w 1841"/>
                <a:gd name="T1" fmla="*/ 151 h 340"/>
                <a:gd name="T2" fmla="*/ 1840 w 1841"/>
                <a:gd name="T3" fmla="*/ 169 h 340"/>
                <a:gd name="T4" fmla="*/ 1841 w 1841"/>
                <a:gd name="T5" fmla="*/ 188 h 340"/>
                <a:gd name="T6" fmla="*/ 1832 w 1841"/>
                <a:gd name="T7" fmla="*/ 207 h 340"/>
                <a:gd name="T8" fmla="*/ 1812 w 1841"/>
                <a:gd name="T9" fmla="*/ 224 h 340"/>
                <a:gd name="T10" fmla="*/ 1784 w 1841"/>
                <a:gd name="T11" fmla="*/ 241 h 340"/>
                <a:gd name="T12" fmla="*/ 1744 w 1841"/>
                <a:gd name="T13" fmla="*/ 257 h 340"/>
                <a:gd name="T14" fmla="*/ 1640 w 1841"/>
                <a:gd name="T15" fmla="*/ 285 h 340"/>
                <a:gd name="T16" fmla="*/ 1504 w 1841"/>
                <a:gd name="T17" fmla="*/ 309 h 340"/>
                <a:gd name="T18" fmla="*/ 1338 w 1841"/>
                <a:gd name="T19" fmla="*/ 327 h 340"/>
                <a:gd name="T20" fmla="*/ 1146 w 1841"/>
                <a:gd name="T21" fmla="*/ 337 h 340"/>
                <a:gd name="T22" fmla="*/ 931 w 1841"/>
                <a:gd name="T23" fmla="*/ 340 h 340"/>
                <a:gd name="T24" fmla="*/ 820 w 1841"/>
                <a:gd name="T25" fmla="*/ 338 h 340"/>
                <a:gd name="T26" fmla="*/ 616 w 1841"/>
                <a:gd name="T27" fmla="*/ 327 h 340"/>
                <a:gd name="T28" fmla="*/ 436 w 1841"/>
                <a:gd name="T29" fmla="*/ 310 h 340"/>
                <a:gd name="T30" fmla="*/ 281 w 1841"/>
                <a:gd name="T31" fmla="*/ 287 h 340"/>
                <a:gd name="T32" fmla="*/ 158 w 1841"/>
                <a:gd name="T33" fmla="*/ 259 h 340"/>
                <a:gd name="T34" fmla="*/ 86 w 1841"/>
                <a:gd name="T35" fmla="*/ 233 h 340"/>
                <a:gd name="T36" fmla="*/ 50 w 1841"/>
                <a:gd name="T37" fmla="*/ 216 h 340"/>
                <a:gd name="T38" fmla="*/ 23 w 1841"/>
                <a:gd name="T39" fmla="*/ 199 h 340"/>
                <a:gd name="T40" fmla="*/ 6 w 1841"/>
                <a:gd name="T41" fmla="*/ 182 h 340"/>
                <a:gd name="T42" fmla="*/ 0 w 1841"/>
                <a:gd name="T43" fmla="*/ 163 h 340"/>
                <a:gd name="T44" fmla="*/ 4 w 1841"/>
                <a:gd name="T45" fmla="*/ 144 h 340"/>
                <a:gd name="T46" fmla="*/ 11 w 1841"/>
                <a:gd name="T47" fmla="*/ 135 h 340"/>
                <a:gd name="T48" fmla="*/ 28 w 1841"/>
                <a:gd name="T49" fmla="*/ 119 h 340"/>
                <a:gd name="T50" fmla="*/ 53 w 1841"/>
                <a:gd name="T51" fmla="*/ 105 h 340"/>
                <a:gd name="T52" fmla="*/ 120 w 1841"/>
                <a:gd name="T53" fmla="*/ 79 h 340"/>
                <a:gd name="T54" fmla="*/ 212 w 1841"/>
                <a:gd name="T55" fmla="*/ 55 h 340"/>
                <a:gd name="T56" fmla="*/ 325 w 1841"/>
                <a:gd name="T57" fmla="*/ 35 h 340"/>
                <a:gd name="T58" fmla="*/ 455 w 1841"/>
                <a:gd name="T59" fmla="*/ 21 h 340"/>
                <a:gd name="T60" fmla="*/ 598 w 1841"/>
                <a:gd name="T61" fmla="*/ 8 h 340"/>
                <a:gd name="T62" fmla="*/ 752 w 1841"/>
                <a:gd name="T63" fmla="*/ 2 h 340"/>
                <a:gd name="T64" fmla="*/ 911 w 1841"/>
                <a:gd name="T65" fmla="*/ 2 h 340"/>
                <a:gd name="T66" fmla="*/ 991 w 1841"/>
                <a:gd name="T67" fmla="*/ 2 h 340"/>
                <a:gd name="T68" fmla="*/ 1149 w 1841"/>
                <a:gd name="T69" fmla="*/ 10 h 340"/>
                <a:gd name="T70" fmla="*/ 1299 w 1841"/>
                <a:gd name="T71" fmla="*/ 21 h 340"/>
                <a:gd name="T72" fmla="*/ 1436 w 1841"/>
                <a:gd name="T73" fmla="*/ 36 h 340"/>
                <a:gd name="T74" fmla="*/ 1560 w 1841"/>
                <a:gd name="T75" fmla="*/ 57 h 340"/>
                <a:gd name="T76" fmla="*/ 1666 w 1841"/>
                <a:gd name="T77" fmla="*/ 80 h 340"/>
                <a:gd name="T78" fmla="*/ 1751 w 1841"/>
                <a:gd name="T79" fmla="*/ 107 h 340"/>
                <a:gd name="T80" fmla="*/ 1796 w 1841"/>
                <a:gd name="T81" fmla="*/ 127 h 340"/>
                <a:gd name="T82" fmla="*/ 1820 w 1841"/>
                <a:gd name="T83" fmla="*/ 143 h 340"/>
                <a:gd name="T84" fmla="*/ 1827 w 1841"/>
                <a:gd name="T85" fmla="*/ 151 h 3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841" h="340">
                  <a:moveTo>
                    <a:pt x="1827" y="151"/>
                  </a:moveTo>
                  <a:lnTo>
                    <a:pt x="1827" y="151"/>
                  </a:lnTo>
                  <a:lnTo>
                    <a:pt x="1835" y="160"/>
                  </a:lnTo>
                  <a:lnTo>
                    <a:pt x="1840" y="169"/>
                  </a:lnTo>
                  <a:lnTo>
                    <a:pt x="1841" y="179"/>
                  </a:lnTo>
                  <a:lnTo>
                    <a:pt x="1841" y="188"/>
                  </a:lnTo>
                  <a:lnTo>
                    <a:pt x="1838" y="198"/>
                  </a:lnTo>
                  <a:lnTo>
                    <a:pt x="1832" y="207"/>
                  </a:lnTo>
                  <a:lnTo>
                    <a:pt x="1823" y="215"/>
                  </a:lnTo>
                  <a:lnTo>
                    <a:pt x="1812" y="224"/>
                  </a:lnTo>
                  <a:lnTo>
                    <a:pt x="1799" y="232"/>
                  </a:lnTo>
                  <a:lnTo>
                    <a:pt x="1784" y="241"/>
                  </a:lnTo>
                  <a:lnTo>
                    <a:pt x="1765" y="249"/>
                  </a:lnTo>
                  <a:lnTo>
                    <a:pt x="1744" y="257"/>
                  </a:lnTo>
                  <a:lnTo>
                    <a:pt x="1696" y="271"/>
                  </a:lnTo>
                  <a:lnTo>
                    <a:pt x="1640" y="285"/>
                  </a:lnTo>
                  <a:lnTo>
                    <a:pt x="1576" y="298"/>
                  </a:lnTo>
                  <a:lnTo>
                    <a:pt x="1504" y="309"/>
                  </a:lnTo>
                  <a:lnTo>
                    <a:pt x="1424" y="319"/>
                  </a:lnTo>
                  <a:lnTo>
                    <a:pt x="1338" y="327"/>
                  </a:lnTo>
                  <a:lnTo>
                    <a:pt x="1244" y="334"/>
                  </a:lnTo>
                  <a:lnTo>
                    <a:pt x="1146" y="337"/>
                  </a:lnTo>
                  <a:lnTo>
                    <a:pt x="1041" y="340"/>
                  </a:lnTo>
                  <a:lnTo>
                    <a:pt x="931" y="340"/>
                  </a:lnTo>
                  <a:lnTo>
                    <a:pt x="931" y="340"/>
                  </a:lnTo>
                  <a:lnTo>
                    <a:pt x="820" y="338"/>
                  </a:lnTo>
                  <a:lnTo>
                    <a:pt x="716" y="334"/>
                  </a:lnTo>
                  <a:lnTo>
                    <a:pt x="616" y="327"/>
                  </a:lnTo>
                  <a:lnTo>
                    <a:pt x="523" y="319"/>
                  </a:lnTo>
                  <a:lnTo>
                    <a:pt x="436" y="310"/>
                  </a:lnTo>
                  <a:lnTo>
                    <a:pt x="355" y="299"/>
                  </a:lnTo>
                  <a:lnTo>
                    <a:pt x="281" y="287"/>
                  </a:lnTo>
                  <a:lnTo>
                    <a:pt x="215" y="273"/>
                  </a:lnTo>
                  <a:lnTo>
                    <a:pt x="158" y="259"/>
                  </a:lnTo>
                  <a:lnTo>
                    <a:pt x="107" y="241"/>
                  </a:lnTo>
                  <a:lnTo>
                    <a:pt x="86" y="233"/>
                  </a:lnTo>
                  <a:lnTo>
                    <a:pt x="67" y="226"/>
                  </a:lnTo>
                  <a:lnTo>
                    <a:pt x="50" y="216"/>
                  </a:lnTo>
                  <a:lnTo>
                    <a:pt x="36" y="208"/>
                  </a:lnTo>
                  <a:lnTo>
                    <a:pt x="23" y="199"/>
                  </a:lnTo>
                  <a:lnTo>
                    <a:pt x="14" y="190"/>
                  </a:lnTo>
                  <a:lnTo>
                    <a:pt x="6" y="182"/>
                  </a:lnTo>
                  <a:lnTo>
                    <a:pt x="1" y="172"/>
                  </a:lnTo>
                  <a:lnTo>
                    <a:pt x="0" y="163"/>
                  </a:lnTo>
                  <a:lnTo>
                    <a:pt x="1" y="154"/>
                  </a:lnTo>
                  <a:lnTo>
                    <a:pt x="4" y="144"/>
                  </a:lnTo>
                  <a:lnTo>
                    <a:pt x="11" y="135"/>
                  </a:lnTo>
                  <a:lnTo>
                    <a:pt x="11" y="135"/>
                  </a:lnTo>
                  <a:lnTo>
                    <a:pt x="18" y="127"/>
                  </a:lnTo>
                  <a:lnTo>
                    <a:pt x="28" y="119"/>
                  </a:lnTo>
                  <a:lnTo>
                    <a:pt x="39" y="113"/>
                  </a:lnTo>
                  <a:lnTo>
                    <a:pt x="53" y="105"/>
                  </a:lnTo>
                  <a:lnTo>
                    <a:pt x="82" y="91"/>
                  </a:lnTo>
                  <a:lnTo>
                    <a:pt x="120" y="79"/>
                  </a:lnTo>
                  <a:lnTo>
                    <a:pt x="164" y="66"/>
                  </a:lnTo>
                  <a:lnTo>
                    <a:pt x="212" y="55"/>
                  </a:lnTo>
                  <a:lnTo>
                    <a:pt x="267" y="44"/>
                  </a:lnTo>
                  <a:lnTo>
                    <a:pt x="325" y="35"/>
                  </a:lnTo>
                  <a:lnTo>
                    <a:pt x="389" y="27"/>
                  </a:lnTo>
                  <a:lnTo>
                    <a:pt x="455" y="21"/>
                  </a:lnTo>
                  <a:lnTo>
                    <a:pt x="525" y="15"/>
                  </a:lnTo>
                  <a:lnTo>
                    <a:pt x="598" y="8"/>
                  </a:lnTo>
                  <a:lnTo>
                    <a:pt x="673" y="5"/>
                  </a:lnTo>
                  <a:lnTo>
                    <a:pt x="752" y="2"/>
                  </a:lnTo>
                  <a:lnTo>
                    <a:pt x="830" y="0"/>
                  </a:lnTo>
                  <a:lnTo>
                    <a:pt x="911" y="2"/>
                  </a:lnTo>
                  <a:lnTo>
                    <a:pt x="911" y="2"/>
                  </a:lnTo>
                  <a:lnTo>
                    <a:pt x="991" y="2"/>
                  </a:lnTo>
                  <a:lnTo>
                    <a:pt x="1071" y="5"/>
                  </a:lnTo>
                  <a:lnTo>
                    <a:pt x="1149" y="10"/>
                  </a:lnTo>
                  <a:lnTo>
                    <a:pt x="1225" y="15"/>
                  </a:lnTo>
                  <a:lnTo>
                    <a:pt x="1299" y="21"/>
                  </a:lnTo>
                  <a:lnTo>
                    <a:pt x="1369" y="29"/>
                  </a:lnTo>
                  <a:lnTo>
                    <a:pt x="1436" y="36"/>
                  </a:lnTo>
                  <a:lnTo>
                    <a:pt x="1501" y="46"/>
                  </a:lnTo>
                  <a:lnTo>
                    <a:pt x="1560" y="57"/>
                  </a:lnTo>
                  <a:lnTo>
                    <a:pt x="1616" y="68"/>
                  </a:lnTo>
                  <a:lnTo>
                    <a:pt x="1666" y="80"/>
                  </a:lnTo>
                  <a:lnTo>
                    <a:pt x="1712" y="93"/>
                  </a:lnTo>
                  <a:lnTo>
                    <a:pt x="1751" y="107"/>
                  </a:lnTo>
                  <a:lnTo>
                    <a:pt x="1784" y="121"/>
                  </a:lnTo>
                  <a:lnTo>
                    <a:pt x="1796" y="127"/>
                  </a:lnTo>
                  <a:lnTo>
                    <a:pt x="1809" y="135"/>
                  </a:lnTo>
                  <a:lnTo>
                    <a:pt x="1820" y="143"/>
                  </a:lnTo>
                  <a:lnTo>
                    <a:pt x="1827" y="151"/>
                  </a:lnTo>
                  <a:lnTo>
                    <a:pt x="1827" y="151"/>
                  </a:lnTo>
                  <a:close/>
                </a:path>
              </a:pathLst>
            </a:cu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9"/>
            <p:cNvSpPr/>
            <p:nvPr>
              <p:custDataLst>
                <p:tags r:id="rId22"/>
              </p:custDataLst>
            </p:nvPr>
          </p:nvSpPr>
          <p:spPr bwMode="auto">
            <a:xfrm>
              <a:off x="4977" y="3194"/>
              <a:ext cx="1509" cy="236"/>
            </a:xfrm>
            <a:custGeom>
              <a:avLst/>
              <a:gdLst>
                <a:gd name="T0" fmla="*/ 1502 w 1509"/>
                <a:gd name="T1" fmla="*/ 111 h 236"/>
                <a:gd name="T2" fmla="*/ 1509 w 1509"/>
                <a:gd name="T3" fmla="*/ 124 h 236"/>
                <a:gd name="T4" fmla="*/ 1506 w 1509"/>
                <a:gd name="T5" fmla="*/ 136 h 236"/>
                <a:gd name="T6" fmla="*/ 1495 w 1509"/>
                <a:gd name="T7" fmla="*/ 149 h 236"/>
                <a:gd name="T8" fmla="*/ 1476 w 1509"/>
                <a:gd name="T9" fmla="*/ 160 h 236"/>
                <a:gd name="T10" fmla="*/ 1415 w 1509"/>
                <a:gd name="T11" fmla="*/ 182 h 236"/>
                <a:gd name="T12" fmla="*/ 1327 w 1509"/>
                <a:gd name="T13" fmla="*/ 200 h 236"/>
                <a:gd name="T14" fmla="*/ 1216 w 1509"/>
                <a:gd name="T15" fmla="*/ 216 h 236"/>
                <a:gd name="T16" fmla="*/ 1082 w 1509"/>
                <a:gd name="T17" fmla="*/ 229 h 236"/>
                <a:gd name="T18" fmla="*/ 930 w 1509"/>
                <a:gd name="T19" fmla="*/ 235 h 236"/>
                <a:gd name="T20" fmla="*/ 761 w 1509"/>
                <a:gd name="T21" fmla="*/ 236 h 236"/>
                <a:gd name="T22" fmla="*/ 675 w 1509"/>
                <a:gd name="T23" fmla="*/ 235 h 236"/>
                <a:gd name="T24" fmla="*/ 514 w 1509"/>
                <a:gd name="T25" fmla="*/ 227 h 236"/>
                <a:gd name="T26" fmla="*/ 370 w 1509"/>
                <a:gd name="T27" fmla="*/ 216 h 236"/>
                <a:gd name="T28" fmla="*/ 245 w 1509"/>
                <a:gd name="T29" fmla="*/ 200 h 236"/>
                <a:gd name="T30" fmla="*/ 142 w 1509"/>
                <a:gd name="T31" fmla="*/ 182 h 236"/>
                <a:gd name="T32" fmla="*/ 66 w 1509"/>
                <a:gd name="T33" fmla="*/ 160 h 236"/>
                <a:gd name="T34" fmla="*/ 26 w 1509"/>
                <a:gd name="T35" fmla="*/ 143 h 236"/>
                <a:gd name="T36" fmla="*/ 9 w 1509"/>
                <a:gd name="T37" fmla="*/ 130 h 236"/>
                <a:gd name="T38" fmla="*/ 1 w 1509"/>
                <a:gd name="T39" fmla="*/ 117 h 236"/>
                <a:gd name="T40" fmla="*/ 1 w 1509"/>
                <a:gd name="T41" fmla="*/ 105 h 236"/>
                <a:gd name="T42" fmla="*/ 5 w 1509"/>
                <a:gd name="T43" fmla="*/ 97 h 236"/>
                <a:gd name="T44" fmla="*/ 16 w 1509"/>
                <a:gd name="T45" fmla="*/ 86 h 236"/>
                <a:gd name="T46" fmla="*/ 56 w 1509"/>
                <a:gd name="T47" fmla="*/ 66 h 236"/>
                <a:gd name="T48" fmla="*/ 119 w 1509"/>
                <a:gd name="T49" fmla="*/ 47 h 236"/>
                <a:gd name="T50" fmla="*/ 203 w 1509"/>
                <a:gd name="T51" fmla="*/ 31 h 236"/>
                <a:gd name="T52" fmla="*/ 303 w 1509"/>
                <a:gd name="T53" fmla="*/ 19 h 236"/>
                <a:gd name="T54" fmla="*/ 417 w 1509"/>
                <a:gd name="T55" fmla="*/ 10 h 236"/>
                <a:gd name="T56" fmla="*/ 544 w 1509"/>
                <a:gd name="T57" fmla="*/ 2 h 236"/>
                <a:gd name="T58" fmla="*/ 678 w 1509"/>
                <a:gd name="T59" fmla="*/ 0 h 236"/>
                <a:gd name="T60" fmla="*/ 747 w 1509"/>
                <a:gd name="T61" fmla="*/ 0 h 236"/>
                <a:gd name="T62" fmla="*/ 885 w 1509"/>
                <a:gd name="T63" fmla="*/ 3 h 236"/>
                <a:gd name="T64" fmla="*/ 1015 w 1509"/>
                <a:gd name="T65" fmla="*/ 10 h 236"/>
                <a:gd name="T66" fmla="*/ 1137 w 1509"/>
                <a:gd name="T67" fmla="*/ 21 h 236"/>
                <a:gd name="T68" fmla="*/ 1246 w 1509"/>
                <a:gd name="T69" fmla="*/ 35 h 236"/>
                <a:gd name="T70" fmla="*/ 1341 w 1509"/>
                <a:gd name="T71" fmla="*/ 50 h 236"/>
                <a:gd name="T72" fmla="*/ 1416 w 1509"/>
                <a:gd name="T73" fmla="*/ 69 h 236"/>
                <a:gd name="T74" fmla="*/ 1471 w 1509"/>
                <a:gd name="T75" fmla="*/ 89 h 236"/>
                <a:gd name="T76" fmla="*/ 1498 w 1509"/>
                <a:gd name="T77" fmla="*/ 105 h 236"/>
                <a:gd name="T78" fmla="*/ 1502 w 1509"/>
                <a:gd name="T79" fmla="*/ 111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09" h="236">
                  <a:moveTo>
                    <a:pt x="1502" y="111"/>
                  </a:moveTo>
                  <a:lnTo>
                    <a:pt x="1502" y="111"/>
                  </a:lnTo>
                  <a:lnTo>
                    <a:pt x="1507" y="117"/>
                  </a:lnTo>
                  <a:lnTo>
                    <a:pt x="1509" y="124"/>
                  </a:lnTo>
                  <a:lnTo>
                    <a:pt x="1509" y="130"/>
                  </a:lnTo>
                  <a:lnTo>
                    <a:pt x="1506" y="136"/>
                  </a:lnTo>
                  <a:lnTo>
                    <a:pt x="1501" y="143"/>
                  </a:lnTo>
                  <a:lnTo>
                    <a:pt x="1495" y="149"/>
                  </a:lnTo>
                  <a:lnTo>
                    <a:pt x="1487" y="155"/>
                  </a:lnTo>
                  <a:lnTo>
                    <a:pt x="1476" y="160"/>
                  </a:lnTo>
                  <a:lnTo>
                    <a:pt x="1449" y="172"/>
                  </a:lnTo>
                  <a:lnTo>
                    <a:pt x="1415" y="182"/>
                  </a:lnTo>
                  <a:lnTo>
                    <a:pt x="1374" y="193"/>
                  </a:lnTo>
                  <a:lnTo>
                    <a:pt x="1327" y="200"/>
                  </a:lnTo>
                  <a:lnTo>
                    <a:pt x="1274" y="210"/>
                  </a:lnTo>
                  <a:lnTo>
                    <a:pt x="1216" y="216"/>
                  </a:lnTo>
                  <a:lnTo>
                    <a:pt x="1152" y="222"/>
                  </a:lnTo>
                  <a:lnTo>
                    <a:pt x="1082" y="229"/>
                  </a:lnTo>
                  <a:lnTo>
                    <a:pt x="1008" y="232"/>
                  </a:lnTo>
                  <a:lnTo>
                    <a:pt x="930" y="235"/>
                  </a:lnTo>
                  <a:lnTo>
                    <a:pt x="847" y="236"/>
                  </a:lnTo>
                  <a:lnTo>
                    <a:pt x="761" y="236"/>
                  </a:lnTo>
                  <a:lnTo>
                    <a:pt x="761" y="236"/>
                  </a:lnTo>
                  <a:lnTo>
                    <a:pt x="675" y="235"/>
                  </a:lnTo>
                  <a:lnTo>
                    <a:pt x="592" y="232"/>
                  </a:lnTo>
                  <a:lnTo>
                    <a:pt x="514" y="227"/>
                  </a:lnTo>
                  <a:lnTo>
                    <a:pt x="439" y="222"/>
                  </a:lnTo>
                  <a:lnTo>
                    <a:pt x="370" y="216"/>
                  </a:lnTo>
                  <a:lnTo>
                    <a:pt x="305" y="208"/>
                  </a:lnTo>
                  <a:lnTo>
                    <a:pt x="245" y="200"/>
                  </a:lnTo>
                  <a:lnTo>
                    <a:pt x="191" y="191"/>
                  </a:lnTo>
                  <a:lnTo>
                    <a:pt x="142" y="182"/>
                  </a:lnTo>
                  <a:lnTo>
                    <a:pt x="100" y="171"/>
                  </a:lnTo>
                  <a:lnTo>
                    <a:pt x="66" y="160"/>
                  </a:lnTo>
                  <a:lnTo>
                    <a:pt x="37" y="147"/>
                  </a:lnTo>
                  <a:lnTo>
                    <a:pt x="26" y="143"/>
                  </a:lnTo>
                  <a:lnTo>
                    <a:pt x="17" y="136"/>
                  </a:lnTo>
                  <a:lnTo>
                    <a:pt x="9" y="130"/>
                  </a:lnTo>
                  <a:lnTo>
                    <a:pt x="5" y="124"/>
                  </a:lnTo>
                  <a:lnTo>
                    <a:pt x="1" y="117"/>
                  </a:lnTo>
                  <a:lnTo>
                    <a:pt x="0" y="111"/>
                  </a:lnTo>
                  <a:lnTo>
                    <a:pt x="1" y="105"/>
                  </a:lnTo>
                  <a:lnTo>
                    <a:pt x="5" y="97"/>
                  </a:lnTo>
                  <a:lnTo>
                    <a:pt x="5" y="97"/>
                  </a:lnTo>
                  <a:lnTo>
                    <a:pt x="9" y="92"/>
                  </a:lnTo>
                  <a:lnTo>
                    <a:pt x="16" y="86"/>
                  </a:lnTo>
                  <a:lnTo>
                    <a:pt x="33" y="77"/>
                  </a:lnTo>
                  <a:lnTo>
                    <a:pt x="56" y="66"/>
                  </a:lnTo>
                  <a:lnTo>
                    <a:pt x="84" y="57"/>
                  </a:lnTo>
                  <a:lnTo>
                    <a:pt x="119" y="47"/>
                  </a:lnTo>
                  <a:lnTo>
                    <a:pt x="159" y="39"/>
                  </a:lnTo>
                  <a:lnTo>
                    <a:pt x="203" y="31"/>
                  </a:lnTo>
                  <a:lnTo>
                    <a:pt x="252" y="25"/>
                  </a:lnTo>
                  <a:lnTo>
                    <a:pt x="303" y="19"/>
                  </a:lnTo>
                  <a:lnTo>
                    <a:pt x="359" y="14"/>
                  </a:lnTo>
                  <a:lnTo>
                    <a:pt x="417" y="10"/>
                  </a:lnTo>
                  <a:lnTo>
                    <a:pt x="480" y="5"/>
                  </a:lnTo>
                  <a:lnTo>
                    <a:pt x="544" y="2"/>
                  </a:lnTo>
                  <a:lnTo>
                    <a:pt x="610" y="0"/>
                  </a:lnTo>
                  <a:lnTo>
                    <a:pt x="678" y="0"/>
                  </a:lnTo>
                  <a:lnTo>
                    <a:pt x="747" y="0"/>
                  </a:lnTo>
                  <a:lnTo>
                    <a:pt x="747" y="0"/>
                  </a:lnTo>
                  <a:lnTo>
                    <a:pt x="816" y="0"/>
                  </a:lnTo>
                  <a:lnTo>
                    <a:pt x="885" y="3"/>
                  </a:lnTo>
                  <a:lnTo>
                    <a:pt x="951" y="6"/>
                  </a:lnTo>
                  <a:lnTo>
                    <a:pt x="1015" y="10"/>
                  </a:lnTo>
                  <a:lnTo>
                    <a:pt x="1077" y="14"/>
                  </a:lnTo>
                  <a:lnTo>
                    <a:pt x="1137" y="21"/>
                  </a:lnTo>
                  <a:lnTo>
                    <a:pt x="1193" y="27"/>
                  </a:lnTo>
                  <a:lnTo>
                    <a:pt x="1246" y="35"/>
                  </a:lnTo>
                  <a:lnTo>
                    <a:pt x="1296" y="41"/>
                  </a:lnTo>
                  <a:lnTo>
                    <a:pt x="1341" y="50"/>
                  </a:lnTo>
                  <a:lnTo>
                    <a:pt x="1380" y="60"/>
                  </a:lnTo>
                  <a:lnTo>
                    <a:pt x="1416" y="69"/>
                  </a:lnTo>
                  <a:lnTo>
                    <a:pt x="1448" y="78"/>
                  </a:lnTo>
                  <a:lnTo>
                    <a:pt x="1471" y="89"/>
                  </a:lnTo>
                  <a:lnTo>
                    <a:pt x="1490" y="100"/>
                  </a:lnTo>
                  <a:lnTo>
                    <a:pt x="1498" y="105"/>
                  </a:lnTo>
                  <a:lnTo>
                    <a:pt x="1502" y="111"/>
                  </a:lnTo>
                  <a:lnTo>
                    <a:pt x="1502" y="111"/>
                  </a:lnTo>
                  <a:close/>
                </a:path>
              </a:pathLst>
            </a:custGeom>
            <a:solidFill>
              <a:srgbClr val="D4363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10"/>
            <p:cNvSpPr/>
            <p:nvPr>
              <p:custDataLst>
                <p:tags r:id="rId23"/>
              </p:custDataLst>
            </p:nvPr>
          </p:nvSpPr>
          <p:spPr bwMode="auto">
            <a:xfrm>
              <a:off x="5163" y="3260"/>
              <a:ext cx="1137" cy="103"/>
            </a:xfrm>
            <a:custGeom>
              <a:avLst/>
              <a:gdLst>
                <a:gd name="T0" fmla="*/ 1135 w 1137"/>
                <a:gd name="T1" fmla="*/ 53 h 103"/>
                <a:gd name="T2" fmla="*/ 1135 w 1137"/>
                <a:gd name="T3" fmla="*/ 53 h 103"/>
                <a:gd name="T4" fmla="*/ 1137 w 1137"/>
                <a:gd name="T5" fmla="*/ 56 h 103"/>
                <a:gd name="T6" fmla="*/ 1137 w 1137"/>
                <a:gd name="T7" fmla="*/ 59 h 103"/>
                <a:gd name="T8" fmla="*/ 1133 w 1137"/>
                <a:gd name="T9" fmla="*/ 61 h 103"/>
                <a:gd name="T10" fmla="*/ 1130 w 1137"/>
                <a:gd name="T11" fmla="*/ 64 h 103"/>
                <a:gd name="T12" fmla="*/ 1119 w 1137"/>
                <a:gd name="T13" fmla="*/ 69 h 103"/>
                <a:gd name="T14" fmla="*/ 1102 w 1137"/>
                <a:gd name="T15" fmla="*/ 73 h 103"/>
                <a:gd name="T16" fmla="*/ 1080 w 1137"/>
                <a:gd name="T17" fmla="*/ 78 h 103"/>
                <a:gd name="T18" fmla="*/ 1054 w 1137"/>
                <a:gd name="T19" fmla="*/ 83 h 103"/>
                <a:gd name="T20" fmla="*/ 987 w 1137"/>
                <a:gd name="T21" fmla="*/ 91 h 103"/>
                <a:gd name="T22" fmla="*/ 902 w 1137"/>
                <a:gd name="T23" fmla="*/ 95 h 103"/>
                <a:gd name="T24" fmla="*/ 804 w 1137"/>
                <a:gd name="T25" fmla="*/ 100 h 103"/>
                <a:gd name="T26" fmla="*/ 694 w 1137"/>
                <a:gd name="T27" fmla="*/ 103 h 103"/>
                <a:gd name="T28" fmla="*/ 574 w 1137"/>
                <a:gd name="T29" fmla="*/ 103 h 103"/>
                <a:gd name="T30" fmla="*/ 574 w 1137"/>
                <a:gd name="T31" fmla="*/ 103 h 103"/>
                <a:gd name="T32" fmla="*/ 455 w 1137"/>
                <a:gd name="T33" fmla="*/ 100 h 103"/>
                <a:gd name="T34" fmla="*/ 344 w 1137"/>
                <a:gd name="T35" fmla="*/ 97 h 103"/>
                <a:gd name="T36" fmla="*/ 244 w 1137"/>
                <a:gd name="T37" fmla="*/ 91 h 103"/>
                <a:gd name="T38" fmla="*/ 159 w 1137"/>
                <a:gd name="T39" fmla="*/ 83 h 103"/>
                <a:gd name="T40" fmla="*/ 89 w 1137"/>
                <a:gd name="T41" fmla="*/ 73 h 103"/>
                <a:gd name="T42" fmla="*/ 62 w 1137"/>
                <a:gd name="T43" fmla="*/ 69 h 103"/>
                <a:gd name="T44" fmla="*/ 39 w 1137"/>
                <a:gd name="T45" fmla="*/ 64 h 103"/>
                <a:gd name="T46" fmla="*/ 20 w 1137"/>
                <a:gd name="T47" fmla="*/ 59 h 103"/>
                <a:gd name="T48" fmla="*/ 8 w 1137"/>
                <a:gd name="T49" fmla="*/ 55 h 103"/>
                <a:gd name="T50" fmla="*/ 2 w 1137"/>
                <a:gd name="T51" fmla="*/ 48 h 103"/>
                <a:gd name="T52" fmla="*/ 0 w 1137"/>
                <a:gd name="T53" fmla="*/ 47 h 103"/>
                <a:gd name="T54" fmla="*/ 0 w 1137"/>
                <a:gd name="T55" fmla="*/ 44 h 103"/>
                <a:gd name="T56" fmla="*/ 0 w 1137"/>
                <a:gd name="T57" fmla="*/ 44 h 103"/>
                <a:gd name="T58" fmla="*/ 3 w 1137"/>
                <a:gd name="T59" fmla="*/ 41 h 103"/>
                <a:gd name="T60" fmla="*/ 6 w 1137"/>
                <a:gd name="T61" fmla="*/ 39 h 103"/>
                <a:gd name="T62" fmla="*/ 16 w 1137"/>
                <a:gd name="T63" fmla="*/ 34 h 103"/>
                <a:gd name="T64" fmla="*/ 31 w 1137"/>
                <a:gd name="T65" fmla="*/ 30 h 103"/>
                <a:gd name="T66" fmla="*/ 52 w 1137"/>
                <a:gd name="T67" fmla="*/ 25 h 103"/>
                <a:gd name="T68" fmla="*/ 105 w 1137"/>
                <a:gd name="T69" fmla="*/ 17 h 103"/>
                <a:gd name="T70" fmla="*/ 173 w 1137"/>
                <a:gd name="T71" fmla="*/ 11 h 103"/>
                <a:gd name="T72" fmla="*/ 256 w 1137"/>
                <a:gd name="T73" fmla="*/ 5 h 103"/>
                <a:gd name="T74" fmla="*/ 350 w 1137"/>
                <a:gd name="T75" fmla="*/ 1 h 103"/>
                <a:gd name="T76" fmla="*/ 453 w 1137"/>
                <a:gd name="T77" fmla="*/ 0 h 103"/>
                <a:gd name="T78" fmla="*/ 563 w 1137"/>
                <a:gd name="T79" fmla="*/ 0 h 103"/>
                <a:gd name="T80" fmla="*/ 563 w 1137"/>
                <a:gd name="T81" fmla="*/ 0 h 103"/>
                <a:gd name="T82" fmla="*/ 672 w 1137"/>
                <a:gd name="T83" fmla="*/ 1 h 103"/>
                <a:gd name="T84" fmla="*/ 775 w 1137"/>
                <a:gd name="T85" fmla="*/ 5 h 103"/>
                <a:gd name="T86" fmla="*/ 871 w 1137"/>
                <a:gd name="T87" fmla="*/ 11 h 103"/>
                <a:gd name="T88" fmla="*/ 954 w 1137"/>
                <a:gd name="T89" fmla="*/ 17 h 103"/>
                <a:gd name="T90" fmla="*/ 1026 w 1137"/>
                <a:gd name="T91" fmla="*/ 25 h 103"/>
                <a:gd name="T92" fmla="*/ 1080 w 1137"/>
                <a:gd name="T93" fmla="*/ 34 h 103"/>
                <a:gd name="T94" fmla="*/ 1101 w 1137"/>
                <a:gd name="T95" fmla="*/ 39 h 103"/>
                <a:gd name="T96" fmla="*/ 1118 w 1137"/>
                <a:gd name="T97" fmla="*/ 44 h 103"/>
                <a:gd name="T98" fmla="*/ 1129 w 1137"/>
                <a:gd name="T99" fmla="*/ 48 h 103"/>
                <a:gd name="T100" fmla="*/ 1135 w 1137"/>
                <a:gd name="T101" fmla="*/ 53 h 103"/>
                <a:gd name="T102" fmla="*/ 1135 w 1137"/>
                <a:gd name="T103" fmla="*/ 5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137" h="103">
                  <a:moveTo>
                    <a:pt x="1135" y="53"/>
                  </a:moveTo>
                  <a:lnTo>
                    <a:pt x="1135" y="53"/>
                  </a:lnTo>
                  <a:lnTo>
                    <a:pt x="1137" y="56"/>
                  </a:lnTo>
                  <a:lnTo>
                    <a:pt x="1137" y="59"/>
                  </a:lnTo>
                  <a:lnTo>
                    <a:pt x="1133" y="61"/>
                  </a:lnTo>
                  <a:lnTo>
                    <a:pt x="1130" y="64"/>
                  </a:lnTo>
                  <a:lnTo>
                    <a:pt x="1119" y="69"/>
                  </a:lnTo>
                  <a:lnTo>
                    <a:pt x="1102" y="73"/>
                  </a:lnTo>
                  <a:lnTo>
                    <a:pt x="1080" y="78"/>
                  </a:lnTo>
                  <a:lnTo>
                    <a:pt x="1054" y="83"/>
                  </a:lnTo>
                  <a:lnTo>
                    <a:pt x="987" y="91"/>
                  </a:lnTo>
                  <a:lnTo>
                    <a:pt x="902" y="95"/>
                  </a:lnTo>
                  <a:lnTo>
                    <a:pt x="804" y="100"/>
                  </a:lnTo>
                  <a:lnTo>
                    <a:pt x="694" y="103"/>
                  </a:lnTo>
                  <a:lnTo>
                    <a:pt x="574" y="103"/>
                  </a:lnTo>
                  <a:lnTo>
                    <a:pt x="574" y="103"/>
                  </a:lnTo>
                  <a:lnTo>
                    <a:pt x="455" y="100"/>
                  </a:lnTo>
                  <a:lnTo>
                    <a:pt x="344" y="97"/>
                  </a:lnTo>
                  <a:lnTo>
                    <a:pt x="244" y="91"/>
                  </a:lnTo>
                  <a:lnTo>
                    <a:pt x="159" y="83"/>
                  </a:lnTo>
                  <a:lnTo>
                    <a:pt x="89" y="73"/>
                  </a:lnTo>
                  <a:lnTo>
                    <a:pt x="62" y="69"/>
                  </a:lnTo>
                  <a:lnTo>
                    <a:pt x="39" y="64"/>
                  </a:lnTo>
                  <a:lnTo>
                    <a:pt x="20" y="59"/>
                  </a:lnTo>
                  <a:lnTo>
                    <a:pt x="8" y="55"/>
                  </a:lnTo>
                  <a:lnTo>
                    <a:pt x="2" y="48"/>
                  </a:lnTo>
                  <a:lnTo>
                    <a:pt x="0" y="47"/>
                  </a:lnTo>
                  <a:lnTo>
                    <a:pt x="0" y="44"/>
                  </a:lnTo>
                  <a:lnTo>
                    <a:pt x="0" y="44"/>
                  </a:lnTo>
                  <a:lnTo>
                    <a:pt x="3" y="41"/>
                  </a:lnTo>
                  <a:lnTo>
                    <a:pt x="6" y="39"/>
                  </a:lnTo>
                  <a:lnTo>
                    <a:pt x="16" y="34"/>
                  </a:lnTo>
                  <a:lnTo>
                    <a:pt x="31" y="30"/>
                  </a:lnTo>
                  <a:lnTo>
                    <a:pt x="52" y="25"/>
                  </a:lnTo>
                  <a:lnTo>
                    <a:pt x="105" y="17"/>
                  </a:lnTo>
                  <a:lnTo>
                    <a:pt x="173" y="11"/>
                  </a:lnTo>
                  <a:lnTo>
                    <a:pt x="256" y="5"/>
                  </a:lnTo>
                  <a:lnTo>
                    <a:pt x="350" y="1"/>
                  </a:lnTo>
                  <a:lnTo>
                    <a:pt x="453" y="0"/>
                  </a:lnTo>
                  <a:lnTo>
                    <a:pt x="563" y="0"/>
                  </a:lnTo>
                  <a:lnTo>
                    <a:pt x="563" y="0"/>
                  </a:lnTo>
                  <a:lnTo>
                    <a:pt x="672" y="1"/>
                  </a:lnTo>
                  <a:lnTo>
                    <a:pt x="775" y="5"/>
                  </a:lnTo>
                  <a:lnTo>
                    <a:pt x="871" y="11"/>
                  </a:lnTo>
                  <a:lnTo>
                    <a:pt x="954" y="17"/>
                  </a:lnTo>
                  <a:lnTo>
                    <a:pt x="1026" y="25"/>
                  </a:lnTo>
                  <a:lnTo>
                    <a:pt x="1080" y="34"/>
                  </a:lnTo>
                  <a:lnTo>
                    <a:pt x="1101" y="39"/>
                  </a:lnTo>
                  <a:lnTo>
                    <a:pt x="1118" y="44"/>
                  </a:lnTo>
                  <a:lnTo>
                    <a:pt x="1129" y="48"/>
                  </a:lnTo>
                  <a:lnTo>
                    <a:pt x="1135" y="53"/>
                  </a:lnTo>
                  <a:lnTo>
                    <a:pt x="1135" y="53"/>
                  </a:lnTo>
                  <a:close/>
                </a:path>
              </a:pathLst>
            </a:custGeom>
            <a:solidFill>
              <a:srgbClr val="FFFFFF"/>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11"/>
            <p:cNvSpPr/>
            <p:nvPr>
              <p:custDataLst>
                <p:tags r:id="rId24"/>
              </p:custDataLst>
            </p:nvPr>
          </p:nvSpPr>
          <p:spPr bwMode="auto">
            <a:xfrm>
              <a:off x="5476" y="3286"/>
              <a:ext cx="509" cy="47"/>
            </a:xfrm>
            <a:custGeom>
              <a:avLst/>
              <a:gdLst>
                <a:gd name="T0" fmla="*/ 509 w 509"/>
                <a:gd name="T1" fmla="*/ 25 h 47"/>
                <a:gd name="T2" fmla="*/ 509 w 509"/>
                <a:gd name="T3" fmla="*/ 25 h 47"/>
                <a:gd name="T4" fmla="*/ 508 w 509"/>
                <a:gd name="T5" fmla="*/ 29 h 47"/>
                <a:gd name="T6" fmla="*/ 505 w 509"/>
                <a:gd name="T7" fmla="*/ 30 h 47"/>
                <a:gd name="T8" fmla="*/ 492 w 509"/>
                <a:gd name="T9" fmla="*/ 35 h 47"/>
                <a:gd name="T10" fmla="*/ 469 w 509"/>
                <a:gd name="T11" fmla="*/ 38 h 47"/>
                <a:gd name="T12" fmla="*/ 439 w 509"/>
                <a:gd name="T13" fmla="*/ 41 h 47"/>
                <a:gd name="T14" fmla="*/ 401 w 509"/>
                <a:gd name="T15" fmla="*/ 44 h 47"/>
                <a:gd name="T16" fmla="*/ 358 w 509"/>
                <a:gd name="T17" fmla="*/ 46 h 47"/>
                <a:gd name="T18" fmla="*/ 309 w 509"/>
                <a:gd name="T19" fmla="*/ 47 h 47"/>
                <a:gd name="T20" fmla="*/ 258 w 509"/>
                <a:gd name="T21" fmla="*/ 47 h 47"/>
                <a:gd name="T22" fmla="*/ 258 w 509"/>
                <a:gd name="T23" fmla="*/ 47 h 47"/>
                <a:gd name="T24" fmla="*/ 204 w 509"/>
                <a:gd name="T25" fmla="*/ 46 h 47"/>
                <a:gd name="T26" fmla="*/ 156 w 509"/>
                <a:gd name="T27" fmla="*/ 44 h 47"/>
                <a:gd name="T28" fmla="*/ 112 w 509"/>
                <a:gd name="T29" fmla="*/ 41 h 47"/>
                <a:gd name="T30" fmla="*/ 73 w 509"/>
                <a:gd name="T31" fmla="*/ 38 h 47"/>
                <a:gd name="T32" fmla="*/ 42 w 509"/>
                <a:gd name="T33" fmla="*/ 35 h 47"/>
                <a:gd name="T34" fmla="*/ 18 w 509"/>
                <a:gd name="T35" fmla="*/ 30 h 47"/>
                <a:gd name="T36" fmla="*/ 4 w 509"/>
                <a:gd name="T37" fmla="*/ 25 h 47"/>
                <a:gd name="T38" fmla="*/ 1 w 509"/>
                <a:gd name="T39" fmla="*/ 24 h 47"/>
                <a:gd name="T40" fmla="*/ 0 w 509"/>
                <a:gd name="T41" fmla="*/ 21 h 47"/>
                <a:gd name="T42" fmla="*/ 0 w 509"/>
                <a:gd name="T43" fmla="*/ 21 h 47"/>
                <a:gd name="T44" fmla="*/ 1 w 509"/>
                <a:gd name="T45" fmla="*/ 19 h 47"/>
                <a:gd name="T46" fmla="*/ 4 w 509"/>
                <a:gd name="T47" fmla="*/ 16 h 47"/>
                <a:gd name="T48" fmla="*/ 20 w 509"/>
                <a:gd name="T49" fmla="*/ 13 h 47"/>
                <a:gd name="T50" fmla="*/ 43 w 509"/>
                <a:gd name="T51" fmla="*/ 8 h 47"/>
                <a:gd name="T52" fmla="*/ 75 w 509"/>
                <a:gd name="T53" fmla="*/ 5 h 47"/>
                <a:gd name="T54" fmla="*/ 112 w 509"/>
                <a:gd name="T55" fmla="*/ 4 h 47"/>
                <a:gd name="T56" fmla="*/ 154 w 509"/>
                <a:gd name="T57" fmla="*/ 2 h 47"/>
                <a:gd name="T58" fmla="*/ 251 w 509"/>
                <a:gd name="T59" fmla="*/ 0 h 47"/>
                <a:gd name="T60" fmla="*/ 251 w 509"/>
                <a:gd name="T61" fmla="*/ 0 h 47"/>
                <a:gd name="T62" fmla="*/ 350 w 509"/>
                <a:gd name="T63" fmla="*/ 4 h 47"/>
                <a:gd name="T64" fmla="*/ 392 w 509"/>
                <a:gd name="T65" fmla="*/ 5 h 47"/>
                <a:gd name="T66" fmla="*/ 430 w 509"/>
                <a:gd name="T67" fmla="*/ 8 h 47"/>
                <a:gd name="T68" fmla="*/ 462 w 509"/>
                <a:gd name="T69" fmla="*/ 13 h 47"/>
                <a:gd name="T70" fmla="*/ 486 w 509"/>
                <a:gd name="T71" fmla="*/ 16 h 47"/>
                <a:gd name="T72" fmla="*/ 502 w 509"/>
                <a:gd name="T73" fmla="*/ 21 h 47"/>
                <a:gd name="T74" fmla="*/ 506 w 509"/>
                <a:gd name="T75" fmla="*/ 24 h 47"/>
                <a:gd name="T76" fmla="*/ 509 w 509"/>
                <a:gd name="T77" fmla="*/ 25 h 47"/>
                <a:gd name="T78" fmla="*/ 509 w 509"/>
                <a:gd name="T79" fmla="*/ 25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09" h="47">
                  <a:moveTo>
                    <a:pt x="509" y="25"/>
                  </a:moveTo>
                  <a:lnTo>
                    <a:pt x="509" y="25"/>
                  </a:lnTo>
                  <a:lnTo>
                    <a:pt x="508" y="29"/>
                  </a:lnTo>
                  <a:lnTo>
                    <a:pt x="505" y="30"/>
                  </a:lnTo>
                  <a:lnTo>
                    <a:pt x="492" y="35"/>
                  </a:lnTo>
                  <a:lnTo>
                    <a:pt x="469" y="38"/>
                  </a:lnTo>
                  <a:lnTo>
                    <a:pt x="439" y="41"/>
                  </a:lnTo>
                  <a:lnTo>
                    <a:pt x="401" y="44"/>
                  </a:lnTo>
                  <a:lnTo>
                    <a:pt x="358" y="46"/>
                  </a:lnTo>
                  <a:lnTo>
                    <a:pt x="309" y="47"/>
                  </a:lnTo>
                  <a:lnTo>
                    <a:pt x="258" y="47"/>
                  </a:lnTo>
                  <a:lnTo>
                    <a:pt x="258" y="47"/>
                  </a:lnTo>
                  <a:lnTo>
                    <a:pt x="204" y="46"/>
                  </a:lnTo>
                  <a:lnTo>
                    <a:pt x="156" y="44"/>
                  </a:lnTo>
                  <a:lnTo>
                    <a:pt x="112" y="41"/>
                  </a:lnTo>
                  <a:lnTo>
                    <a:pt x="73" y="38"/>
                  </a:lnTo>
                  <a:lnTo>
                    <a:pt x="42" y="35"/>
                  </a:lnTo>
                  <a:lnTo>
                    <a:pt x="18" y="30"/>
                  </a:lnTo>
                  <a:lnTo>
                    <a:pt x="4" y="25"/>
                  </a:lnTo>
                  <a:lnTo>
                    <a:pt x="1" y="24"/>
                  </a:lnTo>
                  <a:lnTo>
                    <a:pt x="0" y="21"/>
                  </a:lnTo>
                  <a:lnTo>
                    <a:pt x="0" y="21"/>
                  </a:lnTo>
                  <a:lnTo>
                    <a:pt x="1" y="19"/>
                  </a:lnTo>
                  <a:lnTo>
                    <a:pt x="4" y="16"/>
                  </a:lnTo>
                  <a:lnTo>
                    <a:pt x="20" y="13"/>
                  </a:lnTo>
                  <a:lnTo>
                    <a:pt x="43" y="8"/>
                  </a:lnTo>
                  <a:lnTo>
                    <a:pt x="75" y="5"/>
                  </a:lnTo>
                  <a:lnTo>
                    <a:pt x="112" y="4"/>
                  </a:lnTo>
                  <a:lnTo>
                    <a:pt x="154" y="2"/>
                  </a:lnTo>
                  <a:lnTo>
                    <a:pt x="251" y="0"/>
                  </a:lnTo>
                  <a:lnTo>
                    <a:pt x="251" y="0"/>
                  </a:lnTo>
                  <a:lnTo>
                    <a:pt x="350" y="4"/>
                  </a:lnTo>
                  <a:lnTo>
                    <a:pt x="392" y="5"/>
                  </a:lnTo>
                  <a:lnTo>
                    <a:pt x="430" y="8"/>
                  </a:lnTo>
                  <a:lnTo>
                    <a:pt x="462" y="13"/>
                  </a:lnTo>
                  <a:lnTo>
                    <a:pt x="486" y="16"/>
                  </a:lnTo>
                  <a:lnTo>
                    <a:pt x="502" y="21"/>
                  </a:lnTo>
                  <a:lnTo>
                    <a:pt x="506" y="24"/>
                  </a:lnTo>
                  <a:lnTo>
                    <a:pt x="509" y="25"/>
                  </a:lnTo>
                  <a:lnTo>
                    <a:pt x="509" y="25"/>
                  </a:lnTo>
                  <a:close/>
                </a:path>
              </a:pathLst>
            </a:custGeom>
            <a:solidFill>
              <a:srgbClr val="D4363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12"/>
            <p:cNvSpPr/>
            <p:nvPr>
              <p:custDataLst>
                <p:tags r:id="rId25"/>
              </p:custDataLst>
            </p:nvPr>
          </p:nvSpPr>
          <p:spPr bwMode="auto">
            <a:xfrm>
              <a:off x="5691" y="898"/>
              <a:ext cx="110" cy="2224"/>
            </a:xfrm>
            <a:custGeom>
              <a:avLst/>
              <a:gdLst>
                <a:gd name="T0" fmla="*/ 91 w 110"/>
                <a:gd name="T1" fmla="*/ 2224 h 2224"/>
                <a:gd name="T2" fmla="*/ 0 w 110"/>
                <a:gd name="T3" fmla="*/ 2223 h 2224"/>
                <a:gd name="T4" fmla="*/ 19 w 110"/>
                <a:gd name="T5" fmla="*/ 0 h 2224"/>
                <a:gd name="T6" fmla="*/ 110 w 110"/>
                <a:gd name="T7" fmla="*/ 0 h 2224"/>
                <a:gd name="T8" fmla="*/ 91 w 110"/>
                <a:gd name="T9" fmla="*/ 2224 h 2224"/>
              </a:gdLst>
              <a:ahLst/>
              <a:cxnLst>
                <a:cxn ang="0">
                  <a:pos x="T0" y="T1"/>
                </a:cxn>
                <a:cxn ang="0">
                  <a:pos x="T2" y="T3"/>
                </a:cxn>
                <a:cxn ang="0">
                  <a:pos x="T4" y="T5"/>
                </a:cxn>
                <a:cxn ang="0">
                  <a:pos x="T6" y="T7"/>
                </a:cxn>
                <a:cxn ang="0">
                  <a:pos x="T8" y="T9"/>
                </a:cxn>
              </a:cxnLst>
              <a:rect l="0" t="0" r="r" b="b"/>
              <a:pathLst>
                <a:path w="110" h="2224">
                  <a:moveTo>
                    <a:pt x="91" y="2224"/>
                  </a:moveTo>
                  <a:lnTo>
                    <a:pt x="0" y="2223"/>
                  </a:lnTo>
                  <a:lnTo>
                    <a:pt x="19" y="0"/>
                  </a:lnTo>
                  <a:lnTo>
                    <a:pt x="110" y="0"/>
                  </a:lnTo>
                  <a:lnTo>
                    <a:pt x="91" y="2224"/>
                  </a:lnTo>
                  <a:close/>
                </a:path>
              </a:pathLst>
            </a:custGeom>
            <a:solidFill>
              <a:srgbClr val="42372E"/>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60" name="Freeform 13"/>
            <p:cNvSpPr/>
            <p:nvPr>
              <p:custDataLst>
                <p:tags r:id="rId26"/>
              </p:custDataLst>
            </p:nvPr>
          </p:nvSpPr>
          <p:spPr bwMode="auto">
            <a:xfrm>
              <a:off x="5796" y="767"/>
              <a:ext cx="182" cy="436"/>
            </a:xfrm>
            <a:custGeom>
              <a:avLst/>
              <a:gdLst>
                <a:gd name="T0" fmla="*/ 0 w 182"/>
                <a:gd name="T1" fmla="*/ 436 h 436"/>
                <a:gd name="T2" fmla="*/ 182 w 182"/>
                <a:gd name="T3" fmla="*/ 304 h 436"/>
                <a:gd name="T4" fmla="*/ 182 w 182"/>
                <a:gd name="T5" fmla="*/ 0 h 436"/>
                <a:gd name="T6" fmla="*/ 3 w 182"/>
                <a:gd name="T7" fmla="*/ 160 h 436"/>
                <a:gd name="T8" fmla="*/ 0 w 182"/>
                <a:gd name="T9" fmla="*/ 436 h 436"/>
              </a:gdLst>
              <a:ahLst/>
              <a:cxnLst>
                <a:cxn ang="0">
                  <a:pos x="T0" y="T1"/>
                </a:cxn>
                <a:cxn ang="0">
                  <a:pos x="T2" y="T3"/>
                </a:cxn>
                <a:cxn ang="0">
                  <a:pos x="T4" y="T5"/>
                </a:cxn>
                <a:cxn ang="0">
                  <a:pos x="T6" y="T7"/>
                </a:cxn>
                <a:cxn ang="0">
                  <a:pos x="T8" y="T9"/>
                </a:cxn>
              </a:cxnLst>
              <a:rect l="0" t="0" r="r" b="b"/>
              <a:pathLst>
                <a:path w="182" h="436">
                  <a:moveTo>
                    <a:pt x="0" y="436"/>
                  </a:moveTo>
                  <a:lnTo>
                    <a:pt x="182" y="304"/>
                  </a:lnTo>
                  <a:lnTo>
                    <a:pt x="182" y="0"/>
                  </a:lnTo>
                  <a:lnTo>
                    <a:pt x="3" y="160"/>
                  </a:lnTo>
                  <a:lnTo>
                    <a:pt x="0" y="436"/>
                  </a:lnTo>
                  <a:close/>
                </a:path>
              </a:pathLst>
            </a:custGeom>
            <a:solidFill>
              <a:srgbClr val="679A1D">
                <a:lumMod val="75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14"/>
            <p:cNvSpPr/>
            <p:nvPr>
              <p:custDataLst>
                <p:tags r:id="rId27"/>
              </p:custDataLst>
            </p:nvPr>
          </p:nvSpPr>
          <p:spPr bwMode="auto">
            <a:xfrm>
              <a:off x="5524" y="764"/>
              <a:ext cx="185" cy="438"/>
            </a:xfrm>
            <a:custGeom>
              <a:avLst/>
              <a:gdLst>
                <a:gd name="T0" fmla="*/ 181 w 185"/>
                <a:gd name="T1" fmla="*/ 438 h 438"/>
                <a:gd name="T2" fmla="*/ 3 w 185"/>
                <a:gd name="T3" fmla="*/ 302 h 438"/>
                <a:gd name="T4" fmla="*/ 0 w 185"/>
                <a:gd name="T5" fmla="*/ 0 h 438"/>
                <a:gd name="T6" fmla="*/ 185 w 185"/>
                <a:gd name="T7" fmla="*/ 161 h 438"/>
                <a:gd name="T8" fmla="*/ 181 w 185"/>
                <a:gd name="T9" fmla="*/ 438 h 438"/>
              </a:gdLst>
              <a:ahLst/>
              <a:cxnLst>
                <a:cxn ang="0">
                  <a:pos x="T0" y="T1"/>
                </a:cxn>
                <a:cxn ang="0">
                  <a:pos x="T2" y="T3"/>
                </a:cxn>
                <a:cxn ang="0">
                  <a:pos x="T4" y="T5"/>
                </a:cxn>
                <a:cxn ang="0">
                  <a:pos x="T6" y="T7"/>
                </a:cxn>
                <a:cxn ang="0">
                  <a:pos x="T8" y="T9"/>
                </a:cxn>
              </a:cxnLst>
              <a:rect l="0" t="0" r="r" b="b"/>
              <a:pathLst>
                <a:path w="185" h="438">
                  <a:moveTo>
                    <a:pt x="181" y="438"/>
                  </a:moveTo>
                  <a:lnTo>
                    <a:pt x="3" y="302"/>
                  </a:lnTo>
                  <a:lnTo>
                    <a:pt x="0" y="0"/>
                  </a:lnTo>
                  <a:lnTo>
                    <a:pt x="185" y="161"/>
                  </a:lnTo>
                  <a:lnTo>
                    <a:pt x="181" y="438"/>
                  </a:lnTo>
                  <a:close/>
                </a:path>
              </a:pathLst>
            </a:custGeom>
            <a:solidFill>
              <a:srgbClr val="679A1D">
                <a:lumMod val="60000"/>
                <a:lumOff val="40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15"/>
            <p:cNvSpPr/>
            <p:nvPr>
              <p:custDataLst>
                <p:tags r:id="rId28"/>
              </p:custDataLst>
            </p:nvPr>
          </p:nvSpPr>
          <p:spPr bwMode="auto">
            <a:xfrm>
              <a:off x="5798" y="985"/>
              <a:ext cx="180" cy="150"/>
            </a:xfrm>
            <a:custGeom>
              <a:avLst/>
              <a:gdLst>
                <a:gd name="T0" fmla="*/ 180 w 180"/>
                <a:gd name="T1" fmla="*/ 15 h 150"/>
                <a:gd name="T2" fmla="*/ 0 w 180"/>
                <a:gd name="T3" fmla="*/ 150 h 150"/>
                <a:gd name="T4" fmla="*/ 0 w 180"/>
                <a:gd name="T5" fmla="*/ 134 h 150"/>
                <a:gd name="T6" fmla="*/ 180 w 180"/>
                <a:gd name="T7" fmla="*/ 0 h 150"/>
                <a:gd name="T8" fmla="*/ 180 w 180"/>
                <a:gd name="T9" fmla="*/ 15 h 150"/>
              </a:gdLst>
              <a:ahLst/>
              <a:cxnLst>
                <a:cxn ang="0">
                  <a:pos x="T0" y="T1"/>
                </a:cxn>
                <a:cxn ang="0">
                  <a:pos x="T2" y="T3"/>
                </a:cxn>
                <a:cxn ang="0">
                  <a:pos x="T4" y="T5"/>
                </a:cxn>
                <a:cxn ang="0">
                  <a:pos x="T6" y="T7"/>
                </a:cxn>
                <a:cxn ang="0">
                  <a:pos x="T8" y="T9"/>
                </a:cxn>
              </a:cxnLst>
              <a:rect l="0" t="0" r="r" b="b"/>
              <a:pathLst>
                <a:path w="180" h="150">
                  <a:moveTo>
                    <a:pt x="180" y="15"/>
                  </a:moveTo>
                  <a:lnTo>
                    <a:pt x="0" y="150"/>
                  </a:lnTo>
                  <a:lnTo>
                    <a:pt x="0" y="134"/>
                  </a:lnTo>
                  <a:lnTo>
                    <a:pt x="180" y="0"/>
                  </a:lnTo>
                  <a:lnTo>
                    <a:pt x="180" y="15"/>
                  </a:lnTo>
                  <a:close/>
                </a:path>
              </a:pathLst>
            </a:custGeom>
            <a:solidFill>
              <a:srgbClr val="679A1D">
                <a:lumMod val="60000"/>
                <a:lumOff val="40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16"/>
            <p:cNvSpPr/>
            <p:nvPr>
              <p:custDataLst>
                <p:tags r:id="rId29"/>
              </p:custDataLst>
            </p:nvPr>
          </p:nvSpPr>
          <p:spPr bwMode="auto">
            <a:xfrm>
              <a:off x="5798" y="877"/>
              <a:ext cx="180" cy="148"/>
            </a:xfrm>
            <a:custGeom>
              <a:avLst/>
              <a:gdLst>
                <a:gd name="T0" fmla="*/ 180 w 180"/>
                <a:gd name="T1" fmla="*/ 15 h 148"/>
                <a:gd name="T2" fmla="*/ 0 w 180"/>
                <a:gd name="T3" fmla="*/ 148 h 148"/>
                <a:gd name="T4" fmla="*/ 0 w 180"/>
                <a:gd name="T5" fmla="*/ 134 h 148"/>
                <a:gd name="T6" fmla="*/ 180 w 180"/>
                <a:gd name="T7" fmla="*/ 0 h 148"/>
                <a:gd name="T8" fmla="*/ 180 w 180"/>
                <a:gd name="T9" fmla="*/ 15 h 148"/>
              </a:gdLst>
              <a:ahLst/>
              <a:cxnLst>
                <a:cxn ang="0">
                  <a:pos x="T0" y="T1"/>
                </a:cxn>
                <a:cxn ang="0">
                  <a:pos x="T2" y="T3"/>
                </a:cxn>
                <a:cxn ang="0">
                  <a:pos x="T4" y="T5"/>
                </a:cxn>
                <a:cxn ang="0">
                  <a:pos x="T6" y="T7"/>
                </a:cxn>
                <a:cxn ang="0">
                  <a:pos x="T8" y="T9"/>
                </a:cxn>
              </a:cxnLst>
              <a:rect l="0" t="0" r="r" b="b"/>
              <a:pathLst>
                <a:path w="180" h="148">
                  <a:moveTo>
                    <a:pt x="180" y="15"/>
                  </a:moveTo>
                  <a:lnTo>
                    <a:pt x="0" y="148"/>
                  </a:lnTo>
                  <a:lnTo>
                    <a:pt x="0" y="134"/>
                  </a:lnTo>
                  <a:lnTo>
                    <a:pt x="180" y="0"/>
                  </a:lnTo>
                  <a:lnTo>
                    <a:pt x="180" y="15"/>
                  </a:lnTo>
                  <a:close/>
                </a:path>
              </a:pathLst>
            </a:custGeom>
            <a:solidFill>
              <a:srgbClr val="679A1D">
                <a:lumMod val="60000"/>
                <a:lumOff val="40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dirty="0"/>
            </a:p>
          </p:txBody>
        </p:sp>
        <p:sp>
          <p:nvSpPr>
            <p:cNvPr id="64" name="Freeform 17"/>
            <p:cNvSpPr/>
            <p:nvPr>
              <p:custDataLst>
                <p:tags r:id="rId30"/>
              </p:custDataLst>
            </p:nvPr>
          </p:nvSpPr>
          <p:spPr bwMode="auto">
            <a:xfrm>
              <a:off x="5524" y="853"/>
              <a:ext cx="185" cy="167"/>
            </a:xfrm>
            <a:custGeom>
              <a:avLst/>
              <a:gdLst>
                <a:gd name="T0" fmla="*/ 183 w 185"/>
                <a:gd name="T1" fmla="*/ 152 h 167"/>
                <a:gd name="T2" fmla="*/ 0 w 185"/>
                <a:gd name="T3" fmla="*/ 0 h 167"/>
                <a:gd name="T4" fmla="*/ 0 w 185"/>
                <a:gd name="T5" fmla="*/ 16 h 167"/>
                <a:gd name="T6" fmla="*/ 185 w 185"/>
                <a:gd name="T7" fmla="*/ 167 h 167"/>
                <a:gd name="T8" fmla="*/ 183 w 185"/>
                <a:gd name="T9" fmla="*/ 152 h 167"/>
              </a:gdLst>
              <a:ahLst/>
              <a:cxnLst>
                <a:cxn ang="0">
                  <a:pos x="T0" y="T1"/>
                </a:cxn>
                <a:cxn ang="0">
                  <a:pos x="T2" y="T3"/>
                </a:cxn>
                <a:cxn ang="0">
                  <a:pos x="T4" y="T5"/>
                </a:cxn>
                <a:cxn ang="0">
                  <a:pos x="T6" y="T7"/>
                </a:cxn>
                <a:cxn ang="0">
                  <a:pos x="T8" y="T9"/>
                </a:cxn>
              </a:cxnLst>
              <a:rect l="0" t="0" r="r" b="b"/>
              <a:pathLst>
                <a:path w="185" h="167">
                  <a:moveTo>
                    <a:pt x="183" y="152"/>
                  </a:moveTo>
                  <a:lnTo>
                    <a:pt x="0" y="0"/>
                  </a:lnTo>
                  <a:lnTo>
                    <a:pt x="0" y="16"/>
                  </a:lnTo>
                  <a:lnTo>
                    <a:pt x="185" y="167"/>
                  </a:lnTo>
                  <a:lnTo>
                    <a:pt x="183" y="152"/>
                  </a:lnTo>
                  <a:close/>
                </a:path>
              </a:pathLst>
            </a:custGeom>
            <a:solidFill>
              <a:srgbClr val="679A1D">
                <a:lumMod val="75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18"/>
            <p:cNvSpPr/>
            <p:nvPr>
              <p:custDataLst>
                <p:tags r:id="rId31"/>
              </p:custDataLst>
            </p:nvPr>
          </p:nvSpPr>
          <p:spPr bwMode="auto">
            <a:xfrm>
              <a:off x="5526" y="963"/>
              <a:ext cx="181" cy="165"/>
            </a:xfrm>
            <a:custGeom>
              <a:avLst/>
              <a:gdLst>
                <a:gd name="T0" fmla="*/ 181 w 181"/>
                <a:gd name="T1" fmla="*/ 148 h 165"/>
                <a:gd name="T2" fmla="*/ 0 w 181"/>
                <a:gd name="T3" fmla="*/ 0 h 165"/>
                <a:gd name="T4" fmla="*/ 0 w 181"/>
                <a:gd name="T5" fmla="*/ 14 h 165"/>
                <a:gd name="T6" fmla="*/ 181 w 181"/>
                <a:gd name="T7" fmla="*/ 165 h 165"/>
                <a:gd name="T8" fmla="*/ 181 w 181"/>
                <a:gd name="T9" fmla="*/ 148 h 165"/>
              </a:gdLst>
              <a:ahLst/>
              <a:cxnLst>
                <a:cxn ang="0">
                  <a:pos x="T0" y="T1"/>
                </a:cxn>
                <a:cxn ang="0">
                  <a:pos x="T2" y="T3"/>
                </a:cxn>
                <a:cxn ang="0">
                  <a:pos x="T4" y="T5"/>
                </a:cxn>
                <a:cxn ang="0">
                  <a:pos x="T6" y="T7"/>
                </a:cxn>
                <a:cxn ang="0">
                  <a:pos x="T8" y="T9"/>
                </a:cxn>
              </a:cxnLst>
              <a:rect l="0" t="0" r="r" b="b"/>
              <a:pathLst>
                <a:path w="181" h="165">
                  <a:moveTo>
                    <a:pt x="181" y="148"/>
                  </a:moveTo>
                  <a:lnTo>
                    <a:pt x="0" y="0"/>
                  </a:lnTo>
                  <a:lnTo>
                    <a:pt x="0" y="14"/>
                  </a:lnTo>
                  <a:lnTo>
                    <a:pt x="181" y="165"/>
                  </a:lnTo>
                  <a:lnTo>
                    <a:pt x="181" y="148"/>
                  </a:lnTo>
                  <a:close/>
                </a:path>
              </a:pathLst>
            </a:custGeom>
            <a:solidFill>
              <a:srgbClr val="679A1D">
                <a:lumMod val="75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19"/>
            <p:cNvSpPr/>
            <p:nvPr>
              <p:custDataLst>
                <p:tags r:id="rId32"/>
              </p:custDataLst>
            </p:nvPr>
          </p:nvSpPr>
          <p:spPr bwMode="auto">
            <a:xfrm>
              <a:off x="5732" y="2980"/>
              <a:ext cx="149" cy="330"/>
            </a:xfrm>
            <a:custGeom>
              <a:avLst/>
              <a:gdLst>
                <a:gd name="T0" fmla="*/ 0 w 149"/>
                <a:gd name="T1" fmla="*/ 330 h 330"/>
                <a:gd name="T2" fmla="*/ 149 w 149"/>
                <a:gd name="T3" fmla="*/ 0 h 330"/>
                <a:gd name="T4" fmla="*/ 2 w 149"/>
                <a:gd name="T5" fmla="*/ 34 h 330"/>
                <a:gd name="T6" fmla="*/ 0 w 149"/>
                <a:gd name="T7" fmla="*/ 330 h 330"/>
              </a:gdLst>
              <a:ahLst/>
              <a:cxnLst>
                <a:cxn ang="0">
                  <a:pos x="T0" y="T1"/>
                </a:cxn>
                <a:cxn ang="0">
                  <a:pos x="T2" y="T3"/>
                </a:cxn>
                <a:cxn ang="0">
                  <a:pos x="T4" y="T5"/>
                </a:cxn>
                <a:cxn ang="0">
                  <a:pos x="T6" y="T7"/>
                </a:cxn>
              </a:cxnLst>
              <a:rect l="0" t="0" r="r" b="b"/>
              <a:pathLst>
                <a:path w="149" h="330">
                  <a:moveTo>
                    <a:pt x="0" y="330"/>
                  </a:moveTo>
                  <a:lnTo>
                    <a:pt x="149" y="0"/>
                  </a:lnTo>
                  <a:lnTo>
                    <a:pt x="2" y="34"/>
                  </a:lnTo>
                  <a:lnTo>
                    <a:pt x="0" y="330"/>
                  </a:lnTo>
                  <a:close/>
                </a:path>
              </a:pathLst>
            </a:custGeom>
            <a:solidFill>
              <a:srgbClr val="679A1D">
                <a:lumMod val="60000"/>
                <a:lumOff val="40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20"/>
            <p:cNvSpPr/>
            <p:nvPr>
              <p:custDataLst>
                <p:tags r:id="rId33"/>
              </p:custDataLst>
            </p:nvPr>
          </p:nvSpPr>
          <p:spPr bwMode="auto">
            <a:xfrm>
              <a:off x="5579" y="2978"/>
              <a:ext cx="155" cy="332"/>
            </a:xfrm>
            <a:custGeom>
              <a:avLst/>
              <a:gdLst>
                <a:gd name="T0" fmla="*/ 153 w 155"/>
                <a:gd name="T1" fmla="*/ 332 h 332"/>
                <a:gd name="T2" fmla="*/ 155 w 155"/>
                <a:gd name="T3" fmla="*/ 36 h 332"/>
                <a:gd name="T4" fmla="*/ 0 w 155"/>
                <a:gd name="T5" fmla="*/ 0 h 332"/>
                <a:gd name="T6" fmla="*/ 153 w 155"/>
                <a:gd name="T7" fmla="*/ 332 h 332"/>
              </a:gdLst>
              <a:ahLst/>
              <a:cxnLst>
                <a:cxn ang="0">
                  <a:pos x="T0" y="T1"/>
                </a:cxn>
                <a:cxn ang="0">
                  <a:pos x="T2" y="T3"/>
                </a:cxn>
                <a:cxn ang="0">
                  <a:pos x="T4" y="T5"/>
                </a:cxn>
                <a:cxn ang="0">
                  <a:pos x="T6" y="T7"/>
                </a:cxn>
              </a:cxnLst>
              <a:rect l="0" t="0" r="r" b="b"/>
              <a:pathLst>
                <a:path w="155" h="332">
                  <a:moveTo>
                    <a:pt x="153" y="332"/>
                  </a:moveTo>
                  <a:lnTo>
                    <a:pt x="155" y="36"/>
                  </a:lnTo>
                  <a:lnTo>
                    <a:pt x="0" y="0"/>
                  </a:lnTo>
                  <a:lnTo>
                    <a:pt x="153" y="332"/>
                  </a:lnTo>
                  <a:close/>
                </a:path>
              </a:pathLst>
            </a:custGeom>
            <a:solidFill>
              <a:srgbClr val="679A1D">
                <a:lumMod val="75000"/>
              </a:srgbClr>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68" name="图片 67"/>
          <p:cNvPicPr>
            <a:picLocks noChangeAspect="1"/>
          </p:cNvPicPr>
          <p:nvPr/>
        </p:nvPicPr>
        <p:blipFill>
          <a:blip r:embed="rId36" cstate="print"/>
          <a:stretch>
            <a:fillRect/>
          </a:stretch>
        </p:blipFill>
        <p:spPr>
          <a:xfrm>
            <a:off x="7616825" y="2772410"/>
            <a:ext cx="4243705" cy="2301875"/>
          </a:xfrm>
          <a:prstGeom prst="rect">
            <a:avLst/>
          </a:prstGeom>
          <a:ln>
            <a:solidFill>
              <a:schemeClr val="accent1"/>
            </a:solidFill>
          </a:ln>
        </p:spPr>
      </p:pic>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5"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431280" cy="64516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四、</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修改楼层承载力限值</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556375" y="357505"/>
            <a:ext cx="563562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8"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3" name="图片 2" descr="图片1"/>
          <p:cNvPicPr>
            <a:picLocks noChangeAspect="1"/>
          </p:cNvPicPr>
          <p:nvPr>
            <p:custDataLst>
              <p:tags r:id="rId2"/>
            </p:custDataLst>
          </p:nvPr>
        </p:nvPicPr>
        <p:blipFill>
          <a:blip r:embed="rId5"/>
          <a:stretch>
            <a:fillRect/>
          </a:stretch>
        </p:blipFill>
        <p:spPr>
          <a:xfrm>
            <a:off x="1171575" y="2405380"/>
            <a:ext cx="9585325" cy="3039110"/>
          </a:xfrm>
          <a:prstGeom prst="rect">
            <a:avLst/>
          </a:prstGeom>
          <a:ln>
            <a:solidFill>
              <a:schemeClr val="accent1"/>
            </a:solidFill>
          </a:ln>
        </p:spPr>
      </p:pic>
      <p:sp>
        <p:nvSpPr>
          <p:cNvPr id="4" name="圆角矩形标注 3"/>
          <p:cNvSpPr/>
          <p:nvPr/>
        </p:nvSpPr>
        <p:spPr>
          <a:xfrm>
            <a:off x="9753600" y="5813425"/>
            <a:ext cx="1993265" cy="805180"/>
          </a:xfrm>
          <a:prstGeom prst="wedgeRoundRectCallout">
            <a:avLst>
              <a:gd name="adj1" fmla="val -62786"/>
              <a:gd name="adj2" fmla="val -106545"/>
              <a:gd name="adj3" fmla="val 16667"/>
            </a:avLst>
          </a:prstGeom>
          <a:solidFill>
            <a:srgbClr val="9A0000"/>
          </a:solidFill>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当承载力之比小于0.75时，软件输出超限提示</a:t>
            </a:r>
          </a:p>
        </p:txBody>
      </p:sp>
      <p:sp>
        <p:nvSpPr>
          <p:cNvPr id="7" name="圆角矩形标注 6"/>
          <p:cNvSpPr/>
          <p:nvPr/>
        </p:nvSpPr>
        <p:spPr>
          <a:xfrm>
            <a:off x="9753600" y="2646045"/>
            <a:ext cx="1993900" cy="982345"/>
          </a:xfrm>
          <a:prstGeom prst="wedgeRoundRectCallout">
            <a:avLst>
              <a:gd name="adj1" fmla="val -149044"/>
              <a:gd name="adj2" fmla="val 120071"/>
              <a:gd name="adj3" fmla="val 16667"/>
            </a:avLst>
          </a:prstGeom>
          <a:solidFill>
            <a:srgbClr val="9A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当承载力之比在</a:t>
            </a:r>
            <a:r>
              <a:rPr lang="en-US" altLang="zh-CN"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0.75</a:t>
            </a:r>
            <a:r>
              <a:rPr lang="zh-CN" altLang="en-US"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与</a:t>
            </a:r>
            <a:r>
              <a:rPr lang="en-US" altLang="zh-CN"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0.8</a:t>
            </a:r>
            <a:r>
              <a:rPr lang="zh-CN" altLang="en-US"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区间时，软件无提示</a:t>
            </a:r>
          </a:p>
        </p:txBody>
      </p:sp>
      <p:pic>
        <p:nvPicPr>
          <p:cNvPr id="32" name="图片 31"/>
          <p:cNvPicPr>
            <a:picLocks noChangeAspect="1"/>
          </p:cNvPicPr>
          <p:nvPr/>
        </p:nvPicPr>
        <p:blipFill>
          <a:blip r:embed="rId6"/>
          <a:srcRect b="35755"/>
          <a:stretch>
            <a:fillRect/>
          </a:stretch>
        </p:blipFill>
        <p:spPr>
          <a:xfrm>
            <a:off x="980440" y="1072515"/>
            <a:ext cx="10591165" cy="732155"/>
          </a:xfrm>
          <a:prstGeom prst="rect">
            <a:avLst/>
          </a:prstGeom>
        </p:spPr>
      </p:pic>
    </p:spTree>
    <p:custDataLst>
      <p:tags r:id="rId1"/>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431280" cy="64516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五、</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修改楼层刚度比计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556375" y="357505"/>
            <a:ext cx="563562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 name="文本框 1" descr="7b0a202020202262756c6c6574223a20227b5c2263617465676f727949645c223a31303031322c5c2274656d706c61746549645c223a32303233313331337d220a7d0a"/>
          <p:cNvSpPr txBox="1"/>
          <p:nvPr/>
        </p:nvSpPr>
        <p:spPr>
          <a:xfrm>
            <a:off x="1082675" y="1242695"/>
            <a:ext cx="10053955" cy="1553210"/>
          </a:xfrm>
          <a:prstGeom prst="rect">
            <a:avLst/>
          </a:prstGeom>
          <a:noFill/>
        </p:spPr>
        <p:txBody>
          <a:bodyPr wrap="square" rtlCol="0">
            <a:spAutoFit/>
          </a:bodyPr>
          <a:lstStyle/>
          <a:p>
            <a:pPr marL="107950" algn="l" fontAlgn="auto">
              <a:lnSpc>
                <a:spcPct val="100000"/>
              </a:lnSpc>
              <a:spcAft>
                <a:spcPts val="600"/>
              </a:spcAft>
              <a:buClrTx/>
              <a:buSzTx/>
              <a:buFontTx/>
              <a:buBlip>
                <a:blip r:embed="rId4"/>
              </a:buBlip>
            </a:pPr>
            <a:r>
              <a:rPr lang="en-US" altLang="zh-CN" sz="2000" dirty="0">
                <a:effectLst/>
                <a:latin typeface="楷体" panose="02010609060101010101" charset="-122"/>
                <a:ea typeface="楷体" panose="02010609060101010101" charset="-122"/>
                <a:cs typeface="楷体" panose="02010609060101010101" charset="-122"/>
              </a:rPr>
              <a:t> </a:t>
            </a:r>
            <a:r>
              <a:rPr lang="zh-CN" altLang="en-US" sz="2000" dirty="0">
                <a:effectLst/>
                <a:latin typeface="楷体" panose="02010609060101010101" charset="-122"/>
                <a:ea typeface="楷体" panose="02010609060101010101" charset="-122"/>
                <a:cs typeface="楷体" panose="02010609060101010101" charset="-122"/>
              </a:rPr>
              <a:t>刚度比计算根据表3.1.4中第4条进行修改，在Ratx2、Raty2中输出计算结果。</a:t>
            </a:r>
          </a:p>
          <a:p>
            <a:pPr marL="107950" algn="l" fontAlgn="auto">
              <a:lnSpc>
                <a:spcPct val="100000"/>
              </a:lnSpc>
              <a:spcAft>
                <a:spcPts val="600"/>
              </a:spcAft>
              <a:buClrTx/>
              <a:buSzTx/>
              <a:buFontTx/>
              <a:buBlip>
                <a:blip r:embed="rId4"/>
              </a:buBlip>
            </a:pPr>
            <a:r>
              <a:rPr lang="en-US" altLang="zh-CN" sz="2000" dirty="0">
                <a:effectLst/>
                <a:latin typeface="楷体" panose="02010609060101010101" charset="-122"/>
                <a:ea typeface="楷体" panose="02010609060101010101" charset="-122"/>
                <a:cs typeface="楷体" panose="02010609060101010101" charset="-122"/>
                <a:sym typeface="+mn-ea"/>
              </a:rPr>
              <a:t> </a:t>
            </a:r>
            <a:r>
              <a:rPr lang="zh-CN" altLang="en-US" sz="2000" dirty="0">
                <a:effectLst/>
                <a:latin typeface="楷体" panose="02010609060101010101" charset="-122"/>
                <a:ea typeface="楷体" panose="02010609060101010101" charset="-122"/>
                <a:cs typeface="楷体" panose="02010609060101010101" charset="-122"/>
                <a:sym typeface="+mn-ea"/>
              </a:rPr>
              <a:t>4 侧向刚度不规则</a:t>
            </a:r>
            <a:endParaRPr lang="zh-CN" altLang="en-US" sz="2000" dirty="0">
              <a:effectLst/>
              <a:latin typeface="楷体" panose="02010609060101010101" charset="-122"/>
              <a:ea typeface="楷体" panose="02010609060101010101" charset="-122"/>
              <a:cs typeface="楷体" panose="02010609060101010101" charset="-122"/>
            </a:endParaRPr>
          </a:p>
          <a:p>
            <a:pPr marL="107950" algn="l" fontAlgn="auto">
              <a:lnSpc>
                <a:spcPct val="100000"/>
              </a:lnSpc>
              <a:spcAft>
                <a:spcPts val="600"/>
              </a:spcAft>
              <a:buClrTx/>
              <a:buSzTx/>
              <a:buFontTx/>
              <a:buNone/>
            </a:pPr>
            <a:r>
              <a:rPr lang="en-US" altLang="zh-CN" sz="2000" dirty="0">
                <a:effectLst/>
                <a:latin typeface="楷体" panose="02010609060101010101" charset="-122"/>
                <a:ea typeface="楷体" panose="02010609060101010101" charset="-122"/>
                <a:cs typeface="楷体" panose="02010609060101010101" charset="-122"/>
                <a:sym typeface="+mn-ea"/>
              </a:rPr>
              <a:t>  </a:t>
            </a:r>
            <a:r>
              <a:rPr lang="zh-CN" altLang="en-US" sz="2000" dirty="0">
                <a:effectLst/>
                <a:latin typeface="楷体" panose="02010609060101010101" charset="-122"/>
                <a:ea typeface="楷体" panose="02010609060101010101" charset="-122"/>
                <a:cs typeface="楷体" panose="02010609060101010101" charset="-122"/>
                <a:sym typeface="+mn-ea"/>
              </a:rPr>
              <a:t>在地震作用下，某一层的侧向刚度小于相邻上一层的70%，或小于其上相邻三个楼层</a:t>
            </a:r>
          </a:p>
          <a:p>
            <a:pPr marL="107950" algn="l" fontAlgn="auto">
              <a:lnSpc>
                <a:spcPct val="100000"/>
              </a:lnSpc>
              <a:spcAft>
                <a:spcPts val="600"/>
              </a:spcAft>
              <a:buClrTx/>
              <a:buSzTx/>
              <a:buFontTx/>
              <a:buNone/>
            </a:pPr>
            <a:r>
              <a:rPr lang="zh-CN" altLang="en-US" sz="2000" dirty="0">
                <a:effectLst/>
                <a:latin typeface="楷体" panose="02010609060101010101" charset="-122"/>
                <a:ea typeface="楷体" panose="02010609060101010101" charset="-122"/>
                <a:cs typeface="楷体" panose="02010609060101010101" charset="-122"/>
                <a:sym typeface="+mn-ea"/>
              </a:rPr>
              <a:t> </a:t>
            </a:r>
            <a:r>
              <a:rPr lang="en-US" altLang="zh-CN" sz="2000" dirty="0">
                <a:effectLst/>
                <a:latin typeface="楷体" panose="02010609060101010101" charset="-122"/>
                <a:ea typeface="楷体" panose="02010609060101010101" charset="-122"/>
                <a:cs typeface="楷体" panose="02010609060101010101" charset="-122"/>
                <a:sym typeface="+mn-ea"/>
              </a:rPr>
              <a:t> </a:t>
            </a:r>
            <a:r>
              <a:rPr lang="zh-CN" altLang="en-US" sz="2000" dirty="0">
                <a:effectLst/>
                <a:latin typeface="楷体" panose="02010609060101010101" charset="-122"/>
                <a:ea typeface="楷体" panose="02010609060101010101" charset="-122"/>
                <a:cs typeface="楷体" panose="02010609060101010101" charset="-122"/>
                <a:sym typeface="+mn-ea"/>
              </a:rPr>
              <a:t>侧向刚度平均值的80%，则该层的侧向刚度不规则。</a:t>
            </a:r>
            <a:endParaRPr lang="zh-CN" altLang="en-US" sz="2000" dirty="0">
              <a:effectLst/>
              <a:latin typeface="楷体" panose="02010609060101010101" charset="-122"/>
              <a:ea typeface="楷体" panose="02010609060101010101" charset="-122"/>
              <a:cs typeface="楷体" panose="02010609060101010101" charset="-122"/>
            </a:endParaRPr>
          </a:p>
        </p:txBody>
      </p:sp>
      <p:pic>
        <p:nvPicPr>
          <p:cNvPr id="5" name="图片 7" descr="2021-4-7 15-21-59"/>
          <p:cNvPicPr>
            <a:picLocks noChangeAspect="1"/>
          </p:cNvPicPr>
          <p:nvPr/>
        </p:nvPicPr>
        <p:blipFill>
          <a:blip r:embed="rId5"/>
          <a:srcRect b="31056"/>
          <a:stretch>
            <a:fillRect/>
          </a:stretch>
        </p:blipFill>
        <p:spPr>
          <a:xfrm>
            <a:off x="1637665" y="3004779"/>
            <a:ext cx="8942705" cy="3569335"/>
          </a:xfrm>
          <a:prstGeom prst="rect">
            <a:avLst/>
          </a:prstGeom>
          <a:ln>
            <a:solidFill>
              <a:schemeClr val="accent1"/>
            </a:solidFill>
          </a:ln>
        </p:spPr>
      </p:pic>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5"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8"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431280" cy="64516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六、</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修改剪重比调整</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556375" y="357505"/>
            <a:ext cx="563562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9"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3" name="文本框 2" descr="7b0a202020202262756c6c6574223a20227b5c2263617465676f727949645c223a31303031322c5c2274656d706c61746549645c223a32303233313331337d220a7d0a"/>
          <p:cNvSpPr txBox="1"/>
          <p:nvPr/>
        </p:nvSpPr>
        <p:spPr>
          <a:xfrm>
            <a:off x="931545" y="1215390"/>
            <a:ext cx="11073130" cy="1466850"/>
          </a:xfrm>
          <a:prstGeom prst="rect">
            <a:avLst/>
          </a:prstGeom>
          <a:noFill/>
        </p:spPr>
        <p:txBody>
          <a:bodyPr wrap="square" rtlCol="0">
            <a:spAutoFit/>
          </a:bodyPr>
          <a:lstStyle/>
          <a:p>
            <a:pPr algn="l" fontAlgn="auto">
              <a:lnSpc>
                <a:spcPct val="120000"/>
              </a:lnSpc>
              <a:spcAft>
                <a:spcPts val="600"/>
              </a:spcAft>
              <a:buClrTx/>
              <a:buSzTx/>
              <a:buFontTx/>
              <a:buBlip>
                <a:blip r:embed="rId4"/>
              </a:buBlip>
            </a:pPr>
            <a:r>
              <a:rPr lang="en-US" altLang="zh-CN" sz="2000">
                <a:effectLst/>
                <a:latin typeface="楷体" panose="02010609060101010101" charset="-122"/>
                <a:ea typeface="楷体" panose="02010609060101010101" charset="-122"/>
                <a:cs typeface="楷体" panose="02010609060101010101" charset="-122"/>
              </a:rPr>
              <a:t> 4.3.12 </a:t>
            </a:r>
            <a:r>
              <a:rPr lang="zh-CN" altLang="en-US" sz="2000">
                <a:effectLst/>
                <a:latin typeface="楷体" panose="02010609060101010101" charset="-122"/>
                <a:ea typeface="楷体" panose="02010609060101010101" charset="-122"/>
                <a:cs typeface="楷体" panose="02010609060101010101" charset="-122"/>
              </a:rPr>
              <a:t>水平设防烈度地震作用计算时，结构对应于地震作用标准值的底部剪力应符合下式要求：</a:t>
            </a:r>
          </a:p>
          <a:p>
            <a:pPr algn="l" fontAlgn="auto">
              <a:lnSpc>
                <a:spcPct val="120000"/>
              </a:lnSpc>
              <a:spcAft>
                <a:spcPts val="600"/>
              </a:spcAft>
              <a:buClrTx/>
              <a:buSzTx/>
              <a:buFontTx/>
              <a:buNone/>
            </a:pPr>
            <a:r>
              <a:rPr lang="en-US" altLang="zh-CN" sz="1400">
                <a:effectLst/>
                <a:latin typeface="楷体" panose="02010609060101010101" charset="-122"/>
                <a:ea typeface="楷体" panose="02010609060101010101" charset="-122"/>
                <a:cs typeface="楷体" panose="02010609060101010101" charset="-122"/>
              </a:rPr>
              <a:t> </a:t>
            </a:r>
          </a:p>
          <a:p>
            <a:pPr algn="l" fontAlgn="auto">
              <a:lnSpc>
                <a:spcPct val="120000"/>
              </a:lnSpc>
              <a:spcAft>
                <a:spcPts val="600"/>
              </a:spcAft>
              <a:buClrTx/>
              <a:buSzTx/>
              <a:buFontTx/>
              <a:buNone/>
            </a:pPr>
            <a:r>
              <a:rPr lang="zh-CN" altLang="en-US" sz="1400">
                <a:effectLst/>
                <a:latin typeface="楷体" panose="02010609060101010101" charset="-122"/>
                <a:ea typeface="楷体" panose="02010609060101010101" charset="-122"/>
                <a:cs typeface="楷体" panose="02010609060101010101" charset="-122"/>
              </a:rPr>
              <a:t>其中：水平地震剪力系数根据表4.3.12-1~4.3.12-3取值；</a:t>
            </a:r>
            <a:r>
              <a:rPr lang="en-US" altLang="zh-CN" sz="1400">
                <a:effectLst/>
                <a:latin typeface="楷体" panose="02010609060101010101" charset="-122"/>
                <a:ea typeface="楷体" panose="02010609060101010101" charset="-122"/>
                <a:cs typeface="楷体" panose="02010609060101010101" charset="-122"/>
              </a:rPr>
              <a:t>V</a:t>
            </a:r>
            <a:r>
              <a:rPr lang="en-US" altLang="zh-CN" sz="1400" baseline="-25000">
                <a:solidFill>
                  <a:schemeClr val="tx1"/>
                </a:solidFill>
                <a:effectLst/>
                <a:uFillTx/>
                <a:latin typeface="楷体" panose="02010609060101010101" charset="-122"/>
                <a:ea typeface="楷体" panose="02010609060101010101" charset="-122"/>
                <a:cs typeface="楷体" panose="02010609060101010101" charset="-122"/>
              </a:rPr>
              <a:t>EK</a:t>
            </a:r>
            <a:r>
              <a:rPr lang="zh-CN" altLang="en-US" sz="1400">
                <a:solidFill>
                  <a:schemeClr val="tx1"/>
                </a:solidFill>
                <a:effectLst/>
                <a:latin typeface="楷体" panose="02010609060101010101" charset="-122"/>
                <a:ea typeface="楷体" panose="02010609060101010101" charset="-122"/>
                <a:cs typeface="楷体" panose="02010609060101010101" charset="-122"/>
              </a:rPr>
              <a:t>—结构对应于水平地震作用标准值的底部剪力；</a:t>
            </a:r>
            <a:r>
              <a:rPr lang="en-US" altLang="zh-CN" sz="1400">
                <a:effectLst/>
                <a:latin typeface="楷体" panose="02010609060101010101" charset="-122"/>
                <a:ea typeface="楷体" panose="02010609060101010101" charset="-122"/>
                <a:cs typeface="楷体" panose="02010609060101010101" charset="-122"/>
              </a:rPr>
              <a:t>G</a:t>
            </a:r>
            <a:r>
              <a:rPr lang="en-US" altLang="zh-CN" sz="1400" baseline="-25000">
                <a:solidFill>
                  <a:schemeClr val="tx1"/>
                </a:solidFill>
                <a:effectLst/>
                <a:uFillTx/>
                <a:latin typeface="楷体" panose="02010609060101010101" charset="-122"/>
                <a:ea typeface="楷体" panose="02010609060101010101" charset="-122"/>
                <a:cs typeface="楷体" panose="02010609060101010101" charset="-122"/>
              </a:rPr>
              <a:t>E</a:t>
            </a:r>
            <a:r>
              <a:rPr lang="zh-CN" altLang="en-US" sz="1400">
                <a:effectLst/>
                <a:latin typeface="楷体" panose="02010609060101010101" charset="-122"/>
                <a:ea typeface="楷体" panose="02010609060101010101" charset="-122"/>
                <a:cs typeface="楷体" panose="02010609060101010101" charset="-122"/>
              </a:rPr>
              <a:t>－建筑物重力荷载代表值。</a:t>
            </a:r>
          </a:p>
          <a:p>
            <a:pPr algn="l" fontAlgn="auto">
              <a:lnSpc>
                <a:spcPct val="120000"/>
              </a:lnSpc>
              <a:spcAft>
                <a:spcPts val="600"/>
              </a:spcAft>
              <a:buClrTx/>
              <a:buSzTx/>
              <a:buFontTx/>
              <a:buNone/>
            </a:pPr>
            <a:endParaRPr lang="zh-CN" altLang="en-US" sz="1400">
              <a:effectLst/>
              <a:latin typeface="楷体" panose="02010609060101010101" charset="-122"/>
              <a:ea typeface="楷体" panose="02010609060101010101" charset="-122"/>
              <a:cs typeface="楷体" panose="02010609060101010101" charset="-122"/>
            </a:endParaRPr>
          </a:p>
        </p:txBody>
      </p:sp>
      <p:pic>
        <p:nvPicPr>
          <p:cNvPr id="4" name="图片 3" descr="2021-3-10 15-31-49"/>
          <p:cNvPicPr>
            <a:picLocks noChangeAspect="1"/>
          </p:cNvPicPr>
          <p:nvPr/>
        </p:nvPicPr>
        <p:blipFill>
          <a:blip r:embed="rId5"/>
          <a:stretch>
            <a:fillRect/>
          </a:stretch>
        </p:blipFill>
        <p:spPr>
          <a:xfrm>
            <a:off x="1082675" y="2633345"/>
            <a:ext cx="5471160" cy="4121150"/>
          </a:xfrm>
          <a:prstGeom prst="rect">
            <a:avLst/>
          </a:prstGeom>
          <a:ln>
            <a:solidFill>
              <a:schemeClr val="accent1"/>
            </a:solidFill>
          </a:ln>
        </p:spPr>
      </p:pic>
      <p:sp>
        <p:nvSpPr>
          <p:cNvPr id="6" name="圆角矩形标注 5"/>
          <p:cNvSpPr/>
          <p:nvPr/>
        </p:nvSpPr>
        <p:spPr>
          <a:xfrm>
            <a:off x="3937000" y="2780030"/>
            <a:ext cx="2465070" cy="759460"/>
          </a:xfrm>
          <a:prstGeom prst="wedgeRoundRectCallout">
            <a:avLst>
              <a:gd name="adj1" fmla="val -24884"/>
              <a:gd name="adj2" fmla="val 192224"/>
              <a:gd name="adj3" fmla="val 16667"/>
            </a:avLst>
          </a:prstGeom>
          <a:solidFill>
            <a:srgbClr val="9A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根据场地类别和地震烈度在表4.3.12-1~4.3.12-3取值</a:t>
            </a:r>
          </a:p>
        </p:txBody>
      </p:sp>
      <p:pic>
        <p:nvPicPr>
          <p:cNvPr id="7" name="图片 7" descr="2021-3-10 15-32-30"/>
          <p:cNvPicPr>
            <a:picLocks noChangeAspect="1"/>
          </p:cNvPicPr>
          <p:nvPr/>
        </p:nvPicPr>
        <p:blipFill>
          <a:blip r:embed="rId6"/>
          <a:srcRect t="68271" r="50936"/>
          <a:stretch>
            <a:fillRect/>
          </a:stretch>
        </p:blipFill>
        <p:spPr>
          <a:xfrm>
            <a:off x="7171055" y="2633345"/>
            <a:ext cx="4406265" cy="1296035"/>
          </a:xfrm>
          <a:prstGeom prst="rect">
            <a:avLst/>
          </a:prstGeom>
          <a:ln>
            <a:solidFill>
              <a:schemeClr val="accent1"/>
            </a:solidFill>
          </a:ln>
        </p:spPr>
      </p:pic>
      <p:pic>
        <p:nvPicPr>
          <p:cNvPr id="10" name="图片 9"/>
          <p:cNvPicPr>
            <a:picLocks noChangeAspect="1"/>
          </p:cNvPicPr>
          <p:nvPr/>
        </p:nvPicPr>
        <p:blipFill>
          <a:blip r:embed="rId7"/>
          <a:stretch>
            <a:fillRect/>
          </a:stretch>
        </p:blipFill>
        <p:spPr>
          <a:xfrm>
            <a:off x="7171055" y="4989195"/>
            <a:ext cx="3822065" cy="674370"/>
          </a:xfrm>
          <a:prstGeom prst="rect">
            <a:avLst/>
          </a:prstGeom>
        </p:spPr>
      </p:pic>
      <p:pic>
        <p:nvPicPr>
          <p:cNvPr id="29" name="图片 28"/>
          <p:cNvPicPr>
            <a:picLocks noChangeAspect="1"/>
          </p:cNvPicPr>
          <p:nvPr/>
        </p:nvPicPr>
        <p:blipFill>
          <a:blip r:embed="rId7"/>
          <a:srcRect t="56497" r="74431"/>
          <a:stretch>
            <a:fillRect/>
          </a:stretch>
        </p:blipFill>
        <p:spPr>
          <a:xfrm>
            <a:off x="1964055" y="1620520"/>
            <a:ext cx="977265" cy="293370"/>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4446905" cy="1198880"/>
          </a:xfrm>
          <a:prstGeom prst="rect">
            <a:avLst/>
          </a:prstGeom>
        </p:spPr>
        <p:txBody>
          <a:bodyPr wrap="square">
            <a:spAutoFit/>
          </a:bodyPr>
          <a:lstStyle/>
          <a:p>
            <a:pPr fontAlgn="auto">
              <a:spcAft>
                <a:spcPts val="600"/>
              </a:spcAft>
            </a:pPr>
            <a:r>
              <a:rPr lang="zh-CN"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七、</a:t>
            </a:r>
            <a:r>
              <a:rPr sz="3600" b="1">
                <a:effectLst/>
                <a:latin typeface="微软雅黑" panose="020B0503020204020204" pitchFamily="34" charset="-122"/>
                <a:ea typeface="微软雅黑" panose="020B0503020204020204" pitchFamily="34" charset="-122"/>
                <a:cs typeface="微软雅黑" panose="020B0503020204020204" pitchFamily="34" charset="-122"/>
                <a:sym typeface="+mn-ea"/>
              </a:rPr>
              <a:t>整体稳定验算按1.0恒+0.5活计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003290" y="357505"/>
            <a:ext cx="618871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2" name="图片 1"/>
          <p:cNvPicPr>
            <a:picLocks noChangeAspect="1"/>
          </p:cNvPicPr>
          <p:nvPr/>
        </p:nvPicPr>
        <p:blipFill>
          <a:blip r:embed="rId4"/>
          <a:stretch>
            <a:fillRect/>
          </a:stretch>
        </p:blipFill>
        <p:spPr>
          <a:xfrm>
            <a:off x="1082675" y="2968625"/>
            <a:ext cx="7077075" cy="3781425"/>
          </a:xfrm>
          <a:prstGeom prst="rect">
            <a:avLst/>
          </a:prstGeom>
          <a:ln>
            <a:solidFill>
              <a:schemeClr val="accent1"/>
            </a:solidFill>
          </a:ln>
        </p:spPr>
      </p:pic>
      <p:sp>
        <p:nvSpPr>
          <p:cNvPr id="5" name="文本框 4" descr="7b0a202020202262756c6c6574223a20227b5c2263617465676f727949645c223a31303031322c5c2274656d706c61746549645c223a32303233313331337d220a7d0a"/>
          <p:cNvSpPr txBox="1"/>
          <p:nvPr/>
        </p:nvSpPr>
        <p:spPr>
          <a:xfrm>
            <a:off x="1082675" y="1929765"/>
            <a:ext cx="8174355" cy="783590"/>
          </a:xfrm>
          <a:prstGeom prst="rect">
            <a:avLst/>
          </a:prstGeom>
          <a:noFill/>
        </p:spPr>
        <p:txBody>
          <a:bodyPr wrap="square" rtlCol="0">
            <a:spAutoFit/>
          </a:bodyPr>
          <a:lstStyle/>
          <a:p>
            <a:pPr algn="l" fontAlgn="auto">
              <a:lnSpc>
                <a:spcPct val="100000"/>
              </a:lnSpc>
              <a:spcAft>
                <a:spcPts val="600"/>
              </a:spcAft>
              <a:buClrTx/>
              <a:buSzTx/>
              <a:buFontTx/>
              <a:buBlip>
                <a:blip r:embed="rId5"/>
              </a:buBlip>
            </a:pPr>
            <a:r>
              <a:rPr lang="en-US" altLang="zh-CN" sz="2000" dirty="0" smtClean="0">
                <a:effectLst/>
                <a:latin typeface="楷体" panose="02010609060101010101" charset="-122"/>
                <a:ea typeface="楷体" panose="02010609060101010101" charset="-122"/>
                <a:cs typeface="楷体" panose="02010609060101010101" charset="-122"/>
              </a:rPr>
              <a:t> </a:t>
            </a:r>
            <a:r>
              <a:rPr lang="zh-CN" altLang="en-US" sz="2000" dirty="0" smtClean="0">
                <a:effectLst/>
                <a:latin typeface="楷体" panose="02010609060101010101" charset="-122"/>
                <a:ea typeface="楷体" panose="02010609060101010101" charset="-122"/>
                <a:cs typeface="楷体" panose="02010609060101010101" charset="-122"/>
              </a:rPr>
              <a:t>根据</a:t>
            </a:r>
            <a:r>
              <a:rPr lang="zh-CN" altLang="en-US" sz="2000" dirty="0">
                <a:effectLst/>
                <a:latin typeface="楷体" panose="02010609060101010101" charset="-122"/>
                <a:ea typeface="楷体" panose="02010609060101010101" charset="-122"/>
                <a:cs typeface="楷体" panose="02010609060101010101" charset="-122"/>
              </a:rPr>
              <a:t>5.4.1条进行修改，采用重力荷载代表值计算整体稳定。</a:t>
            </a:r>
          </a:p>
          <a:p>
            <a:pPr algn="l" fontAlgn="auto">
              <a:lnSpc>
                <a:spcPct val="100000"/>
              </a:lnSpc>
              <a:spcAft>
                <a:spcPts val="600"/>
              </a:spcAft>
              <a:buClrTx/>
              <a:buSzTx/>
              <a:buFontTx/>
              <a:buBlip>
                <a:blip r:embed="rId5"/>
              </a:buBlip>
            </a:pPr>
            <a:r>
              <a:rPr lang="en-US" altLang="zh-CN" sz="2000" dirty="0">
                <a:effectLst/>
                <a:latin typeface="楷体" panose="02010609060101010101" charset="-122"/>
                <a:ea typeface="楷体" panose="02010609060101010101" charset="-122"/>
                <a:cs typeface="楷体" panose="02010609060101010101" charset="-122"/>
              </a:rPr>
              <a:t> </a:t>
            </a:r>
            <a:r>
              <a:rPr lang="zh-CN" altLang="en-US" sz="2000" dirty="0">
                <a:effectLst/>
                <a:latin typeface="楷体" panose="02010609060101010101" charset="-122"/>
                <a:ea typeface="楷体" panose="02010609060101010101" charset="-122"/>
                <a:cs typeface="楷体" panose="02010609060101010101" charset="-122"/>
              </a:rPr>
              <a:t>整体稳定验算结果在</a:t>
            </a:r>
            <a:r>
              <a:rPr lang="en-US" altLang="zh-CN" sz="2000" dirty="0" err="1">
                <a:effectLst/>
                <a:latin typeface="楷体" panose="02010609060101010101" charset="-122"/>
                <a:ea typeface="楷体" panose="02010609060101010101" charset="-122"/>
                <a:cs typeface="楷体" panose="02010609060101010101" charset="-122"/>
              </a:rPr>
              <a:t>wmass</a:t>
            </a:r>
            <a:r>
              <a:rPr lang="zh-CN" altLang="en-US" sz="2000" dirty="0">
                <a:effectLst/>
                <a:latin typeface="楷体" panose="02010609060101010101" charset="-122"/>
                <a:ea typeface="楷体" panose="02010609060101010101" charset="-122"/>
                <a:cs typeface="楷体" panose="02010609060101010101" charset="-122"/>
              </a:rPr>
              <a:t>文件中输出：</a:t>
            </a:r>
          </a:p>
        </p:txBody>
      </p:sp>
      <p:pic>
        <p:nvPicPr>
          <p:cNvPr id="8" name="图片 13" descr="2021-3-15 17-32-20"/>
          <p:cNvPicPr>
            <a:picLocks noChangeAspect="1"/>
          </p:cNvPicPr>
          <p:nvPr/>
        </p:nvPicPr>
        <p:blipFill>
          <a:blip r:embed="rId6"/>
          <a:srcRect r="48123" b="56076"/>
          <a:stretch>
            <a:fillRect/>
          </a:stretch>
        </p:blipFill>
        <p:spPr>
          <a:xfrm>
            <a:off x="8448040" y="3091180"/>
            <a:ext cx="3545205" cy="1586865"/>
          </a:xfrm>
          <a:prstGeom prst="rect">
            <a:avLst/>
          </a:prstGeom>
        </p:spPr>
      </p:pic>
      <p:pic>
        <p:nvPicPr>
          <p:cNvPr id="30" name="图片 29" descr="2021-3-15 17-32-20"/>
          <p:cNvPicPr>
            <a:picLocks noChangeAspect="1"/>
          </p:cNvPicPr>
          <p:nvPr/>
        </p:nvPicPr>
        <p:blipFill>
          <a:blip r:embed="rId6"/>
          <a:srcRect t="55817" r="51810" b="12948"/>
          <a:stretch>
            <a:fillRect/>
          </a:stretch>
        </p:blipFill>
        <p:spPr>
          <a:xfrm>
            <a:off x="8448040" y="4776470"/>
            <a:ext cx="3329940" cy="1141095"/>
          </a:xfrm>
          <a:prstGeom prst="rect">
            <a:avLst/>
          </a:prstGeom>
        </p:spPr>
      </p:pic>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5200679" cy="1200329"/>
          </a:xfrm>
          <a:prstGeom prst="rect">
            <a:avLst/>
          </a:prstGeom>
        </p:spPr>
        <p:txBody>
          <a:bodyPr wrap="square">
            <a:spAutoFit/>
          </a:bodyPr>
          <a:lstStyle/>
          <a:p>
            <a:pPr fontAlgn="auto">
              <a:spcAft>
                <a:spcPts val="600"/>
              </a:spcAft>
            </a:pP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八</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修改各种结构体系下的柱、墙轴压比限值</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618914" y="357505"/>
            <a:ext cx="5573086"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134225" y="1350924"/>
            <a:ext cx="12057776" cy="1785104"/>
          </a:xfrm>
          <a:prstGeom prst="rect">
            <a:avLst/>
          </a:prstGeom>
          <a:noFill/>
        </p:spPr>
        <p:txBody>
          <a:bodyPr wrap="square" rtlCol="0">
            <a:spAutoFit/>
          </a:bodyPr>
          <a:lstStyle/>
          <a:p>
            <a:pPr>
              <a:spcAft>
                <a:spcPts val="600"/>
              </a:spcAft>
              <a:buBlip>
                <a:blip r:embed="rId4"/>
              </a:buBlip>
            </a:pPr>
            <a:r>
              <a:rPr lang="zh-CN" altLang="en-US" sz="2000" dirty="0" smtClean="0">
                <a:latin typeface="楷体" panose="02010609060101010101" charset="-122"/>
                <a:ea typeface="楷体" panose="02010609060101010101" charset="-122"/>
                <a:cs typeface="楷体" panose="02010609060101010101" charset="-122"/>
              </a:rPr>
              <a:t> 柱的轴压比由抗震组合改为重力荷载代表值的设计值，且简化了各种结构类型的限值；</a:t>
            </a:r>
          </a:p>
          <a:p>
            <a:pPr>
              <a:spcAft>
                <a:spcPts val="600"/>
              </a:spcAft>
              <a:buBlip>
                <a:blip r:embed="rId4"/>
              </a:buBlip>
            </a:pPr>
            <a:r>
              <a:rPr lang="zh-CN" altLang="en-US" sz="2000" dirty="0" smtClean="0">
                <a:latin typeface="楷体" panose="02010609060101010101" charset="-122"/>
                <a:ea typeface="楷体" panose="02010609060101010101" charset="-122"/>
                <a:cs typeface="楷体" panose="02010609060101010101" charset="-122"/>
              </a:rPr>
              <a:t> 依据表</a:t>
            </a:r>
            <a:r>
              <a:rPr lang="en-US" altLang="zh-CN" sz="2000" dirty="0" smtClean="0">
                <a:latin typeface="楷体" panose="02010609060101010101" charset="-122"/>
                <a:ea typeface="楷体" panose="02010609060101010101" charset="-122"/>
                <a:cs typeface="楷体" panose="02010609060101010101" charset="-122"/>
              </a:rPr>
              <a:t>6.4.2</a:t>
            </a:r>
            <a:r>
              <a:rPr lang="zh-CN" altLang="en-US" sz="2000" dirty="0" smtClean="0">
                <a:latin typeface="楷体" panose="02010609060101010101" charset="-122"/>
                <a:ea typeface="楷体" panose="02010609060101010101" charset="-122"/>
                <a:cs typeface="楷体" panose="02010609060101010101" charset="-122"/>
              </a:rPr>
              <a:t>，对框架柱轴压比限值修改；依据表</a:t>
            </a:r>
            <a:r>
              <a:rPr lang="en-US" altLang="zh-CN" sz="2000" dirty="0" smtClean="0">
                <a:latin typeface="楷体" panose="02010609060101010101" charset="-122"/>
                <a:ea typeface="楷体" panose="02010609060101010101" charset="-122"/>
                <a:cs typeface="楷体" panose="02010609060101010101" charset="-122"/>
              </a:rPr>
              <a:t>12.4.4</a:t>
            </a:r>
            <a:r>
              <a:rPr lang="zh-CN" altLang="en-US" sz="2000" dirty="0" smtClean="0">
                <a:latin typeface="楷体" panose="02010609060101010101" charset="-122"/>
                <a:ea typeface="楷体" panose="02010609060101010101" charset="-122"/>
                <a:cs typeface="楷体" panose="02010609060101010101" charset="-122"/>
              </a:rPr>
              <a:t>，对型钢混凝土柱轴压比限值修改；依据表</a:t>
            </a:r>
            <a:r>
              <a:rPr lang="en-US" altLang="zh-CN" sz="2000" dirty="0" smtClean="0">
                <a:latin typeface="楷体" panose="02010609060101010101" charset="-122"/>
                <a:ea typeface="楷体" panose="02010609060101010101" charset="-122"/>
                <a:cs typeface="楷体" panose="02010609060101010101" charset="-122"/>
              </a:rPr>
              <a:t>12.4.10</a:t>
            </a:r>
            <a:r>
              <a:rPr lang="zh-CN" altLang="en-US" sz="2000" dirty="0" smtClean="0">
                <a:latin typeface="楷体" panose="02010609060101010101" charset="-122"/>
                <a:ea typeface="楷体" panose="02010609060101010101" charset="-122"/>
                <a:cs typeface="楷体" panose="02010609060101010101" charset="-122"/>
              </a:rPr>
              <a:t>，矩形钢管混凝土柱轴压比限值修改； </a:t>
            </a:r>
            <a:endParaRPr lang="en-US" altLang="zh-CN" sz="2000" dirty="0" smtClean="0">
              <a:latin typeface="楷体" panose="02010609060101010101" charset="-122"/>
              <a:ea typeface="楷体" panose="02010609060101010101" charset="-122"/>
              <a:cs typeface="楷体" panose="02010609060101010101" charset="-122"/>
            </a:endParaRPr>
          </a:p>
          <a:p>
            <a:pPr>
              <a:spcAft>
                <a:spcPts val="600"/>
              </a:spcAft>
              <a:buBlip>
                <a:blip r:embed="rId4"/>
              </a:buBlip>
            </a:pPr>
            <a:r>
              <a:rPr lang="zh-CN" altLang="en-US" sz="2000" dirty="0" smtClean="0">
                <a:latin typeface="楷体" panose="02010609060101010101" charset="-122"/>
                <a:ea typeface="楷体" panose="02010609060101010101" charset="-122"/>
                <a:cs typeface="楷体" panose="02010609060101010101" charset="-122"/>
              </a:rPr>
              <a:t> 剪力墙的轴压比基本没有变化，增加了特一级的限值，不过之前程序在处理特一级的时候就是按照一级的限值，故没有变化。放松了三、四级的限值。</a:t>
            </a:r>
          </a:p>
        </p:txBody>
      </p:sp>
      <p:pic>
        <p:nvPicPr>
          <p:cNvPr id="67587" name="Picture 3"/>
          <p:cNvPicPr>
            <a:picLocks noChangeAspect="1" noChangeArrowheads="1"/>
          </p:cNvPicPr>
          <p:nvPr/>
        </p:nvPicPr>
        <p:blipFill>
          <a:blip r:embed="rId5"/>
          <a:srcRect/>
          <a:stretch>
            <a:fillRect/>
          </a:stretch>
        </p:blipFill>
        <p:spPr bwMode="auto">
          <a:xfrm>
            <a:off x="4441549" y="4412436"/>
            <a:ext cx="4320000" cy="2445564"/>
          </a:xfrm>
          <a:prstGeom prst="rect">
            <a:avLst/>
          </a:prstGeom>
          <a:noFill/>
          <a:ln w="9525">
            <a:noFill/>
            <a:miter lim="800000"/>
            <a:headEnd/>
            <a:tailEnd/>
          </a:ln>
          <a:effectLst/>
        </p:spPr>
      </p:pic>
      <p:pic>
        <p:nvPicPr>
          <p:cNvPr id="67588" name="Picture 4"/>
          <p:cNvPicPr>
            <a:picLocks noChangeAspect="1" noChangeArrowheads="1"/>
          </p:cNvPicPr>
          <p:nvPr/>
        </p:nvPicPr>
        <p:blipFill>
          <a:blip r:embed="rId6"/>
          <a:srcRect/>
          <a:stretch>
            <a:fillRect/>
          </a:stretch>
        </p:blipFill>
        <p:spPr bwMode="auto">
          <a:xfrm>
            <a:off x="5029214" y="2766152"/>
            <a:ext cx="4320000" cy="2112834"/>
          </a:xfrm>
          <a:prstGeom prst="rect">
            <a:avLst/>
          </a:prstGeom>
          <a:noFill/>
          <a:ln w="9525">
            <a:noFill/>
            <a:miter lim="800000"/>
            <a:headEnd/>
            <a:tailEnd/>
          </a:ln>
          <a:effectLst/>
        </p:spPr>
      </p:pic>
      <p:pic>
        <p:nvPicPr>
          <p:cNvPr id="67589" name="Picture 5"/>
          <p:cNvPicPr>
            <a:picLocks noChangeAspect="1" noChangeArrowheads="1"/>
          </p:cNvPicPr>
          <p:nvPr/>
        </p:nvPicPr>
        <p:blipFill>
          <a:blip r:embed="rId7"/>
          <a:srcRect/>
          <a:stretch>
            <a:fillRect/>
          </a:stretch>
        </p:blipFill>
        <p:spPr bwMode="auto">
          <a:xfrm>
            <a:off x="7872000" y="3438512"/>
            <a:ext cx="4320000" cy="1445543"/>
          </a:xfrm>
          <a:prstGeom prst="rect">
            <a:avLst/>
          </a:prstGeom>
          <a:noFill/>
          <a:ln w="9525">
            <a:noFill/>
            <a:miter lim="800000"/>
            <a:headEnd/>
            <a:tailEnd/>
          </a:ln>
          <a:effectLst/>
        </p:spPr>
      </p:pic>
      <p:pic>
        <p:nvPicPr>
          <p:cNvPr id="67586" name="Picture 2"/>
          <p:cNvPicPr>
            <a:picLocks noChangeAspect="1" noChangeArrowheads="1"/>
          </p:cNvPicPr>
          <p:nvPr/>
        </p:nvPicPr>
        <p:blipFill>
          <a:blip r:embed="rId8"/>
          <a:srcRect/>
          <a:stretch>
            <a:fillRect/>
          </a:stretch>
        </p:blipFill>
        <p:spPr bwMode="auto">
          <a:xfrm>
            <a:off x="0" y="3501050"/>
            <a:ext cx="5400000" cy="2508748"/>
          </a:xfrm>
          <a:prstGeom prst="rect">
            <a:avLst/>
          </a:prstGeom>
          <a:noFill/>
          <a:ln w="9525">
            <a:noFill/>
            <a:miter lim="800000"/>
            <a:headEnd/>
            <a:tailEnd/>
          </a:ln>
          <a:effectLst/>
        </p:spPr>
      </p:pic>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5200679" cy="1200329"/>
          </a:xfrm>
          <a:prstGeom prst="rect">
            <a:avLst/>
          </a:prstGeom>
        </p:spPr>
        <p:txBody>
          <a:bodyPr wrap="square">
            <a:spAutoFit/>
          </a:bodyPr>
          <a:lstStyle/>
          <a:p>
            <a:pPr fontAlgn="auto">
              <a:spcAft>
                <a:spcPts val="600"/>
              </a:spcAft>
            </a:pP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九</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修改型钢板件宽厚比限值</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618914" y="357505"/>
            <a:ext cx="5573086"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134225" y="1543871"/>
            <a:ext cx="12057776" cy="784830"/>
          </a:xfrm>
          <a:prstGeom prst="rect">
            <a:avLst/>
          </a:prstGeom>
          <a:noFill/>
        </p:spPr>
        <p:txBody>
          <a:bodyPr wrap="square" rtlCol="0">
            <a:spAutoFit/>
          </a:bodyPr>
          <a:lstStyle/>
          <a:p>
            <a:pPr>
              <a:spcAft>
                <a:spcPts val="600"/>
              </a:spcAft>
              <a:buBlip>
                <a:blip r:embed="rId5"/>
              </a:buBlip>
            </a:pPr>
            <a:r>
              <a:rPr lang="zh-CN" altLang="en-US" sz="2000" dirty="0" smtClean="0">
                <a:latin typeface="楷体" panose="02010609060101010101" charset="-122"/>
                <a:ea typeface="楷体" panose="02010609060101010101" charset="-122"/>
                <a:cs typeface="楷体" panose="02010609060101010101" charset="-122"/>
              </a:rPr>
              <a:t>表</a:t>
            </a:r>
            <a:r>
              <a:rPr lang="en-US" altLang="zh-CN" sz="2000" dirty="0" smtClean="0">
                <a:latin typeface="楷体" panose="02010609060101010101" charset="-122"/>
                <a:ea typeface="楷体" panose="02010609060101010101" charset="-122"/>
                <a:cs typeface="楷体" panose="02010609060101010101" charset="-122"/>
              </a:rPr>
              <a:t>12.4.1</a:t>
            </a:r>
            <a:r>
              <a:rPr lang="zh-CN" altLang="en-US" sz="2000" dirty="0" smtClean="0">
                <a:latin typeface="楷体" panose="02010609060101010101" charset="-122"/>
                <a:ea typeface="楷体" panose="02010609060101010101" charset="-122"/>
                <a:cs typeface="楷体" panose="02010609060101010101" charset="-122"/>
              </a:rPr>
              <a:t>中，根据</a:t>
            </a:r>
            <a:r>
              <a:rPr lang="en-US" altLang="zh-CN" sz="2000" dirty="0" smtClean="0">
                <a:latin typeface="楷体" panose="02010609060101010101" charset="-122"/>
                <a:ea typeface="楷体" panose="02010609060101010101" charset="-122"/>
                <a:cs typeface="楷体" panose="02010609060101010101" charset="-122"/>
              </a:rPr>
              <a:t>《</a:t>
            </a:r>
            <a:r>
              <a:rPr lang="zh-CN" altLang="en-US" sz="2000" dirty="0" smtClean="0">
                <a:latin typeface="楷体" panose="02010609060101010101" charset="-122"/>
                <a:ea typeface="楷体" panose="02010609060101010101" charset="-122"/>
                <a:cs typeface="楷体" panose="02010609060101010101" charset="-122"/>
              </a:rPr>
              <a:t>新钢标</a:t>
            </a:r>
            <a:r>
              <a:rPr lang="en-US" altLang="zh-CN" sz="2000" dirty="0" smtClean="0">
                <a:latin typeface="楷体" panose="02010609060101010101" charset="-122"/>
                <a:ea typeface="楷体" panose="02010609060101010101" charset="-122"/>
                <a:cs typeface="楷体" panose="02010609060101010101" charset="-122"/>
              </a:rPr>
              <a:t>》</a:t>
            </a:r>
            <a:r>
              <a:rPr lang="zh-CN" altLang="en-US" sz="2000" dirty="0" smtClean="0">
                <a:latin typeface="楷体" panose="02010609060101010101" charset="-122"/>
                <a:ea typeface="楷体" panose="02010609060101010101" charset="-122"/>
                <a:cs typeface="楷体" panose="02010609060101010101" charset="-122"/>
              </a:rPr>
              <a:t>的精神，将</a:t>
            </a:r>
            <a:r>
              <a:rPr lang="en-US" altLang="zh-CN" sz="2000" dirty="0" smtClean="0">
                <a:latin typeface="楷体" panose="02010609060101010101" charset="-122"/>
                <a:ea typeface="楷体" panose="02010609060101010101" charset="-122"/>
                <a:cs typeface="楷体" panose="02010609060101010101" charset="-122"/>
              </a:rPr>
              <a:t>Q345</a:t>
            </a:r>
            <a:r>
              <a:rPr lang="zh-CN" altLang="en-US" sz="2000" dirty="0" smtClean="0">
                <a:latin typeface="楷体" panose="02010609060101010101" charset="-122"/>
                <a:ea typeface="楷体" panose="02010609060101010101" charset="-122"/>
                <a:cs typeface="楷体" panose="02010609060101010101" charset="-122"/>
              </a:rPr>
              <a:t>钢号改为</a:t>
            </a:r>
            <a:r>
              <a:rPr lang="en-US" altLang="zh-CN" sz="2000" dirty="0" smtClean="0">
                <a:latin typeface="楷体" panose="02010609060101010101" charset="-122"/>
                <a:ea typeface="楷体" panose="02010609060101010101" charset="-122"/>
                <a:cs typeface="楷体" panose="02010609060101010101" charset="-122"/>
              </a:rPr>
              <a:t>Q355</a:t>
            </a:r>
            <a:r>
              <a:rPr lang="zh-CN" altLang="en-US" sz="2000" dirty="0" smtClean="0">
                <a:latin typeface="楷体" panose="02010609060101010101" charset="-122"/>
                <a:ea typeface="楷体" panose="02010609060101010101" charset="-122"/>
                <a:cs typeface="楷体" panose="02010609060101010101" charset="-122"/>
              </a:rPr>
              <a:t>，同时圆钢管依据公式      得到限值。</a:t>
            </a:r>
          </a:p>
          <a:p>
            <a:pPr>
              <a:spcAft>
                <a:spcPts val="600"/>
              </a:spcAft>
              <a:buBlip>
                <a:blip r:embed="rId5"/>
              </a:buBlip>
            </a:pPr>
            <a:endParaRPr lang="zh-CN" altLang="en-US" sz="2000" dirty="0" smtClean="0">
              <a:latin typeface="楷体" panose="02010609060101010101" charset="-122"/>
              <a:ea typeface="楷体" panose="02010609060101010101" charset="-122"/>
              <a:cs typeface="楷体" panose="02010609060101010101" charset="-122"/>
            </a:endParaRPr>
          </a:p>
        </p:txBody>
      </p:sp>
      <p:pic>
        <p:nvPicPr>
          <p:cNvPr id="68610" name="Picture 2"/>
          <p:cNvPicPr>
            <a:picLocks noChangeAspect="1" noChangeArrowheads="1"/>
          </p:cNvPicPr>
          <p:nvPr/>
        </p:nvPicPr>
        <p:blipFill>
          <a:blip r:embed="rId6"/>
          <a:srcRect/>
          <a:stretch>
            <a:fillRect/>
          </a:stretch>
        </p:blipFill>
        <p:spPr bwMode="auto">
          <a:xfrm>
            <a:off x="2361778" y="2269383"/>
            <a:ext cx="7212012" cy="3925887"/>
          </a:xfrm>
          <a:prstGeom prst="rect">
            <a:avLst/>
          </a:prstGeom>
          <a:noFill/>
          <a:ln w="9525">
            <a:noFill/>
            <a:miter lim="800000"/>
            <a:headEnd/>
            <a:tailEnd/>
          </a:ln>
          <a:effectLst/>
        </p:spPr>
      </p:pic>
      <p:graphicFrame>
        <p:nvGraphicFramePr>
          <p:cNvPr id="32" name="对象 31"/>
          <p:cNvGraphicFramePr>
            <a:graphicFrameLocks noChangeAspect="1"/>
          </p:cNvGraphicFramePr>
          <p:nvPr/>
        </p:nvGraphicFramePr>
        <p:xfrm>
          <a:off x="9556633" y="1447435"/>
          <a:ext cx="780864" cy="666591"/>
        </p:xfrm>
        <a:graphic>
          <a:graphicData uri="http://schemas.openxmlformats.org/presentationml/2006/ole">
            <p:oleObj spid="_x0000_s68612" name="Equation" r:id="rId7" imgW="520560" imgH="444240" progId="Equation.DSMT4">
              <p:embed/>
            </p:oleObj>
          </a:graphicData>
        </a:graphic>
      </p:graphicFrame>
    </p:spTree>
    <p:custDataLst>
      <p:tags r:id="rId2"/>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5"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6659880" cy="645160"/>
          </a:xfrm>
          <a:prstGeom prst="rect">
            <a:avLst/>
          </a:prstGeom>
        </p:spPr>
        <p:txBody>
          <a:bodyPr wrap="square">
            <a:spAutoFit/>
          </a:bodyPr>
          <a:lstStyle/>
          <a:p>
            <a:pPr fontAlgn="auto">
              <a:spcAft>
                <a:spcPts val="600"/>
              </a:spcAft>
            </a:pP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十</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sz="36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修改零应力区验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6013450" y="347980"/>
            <a:ext cx="617918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6146" name="Picture 2"/>
          <p:cNvPicPr>
            <a:picLocks noChangeAspect="1" noChangeArrowheads="1"/>
          </p:cNvPicPr>
          <p:nvPr/>
        </p:nvPicPr>
        <p:blipFill>
          <a:blip r:embed="rId4"/>
          <a:srcRect/>
          <a:stretch>
            <a:fillRect/>
          </a:stretch>
        </p:blipFill>
        <p:spPr bwMode="auto">
          <a:xfrm>
            <a:off x="980440" y="1210945"/>
            <a:ext cx="10504170" cy="1047750"/>
          </a:xfrm>
          <a:prstGeom prst="rect">
            <a:avLst/>
          </a:prstGeom>
          <a:noFill/>
          <a:ln w="9525">
            <a:noFill/>
            <a:miter lim="800000"/>
            <a:headEnd/>
            <a:tailEnd/>
          </a:ln>
          <a:effectLst/>
        </p:spPr>
      </p:pic>
      <p:sp>
        <p:nvSpPr>
          <p:cNvPr id="100" name="文本框 99" descr="7b0a202020202262756c6c6574223a20227b5c2263617465676f727949645c223a31303031322c5c2274656d706c61746549645c223a32303233313331337d220a7d0a"/>
          <p:cNvSpPr txBox="1"/>
          <p:nvPr/>
        </p:nvSpPr>
        <p:spPr>
          <a:xfrm>
            <a:off x="1059815" y="2461895"/>
            <a:ext cx="7077075" cy="706755"/>
          </a:xfrm>
          <a:prstGeom prst="rect">
            <a:avLst/>
          </a:prstGeom>
          <a:solidFill>
            <a:srgbClr val="9A0000"/>
          </a:solidFill>
          <a:ln w="9525">
            <a:noFill/>
          </a:ln>
        </p:spPr>
        <p:txBody>
          <a:bodyPr wrap="square">
            <a:spAutoFit/>
          </a:bodyPr>
          <a:lstStyle/>
          <a:p>
            <a:pPr fontAlgn="auto">
              <a:buBlip>
                <a:blip r:embed="rId5"/>
              </a:buBlip>
            </a:pPr>
            <a:r>
              <a:rPr lang="zh-CN" altLang="en-US" sz="2000" b="0" dirty="0" smtClean="0">
                <a:solidFill>
                  <a:schemeClr val="bg1"/>
                </a:solidFill>
                <a:effectLst/>
                <a:latin typeface="楷体" panose="02010609060101010101" charset="-122"/>
                <a:ea typeface="楷体" panose="02010609060101010101" charset="-122"/>
                <a:cs typeface="楷体" panose="02010609060101010101" charset="-122"/>
              </a:rPr>
              <a:t>重力荷载与风荷载标准组合下，限值</a:t>
            </a: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改为0</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a:t>
            </a:r>
            <a:endParaRPr lang="en-US" altLang="zh-CN" sz="2000" dirty="0" smtClean="0">
              <a:solidFill>
                <a:schemeClr val="bg1"/>
              </a:solidFill>
              <a:latin typeface="楷体" panose="02010609060101010101" charset="-122"/>
              <a:ea typeface="楷体" panose="02010609060101010101" charset="-122"/>
              <a:cs typeface="楷体" panose="02010609060101010101" charset="-122"/>
            </a:endParaRPr>
          </a:p>
          <a:p>
            <a:pPr fontAlgn="auto">
              <a:buBlip>
                <a:blip r:embed="rId5"/>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重力荷载与设防烈度地震作用标准组合下，限值改为20%。</a:t>
            </a:r>
          </a:p>
        </p:txBody>
      </p:sp>
      <p:pic>
        <p:nvPicPr>
          <p:cNvPr id="2" name="图片 1" descr="整体倾覆"/>
          <p:cNvPicPr>
            <a:picLocks noChangeAspect="1"/>
          </p:cNvPicPr>
          <p:nvPr/>
        </p:nvPicPr>
        <p:blipFill>
          <a:blip r:embed="rId6"/>
          <a:stretch>
            <a:fillRect/>
          </a:stretch>
        </p:blipFill>
        <p:spPr>
          <a:xfrm>
            <a:off x="1059815" y="3496945"/>
            <a:ext cx="9467215" cy="2307590"/>
          </a:xfrm>
          <a:prstGeom prst="rect">
            <a:avLst/>
          </a:prstGeom>
          <a:ln>
            <a:solidFill>
              <a:schemeClr val="accent1"/>
            </a:solidFill>
          </a:ln>
        </p:spPr>
      </p:pic>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5"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7205980" cy="645160"/>
          </a:xfrm>
          <a:prstGeom prst="rect">
            <a:avLst/>
          </a:prstGeom>
        </p:spPr>
        <p:txBody>
          <a:bodyPr wrap="square">
            <a:spAutoFit/>
          </a:bodyPr>
          <a:lstStyle/>
          <a:p>
            <a:pPr fontAlgn="auto">
              <a:spcAft>
                <a:spcPts val="600"/>
              </a:spcAft>
            </a:pP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十一</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sz="36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修改位移角和位移比的验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8345805" y="347980"/>
            <a:ext cx="384683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9"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8" name="图片 7"/>
          <p:cNvPicPr>
            <a:picLocks noChangeAspect="1"/>
          </p:cNvPicPr>
          <p:nvPr/>
        </p:nvPicPr>
        <p:blipFill>
          <a:blip r:embed="rId4"/>
          <a:stretch>
            <a:fillRect/>
          </a:stretch>
        </p:blipFill>
        <p:spPr>
          <a:xfrm>
            <a:off x="1059815" y="1204595"/>
            <a:ext cx="7955915" cy="2090420"/>
          </a:xfrm>
          <a:prstGeom prst="rect">
            <a:avLst/>
          </a:prstGeom>
        </p:spPr>
      </p:pic>
      <p:pic>
        <p:nvPicPr>
          <p:cNvPr id="7" name="图片 6"/>
          <p:cNvPicPr>
            <a:picLocks noChangeAspect="1"/>
          </p:cNvPicPr>
          <p:nvPr/>
        </p:nvPicPr>
        <p:blipFill>
          <a:blip r:embed="rId5"/>
          <a:stretch>
            <a:fillRect/>
          </a:stretch>
        </p:blipFill>
        <p:spPr>
          <a:xfrm>
            <a:off x="1059815" y="3409315"/>
            <a:ext cx="8617585" cy="1191260"/>
          </a:xfrm>
          <a:prstGeom prst="rect">
            <a:avLst/>
          </a:prstGeom>
        </p:spPr>
      </p:pic>
      <p:sp>
        <p:nvSpPr>
          <p:cNvPr id="2" name="文本框 1" descr="7b0a202020202262756c6c6574223a20227b5c2263617465676f727949645c223a31303031322c5c2274656d706c61746549645c223a32303233313331337d220a7d0a"/>
          <p:cNvSpPr txBox="1"/>
          <p:nvPr/>
        </p:nvSpPr>
        <p:spPr>
          <a:xfrm>
            <a:off x="405130" y="5133340"/>
            <a:ext cx="4684395" cy="1214755"/>
          </a:xfrm>
          <a:prstGeom prst="rect">
            <a:avLst/>
          </a:prstGeom>
          <a:solidFill>
            <a:srgbClr val="9A0000"/>
          </a:solidFill>
          <a:ln w="9525">
            <a:noFill/>
          </a:ln>
        </p:spPr>
        <p:txBody>
          <a:bodyPr wrap="square">
            <a:spAutoFit/>
          </a:bodyPr>
          <a:lstStyle/>
          <a:p>
            <a:pPr algn="l">
              <a:lnSpc>
                <a:spcPct val="120000"/>
              </a:lnSpc>
              <a:spcAft>
                <a:spcPts val="600"/>
              </a:spcAft>
              <a:buClrTx/>
              <a:buSzTx/>
              <a:buFontTx/>
              <a:buBlip>
                <a:blip r:embed="rId6"/>
              </a:buBlip>
            </a:pP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位移角限值改为了1/180，且不再与结构类型相关。</a:t>
            </a:r>
          </a:p>
          <a:p>
            <a:pPr>
              <a:buBlip>
                <a:blip r:embed="rId6"/>
              </a:buBlip>
            </a:pP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位移比限值改为了1.65。</a:t>
            </a:r>
          </a:p>
        </p:txBody>
      </p:sp>
      <p:pic>
        <p:nvPicPr>
          <p:cNvPr id="4" name="图片 3" descr="图片3"/>
          <p:cNvPicPr>
            <a:picLocks noChangeAspect="1"/>
          </p:cNvPicPr>
          <p:nvPr/>
        </p:nvPicPr>
        <p:blipFill>
          <a:blip r:embed="rId7"/>
          <a:stretch>
            <a:fillRect/>
          </a:stretch>
        </p:blipFill>
        <p:spPr>
          <a:xfrm>
            <a:off x="5089525" y="4714875"/>
            <a:ext cx="6889750" cy="2051685"/>
          </a:xfrm>
          <a:prstGeom prst="rect">
            <a:avLst/>
          </a:prstGeom>
        </p:spPr>
      </p:pic>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7675880" cy="645160"/>
          </a:xfrm>
          <a:prstGeom prst="rect">
            <a:avLst/>
          </a:prstGeom>
        </p:spPr>
        <p:txBody>
          <a:bodyPr wrap="square">
            <a:spAutoFit/>
          </a:bodyPr>
          <a:lstStyle/>
          <a:p>
            <a:pPr fontAlgn="auto">
              <a:spcAft>
                <a:spcPts val="600"/>
              </a:spcAft>
            </a:pP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十</a:t>
            </a: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二</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r>
              <a:rPr sz="3600" b="1" dirty="0">
                <a:effectLst/>
                <a:latin typeface="微软雅黑" panose="020B0503020204020204" pitchFamily="34" charset="-122"/>
                <a:ea typeface="微软雅黑" panose="020B0503020204020204" pitchFamily="34" charset="-122"/>
                <a:cs typeface="微软雅黑" panose="020B0503020204020204" pitchFamily="34" charset="-122"/>
                <a:sym typeface="+mn-ea"/>
              </a:rPr>
              <a:t>修改板柱剪力墙二道防线验算</a:t>
            </a:r>
            <a:endParaRPr lang="zh-CN" altLang="en-US" sz="3600" b="1" dirty="0">
              <a:solidFill>
                <a:schemeClr val="tx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9120505" y="347980"/>
            <a:ext cx="307213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3" name="图片 2"/>
          <p:cNvPicPr>
            <a:picLocks noChangeAspect="1"/>
          </p:cNvPicPr>
          <p:nvPr/>
        </p:nvPicPr>
        <p:blipFill>
          <a:blip r:embed="rId4"/>
          <a:stretch>
            <a:fillRect/>
          </a:stretch>
        </p:blipFill>
        <p:spPr>
          <a:xfrm>
            <a:off x="1059815" y="1319530"/>
            <a:ext cx="10445115" cy="734060"/>
          </a:xfrm>
          <a:prstGeom prst="rect">
            <a:avLst/>
          </a:prstGeom>
        </p:spPr>
      </p:pic>
      <p:sp>
        <p:nvSpPr>
          <p:cNvPr id="5" name="文本框 4" descr="7b0a202020202262756c6c6574223a20227b5c2263617465676f727949645c223a31303031322c5c2274656d706c61746549645c223a32303233313331337d220a7d0a"/>
          <p:cNvSpPr txBox="1"/>
          <p:nvPr/>
        </p:nvSpPr>
        <p:spPr>
          <a:xfrm>
            <a:off x="1059815" y="2263775"/>
            <a:ext cx="10145395" cy="1168400"/>
          </a:xfrm>
          <a:prstGeom prst="rect">
            <a:avLst/>
          </a:prstGeom>
          <a:solidFill>
            <a:srgbClr val="9A0000"/>
          </a:solidFill>
          <a:ln w="9525">
            <a:noFill/>
          </a:ln>
        </p:spPr>
        <p:txBody>
          <a:bodyPr wrap="square">
            <a:spAutoFit/>
          </a:bodyPr>
          <a:lstStyle/>
          <a:p>
            <a:pPr indent="0" algn="l" fontAlgn="auto">
              <a:lnSpc>
                <a:spcPct val="100000"/>
              </a:lnSpc>
              <a:spcAft>
                <a:spcPts val="600"/>
              </a:spcAft>
              <a:buClrTx/>
              <a:buSzTx/>
              <a:buFontTx/>
              <a:buNone/>
            </a:pPr>
            <a:r>
              <a:rPr lang="zh-CN" altLang="en-US" sz="2000" b="0" dirty="0" smtClean="0">
                <a:solidFill>
                  <a:schemeClr val="bg1"/>
                </a:solidFill>
                <a:effectLst/>
                <a:latin typeface="楷体" panose="02010609060101010101" charset="-122"/>
                <a:ea typeface="楷体" panose="02010609060101010101" charset="-122"/>
                <a:cs typeface="楷体" panose="02010609060101010101" charset="-122"/>
              </a:rPr>
              <a:t>板</a:t>
            </a: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柱剪力墙的二道防线调整为：</a:t>
            </a:r>
          </a:p>
          <a:p>
            <a:pPr algn="l" fontAlgn="auto">
              <a:lnSpc>
                <a:spcPct val="100000"/>
              </a:lnSpc>
              <a:spcAft>
                <a:spcPts val="600"/>
              </a:spcAft>
              <a:buClrTx/>
              <a:buSzTx/>
              <a:buFontTx/>
              <a:buBlip>
                <a:blip r:embed="rId5"/>
              </a:buBlip>
            </a:pP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抗风时，剪力墙承担90%以上层剪力；</a:t>
            </a:r>
          </a:p>
          <a:p>
            <a:pPr algn="l" fontAlgn="auto">
              <a:lnSpc>
                <a:spcPct val="100000"/>
              </a:lnSpc>
              <a:spcAft>
                <a:spcPts val="600"/>
              </a:spcAft>
              <a:buClrTx/>
              <a:buSzTx/>
              <a:buFontTx/>
              <a:buBlip>
                <a:blip r:embed="rId5"/>
              </a:buBlip>
            </a:pPr>
            <a:r>
              <a:rPr lang="zh-CN" altLang="en-US" sz="2000" b="0" dirty="0">
                <a:solidFill>
                  <a:schemeClr val="bg1"/>
                </a:solidFill>
                <a:effectLst/>
                <a:latin typeface="楷体" panose="02010609060101010101" charset="-122"/>
                <a:ea typeface="楷体" panose="02010609060101010101" charset="-122"/>
                <a:cs typeface="楷体" panose="02010609060101010101" charset="-122"/>
              </a:rPr>
              <a:t>抗震时，剪力墙承担100%层剪力，且取消了板-柱部分承担20%的层剪力的要求。</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8" name="矩形 7"/>
          <p:cNvSpPr/>
          <p:nvPr/>
        </p:nvSpPr>
        <p:spPr>
          <a:xfrm>
            <a:off x="0" y="0"/>
            <a:ext cx="12192000" cy="6858000"/>
          </a:xfrm>
          <a:prstGeom prst="rect">
            <a:avLst/>
          </a:prstGeom>
          <a:gradFill>
            <a:gsLst>
              <a:gs pos="0">
                <a:schemeClr val="accent6">
                  <a:lumMod val="50000"/>
                </a:schemeClr>
              </a:gs>
              <a:gs pos="81000">
                <a:schemeClr val="accent6">
                  <a:lumMod val="5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菱形 8"/>
          <p:cNvSpPr/>
          <p:nvPr/>
        </p:nvSpPr>
        <p:spPr>
          <a:xfrm flipH="1">
            <a:off x="309855" y="720722"/>
            <a:ext cx="5091361" cy="5091361"/>
          </a:xfrm>
          <a:prstGeom prst="diamond">
            <a:avLst/>
          </a:prstGeom>
          <a:blipFill dpi="0" rotWithShape="1">
            <a:blip r:embed="rId3">
              <a:extLst>
                <a:ext uri="{28A0092B-C50C-407E-A947-70E740481C1C}">
                  <a14:useLocalDpi xmlns="" xmlns:a14="http://schemas.microsoft.com/office/drawing/2010/main" val="0"/>
                </a:ext>
              </a:extLst>
            </a:blip>
            <a:srcRect/>
            <a:stretch>
              <a:fillRect/>
            </a:stretch>
          </a:blip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菱形 9"/>
          <p:cNvSpPr/>
          <p:nvPr/>
        </p:nvSpPr>
        <p:spPr>
          <a:xfrm flipH="1">
            <a:off x="706971" y="1117838"/>
            <a:ext cx="4297129" cy="4297129"/>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菱形 10"/>
          <p:cNvSpPr/>
          <p:nvPr/>
        </p:nvSpPr>
        <p:spPr>
          <a:xfrm flipH="1">
            <a:off x="3662810" y="2205781"/>
            <a:ext cx="2517028" cy="2517028"/>
          </a:xfrm>
          <a:prstGeom prst="diamond">
            <a:avLst/>
          </a:prstGeom>
          <a:solidFill>
            <a:schemeClr val="bg1">
              <a:lumMod val="95000"/>
            </a:schemeClr>
          </a:solid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菱形 11"/>
          <p:cNvSpPr/>
          <p:nvPr/>
        </p:nvSpPr>
        <p:spPr>
          <a:xfrm flipH="1">
            <a:off x="3849219" y="2392190"/>
            <a:ext cx="2144210" cy="2144210"/>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p:nvSpPr>
        <p:spPr>
          <a:xfrm>
            <a:off x="2873750" y="2372139"/>
            <a:ext cx="2160000" cy="2160000"/>
          </a:xfrm>
          <a:prstGeom prst="ellipse">
            <a:avLst/>
          </a:prstGeom>
          <a:gradFill flip="none" rotWithShape="1">
            <a:gsLst>
              <a:gs pos="0">
                <a:schemeClr val="bg1">
                  <a:lumMod val="75000"/>
                </a:schemeClr>
              </a:gs>
              <a:gs pos="50000">
                <a:schemeClr val="bg1">
                  <a:lumMod val="95000"/>
                </a:schemeClr>
              </a:gs>
              <a:gs pos="100000">
                <a:schemeClr val="bg1">
                  <a:shade val="100000"/>
                  <a:satMod val="115000"/>
                </a:schemeClr>
              </a:gs>
            </a:gsLst>
            <a:lin ang="0" scaled="1"/>
            <a:tileRect/>
          </a:gra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3428838" y="2998304"/>
            <a:ext cx="7409468" cy="894522"/>
            <a:chOff x="4353952" y="2037523"/>
            <a:chExt cx="4981136" cy="404191"/>
          </a:xfrm>
        </p:grpSpPr>
        <p:sp>
          <p:nvSpPr>
            <p:cNvPr id="6" name="文本框 5"/>
            <p:cNvSpPr txBox="1"/>
            <p:nvPr/>
          </p:nvSpPr>
          <p:spPr>
            <a:xfrm>
              <a:off x="4353952" y="2037523"/>
              <a:ext cx="1079440" cy="404191"/>
            </a:xfrm>
            <a:prstGeom prst="roundRect">
              <a:avLst>
                <a:gd name="adj" fmla="val 50000"/>
              </a:avLst>
            </a:prstGeom>
            <a:solidFill>
              <a:srgbClr val="820000"/>
            </a:solidFill>
            <a:ln>
              <a:noFill/>
            </a:ln>
          </p:spPr>
          <p:txBody>
            <a:bodyPr wrap="none" rtlCol="0" anchor="ctr">
              <a:noAutofit/>
            </a:bodyPr>
            <a:lstStyle/>
            <a:p>
              <a:pPr algn="ctr"/>
              <a:r>
                <a:rPr lang="en-US" altLang="zh-CN" sz="5400" dirty="0" smtClean="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rPr>
                <a:t>01</a:t>
              </a:r>
              <a:endParaRPr lang="zh-CN" altLang="en-US" sz="5400" dirty="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endParaRPr>
            </a:p>
          </p:txBody>
        </p:sp>
        <p:sp>
          <p:nvSpPr>
            <p:cNvPr id="13" name="文本框 12"/>
            <p:cNvSpPr txBox="1"/>
            <p:nvPr/>
          </p:nvSpPr>
          <p:spPr>
            <a:xfrm>
              <a:off x="5556279" y="2037523"/>
              <a:ext cx="3778809" cy="404191"/>
            </a:xfrm>
            <a:prstGeom prst="roundRect">
              <a:avLst>
                <a:gd name="adj" fmla="val 50000"/>
              </a:avLst>
            </a:prstGeom>
            <a:solidFill>
              <a:srgbClr val="820000"/>
            </a:solidFill>
            <a:ln w="28575">
              <a:solidFill>
                <a:schemeClr val="bg1"/>
              </a:solidFill>
            </a:ln>
          </p:spPr>
          <p:txBody>
            <a:bodyPr wrap="none" rtlCol="0" anchor="ctr">
              <a:no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上部结构计算</a:t>
              </a:r>
            </a:p>
          </p:txBody>
        </p:sp>
      </p:grpSp>
      <p:sp>
        <p:nvSpPr>
          <p:cNvPr id="14" name="KSO_Shape"/>
          <p:cNvSpPr/>
          <p:nvPr/>
        </p:nvSpPr>
        <p:spPr bwMode="auto">
          <a:xfrm>
            <a:off x="6859684" y="1421305"/>
            <a:ext cx="2336244" cy="1293810"/>
          </a:xfrm>
          <a:custGeom>
            <a:avLst/>
            <a:gdLst>
              <a:gd name="T0" fmla="*/ 1064190 w 4529137"/>
              <a:gd name="T1" fmla="*/ 757398 h 2211388"/>
              <a:gd name="T2" fmla="*/ 1187209 w 4529137"/>
              <a:gd name="T3" fmla="*/ 776390 h 2211388"/>
              <a:gd name="T4" fmla="*/ 765205 w 4529137"/>
              <a:gd name="T5" fmla="*/ 645019 h 2211388"/>
              <a:gd name="T6" fmla="*/ 846226 w 4529137"/>
              <a:gd name="T7" fmla="*/ 630930 h 2211388"/>
              <a:gd name="T8" fmla="*/ 387846 w 4529137"/>
              <a:gd name="T9" fmla="*/ 603839 h 2211388"/>
              <a:gd name="T10" fmla="*/ 382406 w 4529137"/>
              <a:gd name="T11" fmla="*/ 667180 h 2211388"/>
              <a:gd name="T12" fmla="*/ 881438 w 4529137"/>
              <a:gd name="T13" fmla="*/ 621868 h 2211388"/>
              <a:gd name="T14" fmla="*/ 1532434 w 4529137"/>
              <a:gd name="T15" fmla="*/ 564369 h 2211388"/>
              <a:gd name="T16" fmla="*/ 1644899 w 4529137"/>
              <a:gd name="T17" fmla="*/ 617514 h 2211388"/>
              <a:gd name="T18" fmla="*/ 325527 w 4529137"/>
              <a:gd name="T19" fmla="*/ 469049 h 2211388"/>
              <a:gd name="T20" fmla="*/ 1244776 w 4529137"/>
              <a:gd name="T21" fmla="*/ 814170 h 2211388"/>
              <a:gd name="T22" fmla="*/ 1365484 w 4529137"/>
              <a:gd name="T23" fmla="*/ 855916 h 2211388"/>
              <a:gd name="T24" fmla="*/ 1388802 w 4529137"/>
              <a:gd name="T25" fmla="*/ 514277 h 2211388"/>
              <a:gd name="T26" fmla="*/ 1151764 w 4529137"/>
              <a:gd name="T27" fmla="*/ 319165 h 2211388"/>
              <a:gd name="T28" fmla="*/ 230379 w 4529137"/>
              <a:gd name="T29" fmla="*/ 121531 h 2211388"/>
              <a:gd name="T30" fmla="*/ 367041 w 4529137"/>
              <a:gd name="T31" fmla="*/ 120005 h 2211388"/>
              <a:gd name="T32" fmla="*/ 307681 w 4529137"/>
              <a:gd name="T33" fmla="*/ 196224 h 2211388"/>
              <a:gd name="T34" fmla="*/ 590835 w 4529137"/>
              <a:gd name="T35" fmla="*/ 219119 h 2211388"/>
              <a:gd name="T36" fmla="*/ 744597 w 4529137"/>
              <a:gd name="T37" fmla="*/ 110468 h 2211388"/>
              <a:gd name="T38" fmla="*/ 854718 w 4529137"/>
              <a:gd name="T39" fmla="*/ 45410 h 2211388"/>
              <a:gd name="T40" fmla="*/ 864547 w 4529137"/>
              <a:gd name="T41" fmla="*/ 162743 h 2211388"/>
              <a:gd name="T42" fmla="*/ 819506 w 4529137"/>
              <a:gd name="T43" fmla="*/ 296293 h 2211388"/>
              <a:gd name="T44" fmla="*/ 957126 w 4529137"/>
              <a:gd name="T45" fmla="*/ 262494 h 2211388"/>
              <a:gd name="T46" fmla="*/ 1072739 w 4529137"/>
              <a:gd name="T47" fmla="*/ 45506 h 2211388"/>
              <a:gd name="T48" fmla="*/ 1121920 w 4529137"/>
              <a:gd name="T49" fmla="*/ 183711 h 2211388"/>
              <a:gd name="T50" fmla="*/ 1461047 w 4529137"/>
              <a:gd name="T51" fmla="*/ 304654 h 2211388"/>
              <a:gd name="T52" fmla="*/ 1490593 w 4529137"/>
              <a:gd name="T53" fmla="*/ 143215 h 2211388"/>
              <a:gd name="T54" fmla="*/ 1494024 w 4529137"/>
              <a:gd name="T55" fmla="*/ 29482 h 2211388"/>
              <a:gd name="T56" fmla="*/ 1684644 w 4529137"/>
              <a:gd name="T57" fmla="*/ 141879 h 2211388"/>
              <a:gd name="T58" fmla="*/ 1883841 w 4529137"/>
              <a:gd name="T59" fmla="*/ 298643 h 2211388"/>
              <a:gd name="T60" fmla="*/ 1760510 w 4529137"/>
              <a:gd name="T61" fmla="*/ 582497 h 2211388"/>
              <a:gd name="T62" fmla="*/ 1856868 w 4529137"/>
              <a:gd name="T63" fmla="*/ 814543 h 2211388"/>
              <a:gd name="T64" fmla="*/ 1823605 w 4529137"/>
              <a:gd name="T65" fmla="*/ 844025 h 2211388"/>
              <a:gd name="T66" fmla="*/ 1767468 w 4529137"/>
              <a:gd name="T67" fmla="*/ 853662 h 2211388"/>
              <a:gd name="T68" fmla="*/ 1718860 w 4529137"/>
              <a:gd name="T69" fmla="*/ 807196 h 2211388"/>
              <a:gd name="T70" fmla="*/ 1653763 w 4529137"/>
              <a:gd name="T71" fmla="*/ 769030 h 2211388"/>
              <a:gd name="T72" fmla="*/ 1523379 w 4529137"/>
              <a:gd name="T73" fmla="*/ 884671 h 2211388"/>
              <a:gd name="T74" fmla="*/ 1341340 w 4529137"/>
              <a:gd name="T75" fmla="*/ 900420 h 2211388"/>
              <a:gd name="T76" fmla="*/ 1225396 w 4529137"/>
              <a:gd name="T77" fmla="*/ 877803 h 2211388"/>
              <a:gd name="T78" fmla="*/ 1165636 w 4529137"/>
              <a:gd name="T79" fmla="*/ 824440 h 2211388"/>
              <a:gd name="T80" fmla="*/ 1119000 w 4529137"/>
              <a:gd name="T81" fmla="*/ 868727 h 2211388"/>
              <a:gd name="T82" fmla="*/ 1053055 w 4529137"/>
              <a:gd name="T83" fmla="*/ 778539 h 2211388"/>
              <a:gd name="T84" fmla="*/ 971434 w 4529137"/>
              <a:gd name="T85" fmla="*/ 798599 h 2211388"/>
              <a:gd name="T86" fmla="*/ 942891 w 4529137"/>
              <a:gd name="T87" fmla="*/ 822182 h 2211388"/>
              <a:gd name="T88" fmla="*/ 934399 w 4529137"/>
              <a:gd name="T89" fmla="*/ 893355 h 2211388"/>
              <a:gd name="T90" fmla="*/ 863020 w 4529137"/>
              <a:gd name="T91" fmla="*/ 879714 h 2211388"/>
              <a:gd name="T92" fmla="*/ 821987 w 4529137"/>
              <a:gd name="T93" fmla="*/ 833830 h 2211388"/>
              <a:gd name="T94" fmla="*/ 649743 w 4529137"/>
              <a:gd name="T95" fmla="*/ 865214 h 2211388"/>
              <a:gd name="T96" fmla="*/ 658618 w 4529137"/>
              <a:gd name="T97" fmla="*/ 834212 h 2211388"/>
              <a:gd name="T98" fmla="*/ 610428 w 4529137"/>
              <a:gd name="T99" fmla="*/ 861589 h 2211388"/>
              <a:gd name="T100" fmla="*/ 608329 w 4529137"/>
              <a:gd name="T101" fmla="*/ 585046 h 2211388"/>
              <a:gd name="T102" fmla="*/ 514143 w 4529137"/>
              <a:gd name="T103" fmla="*/ 436138 h 2211388"/>
              <a:gd name="T104" fmla="*/ 393668 w 4529137"/>
              <a:gd name="T105" fmla="*/ 501005 h 2211388"/>
              <a:gd name="T106" fmla="*/ 431937 w 4529137"/>
              <a:gd name="T107" fmla="*/ 829635 h 2211388"/>
              <a:gd name="T108" fmla="*/ 369141 w 4529137"/>
              <a:gd name="T109" fmla="*/ 921594 h 2211388"/>
              <a:gd name="T110" fmla="*/ 304150 w 4529137"/>
              <a:gd name="T111" fmla="*/ 839652 h 2211388"/>
              <a:gd name="T112" fmla="*/ 147351 w 4529137"/>
              <a:gd name="T113" fmla="*/ 897841 h 2211388"/>
              <a:gd name="T114" fmla="*/ 205280 w 4529137"/>
              <a:gd name="T115" fmla="*/ 817043 h 2211388"/>
              <a:gd name="T116" fmla="*/ 98870 w 4529137"/>
              <a:gd name="T117" fmla="*/ 887253 h 2211388"/>
              <a:gd name="T118" fmla="*/ 88850 w 4529137"/>
              <a:gd name="T119" fmla="*/ 567876 h 2211388"/>
              <a:gd name="T120" fmla="*/ 157849 w 4529137"/>
              <a:gd name="T121" fmla="*/ 320140 h 2211388"/>
              <a:gd name="T122" fmla="*/ 161475 w 4529137"/>
              <a:gd name="T123" fmla="*/ 264621 h 2211388"/>
              <a:gd name="T124" fmla="*/ 218736 w 4529137"/>
              <a:gd name="T125" fmla="*/ 98541 h 22113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29137" h="2211388">
                <a:moveTo>
                  <a:pt x="738772" y="1925441"/>
                </a:moveTo>
                <a:lnTo>
                  <a:pt x="736503" y="1925667"/>
                </a:lnTo>
                <a:lnTo>
                  <a:pt x="734688" y="1926121"/>
                </a:lnTo>
                <a:lnTo>
                  <a:pt x="733100" y="1926801"/>
                </a:lnTo>
                <a:lnTo>
                  <a:pt x="732192" y="1927482"/>
                </a:lnTo>
                <a:lnTo>
                  <a:pt x="731512" y="1928162"/>
                </a:lnTo>
                <a:lnTo>
                  <a:pt x="731285" y="1928842"/>
                </a:lnTo>
                <a:lnTo>
                  <a:pt x="731285" y="1929749"/>
                </a:lnTo>
                <a:lnTo>
                  <a:pt x="731512" y="1930656"/>
                </a:lnTo>
                <a:lnTo>
                  <a:pt x="731965" y="1932017"/>
                </a:lnTo>
                <a:lnTo>
                  <a:pt x="732873" y="1932924"/>
                </a:lnTo>
                <a:lnTo>
                  <a:pt x="734234" y="1934058"/>
                </a:lnTo>
                <a:lnTo>
                  <a:pt x="739226" y="1937686"/>
                </a:lnTo>
                <a:lnTo>
                  <a:pt x="736276" y="1938139"/>
                </a:lnTo>
                <a:lnTo>
                  <a:pt x="734008" y="1938593"/>
                </a:lnTo>
                <a:lnTo>
                  <a:pt x="732192" y="1939500"/>
                </a:lnTo>
                <a:lnTo>
                  <a:pt x="731739" y="1940180"/>
                </a:lnTo>
                <a:lnTo>
                  <a:pt x="731512" y="1940634"/>
                </a:lnTo>
                <a:lnTo>
                  <a:pt x="731285" y="1941087"/>
                </a:lnTo>
                <a:lnTo>
                  <a:pt x="731285" y="1941768"/>
                </a:lnTo>
                <a:lnTo>
                  <a:pt x="731512" y="1943355"/>
                </a:lnTo>
                <a:lnTo>
                  <a:pt x="732419" y="1944715"/>
                </a:lnTo>
                <a:lnTo>
                  <a:pt x="734234" y="1946303"/>
                </a:lnTo>
                <a:lnTo>
                  <a:pt x="746260" y="1955147"/>
                </a:lnTo>
                <a:lnTo>
                  <a:pt x="767588" y="1971020"/>
                </a:lnTo>
                <a:lnTo>
                  <a:pt x="779840" y="1980544"/>
                </a:lnTo>
                <a:lnTo>
                  <a:pt x="792547" y="1990748"/>
                </a:lnTo>
                <a:lnTo>
                  <a:pt x="804572" y="2000953"/>
                </a:lnTo>
                <a:lnTo>
                  <a:pt x="810698" y="2006168"/>
                </a:lnTo>
                <a:lnTo>
                  <a:pt x="815917" y="2010930"/>
                </a:lnTo>
                <a:lnTo>
                  <a:pt x="821135" y="2015919"/>
                </a:lnTo>
                <a:lnTo>
                  <a:pt x="825446" y="2020908"/>
                </a:lnTo>
                <a:lnTo>
                  <a:pt x="829984" y="2025670"/>
                </a:lnTo>
                <a:lnTo>
                  <a:pt x="833842" y="2030658"/>
                </a:lnTo>
                <a:lnTo>
                  <a:pt x="837472" y="2035420"/>
                </a:lnTo>
                <a:lnTo>
                  <a:pt x="840875" y="2039956"/>
                </a:lnTo>
                <a:lnTo>
                  <a:pt x="846321" y="2048573"/>
                </a:lnTo>
                <a:lnTo>
                  <a:pt x="850632" y="2055602"/>
                </a:lnTo>
                <a:lnTo>
                  <a:pt x="853582" y="2061271"/>
                </a:lnTo>
                <a:lnTo>
                  <a:pt x="856077" y="2066260"/>
                </a:lnTo>
                <a:lnTo>
                  <a:pt x="856758" y="2054922"/>
                </a:lnTo>
                <a:lnTo>
                  <a:pt x="857212" y="2045398"/>
                </a:lnTo>
                <a:lnTo>
                  <a:pt x="857439" y="2038595"/>
                </a:lnTo>
                <a:lnTo>
                  <a:pt x="857439" y="2035874"/>
                </a:lnTo>
                <a:lnTo>
                  <a:pt x="857212" y="2032019"/>
                </a:lnTo>
                <a:lnTo>
                  <a:pt x="857439" y="2026350"/>
                </a:lnTo>
                <a:lnTo>
                  <a:pt x="857439" y="2020227"/>
                </a:lnTo>
                <a:lnTo>
                  <a:pt x="856985" y="2016372"/>
                </a:lnTo>
                <a:lnTo>
                  <a:pt x="856304" y="2012291"/>
                </a:lnTo>
                <a:lnTo>
                  <a:pt x="855170" y="2007755"/>
                </a:lnTo>
                <a:lnTo>
                  <a:pt x="854489" y="2005488"/>
                </a:lnTo>
                <a:lnTo>
                  <a:pt x="853582" y="2003674"/>
                </a:lnTo>
                <a:lnTo>
                  <a:pt x="852447" y="2001406"/>
                </a:lnTo>
                <a:lnTo>
                  <a:pt x="851313" y="1999365"/>
                </a:lnTo>
                <a:lnTo>
                  <a:pt x="849724" y="1997324"/>
                </a:lnTo>
                <a:lnTo>
                  <a:pt x="848363" y="1995737"/>
                </a:lnTo>
                <a:lnTo>
                  <a:pt x="846548" y="1993696"/>
                </a:lnTo>
                <a:lnTo>
                  <a:pt x="845186" y="1991429"/>
                </a:lnTo>
                <a:lnTo>
                  <a:pt x="843598" y="1988934"/>
                </a:lnTo>
                <a:lnTo>
                  <a:pt x="842010" y="1986213"/>
                </a:lnTo>
                <a:lnTo>
                  <a:pt x="840875" y="1983265"/>
                </a:lnTo>
                <a:lnTo>
                  <a:pt x="839741" y="1980317"/>
                </a:lnTo>
                <a:lnTo>
                  <a:pt x="837699" y="1973741"/>
                </a:lnTo>
                <a:lnTo>
                  <a:pt x="835884" y="1967392"/>
                </a:lnTo>
                <a:lnTo>
                  <a:pt x="834749" y="1961269"/>
                </a:lnTo>
                <a:lnTo>
                  <a:pt x="833615" y="1955373"/>
                </a:lnTo>
                <a:lnTo>
                  <a:pt x="832934" y="1951065"/>
                </a:lnTo>
                <a:lnTo>
                  <a:pt x="832253" y="1947210"/>
                </a:lnTo>
                <a:lnTo>
                  <a:pt x="831800" y="1944715"/>
                </a:lnTo>
                <a:lnTo>
                  <a:pt x="830665" y="1942675"/>
                </a:lnTo>
                <a:lnTo>
                  <a:pt x="829531" y="1941087"/>
                </a:lnTo>
                <a:lnTo>
                  <a:pt x="827942" y="1940180"/>
                </a:lnTo>
                <a:lnTo>
                  <a:pt x="826354" y="1939046"/>
                </a:lnTo>
                <a:lnTo>
                  <a:pt x="820455" y="1937232"/>
                </a:lnTo>
                <a:lnTo>
                  <a:pt x="815917" y="1935872"/>
                </a:lnTo>
                <a:lnTo>
                  <a:pt x="809337" y="1934738"/>
                </a:lnTo>
                <a:lnTo>
                  <a:pt x="792093" y="1931563"/>
                </a:lnTo>
                <a:lnTo>
                  <a:pt x="772353" y="1928842"/>
                </a:lnTo>
                <a:lnTo>
                  <a:pt x="754201" y="1926121"/>
                </a:lnTo>
                <a:lnTo>
                  <a:pt x="746941" y="1925441"/>
                </a:lnTo>
                <a:lnTo>
                  <a:pt x="740814" y="1925441"/>
                </a:lnTo>
                <a:lnTo>
                  <a:pt x="738772" y="1925441"/>
                </a:lnTo>
                <a:close/>
                <a:moveTo>
                  <a:pt x="2528301" y="1786853"/>
                </a:moveTo>
                <a:lnTo>
                  <a:pt x="2526491" y="1787306"/>
                </a:lnTo>
                <a:lnTo>
                  <a:pt x="2524907" y="1787532"/>
                </a:lnTo>
                <a:lnTo>
                  <a:pt x="2523776" y="1787985"/>
                </a:lnTo>
                <a:lnTo>
                  <a:pt x="2522871" y="1788890"/>
                </a:lnTo>
                <a:lnTo>
                  <a:pt x="2522192" y="1789570"/>
                </a:lnTo>
                <a:lnTo>
                  <a:pt x="2521966" y="1790022"/>
                </a:lnTo>
                <a:lnTo>
                  <a:pt x="2521966" y="1790701"/>
                </a:lnTo>
                <a:lnTo>
                  <a:pt x="2521966" y="1792060"/>
                </a:lnTo>
                <a:lnTo>
                  <a:pt x="2522418" y="1792965"/>
                </a:lnTo>
                <a:lnTo>
                  <a:pt x="2522645" y="1793418"/>
                </a:lnTo>
                <a:lnTo>
                  <a:pt x="2530111" y="1800436"/>
                </a:lnTo>
                <a:lnTo>
                  <a:pt x="2542329" y="1811528"/>
                </a:lnTo>
                <a:lnTo>
                  <a:pt x="2562239" y="1829864"/>
                </a:lnTo>
                <a:lnTo>
                  <a:pt x="2565181" y="1832581"/>
                </a:lnTo>
                <a:lnTo>
                  <a:pt x="2568122" y="1835524"/>
                </a:lnTo>
                <a:lnTo>
                  <a:pt x="2573778" y="1842089"/>
                </a:lnTo>
                <a:lnTo>
                  <a:pt x="2579661" y="1848653"/>
                </a:lnTo>
                <a:lnTo>
                  <a:pt x="2584865" y="1855897"/>
                </a:lnTo>
                <a:lnTo>
                  <a:pt x="2589616" y="1863368"/>
                </a:lnTo>
                <a:lnTo>
                  <a:pt x="2594368" y="1870838"/>
                </a:lnTo>
                <a:lnTo>
                  <a:pt x="2598893" y="1878082"/>
                </a:lnTo>
                <a:lnTo>
                  <a:pt x="2602739" y="1885553"/>
                </a:lnTo>
                <a:lnTo>
                  <a:pt x="2606585" y="1892797"/>
                </a:lnTo>
                <a:lnTo>
                  <a:pt x="2609850" y="1899547"/>
                </a:lnTo>
                <a:lnTo>
                  <a:pt x="2610304" y="1897617"/>
                </a:lnTo>
                <a:lnTo>
                  <a:pt x="2613025" y="1888313"/>
                </a:lnTo>
                <a:lnTo>
                  <a:pt x="2616427" y="1877648"/>
                </a:lnTo>
                <a:lnTo>
                  <a:pt x="2620282" y="1866757"/>
                </a:lnTo>
                <a:lnTo>
                  <a:pt x="2623457" y="1856092"/>
                </a:lnTo>
                <a:lnTo>
                  <a:pt x="2624818" y="1851100"/>
                </a:lnTo>
                <a:lnTo>
                  <a:pt x="2626179" y="1846334"/>
                </a:lnTo>
                <a:lnTo>
                  <a:pt x="2627086" y="1842023"/>
                </a:lnTo>
                <a:lnTo>
                  <a:pt x="2627539" y="1837939"/>
                </a:lnTo>
                <a:lnTo>
                  <a:pt x="2627993" y="1833854"/>
                </a:lnTo>
                <a:lnTo>
                  <a:pt x="2627993" y="1828635"/>
                </a:lnTo>
                <a:lnTo>
                  <a:pt x="2627539" y="1822282"/>
                </a:lnTo>
                <a:lnTo>
                  <a:pt x="2627086" y="1815474"/>
                </a:lnTo>
                <a:lnTo>
                  <a:pt x="2626449" y="1806813"/>
                </a:lnTo>
                <a:lnTo>
                  <a:pt x="2619482" y="1804737"/>
                </a:lnTo>
                <a:lnTo>
                  <a:pt x="2608848" y="1802020"/>
                </a:lnTo>
                <a:lnTo>
                  <a:pt x="2598440" y="1799304"/>
                </a:lnTo>
                <a:lnTo>
                  <a:pt x="2588485" y="1796814"/>
                </a:lnTo>
                <a:lnTo>
                  <a:pt x="2578756" y="1794550"/>
                </a:lnTo>
                <a:lnTo>
                  <a:pt x="2561334" y="1791154"/>
                </a:lnTo>
                <a:lnTo>
                  <a:pt x="2547080" y="1788664"/>
                </a:lnTo>
                <a:lnTo>
                  <a:pt x="2537351" y="1787079"/>
                </a:lnTo>
                <a:lnTo>
                  <a:pt x="2533505" y="1786853"/>
                </a:lnTo>
                <a:lnTo>
                  <a:pt x="2530790" y="1786853"/>
                </a:lnTo>
                <a:lnTo>
                  <a:pt x="2528301" y="1786853"/>
                </a:lnTo>
                <a:close/>
                <a:moveTo>
                  <a:pt x="3577420" y="1765942"/>
                </a:moveTo>
                <a:lnTo>
                  <a:pt x="3577420" y="1850996"/>
                </a:lnTo>
                <a:lnTo>
                  <a:pt x="3622513" y="1808583"/>
                </a:lnTo>
                <a:lnTo>
                  <a:pt x="3622513" y="1765942"/>
                </a:lnTo>
                <a:lnTo>
                  <a:pt x="3577420" y="1765942"/>
                </a:lnTo>
                <a:close/>
                <a:moveTo>
                  <a:pt x="2758391" y="1666549"/>
                </a:moveTo>
                <a:lnTo>
                  <a:pt x="2757714" y="1671384"/>
                </a:lnTo>
                <a:lnTo>
                  <a:pt x="2756807" y="1681595"/>
                </a:lnTo>
                <a:lnTo>
                  <a:pt x="2756127" y="1689764"/>
                </a:lnTo>
                <a:lnTo>
                  <a:pt x="2755673" y="1700883"/>
                </a:lnTo>
                <a:lnTo>
                  <a:pt x="2755446" y="1705421"/>
                </a:lnTo>
                <a:lnTo>
                  <a:pt x="2754766" y="1709505"/>
                </a:lnTo>
                <a:lnTo>
                  <a:pt x="2754312" y="1712682"/>
                </a:lnTo>
                <a:lnTo>
                  <a:pt x="2753632" y="1715178"/>
                </a:lnTo>
                <a:lnTo>
                  <a:pt x="2752725" y="1717447"/>
                </a:lnTo>
                <a:lnTo>
                  <a:pt x="2751364" y="1719036"/>
                </a:lnTo>
                <a:lnTo>
                  <a:pt x="2749777" y="1720170"/>
                </a:lnTo>
                <a:lnTo>
                  <a:pt x="2747962" y="1721078"/>
                </a:lnTo>
                <a:lnTo>
                  <a:pt x="2745695" y="1721532"/>
                </a:lnTo>
                <a:lnTo>
                  <a:pt x="2743200" y="1721532"/>
                </a:lnTo>
                <a:lnTo>
                  <a:pt x="2740025" y="1721532"/>
                </a:lnTo>
                <a:lnTo>
                  <a:pt x="2736170" y="1721305"/>
                </a:lnTo>
                <a:lnTo>
                  <a:pt x="2727325" y="1720397"/>
                </a:lnTo>
                <a:lnTo>
                  <a:pt x="2723016" y="1720170"/>
                </a:lnTo>
                <a:lnTo>
                  <a:pt x="2721429" y="1720397"/>
                </a:lnTo>
                <a:lnTo>
                  <a:pt x="2719614" y="1720624"/>
                </a:lnTo>
                <a:lnTo>
                  <a:pt x="2718480" y="1721078"/>
                </a:lnTo>
                <a:lnTo>
                  <a:pt x="2716893" y="1721759"/>
                </a:lnTo>
                <a:lnTo>
                  <a:pt x="2715986" y="1722893"/>
                </a:lnTo>
                <a:lnTo>
                  <a:pt x="2714852" y="1724028"/>
                </a:lnTo>
                <a:lnTo>
                  <a:pt x="2714171" y="1725616"/>
                </a:lnTo>
                <a:lnTo>
                  <a:pt x="2713718" y="1727432"/>
                </a:lnTo>
                <a:lnTo>
                  <a:pt x="2713264" y="1729474"/>
                </a:lnTo>
                <a:lnTo>
                  <a:pt x="2712584" y="1732197"/>
                </a:lnTo>
                <a:lnTo>
                  <a:pt x="2712584" y="1735147"/>
                </a:lnTo>
                <a:lnTo>
                  <a:pt x="2712357" y="1738550"/>
                </a:lnTo>
                <a:lnTo>
                  <a:pt x="2713038" y="1746719"/>
                </a:lnTo>
                <a:lnTo>
                  <a:pt x="2713491" y="1752619"/>
                </a:lnTo>
                <a:lnTo>
                  <a:pt x="2714398" y="1761242"/>
                </a:lnTo>
                <a:lnTo>
                  <a:pt x="2717800" y="1785522"/>
                </a:lnTo>
                <a:lnTo>
                  <a:pt x="2721847" y="1810371"/>
                </a:lnTo>
                <a:lnTo>
                  <a:pt x="2724239" y="1811528"/>
                </a:lnTo>
                <a:lnTo>
                  <a:pt x="2737361" y="1818319"/>
                </a:lnTo>
                <a:lnTo>
                  <a:pt x="2750032" y="1825110"/>
                </a:lnTo>
                <a:lnTo>
                  <a:pt x="2761797" y="1832128"/>
                </a:lnTo>
                <a:lnTo>
                  <a:pt x="2773110" y="1838919"/>
                </a:lnTo>
                <a:lnTo>
                  <a:pt x="2783518" y="1845258"/>
                </a:lnTo>
                <a:lnTo>
                  <a:pt x="2801166" y="1856803"/>
                </a:lnTo>
                <a:lnTo>
                  <a:pt x="2822434" y="1871291"/>
                </a:lnTo>
                <a:lnTo>
                  <a:pt x="2823191" y="1871781"/>
                </a:lnTo>
                <a:lnTo>
                  <a:pt x="2823497" y="1868261"/>
                </a:lnTo>
                <a:lnTo>
                  <a:pt x="2823724" y="1863499"/>
                </a:lnTo>
                <a:lnTo>
                  <a:pt x="2823951" y="1858963"/>
                </a:lnTo>
                <a:lnTo>
                  <a:pt x="2823951" y="1854881"/>
                </a:lnTo>
                <a:lnTo>
                  <a:pt x="2823497" y="1850799"/>
                </a:lnTo>
                <a:lnTo>
                  <a:pt x="2822589" y="1845583"/>
                </a:lnTo>
                <a:lnTo>
                  <a:pt x="2821000" y="1839686"/>
                </a:lnTo>
                <a:lnTo>
                  <a:pt x="2819638" y="1832883"/>
                </a:lnTo>
                <a:lnTo>
                  <a:pt x="2815553" y="1817915"/>
                </a:lnTo>
                <a:lnTo>
                  <a:pt x="2811240" y="1802493"/>
                </a:lnTo>
                <a:lnTo>
                  <a:pt x="2802388" y="1773918"/>
                </a:lnTo>
                <a:lnTo>
                  <a:pt x="2799438" y="1763486"/>
                </a:lnTo>
                <a:lnTo>
                  <a:pt x="2798076" y="1757817"/>
                </a:lnTo>
                <a:lnTo>
                  <a:pt x="2796941" y="1752147"/>
                </a:lnTo>
                <a:lnTo>
                  <a:pt x="2796487" y="1749426"/>
                </a:lnTo>
                <a:lnTo>
                  <a:pt x="2796033" y="1747158"/>
                </a:lnTo>
                <a:lnTo>
                  <a:pt x="2795125" y="1745343"/>
                </a:lnTo>
                <a:lnTo>
                  <a:pt x="2794444" y="1744436"/>
                </a:lnTo>
                <a:lnTo>
                  <a:pt x="2793763" y="1743756"/>
                </a:lnTo>
                <a:lnTo>
                  <a:pt x="2793082" y="1743076"/>
                </a:lnTo>
                <a:lnTo>
                  <a:pt x="2791948" y="1742622"/>
                </a:lnTo>
                <a:lnTo>
                  <a:pt x="2790813" y="1742168"/>
                </a:lnTo>
                <a:lnTo>
                  <a:pt x="2789678" y="1741942"/>
                </a:lnTo>
                <a:lnTo>
                  <a:pt x="2788770" y="1741715"/>
                </a:lnTo>
                <a:lnTo>
                  <a:pt x="2787862" y="1740808"/>
                </a:lnTo>
                <a:lnTo>
                  <a:pt x="2786727" y="1739674"/>
                </a:lnTo>
                <a:lnTo>
                  <a:pt x="2785819" y="1738086"/>
                </a:lnTo>
                <a:lnTo>
                  <a:pt x="2783549" y="1734231"/>
                </a:lnTo>
                <a:lnTo>
                  <a:pt x="2781053" y="1729015"/>
                </a:lnTo>
                <a:lnTo>
                  <a:pt x="2778329" y="1723118"/>
                </a:lnTo>
                <a:lnTo>
                  <a:pt x="2775378" y="1716315"/>
                </a:lnTo>
                <a:lnTo>
                  <a:pt x="2769704" y="1700893"/>
                </a:lnTo>
                <a:lnTo>
                  <a:pt x="2764257" y="1685018"/>
                </a:lnTo>
                <a:lnTo>
                  <a:pt x="2759263" y="1669597"/>
                </a:lnTo>
                <a:lnTo>
                  <a:pt x="2758391" y="1666549"/>
                </a:lnTo>
                <a:close/>
                <a:moveTo>
                  <a:pt x="1839474" y="1648604"/>
                </a:moveTo>
                <a:lnTo>
                  <a:pt x="1837888" y="1850604"/>
                </a:lnTo>
                <a:lnTo>
                  <a:pt x="1871011" y="1853779"/>
                </a:lnTo>
                <a:lnTo>
                  <a:pt x="1899144" y="1856273"/>
                </a:lnTo>
                <a:lnTo>
                  <a:pt x="1922966" y="1858314"/>
                </a:lnTo>
                <a:lnTo>
                  <a:pt x="1931814" y="1859221"/>
                </a:lnTo>
                <a:lnTo>
                  <a:pt x="1942250" y="1860809"/>
                </a:lnTo>
                <a:lnTo>
                  <a:pt x="1955311" y="1862576"/>
                </a:lnTo>
                <a:lnTo>
                  <a:pt x="1941771" y="1860557"/>
                </a:lnTo>
                <a:lnTo>
                  <a:pt x="1931827" y="1859199"/>
                </a:lnTo>
                <a:lnTo>
                  <a:pt x="1923239" y="1858294"/>
                </a:lnTo>
                <a:lnTo>
                  <a:pt x="1899508" y="1856257"/>
                </a:lnTo>
                <a:lnTo>
                  <a:pt x="1871483" y="1853767"/>
                </a:lnTo>
                <a:lnTo>
                  <a:pt x="1838486" y="1850599"/>
                </a:lnTo>
                <a:lnTo>
                  <a:pt x="1840068" y="1648721"/>
                </a:lnTo>
                <a:lnTo>
                  <a:pt x="1839474" y="1648604"/>
                </a:lnTo>
                <a:close/>
                <a:moveTo>
                  <a:pt x="2063841" y="1455563"/>
                </a:moveTo>
                <a:lnTo>
                  <a:pt x="2062721" y="1458761"/>
                </a:lnTo>
                <a:lnTo>
                  <a:pt x="2057276" y="1473501"/>
                </a:lnTo>
                <a:lnTo>
                  <a:pt x="2054100" y="1480984"/>
                </a:lnTo>
                <a:lnTo>
                  <a:pt x="2051150" y="1487787"/>
                </a:lnTo>
                <a:lnTo>
                  <a:pt x="2047974" y="1494590"/>
                </a:lnTo>
                <a:lnTo>
                  <a:pt x="2044571" y="1500485"/>
                </a:lnTo>
                <a:lnTo>
                  <a:pt x="2041395" y="1505701"/>
                </a:lnTo>
                <a:lnTo>
                  <a:pt x="2038218" y="1510236"/>
                </a:lnTo>
                <a:lnTo>
                  <a:pt x="2035269" y="1514091"/>
                </a:lnTo>
                <a:lnTo>
                  <a:pt x="2032093" y="1518399"/>
                </a:lnTo>
                <a:lnTo>
                  <a:pt x="2025967" y="1526563"/>
                </a:lnTo>
                <a:lnTo>
                  <a:pt x="2022791" y="1530418"/>
                </a:lnTo>
                <a:lnTo>
                  <a:pt x="2019388" y="1534500"/>
                </a:lnTo>
                <a:lnTo>
                  <a:pt x="2015531" y="1537901"/>
                </a:lnTo>
                <a:lnTo>
                  <a:pt x="2011674" y="1541302"/>
                </a:lnTo>
                <a:lnTo>
                  <a:pt x="2007136" y="1544477"/>
                </a:lnTo>
                <a:lnTo>
                  <a:pt x="2004868" y="1545611"/>
                </a:lnTo>
                <a:lnTo>
                  <a:pt x="2002599" y="1546745"/>
                </a:lnTo>
                <a:lnTo>
                  <a:pt x="1999650" y="1548105"/>
                </a:lnTo>
                <a:lnTo>
                  <a:pt x="1996927" y="1549012"/>
                </a:lnTo>
                <a:lnTo>
                  <a:pt x="1994204" y="1549919"/>
                </a:lnTo>
                <a:lnTo>
                  <a:pt x="1991255" y="1550600"/>
                </a:lnTo>
                <a:lnTo>
                  <a:pt x="1988079" y="1551053"/>
                </a:lnTo>
                <a:lnTo>
                  <a:pt x="1984676" y="1551280"/>
                </a:lnTo>
                <a:lnTo>
                  <a:pt x="1981046" y="1551507"/>
                </a:lnTo>
                <a:lnTo>
                  <a:pt x="1977416" y="1551507"/>
                </a:lnTo>
                <a:lnTo>
                  <a:pt x="1973786" y="1551507"/>
                </a:lnTo>
                <a:lnTo>
                  <a:pt x="1969475" y="1551053"/>
                </a:lnTo>
                <a:lnTo>
                  <a:pt x="1965391" y="1550600"/>
                </a:lnTo>
                <a:lnTo>
                  <a:pt x="1960854" y="1549919"/>
                </a:lnTo>
                <a:lnTo>
                  <a:pt x="1924100" y="1543116"/>
                </a:lnTo>
                <a:lnTo>
                  <a:pt x="1891203" y="1537447"/>
                </a:lnTo>
                <a:lnTo>
                  <a:pt x="1858533" y="1532232"/>
                </a:lnTo>
                <a:lnTo>
                  <a:pt x="1857399" y="1533139"/>
                </a:lnTo>
                <a:lnTo>
                  <a:pt x="1855811" y="1534046"/>
                </a:lnTo>
                <a:lnTo>
                  <a:pt x="1853996" y="1535180"/>
                </a:lnTo>
                <a:lnTo>
                  <a:pt x="1850819" y="1535860"/>
                </a:lnTo>
                <a:lnTo>
                  <a:pt x="1847189" y="1536767"/>
                </a:lnTo>
                <a:lnTo>
                  <a:pt x="1842879" y="1536994"/>
                </a:lnTo>
                <a:lnTo>
                  <a:pt x="1840610" y="1536994"/>
                </a:lnTo>
                <a:lnTo>
                  <a:pt x="1837888" y="1536767"/>
                </a:lnTo>
                <a:lnTo>
                  <a:pt x="1828359" y="1535180"/>
                </a:lnTo>
                <a:lnTo>
                  <a:pt x="1822687" y="1534046"/>
                </a:lnTo>
                <a:lnTo>
                  <a:pt x="1819737" y="1533139"/>
                </a:lnTo>
                <a:lnTo>
                  <a:pt x="1818603" y="1532685"/>
                </a:lnTo>
                <a:lnTo>
                  <a:pt x="1818603" y="1644252"/>
                </a:lnTo>
                <a:lnTo>
                  <a:pt x="1819275" y="1644383"/>
                </a:lnTo>
                <a:lnTo>
                  <a:pt x="1819275" y="1533297"/>
                </a:lnTo>
                <a:lnTo>
                  <a:pt x="1820405" y="1533750"/>
                </a:lnTo>
                <a:lnTo>
                  <a:pt x="1823343" y="1534655"/>
                </a:lnTo>
                <a:lnTo>
                  <a:pt x="1828993" y="1535787"/>
                </a:lnTo>
                <a:lnTo>
                  <a:pt x="1838486" y="1537371"/>
                </a:lnTo>
                <a:lnTo>
                  <a:pt x="1841198" y="1537597"/>
                </a:lnTo>
                <a:lnTo>
                  <a:pt x="1843458" y="1537597"/>
                </a:lnTo>
                <a:lnTo>
                  <a:pt x="1847752" y="1537371"/>
                </a:lnTo>
                <a:lnTo>
                  <a:pt x="1851368" y="1536466"/>
                </a:lnTo>
                <a:lnTo>
                  <a:pt x="1854532" y="1535787"/>
                </a:lnTo>
                <a:lnTo>
                  <a:pt x="1856340" y="1534655"/>
                </a:lnTo>
                <a:lnTo>
                  <a:pt x="1857922" y="1533750"/>
                </a:lnTo>
                <a:lnTo>
                  <a:pt x="1859052" y="1532845"/>
                </a:lnTo>
                <a:lnTo>
                  <a:pt x="1891597" y="1538050"/>
                </a:lnTo>
                <a:lnTo>
                  <a:pt x="1924369" y="1543708"/>
                </a:lnTo>
                <a:lnTo>
                  <a:pt x="1960982" y="1550498"/>
                </a:lnTo>
                <a:lnTo>
                  <a:pt x="1965502" y="1551177"/>
                </a:lnTo>
                <a:lnTo>
                  <a:pt x="1969570" y="1551629"/>
                </a:lnTo>
                <a:lnTo>
                  <a:pt x="1973864" y="1552082"/>
                </a:lnTo>
                <a:lnTo>
                  <a:pt x="1977480" y="1552082"/>
                </a:lnTo>
                <a:lnTo>
                  <a:pt x="1981097" y="1552082"/>
                </a:lnTo>
                <a:lnTo>
                  <a:pt x="1984713" y="1551856"/>
                </a:lnTo>
                <a:lnTo>
                  <a:pt x="1988103" y="1551629"/>
                </a:lnTo>
                <a:lnTo>
                  <a:pt x="1991267" y="1551177"/>
                </a:lnTo>
                <a:lnTo>
                  <a:pt x="1994205" y="1550498"/>
                </a:lnTo>
                <a:lnTo>
                  <a:pt x="1996917" y="1549592"/>
                </a:lnTo>
                <a:lnTo>
                  <a:pt x="1999629" y="1548687"/>
                </a:lnTo>
                <a:lnTo>
                  <a:pt x="2002567" y="1547329"/>
                </a:lnTo>
                <a:lnTo>
                  <a:pt x="2004827" y="1546198"/>
                </a:lnTo>
                <a:lnTo>
                  <a:pt x="2007087" y="1545066"/>
                </a:lnTo>
                <a:lnTo>
                  <a:pt x="2011608" y="1541897"/>
                </a:lnTo>
                <a:lnTo>
                  <a:pt x="2015450" y="1538503"/>
                </a:lnTo>
                <a:lnTo>
                  <a:pt x="2019292" y="1535108"/>
                </a:lnTo>
                <a:lnTo>
                  <a:pt x="2022682" y="1531034"/>
                </a:lnTo>
                <a:lnTo>
                  <a:pt x="2025846" y="1527187"/>
                </a:lnTo>
                <a:lnTo>
                  <a:pt x="2031948" y="1519039"/>
                </a:lnTo>
                <a:lnTo>
                  <a:pt x="2035112" y="1514739"/>
                </a:lnTo>
                <a:lnTo>
                  <a:pt x="2038050" y="1510892"/>
                </a:lnTo>
                <a:lnTo>
                  <a:pt x="2041215" y="1506365"/>
                </a:lnTo>
                <a:lnTo>
                  <a:pt x="2044379" y="1501160"/>
                </a:lnTo>
                <a:lnTo>
                  <a:pt x="2047769" y="1495275"/>
                </a:lnTo>
                <a:lnTo>
                  <a:pt x="2050933" y="1488486"/>
                </a:lnTo>
                <a:lnTo>
                  <a:pt x="2053871" y="1481696"/>
                </a:lnTo>
                <a:lnTo>
                  <a:pt x="2057035" y="1474228"/>
                </a:lnTo>
                <a:lnTo>
                  <a:pt x="2062459" y="1459517"/>
                </a:lnTo>
                <a:lnTo>
                  <a:pt x="2063841" y="1455563"/>
                </a:lnTo>
                <a:close/>
                <a:moveTo>
                  <a:pt x="886028" y="1447652"/>
                </a:moveTo>
                <a:lnTo>
                  <a:pt x="662308" y="1505476"/>
                </a:lnTo>
                <a:lnTo>
                  <a:pt x="716537" y="1515227"/>
                </a:lnTo>
                <a:lnTo>
                  <a:pt x="760100" y="1523164"/>
                </a:lnTo>
                <a:lnTo>
                  <a:pt x="778706" y="1527019"/>
                </a:lnTo>
                <a:lnTo>
                  <a:pt x="792093" y="1529740"/>
                </a:lnTo>
                <a:lnTo>
                  <a:pt x="797311" y="1530647"/>
                </a:lnTo>
                <a:lnTo>
                  <a:pt x="802530" y="1531327"/>
                </a:lnTo>
                <a:lnTo>
                  <a:pt x="807749" y="1532008"/>
                </a:lnTo>
                <a:lnTo>
                  <a:pt x="812740" y="1532234"/>
                </a:lnTo>
                <a:lnTo>
                  <a:pt x="817732" y="1532234"/>
                </a:lnTo>
                <a:lnTo>
                  <a:pt x="822497" y="1532008"/>
                </a:lnTo>
                <a:lnTo>
                  <a:pt x="827262" y="1531327"/>
                </a:lnTo>
                <a:lnTo>
                  <a:pt x="831800" y="1530420"/>
                </a:lnTo>
                <a:lnTo>
                  <a:pt x="836111" y="1529513"/>
                </a:lnTo>
                <a:lnTo>
                  <a:pt x="840195" y="1527926"/>
                </a:lnTo>
                <a:lnTo>
                  <a:pt x="843825" y="1526565"/>
                </a:lnTo>
                <a:lnTo>
                  <a:pt x="847682" y="1524525"/>
                </a:lnTo>
                <a:lnTo>
                  <a:pt x="850632" y="1522030"/>
                </a:lnTo>
                <a:lnTo>
                  <a:pt x="853582" y="1519536"/>
                </a:lnTo>
                <a:lnTo>
                  <a:pt x="856077" y="1516588"/>
                </a:lnTo>
                <a:lnTo>
                  <a:pt x="857893" y="1513640"/>
                </a:lnTo>
                <a:lnTo>
                  <a:pt x="862204" y="1505476"/>
                </a:lnTo>
                <a:lnTo>
                  <a:pt x="866741" y="1495499"/>
                </a:lnTo>
                <a:lnTo>
                  <a:pt x="871279" y="1484841"/>
                </a:lnTo>
                <a:lnTo>
                  <a:pt x="875817" y="1473730"/>
                </a:lnTo>
                <a:lnTo>
                  <a:pt x="883078" y="1455362"/>
                </a:lnTo>
                <a:lnTo>
                  <a:pt x="886028" y="1447652"/>
                </a:lnTo>
                <a:close/>
                <a:moveTo>
                  <a:pt x="2040260" y="1434271"/>
                </a:moveTo>
                <a:lnTo>
                  <a:pt x="1828359" y="1489374"/>
                </a:lnTo>
                <a:lnTo>
                  <a:pt x="1879859" y="1498445"/>
                </a:lnTo>
                <a:lnTo>
                  <a:pt x="1920924" y="1506154"/>
                </a:lnTo>
                <a:lnTo>
                  <a:pt x="1938393" y="1509329"/>
                </a:lnTo>
                <a:lnTo>
                  <a:pt x="1951325" y="1512050"/>
                </a:lnTo>
                <a:lnTo>
                  <a:pt x="1956316" y="1513184"/>
                </a:lnTo>
                <a:lnTo>
                  <a:pt x="1961081" y="1513638"/>
                </a:lnTo>
                <a:lnTo>
                  <a:pt x="1966072" y="1514091"/>
                </a:lnTo>
                <a:lnTo>
                  <a:pt x="1971063" y="1514318"/>
                </a:lnTo>
                <a:lnTo>
                  <a:pt x="1975601" y="1514318"/>
                </a:lnTo>
                <a:lnTo>
                  <a:pt x="1980138" y="1514091"/>
                </a:lnTo>
                <a:lnTo>
                  <a:pt x="1984676" y="1513638"/>
                </a:lnTo>
                <a:lnTo>
                  <a:pt x="1988760" y="1512957"/>
                </a:lnTo>
                <a:lnTo>
                  <a:pt x="1993070" y="1511823"/>
                </a:lnTo>
                <a:lnTo>
                  <a:pt x="1996700" y="1510690"/>
                </a:lnTo>
                <a:lnTo>
                  <a:pt x="2000557" y="1508876"/>
                </a:lnTo>
                <a:lnTo>
                  <a:pt x="2003733" y="1507061"/>
                </a:lnTo>
                <a:lnTo>
                  <a:pt x="2006683" y="1505021"/>
                </a:lnTo>
                <a:lnTo>
                  <a:pt x="2009405" y="1502526"/>
                </a:lnTo>
                <a:lnTo>
                  <a:pt x="2011901" y="1499805"/>
                </a:lnTo>
                <a:lnTo>
                  <a:pt x="2013943" y="1496857"/>
                </a:lnTo>
                <a:lnTo>
                  <a:pt x="2017573" y="1489374"/>
                </a:lnTo>
                <a:lnTo>
                  <a:pt x="2021883" y="1479850"/>
                </a:lnTo>
                <a:lnTo>
                  <a:pt x="2026194" y="1469419"/>
                </a:lnTo>
                <a:lnTo>
                  <a:pt x="2030505" y="1458988"/>
                </a:lnTo>
                <a:lnTo>
                  <a:pt x="2037538" y="1441754"/>
                </a:lnTo>
                <a:lnTo>
                  <a:pt x="2040260" y="1434271"/>
                </a:lnTo>
                <a:close/>
                <a:moveTo>
                  <a:pt x="2534153" y="1431724"/>
                </a:moveTo>
                <a:lnTo>
                  <a:pt x="2534029" y="1431900"/>
                </a:lnTo>
                <a:lnTo>
                  <a:pt x="2532660" y="1434172"/>
                </a:lnTo>
                <a:lnTo>
                  <a:pt x="2530834" y="1435990"/>
                </a:lnTo>
                <a:lnTo>
                  <a:pt x="2528781" y="1437808"/>
                </a:lnTo>
                <a:lnTo>
                  <a:pt x="2526955" y="1439626"/>
                </a:lnTo>
                <a:lnTo>
                  <a:pt x="2524674" y="1440989"/>
                </a:lnTo>
                <a:lnTo>
                  <a:pt x="2522164" y="1442126"/>
                </a:lnTo>
                <a:lnTo>
                  <a:pt x="2519654" y="1443035"/>
                </a:lnTo>
                <a:lnTo>
                  <a:pt x="2517144" y="1443716"/>
                </a:lnTo>
                <a:lnTo>
                  <a:pt x="2514406" y="1444398"/>
                </a:lnTo>
                <a:lnTo>
                  <a:pt x="2511668" y="1444625"/>
                </a:lnTo>
                <a:lnTo>
                  <a:pt x="2508930" y="1444625"/>
                </a:lnTo>
                <a:lnTo>
                  <a:pt x="2506192" y="1443944"/>
                </a:lnTo>
                <a:lnTo>
                  <a:pt x="2473956" y="1438409"/>
                </a:lnTo>
                <a:lnTo>
                  <a:pt x="2472416" y="1565911"/>
                </a:lnTo>
                <a:lnTo>
                  <a:pt x="2483955" y="1565911"/>
                </a:lnTo>
                <a:lnTo>
                  <a:pt x="2482824" y="1738861"/>
                </a:lnTo>
                <a:lnTo>
                  <a:pt x="2483050" y="1742483"/>
                </a:lnTo>
                <a:lnTo>
                  <a:pt x="2483276" y="1745426"/>
                </a:lnTo>
                <a:lnTo>
                  <a:pt x="2483502" y="1747690"/>
                </a:lnTo>
                <a:lnTo>
                  <a:pt x="2483955" y="1749275"/>
                </a:lnTo>
                <a:lnTo>
                  <a:pt x="2484634" y="1750633"/>
                </a:lnTo>
                <a:lnTo>
                  <a:pt x="2484860" y="1750859"/>
                </a:lnTo>
                <a:lnTo>
                  <a:pt x="2491421" y="1751765"/>
                </a:lnTo>
                <a:lnTo>
                  <a:pt x="2509295" y="1753802"/>
                </a:lnTo>
                <a:lnTo>
                  <a:pt x="2516988" y="1754934"/>
                </a:lnTo>
                <a:lnTo>
                  <a:pt x="2527848" y="1756292"/>
                </a:lnTo>
                <a:lnTo>
                  <a:pt x="2541876" y="1758782"/>
                </a:lnTo>
                <a:lnTo>
                  <a:pt x="2559072" y="1761725"/>
                </a:lnTo>
                <a:lnTo>
                  <a:pt x="2578982" y="1765800"/>
                </a:lnTo>
                <a:lnTo>
                  <a:pt x="2601834" y="1770780"/>
                </a:lnTo>
                <a:lnTo>
                  <a:pt x="2623204" y="1775834"/>
                </a:lnTo>
                <a:lnTo>
                  <a:pt x="2620736" y="1754434"/>
                </a:lnTo>
                <a:lnTo>
                  <a:pt x="2619375" y="1743769"/>
                </a:lnTo>
                <a:lnTo>
                  <a:pt x="2618921" y="1737643"/>
                </a:lnTo>
                <a:lnTo>
                  <a:pt x="2618921" y="1731743"/>
                </a:lnTo>
                <a:lnTo>
                  <a:pt x="2618921" y="1729247"/>
                </a:lnTo>
                <a:lnTo>
                  <a:pt x="2618921" y="1726751"/>
                </a:lnTo>
                <a:lnTo>
                  <a:pt x="2618468" y="1724709"/>
                </a:lnTo>
                <a:lnTo>
                  <a:pt x="2618014" y="1724028"/>
                </a:lnTo>
                <a:lnTo>
                  <a:pt x="2617561" y="1723120"/>
                </a:lnTo>
                <a:lnTo>
                  <a:pt x="2616654" y="1722440"/>
                </a:lnTo>
                <a:lnTo>
                  <a:pt x="2615746" y="1721532"/>
                </a:lnTo>
                <a:lnTo>
                  <a:pt x="2614839" y="1721078"/>
                </a:lnTo>
                <a:lnTo>
                  <a:pt x="2613479" y="1720624"/>
                </a:lnTo>
                <a:lnTo>
                  <a:pt x="2612798" y="1720170"/>
                </a:lnTo>
                <a:lnTo>
                  <a:pt x="2612118" y="1719036"/>
                </a:lnTo>
                <a:lnTo>
                  <a:pt x="2611211" y="1717901"/>
                </a:lnTo>
                <a:lnTo>
                  <a:pt x="2610530" y="1716086"/>
                </a:lnTo>
                <a:lnTo>
                  <a:pt x="2608716" y="1712002"/>
                </a:lnTo>
                <a:lnTo>
                  <a:pt x="2607355" y="1706556"/>
                </a:lnTo>
                <a:lnTo>
                  <a:pt x="2605541" y="1699975"/>
                </a:lnTo>
                <a:lnTo>
                  <a:pt x="2604180" y="1692714"/>
                </a:lnTo>
                <a:lnTo>
                  <a:pt x="2601005" y="1676830"/>
                </a:lnTo>
                <a:lnTo>
                  <a:pt x="2598284" y="1660038"/>
                </a:lnTo>
                <a:lnTo>
                  <a:pt x="2596243" y="1644154"/>
                </a:lnTo>
                <a:lnTo>
                  <a:pt x="2594655" y="1630766"/>
                </a:lnTo>
                <a:lnTo>
                  <a:pt x="2594429" y="1625547"/>
                </a:lnTo>
                <a:lnTo>
                  <a:pt x="2594202" y="1621236"/>
                </a:lnTo>
                <a:lnTo>
                  <a:pt x="2593975" y="1608756"/>
                </a:lnTo>
                <a:lnTo>
                  <a:pt x="2593748" y="1603310"/>
                </a:lnTo>
                <a:lnTo>
                  <a:pt x="2593068" y="1598545"/>
                </a:lnTo>
                <a:lnTo>
                  <a:pt x="2592614" y="1594233"/>
                </a:lnTo>
                <a:lnTo>
                  <a:pt x="2591707" y="1590830"/>
                </a:lnTo>
                <a:lnTo>
                  <a:pt x="2590120" y="1587880"/>
                </a:lnTo>
                <a:lnTo>
                  <a:pt x="2589439" y="1586745"/>
                </a:lnTo>
                <a:lnTo>
                  <a:pt x="2588759" y="1585611"/>
                </a:lnTo>
                <a:lnTo>
                  <a:pt x="2588305" y="1584930"/>
                </a:lnTo>
                <a:lnTo>
                  <a:pt x="2587398" y="1583115"/>
                </a:lnTo>
                <a:lnTo>
                  <a:pt x="2585584" y="1577896"/>
                </a:lnTo>
                <a:lnTo>
                  <a:pt x="2583089" y="1570407"/>
                </a:lnTo>
                <a:lnTo>
                  <a:pt x="2580141" y="1560877"/>
                </a:lnTo>
                <a:lnTo>
                  <a:pt x="2573338" y="1537505"/>
                </a:lnTo>
                <a:lnTo>
                  <a:pt x="2565400" y="1510956"/>
                </a:lnTo>
                <a:lnTo>
                  <a:pt x="2557689" y="1484180"/>
                </a:lnTo>
                <a:lnTo>
                  <a:pt x="2550432" y="1460354"/>
                </a:lnTo>
                <a:lnTo>
                  <a:pt x="2547257" y="1450370"/>
                </a:lnTo>
                <a:lnTo>
                  <a:pt x="2544536" y="1442428"/>
                </a:lnTo>
                <a:lnTo>
                  <a:pt x="2542268" y="1436982"/>
                </a:lnTo>
                <a:lnTo>
                  <a:pt x="2541361" y="1435167"/>
                </a:lnTo>
                <a:lnTo>
                  <a:pt x="2540680" y="1434032"/>
                </a:lnTo>
                <a:lnTo>
                  <a:pt x="2539093" y="1433352"/>
                </a:lnTo>
                <a:lnTo>
                  <a:pt x="2536371" y="1432217"/>
                </a:lnTo>
                <a:lnTo>
                  <a:pt x="2534153" y="1431724"/>
                </a:lnTo>
                <a:close/>
                <a:moveTo>
                  <a:pt x="975878" y="1425656"/>
                </a:moveTo>
                <a:lnTo>
                  <a:pt x="922104" y="1435407"/>
                </a:lnTo>
                <a:lnTo>
                  <a:pt x="918474" y="1446972"/>
                </a:lnTo>
                <a:lnTo>
                  <a:pt x="914843" y="1458990"/>
                </a:lnTo>
                <a:lnTo>
                  <a:pt x="909625" y="1473503"/>
                </a:lnTo>
                <a:lnTo>
                  <a:pt x="903952" y="1488696"/>
                </a:lnTo>
                <a:lnTo>
                  <a:pt x="900776" y="1496406"/>
                </a:lnTo>
                <a:lnTo>
                  <a:pt x="897372" y="1503889"/>
                </a:lnTo>
                <a:lnTo>
                  <a:pt x="894196" y="1511146"/>
                </a:lnTo>
                <a:lnTo>
                  <a:pt x="890792" y="1517268"/>
                </a:lnTo>
                <a:lnTo>
                  <a:pt x="887162" y="1522937"/>
                </a:lnTo>
                <a:lnTo>
                  <a:pt x="885574" y="1525432"/>
                </a:lnTo>
                <a:lnTo>
                  <a:pt x="883986" y="1527699"/>
                </a:lnTo>
                <a:lnTo>
                  <a:pt x="880582" y="1532008"/>
                </a:lnTo>
                <a:lnTo>
                  <a:pt x="877406" y="1536089"/>
                </a:lnTo>
                <a:lnTo>
                  <a:pt x="870826" y="1544933"/>
                </a:lnTo>
                <a:lnTo>
                  <a:pt x="867422" y="1549015"/>
                </a:lnTo>
                <a:lnTo>
                  <a:pt x="864019" y="1553097"/>
                </a:lnTo>
                <a:lnTo>
                  <a:pt x="859935" y="1556952"/>
                </a:lnTo>
                <a:lnTo>
                  <a:pt x="855850" y="1560353"/>
                </a:lnTo>
                <a:lnTo>
                  <a:pt x="853582" y="1562167"/>
                </a:lnTo>
                <a:lnTo>
                  <a:pt x="851313" y="1563754"/>
                </a:lnTo>
                <a:lnTo>
                  <a:pt x="848817" y="1565115"/>
                </a:lnTo>
                <a:lnTo>
                  <a:pt x="846094" y="1566476"/>
                </a:lnTo>
                <a:lnTo>
                  <a:pt x="843371" y="1567609"/>
                </a:lnTo>
                <a:lnTo>
                  <a:pt x="840422" y="1568743"/>
                </a:lnTo>
                <a:lnTo>
                  <a:pt x="837472" y="1569424"/>
                </a:lnTo>
                <a:lnTo>
                  <a:pt x="834068" y="1570104"/>
                </a:lnTo>
                <a:lnTo>
                  <a:pt x="830892" y="1570784"/>
                </a:lnTo>
                <a:lnTo>
                  <a:pt x="827488" y="1571011"/>
                </a:lnTo>
                <a:lnTo>
                  <a:pt x="823858" y="1571464"/>
                </a:lnTo>
                <a:lnTo>
                  <a:pt x="819774" y="1571464"/>
                </a:lnTo>
                <a:lnTo>
                  <a:pt x="815463" y="1571011"/>
                </a:lnTo>
                <a:lnTo>
                  <a:pt x="811379" y="1570784"/>
                </a:lnTo>
                <a:lnTo>
                  <a:pt x="806841" y="1570331"/>
                </a:lnTo>
                <a:lnTo>
                  <a:pt x="802076" y="1569424"/>
                </a:lnTo>
                <a:lnTo>
                  <a:pt x="782563" y="1565795"/>
                </a:lnTo>
                <a:lnTo>
                  <a:pt x="763277" y="1562394"/>
                </a:lnTo>
                <a:lnTo>
                  <a:pt x="728789" y="1556498"/>
                </a:lnTo>
                <a:lnTo>
                  <a:pt x="694301" y="1550829"/>
                </a:lnTo>
                <a:lnTo>
                  <a:pt x="692939" y="1551736"/>
                </a:lnTo>
                <a:lnTo>
                  <a:pt x="691578" y="1552870"/>
                </a:lnTo>
                <a:lnTo>
                  <a:pt x="689309" y="1554004"/>
                </a:lnTo>
                <a:lnTo>
                  <a:pt x="686132" y="1554911"/>
                </a:lnTo>
                <a:lnTo>
                  <a:pt x="682275" y="1555818"/>
                </a:lnTo>
                <a:lnTo>
                  <a:pt x="680233" y="1555818"/>
                </a:lnTo>
                <a:lnTo>
                  <a:pt x="677737" y="1556045"/>
                </a:lnTo>
                <a:lnTo>
                  <a:pt x="675015" y="1555818"/>
                </a:lnTo>
                <a:lnTo>
                  <a:pt x="672292" y="1555591"/>
                </a:lnTo>
                <a:lnTo>
                  <a:pt x="662308" y="1554004"/>
                </a:lnTo>
                <a:lnTo>
                  <a:pt x="656409" y="1552870"/>
                </a:lnTo>
                <a:lnTo>
                  <a:pt x="653006" y="1551736"/>
                </a:lnTo>
                <a:lnTo>
                  <a:pt x="652325" y="1551509"/>
                </a:lnTo>
                <a:lnTo>
                  <a:pt x="652325" y="1669199"/>
                </a:lnTo>
                <a:lnTo>
                  <a:pt x="674107" y="1673508"/>
                </a:lnTo>
                <a:lnTo>
                  <a:pt x="672292" y="1887118"/>
                </a:lnTo>
                <a:lnTo>
                  <a:pt x="707234" y="1890292"/>
                </a:lnTo>
                <a:lnTo>
                  <a:pt x="736957" y="1893014"/>
                </a:lnTo>
                <a:lnTo>
                  <a:pt x="761916" y="1895281"/>
                </a:lnTo>
                <a:lnTo>
                  <a:pt x="772580" y="1896188"/>
                </a:lnTo>
                <a:lnTo>
                  <a:pt x="784832" y="1897549"/>
                </a:lnTo>
                <a:lnTo>
                  <a:pt x="809791" y="1900950"/>
                </a:lnTo>
                <a:lnTo>
                  <a:pt x="829758" y="1903898"/>
                </a:lnTo>
                <a:lnTo>
                  <a:pt x="837926" y="1905032"/>
                </a:lnTo>
                <a:lnTo>
                  <a:pt x="842690" y="1900497"/>
                </a:lnTo>
                <a:lnTo>
                  <a:pt x="847682" y="1895054"/>
                </a:lnTo>
                <a:lnTo>
                  <a:pt x="853808" y="1888252"/>
                </a:lnTo>
                <a:lnTo>
                  <a:pt x="860388" y="1880542"/>
                </a:lnTo>
                <a:lnTo>
                  <a:pt x="867422" y="1872151"/>
                </a:lnTo>
                <a:lnTo>
                  <a:pt x="874229" y="1863534"/>
                </a:lnTo>
                <a:lnTo>
                  <a:pt x="877179" y="1859226"/>
                </a:lnTo>
                <a:lnTo>
                  <a:pt x="880128" y="1855144"/>
                </a:lnTo>
                <a:lnTo>
                  <a:pt x="882624" y="1850609"/>
                </a:lnTo>
                <a:lnTo>
                  <a:pt x="885347" y="1845393"/>
                </a:lnTo>
                <a:lnTo>
                  <a:pt x="888070" y="1839724"/>
                </a:lnTo>
                <a:lnTo>
                  <a:pt x="890566" y="1833375"/>
                </a:lnTo>
                <a:lnTo>
                  <a:pt x="893061" y="1827026"/>
                </a:lnTo>
                <a:lnTo>
                  <a:pt x="895557" y="1819769"/>
                </a:lnTo>
                <a:lnTo>
                  <a:pt x="897826" y="1812740"/>
                </a:lnTo>
                <a:lnTo>
                  <a:pt x="900095" y="1805257"/>
                </a:lnTo>
                <a:lnTo>
                  <a:pt x="902137" y="1797773"/>
                </a:lnTo>
                <a:lnTo>
                  <a:pt x="904179" y="1790290"/>
                </a:lnTo>
                <a:lnTo>
                  <a:pt x="905541" y="1782807"/>
                </a:lnTo>
                <a:lnTo>
                  <a:pt x="907129" y="1775551"/>
                </a:lnTo>
                <a:lnTo>
                  <a:pt x="908263" y="1768294"/>
                </a:lnTo>
                <a:lnTo>
                  <a:pt x="909171" y="1761491"/>
                </a:lnTo>
                <a:lnTo>
                  <a:pt x="909625" y="1755142"/>
                </a:lnTo>
                <a:lnTo>
                  <a:pt x="909852" y="1749473"/>
                </a:lnTo>
                <a:lnTo>
                  <a:pt x="909625" y="1734507"/>
                </a:lnTo>
                <a:lnTo>
                  <a:pt x="909398" y="1714098"/>
                </a:lnTo>
                <a:lnTo>
                  <a:pt x="908263" y="1664437"/>
                </a:lnTo>
                <a:lnTo>
                  <a:pt x="908036" y="1638359"/>
                </a:lnTo>
                <a:lnTo>
                  <a:pt x="908036" y="1614322"/>
                </a:lnTo>
                <a:lnTo>
                  <a:pt x="908263" y="1603665"/>
                </a:lnTo>
                <a:lnTo>
                  <a:pt x="908490" y="1593914"/>
                </a:lnTo>
                <a:lnTo>
                  <a:pt x="909171" y="1585977"/>
                </a:lnTo>
                <a:lnTo>
                  <a:pt x="909852" y="1579401"/>
                </a:lnTo>
                <a:lnTo>
                  <a:pt x="911894" y="1566702"/>
                </a:lnTo>
                <a:lnTo>
                  <a:pt x="914616" y="1551736"/>
                </a:lnTo>
                <a:lnTo>
                  <a:pt x="917793" y="1535409"/>
                </a:lnTo>
                <a:lnTo>
                  <a:pt x="919835" y="1527019"/>
                </a:lnTo>
                <a:lnTo>
                  <a:pt x="922104" y="1518629"/>
                </a:lnTo>
                <a:lnTo>
                  <a:pt x="924146" y="1510465"/>
                </a:lnTo>
                <a:lnTo>
                  <a:pt x="926869" y="1502075"/>
                </a:lnTo>
                <a:lnTo>
                  <a:pt x="929592" y="1494138"/>
                </a:lnTo>
                <a:lnTo>
                  <a:pt x="932314" y="1486882"/>
                </a:lnTo>
                <a:lnTo>
                  <a:pt x="935718" y="1480079"/>
                </a:lnTo>
                <a:lnTo>
                  <a:pt x="938894" y="1473957"/>
                </a:lnTo>
                <a:lnTo>
                  <a:pt x="940709" y="1471009"/>
                </a:lnTo>
                <a:lnTo>
                  <a:pt x="942298" y="1468287"/>
                </a:lnTo>
                <a:lnTo>
                  <a:pt x="944113" y="1466020"/>
                </a:lnTo>
                <a:lnTo>
                  <a:pt x="945701" y="1463752"/>
                </a:lnTo>
                <a:lnTo>
                  <a:pt x="952962" y="1455816"/>
                </a:lnTo>
                <a:lnTo>
                  <a:pt x="958861" y="1448332"/>
                </a:lnTo>
                <a:lnTo>
                  <a:pt x="964080" y="1441983"/>
                </a:lnTo>
                <a:lnTo>
                  <a:pt x="968391" y="1436541"/>
                </a:lnTo>
                <a:lnTo>
                  <a:pt x="973836" y="1428604"/>
                </a:lnTo>
                <a:lnTo>
                  <a:pt x="975878" y="1425656"/>
                </a:lnTo>
                <a:close/>
                <a:moveTo>
                  <a:pt x="2083140" y="1421573"/>
                </a:moveTo>
                <a:lnTo>
                  <a:pt x="2074518" y="1423160"/>
                </a:lnTo>
                <a:lnTo>
                  <a:pt x="2074258" y="1423976"/>
                </a:lnTo>
                <a:lnTo>
                  <a:pt x="2082800" y="1422400"/>
                </a:lnTo>
                <a:lnTo>
                  <a:pt x="1963044" y="1863623"/>
                </a:lnTo>
                <a:lnTo>
                  <a:pt x="1964030" y="1863756"/>
                </a:lnTo>
                <a:lnTo>
                  <a:pt x="1964257" y="1861035"/>
                </a:lnTo>
                <a:lnTo>
                  <a:pt x="1964484" y="1859901"/>
                </a:lnTo>
                <a:lnTo>
                  <a:pt x="1964938" y="1858541"/>
                </a:lnTo>
                <a:lnTo>
                  <a:pt x="1966526" y="1856047"/>
                </a:lnTo>
                <a:lnTo>
                  <a:pt x="1968794" y="1853099"/>
                </a:lnTo>
                <a:lnTo>
                  <a:pt x="1971290" y="1850151"/>
                </a:lnTo>
                <a:lnTo>
                  <a:pt x="1974466" y="1847203"/>
                </a:lnTo>
                <a:lnTo>
                  <a:pt x="1977870" y="1844255"/>
                </a:lnTo>
                <a:lnTo>
                  <a:pt x="1982180" y="1840854"/>
                </a:lnTo>
                <a:lnTo>
                  <a:pt x="1986264" y="1837679"/>
                </a:lnTo>
                <a:lnTo>
                  <a:pt x="1995793" y="1831556"/>
                </a:lnTo>
                <a:lnTo>
                  <a:pt x="2005775" y="1825434"/>
                </a:lnTo>
                <a:lnTo>
                  <a:pt x="2015984" y="1819538"/>
                </a:lnTo>
                <a:lnTo>
                  <a:pt x="2025740" y="1814323"/>
                </a:lnTo>
                <a:lnTo>
                  <a:pt x="2028236" y="1813189"/>
                </a:lnTo>
                <a:lnTo>
                  <a:pt x="2030505" y="1811601"/>
                </a:lnTo>
                <a:lnTo>
                  <a:pt x="2032773" y="1810241"/>
                </a:lnTo>
                <a:lnTo>
                  <a:pt x="2034815" y="1808427"/>
                </a:lnTo>
                <a:lnTo>
                  <a:pt x="2038672" y="1804799"/>
                </a:lnTo>
                <a:lnTo>
                  <a:pt x="2042529" y="1800490"/>
                </a:lnTo>
                <a:lnTo>
                  <a:pt x="2045705" y="1795955"/>
                </a:lnTo>
                <a:lnTo>
                  <a:pt x="2048655" y="1791420"/>
                </a:lnTo>
                <a:lnTo>
                  <a:pt x="2051604" y="1786431"/>
                </a:lnTo>
                <a:lnTo>
                  <a:pt x="2054100" y="1781442"/>
                </a:lnTo>
                <a:lnTo>
                  <a:pt x="2056368" y="1776453"/>
                </a:lnTo>
                <a:lnTo>
                  <a:pt x="2058410" y="1771691"/>
                </a:lnTo>
                <a:lnTo>
                  <a:pt x="2061813" y="1762621"/>
                </a:lnTo>
                <a:lnTo>
                  <a:pt x="2064309" y="1754684"/>
                </a:lnTo>
                <a:lnTo>
                  <a:pt x="2066124" y="1748789"/>
                </a:lnTo>
                <a:lnTo>
                  <a:pt x="2067031" y="1746067"/>
                </a:lnTo>
                <a:lnTo>
                  <a:pt x="2067485" y="1743346"/>
                </a:lnTo>
                <a:lnTo>
                  <a:pt x="2068393" y="1736544"/>
                </a:lnTo>
                <a:lnTo>
                  <a:pt x="2069300" y="1729287"/>
                </a:lnTo>
                <a:lnTo>
                  <a:pt x="2070208" y="1722258"/>
                </a:lnTo>
                <a:lnTo>
                  <a:pt x="2071342" y="1715228"/>
                </a:lnTo>
                <a:lnTo>
                  <a:pt x="2072250" y="1712053"/>
                </a:lnTo>
                <a:lnTo>
                  <a:pt x="2072930" y="1709332"/>
                </a:lnTo>
                <a:lnTo>
                  <a:pt x="2074065" y="1706838"/>
                </a:lnTo>
                <a:lnTo>
                  <a:pt x="2075426" y="1704570"/>
                </a:lnTo>
                <a:lnTo>
                  <a:pt x="2077241" y="1702983"/>
                </a:lnTo>
                <a:lnTo>
                  <a:pt x="2077921" y="1702303"/>
                </a:lnTo>
                <a:lnTo>
                  <a:pt x="2078829" y="1702076"/>
                </a:lnTo>
                <a:lnTo>
                  <a:pt x="2079963" y="1701396"/>
                </a:lnTo>
                <a:lnTo>
                  <a:pt x="2080871" y="1699808"/>
                </a:lnTo>
                <a:lnTo>
                  <a:pt x="2081778" y="1697767"/>
                </a:lnTo>
                <a:lnTo>
                  <a:pt x="2082686" y="1695500"/>
                </a:lnTo>
                <a:lnTo>
                  <a:pt x="2083593" y="1692325"/>
                </a:lnTo>
                <a:lnTo>
                  <a:pt x="2084274" y="1689150"/>
                </a:lnTo>
                <a:lnTo>
                  <a:pt x="2086089" y="1680987"/>
                </a:lnTo>
                <a:lnTo>
                  <a:pt x="2087677" y="1671236"/>
                </a:lnTo>
                <a:lnTo>
                  <a:pt x="2088812" y="1660579"/>
                </a:lnTo>
                <a:lnTo>
                  <a:pt x="2089946" y="1649014"/>
                </a:lnTo>
                <a:lnTo>
                  <a:pt x="2091080" y="1636769"/>
                </a:lnTo>
                <a:lnTo>
                  <a:pt x="2091988" y="1624750"/>
                </a:lnTo>
                <a:lnTo>
                  <a:pt x="2092668" y="1612505"/>
                </a:lnTo>
                <a:lnTo>
                  <a:pt x="2093803" y="1589602"/>
                </a:lnTo>
                <a:lnTo>
                  <a:pt x="2094030" y="1579398"/>
                </a:lnTo>
                <a:lnTo>
                  <a:pt x="2094256" y="1570328"/>
                </a:lnTo>
                <a:lnTo>
                  <a:pt x="2094030" y="1563298"/>
                </a:lnTo>
                <a:lnTo>
                  <a:pt x="2093803" y="1557856"/>
                </a:lnTo>
                <a:lnTo>
                  <a:pt x="2093576" y="1552867"/>
                </a:lnTo>
                <a:lnTo>
                  <a:pt x="2093576" y="1547198"/>
                </a:lnTo>
                <a:lnTo>
                  <a:pt x="2093803" y="1533366"/>
                </a:lnTo>
                <a:lnTo>
                  <a:pt x="2094937" y="1501392"/>
                </a:lnTo>
                <a:lnTo>
                  <a:pt x="2095618" y="1485519"/>
                </a:lnTo>
                <a:lnTo>
                  <a:pt x="2095618" y="1478263"/>
                </a:lnTo>
                <a:lnTo>
                  <a:pt x="2095164" y="1471233"/>
                </a:lnTo>
                <a:lnTo>
                  <a:pt x="2094710" y="1465111"/>
                </a:lnTo>
                <a:lnTo>
                  <a:pt x="2094030" y="1459668"/>
                </a:lnTo>
                <a:lnTo>
                  <a:pt x="2093122" y="1455133"/>
                </a:lnTo>
                <a:lnTo>
                  <a:pt x="2092442" y="1453092"/>
                </a:lnTo>
                <a:lnTo>
                  <a:pt x="2091761" y="1451732"/>
                </a:lnTo>
                <a:lnTo>
                  <a:pt x="2089719" y="1447877"/>
                </a:lnTo>
                <a:lnTo>
                  <a:pt x="2088131" y="1444249"/>
                </a:lnTo>
                <a:lnTo>
                  <a:pt x="2086543" y="1440167"/>
                </a:lnTo>
                <a:lnTo>
                  <a:pt x="2085408" y="1436539"/>
                </a:lnTo>
                <a:lnTo>
                  <a:pt x="2084501" y="1432457"/>
                </a:lnTo>
                <a:lnTo>
                  <a:pt x="2083820" y="1428829"/>
                </a:lnTo>
                <a:lnTo>
                  <a:pt x="2083366" y="1425201"/>
                </a:lnTo>
                <a:lnTo>
                  <a:pt x="2083140" y="1421573"/>
                </a:lnTo>
                <a:close/>
                <a:moveTo>
                  <a:pt x="2323009" y="1398465"/>
                </a:moveTo>
                <a:lnTo>
                  <a:pt x="2324989" y="1469192"/>
                </a:lnTo>
                <a:lnTo>
                  <a:pt x="2327030" y="1550146"/>
                </a:lnTo>
                <a:lnTo>
                  <a:pt x="2328619" y="1623617"/>
                </a:lnTo>
                <a:lnTo>
                  <a:pt x="2329072" y="1655817"/>
                </a:lnTo>
                <a:lnTo>
                  <a:pt x="2329526" y="1683255"/>
                </a:lnTo>
                <a:lnTo>
                  <a:pt x="2329753" y="1705251"/>
                </a:lnTo>
                <a:lnTo>
                  <a:pt x="2329526" y="1721124"/>
                </a:lnTo>
                <a:lnTo>
                  <a:pt x="2328619" y="1744027"/>
                </a:lnTo>
                <a:lnTo>
                  <a:pt x="2328573" y="1748038"/>
                </a:lnTo>
                <a:lnTo>
                  <a:pt x="2331006" y="1747690"/>
                </a:lnTo>
                <a:lnTo>
                  <a:pt x="2343676" y="1746332"/>
                </a:lnTo>
                <a:lnTo>
                  <a:pt x="2355668" y="1744974"/>
                </a:lnTo>
                <a:lnTo>
                  <a:pt x="2361324" y="1744747"/>
                </a:lnTo>
                <a:lnTo>
                  <a:pt x="2366754" y="1744521"/>
                </a:lnTo>
                <a:lnTo>
                  <a:pt x="2371732" y="1744521"/>
                </a:lnTo>
                <a:lnTo>
                  <a:pt x="2376257" y="1744974"/>
                </a:lnTo>
                <a:lnTo>
                  <a:pt x="2384402" y="1745426"/>
                </a:lnTo>
                <a:lnTo>
                  <a:pt x="2392321" y="1745879"/>
                </a:lnTo>
                <a:lnTo>
                  <a:pt x="2405897" y="1746785"/>
                </a:lnTo>
                <a:lnTo>
                  <a:pt x="2415399" y="1747011"/>
                </a:lnTo>
                <a:lnTo>
                  <a:pt x="2418793" y="1747011"/>
                </a:lnTo>
                <a:lnTo>
                  <a:pt x="2418793" y="1562289"/>
                </a:lnTo>
                <a:lnTo>
                  <a:pt x="2439156" y="1562289"/>
                </a:lnTo>
                <a:lnTo>
                  <a:pt x="2440560" y="1432674"/>
                </a:lnTo>
                <a:lnTo>
                  <a:pt x="2420170" y="1429173"/>
                </a:lnTo>
                <a:lnTo>
                  <a:pt x="2417432" y="1428491"/>
                </a:lnTo>
                <a:lnTo>
                  <a:pt x="2414694" y="1427355"/>
                </a:lnTo>
                <a:lnTo>
                  <a:pt x="2412184" y="1426446"/>
                </a:lnTo>
                <a:lnTo>
                  <a:pt x="2409903" y="1424856"/>
                </a:lnTo>
                <a:lnTo>
                  <a:pt x="2407621" y="1423492"/>
                </a:lnTo>
                <a:lnTo>
                  <a:pt x="2405567" y="1421674"/>
                </a:lnTo>
                <a:lnTo>
                  <a:pt x="2403970" y="1419629"/>
                </a:lnTo>
                <a:lnTo>
                  <a:pt x="2402145" y="1417811"/>
                </a:lnTo>
                <a:lnTo>
                  <a:pt x="2401004" y="1415539"/>
                </a:lnTo>
                <a:lnTo>
                  <a:pt x="2399635" y="1413039"/>
                </a:lnTo>
                <a:lnTo>
                  <a:pt x="2398722" y="1410540"/>
                </a:lnTo>
                <a:lnTo>
                  <a:pt x="2398206" y="1409126"/>
                </a:lnTo>
                <a:lnTo>
                  <a:pt x="2353582" y="1402718"/>
                </a:lnTo>
                <a:lnTo>
                  <a:pt x="2323009" y="1398465"/>
                </a:lnTo>
                <a:close/>
                <a:moveTo>
                  <a:pt x="3879477" y="1361086"/>
                </a:moveTo>
                <a:lnTo>
                  <a:pt x="3879704" y="1361313"/>
                </a:lnTo>
                <a:lnTo>
                  <a:pt x="3880157" y="1361993"/>
                </a:lnTo>
                <a:lnTo>
                  <a:pt x="3881516" y="1363127"/>
                </a:lnTo>
                <a:lnTo>
                  <a:pt x="3882876" y="1365396"/>
                </a:lnTo>
                <a:lnTo>
                  <a:pt x="3885142" y="1369251"/>
                </a:lnTo>
                <a:lnTo>
                  <a:pt x="3887635" y="1375375"/>
                </a:lnTo>
                <a:lnTo>
                  <a:pt x="3890580" y="1383314"/>
                </a:lnTo>
                <a:lnTo>
                  <a:pt x="3894432" y="1393974"/>
                </a:lnTo>
                <a:lnTo>
                  <a:pt x="3898058" y="1404861"/>
                </a:lnTo>
                <a:lnTo>
                  <a:pt x="3899644" y="1409624"/>
                </a:lnTo>
                <a:lnTo>
                  <a:pt x="3901230" y="1413479"/>
                </a:lnTo>
                <a:lnTo>
                  <a:pt x="3903043" y="1416881"/>
                </a:lnTo>
                <a:lnTo>
                  <a:pt x="3904403" y="1419830"/>
                </a:lnTo>
                <a:lnTo>
                  <a:pt x="3906216" y="1422098"/>
                </a:lnTo>
                <a:lnTo>
                  <a:pt x="3908028" y="1424139"/>
                </a:lnTo>
                <a:lnTo>
                  <a:pt x="3909615" y="1425500"/>
                </a:lnTo>
                <a:lnTo>
                  <a:pt x="3911654" y="1425954"/>
                </a:lnTo>
                <a:lnTo>
                  <a:pt x="3913693" y="1426181"/>
                </a:lnTo>
                <a:lnTo>
                  <a:pt x="3915959" y="1425727"/>
                </a:lnTo>
                <a:lnTo>
                  <a:pt x="3918452" y="1424820"/>
                </a:lnTo>
                <a:lnTo>
                  <a:pt x="3920945" y="1423459"/>
                </a:lnTo>
                <a:lnTo>
                  <a:pt x="3923890" y="1421418"/>
                </a:lnTo>
                <a:lnTo>
                  <a:pt x="3926836" y="1418696"/>
                </a:lnTo>
                <a:lnTo>
                  <a:pt x="3933408" y="1412799"/>
                </a:lnTo>
                <a:lnTo>
                  <a:pt x="3940206" y="1406221"/>
                </a:lnTo>
                <a:lnTo>
                  <a:pt x="3946324" y="1399644"/>
                </a:lnTo>
                <a:lnTo>
                  <a:pt x="3951989" y="1393293"/>
                </a:lnTo>
                <a:lnTo>
                  <a:pt x="3960826" y="1383314"/>
                </a:lnTo>
                <a:lnTo>
                  <a:pt x="3964225" y="1379004"/>
                </a:lnTo>
                <a:lnTo>
                  <a:pt x="3879477" y="1361086"/>
                </a:lnTo>
                <a:close/>
                <a:moveTo>
                  <a:pt x="3657636" y="1336364"/>
                </a:moveTo>
                <a:lnTo>
                  <a:pt x="3653558" y="1336591"/>
                </a:lnTo>
                <a:lnTo>
                  <a:pt x="3649705" y="1337044"/>
                </a:lnTo>
                <a:lnTo>
                  <a:pt x="3648346" y="1337498"/>
                </a:lnTo>
                <a:lnTo>
                  <a:pt x="3646986" y="1338178"/>
                </a:lnTo>
                <a:lnTo>
                  <a:pt x="3645853" y="1338859"/>
                </a:lnTo>
                <a:lnTo>
                  <a:pt x="3644947" y="1339539"/>
                </a:lnTo>
                <a:lnTo>
                  <a:pt x="3644040" y="1340673"/>
                </a:lnTo>
                <a:lnTo>
                  <a:pt x="3643361" y="1341581"/>
                </a:lnTo>
                <a:lnTo>
                  <a:pt x="3642907" y="1342715"/>
                </a:lnTo>
                <a:lnTo>
                  <a:pt x="3642454" y="1344075"/>
                </a:lnTo>
                <a:lnTo>
                  <a:pt x="3642228" y="1345436"/>
                </a:lnTo>
                <a:lnTo>
                  <a:pt x="3642228" y="1347251"/>
                </a:lnTo>
                <a:lnTo>
                  <a:pt x="3642228" y="1351333"/>
                </a:lnTo>
                <a:lnTo>
                  <a:pt x="3642907" y="1355870"/>
                </a:lnTo>
                <a:lnTo>
                  <a:pt x="3644040" y="1361540"/>
                </a:lnTo>
                <a:lnTo>
                  <a:pt x="3645627" y="1368117"/>
                </a:lnTo>
                <a:lnTo>
                  <a:pt x="3646986" y="1375602"/>
                </a:lnTo>
                <a:lnTo>
                  <a:pt x="3648572" y="1383314"/>
                </a:lnTo>
                <a:lnTo>
                  <a:pt x="3649705" y="1391706"/>
                </a:lnTo>
                <a:lnTo>
                  <a:pt x="3650838" y="1400324"/>
                </a:lnTo>
                <a:lnTo>
                  <a:pt x="3652878" y="1418469"/>
                </a:lnTo>
                <a:lnTo>
                  <a:pt x="3654691" y="1437294"/>
                </a:lnTo>
                <a:lnTo>
                  <a:pt x="3656050" y="1447047"/>
                </a:lnTo>
                <a:lnTo>
                  <a:pt x="3657183" y="1456346"/>
                </a:lnTo>
                <a:lnTo>
                  <a:pt x="3658769" y="1465872"/>
                </a:lnTo>
                <a:lnTo>
                  <a:pt x="3660582" y="1474945"/>
                </a:lnTo>
                <a:lnTo>
                  <a:pt x="3662622" y="1484017"/>
                </a:lnTo>
                <a:lnTo>
                  <a:pt x="3665114" y="1492636"/>
                </a:lnTo>
                <a:lnTo>
                  <a:pt x="3667833" y="1500801"/>
                </a:lnTo>
                <a:lnTo>
                  <a:pt x="3669419" y="1504430"/>
                </a:lnTo>
                <a:lnTo>
                  <a:pt x="3671232" y="1508513"/>
                </a:lnTo>
                <a:lnTo>
                  <a:pt x="3674631" y="1516451"/>
                </a:lnTo>
                <a:lnTo>
                  <a:pt x="3678257" y="1525070"/>
                </a:lnTo>
                <a:lnTo>
                  <a:pt x="3681882" y="1534823"/>
                </a:lnTo>
                <a:lnTo>
                  <a:pt x="3685055" y="1545256"/>
                </a:lnTo>
                <a:lnTo>
                  <a:pt x="3688454" y="1555916"/>
                </a:lnTo>
                <a:lnTo>
                  <a:pt x="3691626" y="1567030"/>
                </a:lnTo>
                <a:lnTo>
                  <a:pt x="3698198" y="1590164"/>
                </a:lnTo>
                <a:lnTo>
                  <a:pt x="3704089" y="1613072"/>
                </a:lnTo>
                <a:lnTo>
                  <a:pt x="3709301" y="1635300"/>
                </a:lnTo>
                <a:lnTo>
                  <a:pt x="3717912" y="1672043"/>
                </a:lnTo>
                <a:lnTo>
                  <a:pt x="3721084" y="1687012"/>
                </a:lnTo>
                <a:lnTo>
                  <a:pt x="3724256" y="1702662"/>
                </a:lnTo>
                <a:lnTo>
                  <a:pt x="3727202" y="1718312"/>
                </a:lnTo>
                <a:lnTo>
                  <a:pt x="3730148" y="1733282"/>
                </a:lnTo>
                <a:lnTo>
                  <a:pt x="3731508" y="1740313"/>
                </a:lnTo>
                <a:lnTo>
                  <a:pt x="3733320" y="1747117"/>
                </a:lnTo>
                <a:lnTo>
                  <a:pt x="3735133" y="1753241"/>
                </a:lnTo>
                <a:lnTo>
                  <a:pt x="3736719" y="1759138"/>
                </a:lnTo>
                <a:lnTo>
                  <a:pt x="3738759" y="1764808"/>
                </a:lnTo>
                <a:lnTo>
                  <a:pt x="3741025" y="1769344"/>
                </a:lnTo>
                <a:lnTo>
                  <a:pt x="3743291" y="1773654"/>
                </a:lnTo>
                <a:lnTo>
                  <a:pt x="3744424" y="1775468"/>
                </a:lnTo>
                <a:lnTo>
                  <a:pt x="3746010" y="1777056"/>
                </a:lnTo>
                <a:lnTo>
                  <a:pt x="3750542" y="1782499"/>
                </a:lnTo>
                <a:lnTo>
                  <a:pt x="3754847" y="1786809"/>
                </a:lnTo>
                <a:lnTo>
                  <a:pt x="3756660" y="1788397"/>
                </a:lnTo>
                <a:lnTo>
                  <a:pt x="3758473" y="1789757"/>
                </a:lnTo>
                <a:lnTo>
                  <a:pt x="3760286" y="1790891"/>
                </a:lnTo>
                <a:lnTo>
                  <a:pt x="3762325" y="1791799"/>
                </a:lnTo>
                <a:lnTo>
                  <a:pt x="3764365" y="1792479"/>
                </a:lnTo>
                <a:lnTo>
                  <a:pt x="3766404" y="1792933"/>
                </a:lnTo>
                <a:lnTo>
                  <a:pt x="3768897" y="1792933"/>
                </a:lnTo>
                <a:lnTo>
                  <a:pt x="3771389" y="1792933"/>
                </a:lnTo>
                <a:lnTo>
                  <a:pt x="3774335" y="1792706"/>
                </a:lnTo>
                <a:lnTo>
                  <a:pt x="3777960" y="1792479"/>
                </a:lnTo>
                <a:lnTo>
                  <a:pt x="3785665" y="1790891"/>
                </a:lnTo>
                <a:lnTo>
                  <a:pt x="3795635" y="1789077"/>
                </a:lnTo>
                <a:lnTo>
                  <a:pt x="3807872" y="1786809"/>
                </a:lnTo>
                <a:lnTo>
                  <a:pt x="3821468" y="1784541"/>
                </a:lnTo>
                <a:lnTo>
                  <a:pt x="3835970" y="1782499"/>
                </a:lnTo>
                <a:lnTo>
                  <a:pt x="3850472" y="1780912"/>
                </a:lnTo>
                <a:lnTo>
                  <a:pt x="3864521" y="1779551"/>
                </a:lnTo>
                <a:lnTo>
                  <a:pt x="3871319" y="1779097"/>
                </a:lnTo>
                <a:lnTo>
                  <a:pt x="3877438" y="1779097"/>
                </a:lnTo>
                <a:lnTo>
                  <a:pt x="3883103" y="1779097"/>
                </a:lnTo>
                <a:lnTo>
                  <a:pt x="3888088" y="1779324"/>
                </a:lnTo>
                <a:lnTo>
                  <a:pt x="3897832" y="1780005"/>
                </a:lnTo>
                <a:lnTo>
                  <a:pt x="3906669" y="1780458"/>
                </a:lnTo>
                <a:lnTo>
                  <a:pt x="3922304" y="1781365"/>
                </a:lnTo>
                <a:lnTo>
                  <a:pt x="3933181" y="1781592"/>
                </a:lnTo>
                <a:lnTo>
                  <a:pt x="3937260" y="1781592"/>
                </a:lnTo>
                <a:lnTo>
                  <a:pt x="3937260" y="1569071"/>
                </a:lnTo>
                <a:lnTo>
                  <a:pt x="3960600" y="1569071"/>
                </a:lnTo>
                <a:lnTo>
                  <a:pt x="3962866" y="1447728"/>
                </a:lnTo>
                <a:lnTo>
                  <a:pt x="3962412" y="1447274"/>
                </a:lnTo>
                <a:lnTo>
                  <a:pt x="3961279" y="1446140"/>
                </a:lnTo>
                <a:lnTo>
                  <a:pt x="3959013" y="1445233"/>
                </a:lnTo>
                <a:lnTo>
                  <a:pt x="3957880" y="1444779"/>
                </a:lnTo>
                <a:lnTo>
                  <a:pt x="3956294" y="1444552"/>
                </a:lnTo>
                <a:lnTo>
                  <a:pt x="3954481" y="1444326"/>
                </a:lnTo>
                <a:lnTo>
                  <a:pt x="3952668" y="1444099"/>
                </a:lnTo>
                <a:lnTo>
                  <a:pt x="3950629" y="1444326"/>
                </a:lnTo>
                <a:lnTo>
                  <a:pt x="3948137" y="1444779"/>
                </a:lnTo>
                <a:lnTo>
                  <a:pt x="3945644" y="1445460"/>
                </a:lnTo>
                <a:lnTo>
                  <a:pt x="3943151" y="1446367"/>
                </a:lnTo>
                <a:lnTo>
                  <a:pt x="3940206" y="1447954"/>
                </a:lnTo>
                <a:lnTo>
                  <a:pt x="3937260" y="1449996"/>
                </a:lnTo>
                <a:lnTo>
                  <a:pt x="3924344" y="1459295"/>
                </a:lnTo>
                <a:lnTo>
                  <a:pt x="3917546" y="1463831"/>
                </a:lnTo>
                <a:lnTo>
                  <a:pt x="3914147" y="1466099"/>
                </a:lnTo>
                <a:lnTo>
                  <a:pt x="3910748" y="1467914"/>
                </a:lnTo>
                <a:lnTo>
                  <a:pt x="3907122" y="1469275"/>
                </a:lnTo>
                <a:lnTo>
                  <a:pt x="3903950" y="1470182"/>
                </a:lnTo>
                <a:lnTo>
                  <a:pt x="3900777" y="1471089"/>
                </a:lnTo>
                <a:lnTo>
                  <a:pt x="3897605" y="1471316"/>
                </a:lnTo>
                <a:lnTo>
                  <a:pt x="3894432" y="1471089"/>
                </a:lnTo>
                <a:lnTo>
                  <a:pt x="3892846" y="1470635"/>
                </a:lnTo>
                <a:lnTo>
                  <a:pt x="3891487" y="1469955"/>
                </a:lnTo>
                <a:lnTo>
                  <a:pt x="3890127" y="1469275"/>
                </a:lnTo>
                <a:lnTo>
                  <a:pt x="3888541" y="1468594"/>
                </a:lnTo>
                <a:lnTo>
                  <a:pt x="3887181" y="1467460"/>
                </a:lnTo>
                <a:lnTo>
                  <a:pt x="3885822" y="1466326"/>
                </a:lnTo>
                <a:lnTo>
                  <a:pt x="3884462" y="1464512"/>
                </a:lnTo>
                <a:lnTo>
                  <a:pt x="3882876" y="1462697"/>
                </a:lnTo>
                <a:lnTo>
                  <a:pt x="3879704" y="1457481"/>
                </a:lnTo>
                <a:lnTo>
                  <a:pt x="3876305" y="1450449"/>
                </a:lnTo>
                <a:lnTo>
                  <a:pt x="3872226" y="1442511"/>
                </a:lnTo>
                <a:lnTo>
                  <a:pt x="3868374" y="1433665"/>
                </a:lnTo>
                <a:lnTo>
                  <a:pt x="3864295" y="1423913"/>
                </a:lnTo>
                <a:lnTo>
                  <a:pt x="3856137" y="1403726"/>
                </a:lnTo>
                <a:lnTo>
                  <a:pt x="3848660" y="1384221"/>
                </a:lnTo>
                <a:lnTo>
                  <a:pt x="3842541" y="1367664"/>
                </a:lnTo>
                <a:lnTo>
                  <a:pt x="3837103" y="1351787"/>
                </a:lnTo>
                <a:lnTo>
                  <a:pt x="3821241" y="1349746"/>
                </a:lnTo>
                <a:lnTo>
                  <a:pt x="3783172" y="1345436"/>
                </a:lnTo>
                <a:lnTo>
                  <a:pt x="3759606" y="1343395"/>
                </a:lnTo>
                <a:lnTo>
                  <a:pt x="3735586" y="1340900"/>
                </a:lnTo>
                <a:lnTo>
                  <a:pt x="3712473" y="1339086"/>
                </a:lnTo>
                <a:lnTo>
                  <a:pt x="3692079" y="1337952"/>
                </a:lnTo>
                <a:lnTo>
                  <a:pt x="3675764" y="1336818"/>
                </a:lnTo>
                <a:lnTo>
                  <a:pt x="3662848" y="1336364"/>
                </a:lnTo>
                <a:lnTo>
                  <a:pt x="3657636" y="1336364"/>
                </a:lnTo>
                <a:close/>
                <a:moveTo>
                  <a:pt x="740134" y="1112044"/>
                </a:moveTo>
                <a:lnTo>
                  <a:pt x="736957" y="1112270"/>
                </a:lnTo>
                <a:lnTo>
                  <a:pt x="734234" y="1112497"/>
                </a:lnTo>
                <a:lnTo>
                  <a:pt x="731965" y="1113177"/>
                </a:lnTo>
                <a:lnTo>
                  <a:pt x="729923" y="1114084"/>
                </a:lnTo>
                <a:lnTo>
                  <a:pt x="728562" y="1114991"/>
                </a:lnTo>
                <a:lnTo>
                  <a:pt x="727201" y="1116579"/>
                </a:lnTo>
                <a:lnTo>
                  <a:pt x="726293" y="1118166"/>
                </a:lnTo>
                <a:lnTo>
                  <a:pt x="725612" y="1119980"/>
                </a:lnTo>
                <a:lnTo>
                  <a:pt x="724705" y="1122248"/>
                </a:lnTo>
                <a:lnTo>
                  <a:pt x="724478" y="1124742"/>
                </a:lnTo>
                <a:lnTo>
                  <a:pt x="724024" y="1130638"/>
                </a:lnTo>
                <a:lnTo>
                  <a:pt x="724024" y="1137668"/>
                </a:lnTo>
                <a:lnTo>
                  <a:pt x="724251" y="1146058"/>
                </a:lnTo>
                <a:lnTo>
                  <a:pt x="724251" y="1155355"/>
                </a:lnTo>
                <a:lnTo>
                  <a:pt x="724251" y="1165106"/>
                </a:lnTo>
                <a:lnTo>
                  <a:pt x="724705" y="1175084"/>
                </a:lnTo>
                <a:lnTo>
                  <a:pt x="725839" y="1184608"/>
                </a:lnTo>
                <a:lnTo>
                  <a:pt x="726293" y="1188689"/>
                </a:lnTo>
                <a:lnTo>
                  <a:pt x="726974" y="1192998"/>
                </a:lnTo>
                <a:lnTo>
                  <a:pt x="728108" y="1196626"/>
                </a:lnTo>
                <a:lnTo>
                  <a:pt x="729243" y="1199801"/>
                </a:lnTo>
                <a:lnTo>
                  <a:pt x="730377" y="1202975"/>
                </a:lnTo>
                <a:lnTo>
                  <a:pt x="732192" y="1205016"/>
                </a:lnTo>
                <a:lnTo>
                  <a:pt x="732873" y="1206150"/>
                </a:lnTo>
                <a:lnTo>
                  <a:pt x="734008" y="1206830"/>
                </a:lnTo>
                <a:lnTo>
                  <a:pt x="734915" y="1207511"/>
                </a:lnTo>
                <a:lnTo>
                  <a:pt x="736276" y="1207737"/>
                </a:lnTo>
                <a:lnTo>
                  <a:pt x="737638" y="1208418"/>
                </a:lnTo>
                <a:lnTo>
                  <a:pt x="739907" y="1208644"/>
                </a:lnTo>
                <a:lnTo>
                  <a:pt x="746714" y="1209325"/>
                </a:lnTo>
                <a:lnTo>
                  <a:pt x="755563" y="1209778"/>
                </a:lnTo>
                <a:lnTo>
                  <a:pt x="766680" y="1210232"/>
                </a:lnTo>
                <a:lnTo>
                  <a:pt x="793227" y="1211139"/>
                </a:lnTo>
                <a:lnTo>
                  <a:pt x="822497" y="1211366"/>
                </a:lnTo>
                <a:lnTo>
                  <a:pt x="876044" y="1211819"/>
                </a:lnTo>
                <a:lnTo>
                  <a:pt x="899868" y="1211819"/>
                </a:lnTo>
                <a:lnTo>
                  <a:pt x="899414" y="1210005"/>
                </a:lnTo>
                <a:lnTo>
                  <a:pt x="897826" y="1205016"/>
                </a:lnTo>
                <a:lnTo>
                  <a:pt x="896692" y="1201615"/>
                </a:lnTo>
                <a:lnTo>
                  <a:pt x="894876" y="1197760"/>
                </a:lnTo>
                <a:lnTo>
                  <a:pt x="893061" y="1192998"/>
                </a:lnTo>
                <a:lnTo>
                  <a:pt x="890566" y="1188009"/>
                </a:lnTo>
                <a:lnTo>
                  <a:pt x="887162" y="1182567"/>
                </a:lnTo>
                <a:lnTo>
                  <a:pt x="883759" y="1176898"/>
                </a:lnTo>
                <a:lnTo>
                  <a:pt x="879674" y="1170775"/>
                </a:lnTo>
                <a:lnTo>
                  <a:pt x="874683" y="1164652"/>
                </a:lnTo>
                <a:lnTo>
                  <a:pt x="869237" y="1158530"/>
                </a:lnTo>
                <a:lnTo>
                  <a:pt x="862884" y="1152181"/>
                </a:lnTo>
                <a:lnTo>
                  <a:pt x="856077" y="1146058"/>
                </a:lnTo>
                <a:lnTo>
                  <a:pt x="851993" y="1143110"/>
                </a:lnTo>
                <a:lnTo>
                  <a:pt x="848136" y="1139935"/>
                </a:lnTo>
                <a:lnTo>
                  <a:pt x="845186" y="1137894"/>
                </a:lnTo>
                <a:lnTo>
                  <a:pt x="841783" y="1135854"/>
                </a:lnTo>
                <a:lnTo>
                  <a:pt x="835430" y="1132225"/>
                </a:lnTo>
                <a:lnTo>
                  <a:pt x="828169" y="1129051"/>
                </a:lnTo>
                <a:lnTo>
                  <a:pt x="820682" y="1126103"/>
                </a:lnTo>
                <a:lnTo>
                  <a:pt x="812740" y="1123608"/>
                </a:lnTo>
                <a:lnTo>
                  <a:pt x="805253" y="1121341"/>
                </a:lnTo>
                <a:lnTo>
                  <a:pt x="797311" y="1119300"/>
                </a:lnTo>
                <a:lnTo>
                  <a:pt x="789370" y="1117486"/>
                </a:lnTo>
                <a:lnTo>
                  <a:pt x="781656" y="1116125"/>
                </a:lnTo>
                <a:lnTo>
                  <a:pt x="773941" y="1114991"/>
                </a:lnTo>
                <a:lnTo>
                  <a:pt x="766907" y="1114084"/>
                </a:lnTo>
                <a:lnTo>
                  <a:pt x="760327" y="1113404"/>
                </a:lnTo>
                <a:lnTo>
                  <a:pt x="748529" y="1112270"/>
                </a:lnTo>
                <a:lnTo>
                  <a:pt x="740134" y="1112044"/>
                </a:lnTo>
                <a:close/>
                <a:moveTo>
                  <a:pt x="1305638" y="1054673"/>
                </a:moveTo>
                <a:lnTo>
                  <a:pt x="1304925" y="1054679"/>
                </a:lnTo>
                <a:lnTo>
                  <a:pt x="1304925" y="1962890"/>
                </a:lnTo>
                <a:lnTo>
                  <a:pt x="1355725" y="1947343"/>
                </a:lnTo>
                <a:lnTo>
                  <a:pt x="1355725" y="1201521"/>
                </a:lnTo>
                <a:lnTo>
                  <a:pt x="1345341" y="1171682"/>
                </a:lnTo>
                <a:lnTo>
                  <a:pt x="1317663" y="1090048"/>
                </a:lnTo>
                <a:lnTo>
                  <a:pt x="1305638" y="1054673"/>
                </a:lnTo>
                <a:close/>
                <a:moveTo>
                  <a:pt x="3135313" y="1001713"/>
                </a:moveTo>
                <a:lnTo>
                  <a:pt x="3135313" y="1963376"/>
                </a:lnTo>
                <a:lnTo>
                  <a:pt x="3187700" y="1947343"/>
                </a:lnTo>
                <a:lnTo>
                  <a:pt x="3187700" y="1001713"/>
                </a:lnTo>
                <a:lnTo>
                  <a:pt x="3135313" y="1001713"/>
                </a:lnTo>
                <a:close/>
                <a:moveTo>
                  <a:pt x="2678432" y="1001713"/>
                </a:moveTo>
                <a:lnTo>
                  <a:pt x="2677719" y="1004936"/>
                </a:lnTo>
                <a:lnTo>
                  <a:pt x="2678112" y="1008569"/>
                </a:lnTo>
                <a:lnTo>
                  <a:pt x="2679473" y="1019688"/>
                </a:lnTo>
                <a:lnTo>
                  <a:pt x="2681061" y="1032849"/>
                </a:lnTo>
                <a:lnTo>
                  <a:pt x="2684545" y="1057432"/>
                </a:lnTo>
                <a:lnTo>
                  <a:pt x="2709329" y="1072923"/>
                </a:lnTo>
                <a:lnTo>
                  <a:pt x="2773790" y="1120775"/>
                </a:lnTo>
                <a:lnTo>
                  <a:pt x="2800346" y="1140732"/>
                </a:lnTo>
                <a:lnTo>
                  <a:pt x="2823270" y="1158422"/>
                </a:lnTo>
                <a:lnTo>
                  <a:pt x="2843017" y="1173390"/>
                </a:lnTo>
                <a:lnTo>
                  <a:pt x="2859813" y="1186543"/>
                </a:lnTo>
                <a:lnTo>
                  <a:pt x="2873885" y="1198336"/>
                </a:lnTo>
                <a:lnTo>
                  <a:pt x="2885688" y="1208088"/>
                </a:lnTo>
                <a:lnTo>
                  <a:pt x="2894994" y="1216932"/>
                </a:lnTo>
                <a:lnTo>
                  <a:pt x="2899079" y="1220561"/>
                </a:lnTo>
                <a:lnTo>
                  <a:pt x="2902484" y="1224190"/>
                </a:lnTo>
                <a:lnTo>
                  <a:pt x="2905435" y="1227818"/>
                </a:lnTo>
                <a:lnTo>
                  <a:pt x="2908158" y="1231220"/>
                </a:lnTo>
                <a:lnTo>
                  <a:pt x="2910428" y="1234168"/>
                </a:lnTo>
                <a:lnTo>
                  <a:pt x="2912471" y="1237116"/>
                </a:lnTo>
                <a:lnTo>
                  <a:pt x="2914060" y="1240065"/>
                </a:lnTo>
                <a:lnTo>
                  <a:pt x="2915648" y="1243240"/>
                </a:lnTo>
                <a:lnTo>
                  <a:pt x="2916556" y="1245961"/>
                </a:lnTo>
                <a:lnTo>
                  <a:pt x="2917691" y="1248682"/>
                </a:lnTo>
                <a:lnTo>
                  <a:pt x="2918372" y="1251631"/>
                </a:lnTo>
                <a:lnTo>
                  <a:pt x="2919053" y="1254352"/>
                </a:lnTo>
                <a:lnTo>
                  <a:pt x="2919961" y="1260249"/>
                </a:lnTo>
                <a:lnTo>
                  <a:pt x="2920415" y="1264558"/>
                </a:lnTo>
                <a:lnTo>
                  <a:pt x="2920642" y="1270681"/>
                </a:lnTo>
                <a:lnTo>
                  <a:pt x="2921096" y="1287690"/>
                </a:lnTo>
                <a:lnTo>
                  <a:pt x="2921550" y="1310822"/>
                </a:lnTo>
                <a:lnTo>
                  <a:pt x="2922004" y="1338943"/>
                </a:lnTo>
                <a:lnTo>
                  <a:pt x="2922685" y="1405618"/>
                </a:lnTo>
                <a:lnTo>
                  <a:pt x="2922912" y="1479550"/>
                </a:lnTo>
                <a:lnTo>
                  <a:pt x="2923593" y="1617209"/>
                </a:lnTo>
                <a:lnTo>
                  <a:pt x="2924046" y="1664608"/>
                </a:lnTo>
                <a:lnTo>
                  <a:pt x="2924273" y="1679349"/>
                </a:lnTo>
                <a:lnTo>
                  <a:pt x="2924727" y="1686833"/>
                </a:lnTo>
                <a:lnTo>
                  <a:pt x="2926316" y="1697945"/>
                </a:lnTo>
                <a:lnTo>
                  <a:pt x="2926770" y="1702481"/>
                </a:lnTo>
                <a:lnTo>
                  <a:pt x="2926997" y="1706336"/>
                </a:lnTo>
                <a:lnTo>
                  <a:pt x="2926997" y="1709738"/>
                </a:lnTo>
                <a:lnTo>
                  <a:pt x="2926770" y="1712459"/>
                </a:lnTo>
                <a:lnTo>
                  <a:pt x="2926089" y="1714501"/>
                </a:lnTo>
                <a:lnTo>
                  <a:pt x="2925408" y="1716315"/>
                </a:lnTo>
                <a:lnTo>
                  <a:pt x="2924046" y="1717902"/>
                </a:lnTo>
                <a:lnTo>
                  <a:pt x="2922231" y="1719036"/>
                </a:lnTo>
                <a:lnTo>
                  <a:pt x="2920188" y="1719717"/>
                </a:lnTo>
                <a:lnTo>
                  <a:pt x="2917691" y="1720624"/>
                </a:lnTo>
                <a:lnTo>
                  <a:pt x="2914287" y="1721077"/>
                </a:lnTo>
                <a:lnTo>
                  <a:pt x="2910882" y="1721304"/>
                </a:lnTo>
                <a:lnTo>
                  <a:pt x="2901803" y="1721984"/>
                </a:lnTo>
                <a:lnTo>
                  <a:pt x="2897718" y="1722438"/>
                </a:lnTo>
                <a:lnTo>
                  <a:pt x="2895675" y="1723118"/>
                </a:lnTo>
                <a:lnTo>
                  <a:pt x="2894313" y="1723572"/>
                </a:lnTo>
                <a:lnTo>
                  <a:pt x="2892951" y="1724252"/>
                </a:lnTo>
                <a:lnTo>
                  <a:pt x="2891816" y="1725159"/>
                </a:lnTo>
                <a:lnTo>
                  <a:pt x="2891135" y="1726293"/>
                </a:lnTo>
                <a:lnTo>
                  <a:pt x="2890227" y="1727654"/>
                </a:lnTo>
                <a:lnTo>
                  <a:pt x="2889773" y="1729242"/>
                </a:lnTo>
                <a:lnTo>
                  <a:pt x="2889546" y="1731283"/>
                </a:lnTo>
                <a:lnTo>
                  <a:pt x="2889319" y="1733551"/>
                </a:lnTo>
                <a:lnTo>
                  <a:pt x="2889546" y="1736272"/>
                </a:lnTo>
                <a:lnTo>
                  <a:pt x="2889773" y="1739220"/>
                </a:lnTo>
                <a:lnTo>
                  <a:pt x="2890227" y="1742395"/>
                </a:lnTo>
                <a:lnTo>
                  <a:pt x="2892043" y="1750333"/>
                </a:lnTo>
                <a:lnTo>
                  <a:pt x="2893632" y="1756002"/>
                </a:lnTo>
                <a:lnTo>
                  <a:pt x="2896356" y="1764393"/>
                </a:lnTo>
                <a:lnTo>
                  <a:pt x="2903619" y="1787752"/>
                </a:lnTo>
                <a:lnTo>
                  <a:pt x="2913833" y="1816781"/>
                </a:lnTo>
                <a:lnTo>
                  <a:pt x="2925635" y="1849211"/>
                </a:lnTo>
                <a:lnTo>
                  <a:pt x="2937665" y="1881415"/>
                </a:lnTo>
                <a:lnTo>
                  <a:pt x="2943566" y="1896836"/>
                </a:lnTo>
                <a:lnTo>
                  <a:pt x="2949468" y="1911351"/>
                </a:lnTo>
                <a:lnTo>
                  <a:pt x="2954688" y="1924051"/>
                </a:lnTo>
                <a:lnTo>
                  <a:pt x="2959454" y="1935390"/>
                </a:lnTo>
                <a:lnTo>
                  <a:pt x="2963540" y="1944235"/>
                </a:lnTo>
                <a:lnTo>
                  <a:pt x="2966945" y="1950585"/>
                </a:lnTo>
                <a:lnTo>
                  <a:pt x="2970122" y="1955574"/>
                </a:lnTo>
                <a:lnTo>
                  <a:pt x="2973754" y="1960790"/>
                </a:lnTo>
                <a:lnTo>
                  <a:pt x="2977612" y="1966006"/>
                </a:lnTo>
                <a:lnTo>
                  <a:pt x="2981698" y="1970995"/>
                </a:lnTo>
                <a:lnTo>
                  <a:pt x="2989642" y="1980974"/>
                </a:lnTo>
                <a:lnTo>
                  <a:pt x="2997586" y="1989819"/>
                </a:lnTo>
                <a:lnTo>
                  <a:pt x="3004622" y="1997529"/>
                </a:lnTo>
                <a:lnTo>
                  <a:pt x="3010751" y="2003426"/>
                </a:lnTo>
                <a:lnTo>
                  <a:pt x="3016198" y="2008869"/>
                </a:lnTo>
                <a:lnTo>
                  <a:pt x="3026866" y="2020435"/>
                </a:lnTo>
                <a:lnTo>
                  <a:pt x="3047747" y="2044927"/>
                </a:lnTo>
                <a:lnTo>
                  <a:pt x="3063863" y="2063297"/>
                </a:lnTo>
                <a:lnTo>
                  <a:pt x="3070218" y="2070554"/>
                </a:lnTo>
                <a:lnTo>
                  <a:pt x="3074757" y="2075090"/>
                </a:lnTo>
                <a:lnTo>
                  <a:pt x="3076119" y="2076677"/>
                </a:lnTo>
                <a:lnTo>
                  <a:pt x="3076575" y="2077406"/>
                </a:lnTo>
                <a:lnTo>
                  <a:pt x="3076575" y="1001713"/>
                </a:lnTo>
                <a:lnTo>
                  <a:pt x="2678432" y="1001713"/>
                </a:lnTo>
                <a:close/>
                <a:moveTo>
                  <a:pt x="1853446" y="1001713"/>
                </a:moveTo>
                <a:lnTo>
                  <a:pt x="1853996" y="1005013"/>
                </a:lnTo>
                <a:lnTo>
                  <a:pt x="1855357" y="1013403"/>
                </a:lnTo>
                <a:lnTo>
                  <a:pt x="1858533" y="1027916"/>
                </a:lnTo>
                <a:lnTo>
                  <a:pt x="1860121" y="1034038"/>
                </a:lnTo>
                <a:lnTo>
                  <a:pt x="1875776" y="1038347"/>
                </a:lnTo>
                <a:lnTo>
                  <a:pt x="1892791" y="1042655"/>
                </a:lnTo>
                <a:lnTo>
                  <a:pt x="1914571" y="1047871"/>
                </a:lnTo>
                <a:lnTo>
                  <a:pt x="1926596" y="1050592"/>
                </a:lnTo>
                <a:lnTo>
                  <a:pt x="1939074" y="1053086"/>
                </a:lnTo>
                <a:lnTo>
                  <a:pt x="1951779" y="1055580"/>
                </a:lnTo>
                <a:lnTo>
                  <a:pt x="1964938" y="1057848"/>
                </a:lnTo>
                <a:lnTo>
                  <a:pt x="1978096" y="1059889"/>
                </a:lnTo>
                <a:lnTo>
                  <a:pt x="1990801" y="1061476"/>
                </a:lnTo>
                <a:lnTo>
                  <a:pt x="2003506" y="1062837"/>
                </a:lnTo>
                <a:lnTo>
                  <a:pt x="2015077" y="1063517"/>
                </a:lnTo>
                <a:lnTo>
                  <a:pt x="2027328" y="1063971"/>
                </a:lnTo>
                <a:lnTo>
                  <a:pt x="2040033" y="1065104"/>
                </a:lnTo>
                <a:lnTo>
                  <a:pt x="2053192" y="1066238"/>
                </a:lnTo>
                <a:lnTo>
                  <a:pt x="2067031" y="1067826"/>
                </a:lnTo>
                <a:lnTo>
                  <a:pt x="2081098" y="1069640"/>
                </a:lnTo>
                <a:lnTo>
                  <a:pt x="2095618" y="1071680"/>
                </a:lnTo>
                <a:lnTo>
                  <a:pt x="2124885" y="1076216"/>
                </a:lnTo>
                <a:lnTo>
                  <a:pt x="2153698" y="1081204"/>
                </a:lnTo>
                <a:lnTo>
                  <a:pt x="2181603" y="1086193"/>
                </a:lnTo>
                <a:lnTo>
                  <a:pt x="2229701" y="1095264"/>
                </a:lnTo>
                <a:lnTo>
                  <a:pt x="2234692" y="1096171"/>
                </a:lnTo>
                <a:lnTo>
                  <a:pt x="2239684" y="1097758"/>
                </a:lnTo>
                <a:lnTo>
                  <a:pt x="2244675" y="1099345"/>
                </a:lnTo>
                <a:lnTo>
                  <a:pt x="2249212" y="1101159"/>
                </a:lnTo>
                <a:lnTo>
                  <a:pt x="2253750" y="1103200"/>
                </a:lnTo>
                <a:lnTo>
                  <a:pt x="2258287" y="1105468"/>
                </a:lnTo>
                <a:lnTo>
                  <a:pt x="2262598" y="1107962"/>
                </a:lnTo>
                <a:lnTo>
                  <a:pt x="2263570" y="1108576"/>
                </a:lnTo>
                <a:lnTo>
                  <a:pt x="2261707" y="1094105"/>
                </a:lnTo>
                <a:lnTo>
                  <a:pt x="2257857" y="1065515"/>
                </a:lnTo>
                <a:lnTo>
                  <a:pt x="2254687" y="1037379"/>
                </a:lnTo>
                <a:lnTo>
                  <a:pt x="2253978" y="1030395"/>
                </a:lnTo>
                <a:lnTo>
                  <a:pt x="2208022" y="1030395"/>
                </a:lnTo>
                <a:lnTo>
                  <a:pt x="2203726" y="1029941"/>
                </a:lnTo>
                <a:lnTo>
                  <a:pt x="2199657" y="1029487"/>
                </a:lnTo>
                <a:lnTo>
                  <a:pt x="2196039" y="1028807"/>
                </a:lnTo>
                <a:lnTo>
                  <a:pt x="2192422" y="1027899"/>
                </a:lnTo>
                <a:lnTo>
                  <a:pt x="2188804" y="1026311"/>
                </a:lnTo>
                <a:lnTo>
                  <a:pt x="2185639" y="1024496"/>
                </a:lnTo>
                <a:lnTo>
                  <a:pt x="2182474" y="1022681"/>
                </a:lnTo>
                <a:lnTo>
                  <a:pt x="2179309" y="1020413"/>
                </a:lnTo>
                <a:lnTo>
                  <a:pt x="2176370" y="1017691"/>
                </a:lnTo>
                <a:lnTo>
                  <a:pt x="2172978" y="1014968"/>
                </a:lnTo>
                <a:lnTo>
                  <a:pt x="2170039" y="1011565"/>
                </a:lnTo>
                <a:lnTo>
                  <a:pt x="2167100" y="1008162"/>
                </a:lnTo>
                <a:lnTo>
                  <a:pt x="2164161" y="1004533"/>
                </a:lnTo>
                <a:lnTo>
                  <a:pt x="2162132" y="1001713"/>
                </a:lnTo>
                <a:lnTo>
                  <a:pt x="1853446" y="1001713"/>
                </a:lnTo>
                <a:close/>
                <a:moveTo>
                  <a:pt x="4275346" y="983674"/>
                </a:moveTo>
                <a:lnTo>
                  <a:pt x="4311602" y="1044686"/>
                </a:lnTo>
                <a:lnTo>
                  <a:pt x="4336981" y="983674"/>
                </a:lnTo>
                <a:lnTo>
                  <a:pt x="4275346" y="983674"/>
                </a:lnTo>
                <a:close/>
                <a:moveTo>
                  <a:pt x="3664434" y="861650"/>
                </a:moveTo>
                <a:lnTo>
                  <a:pt x="3663301" y="861877"/>
                </a:lnTo>
                <a:lnTo>
                  <a:pt x="3662168" y="862331"/>
                </a:lnTo>
                <a:lnTo>
                  <a:pt x="3659676" y="863465"/>
                </a:lnTo>
                <a:lnTo>
                  <a:pt x="3657410" y="865052"/>
                </a:lnTo>
                <a:lnTo>
                  <a:pt x="3655597" y="867094"/>
                </a:lnTo>
                <a:lnTo>
                  <a:pt x="3653558" y="869362"/>
                </a:lnTo>
                <a:lnTo>
                  <a:pt x="3651745" y="871630"/>
                </a:lnTo>
                <a:lnTo>
                  <a:pt x="3650385" y="873671"/>
                </a:lnTo>
                <a:lnTo>
                  <a:pt x="3648346" y="877300"/>
                </a:lnTo>
                <a:lnTo>
                  <a:pt x="3647666" y="878434"/>
                </a:lnTo>
                <a:lnTo>
                  <a:pt x="3649269" y="901700"/>
                </a:lnTo>
                <a:lnTo>
                  <a:pt x="3660775" y="901700"/>
                </a:lnTo>
                <a:lnTo>
                  <a:pt x="3660775" y="1001713"/>
                </a:lnTo>
                <a:lnTo>
                  <a:pt x="3246438" y="1001713"/>
                </a:lnTo>
                <a:lnTo>
                  <a:pt x="3246438" y="2034626"/>
                </a:lnTo>
                <a:lnTo>
                  <a:pt x="3247945" y="2034259"/>
                </a:lnTo>
                <a:lnTo>
                  <a:pt x="3256556" y="2031991"/>
                </a:lnTo>
                <a:lnTo>
                  <a:pt x="3265620" y="2029496"/>
                </a:lnTo>
                <a:lnTo>
                  <a:pt x="3274910" y="2026547"/>
                </a:lnTo>
                <a:lnTo>
                  <a:pt x="3284427" y="2023145"/>
                </a:lnTo>
                <a:lnTo>
                  <a:pt x="3293718" y="2019743"/>
                </a:lnTo>
                <a:lnTo>
                  <a:pt x="3303008" y="2015887"/>
                </a:lnTo>
                <a:lnTo>
                  <a:pt x="3311846" y="2012258"/>
                </a:lnTo>
                <a:lnTo>
                  <a:pt x="3320457" y="2008402"/>
                </a:lnTo>
                <a:lnTo>
                  <a:pt x="3328841" y="2004773"/>
                </a:lnTo>
                <a:lnTo>
                  <a:pt x="3336092" y="2001144"/>
                </a:lnTo>
                <a:lnTo>
                  <a:pt x="3343117" y="1997515"/>
                </a:lnTo>
                <a:lnTo>
                  <a:pt x="3349008" y="1994340"/>
                </a:lnTo>
                <a:lnTo>
                  <a:pt x="3354220" y="1991392"/>
                </a:lnTo>
                <a:lnTo>
                  <a:pt x="3358299" y="1988670"/>
                </a:lnTo>
                <a:lnTo>
                  <a:pt x="3365550" y="1983453"/>
                </a:lnTo>
                <a:lnTo>
                  <a:pt x="3374161" y="1978010"/>
                </a:lnTo>
                <a:lnTo>
                  <a:pt x="3383225" y="1972113"/>
                </a:lnTo>
                <a:lnTo>
                  <a:pt x="3392515" y="1965762"/>
                </a:lnTo>
                <a:lnTo>
                  <a:pt x="3401353" y="1959411"/>
                </a:lnTo>
                <a:lnTo>
                  <a:pt x="3405431" y="1956236"/>
                </a:lnTo>
                <a:lnTo>
                  <a:pt x="3409510" y="1953061"/>
                </a:lnTo>
                <a:lnTo>
                  <a:pt x="3413362" y="1949659"/>
                </a:lnTo>
                <a:lnTo>
                  <a:pt x="3416988" y="1946483"/>
                </a:lnTo>
                <a:lnTo>
                  <a:pt x="3419934" y="1943308"/>
                </a:lnTo>
                <a:lnTo>
                  <a:pt x="3422653" y="1940132"/>
                </a:lnTo>
                <a:lnTo>
                  <a:pt x="3424919" y="1936504"/>
                </a:lnTo>
                <a:lnTo>
                  <a:pt x="3427185" y="1932648"/>
                </a:lnTo>
                <a:lnTo>
                  <a:pt x="3428771" y="1928338"/>
                </a:lnTo>
                <a:lnTo>
                  <a:pt x="3430357" y="1924256"/>
                </a:lnTo>
                <a:lnTo>
                  <a:pt x="3431490" y="1919493"/>
                </a:lnTo>
                <a:lnTo>
                  <a:pt x="3432623" y="1914957"/>
                </a:lnTo>
                <a:lnTo>
                  <a:pt x="3433530" y="1910194"/>
                </a:lnTo>
                <a:lnTo>
                  <a:pt x="3433983" y="1905884"/>
                </a:lnTo>
                <a:lnTo>
                  <a:pt x="3435116" y="1897719"/>
                </a:lnTo>
                <a:lnTo>
                  <a:pt x="3435569" y="1890915"/>
                </a:lnTo>
                <a:lnTo>
                  <a:pt x="3435796" y="1884791"/>
                </a:lnTo>
                <a:lnTo>
                  <a:pt x="3394555" y="1883430"/>
                </a:lnTo>
                <a:lnTo>
                  <a:pt x="3362378" y="1882523"/>
                </a:lnTo>
                <a:lnTo>
                  <a:pt x="3339944" y="1882069"/>
                </a:lnTo>
                <a:lnTo>
                  <a:pt x="3336319" y="1882069"/>
                </a:lnTo>
                <a:lnTo>
                  <a:pt x="3333373" y="1881842"/>
                </a:lnTo>
                <a:lnTo>
                  <a:pt x="3330880" y="1881615"/>
                </a:lnTo>
                <a:lnTo>
                  <a:pt x="3328388" y="1880708"/>
                </a:lnTo>
                <a:lnTo>
                  <a:pt x="3326575" y="1879801"/>
                </a:lnTo>
                <a:lnTo>
                  <a:pt x="3324535" y="1878894"/>
                </a:lnTo>
                <a:lnTo>
                  <a:pt x="3322949" y="1877306"/>
                </a:lnTo>
                <a:lnTo>
                  <a:pt x="3321816" y="1875265"/>
                </a:lnTo>
                <a:lnTo>
                  <a:pt x="3320457" y="1872997"/>
                </a:lnTo>
                <a:lnTo>
                  <a:pt x="3319550" y="1870275"/>
                </a:lnTo>
                <a:lnTo>
                  <a:pt x="3318870" y="1867326"/>
                </a:lnTo>
                <a:lnTo>
                  <a:pt x="3318417" y="1863697"/>
                </a:lnTo>
                <a:lnTo>
                  <a:pt x="3317737" y="1859615"/>
                </a:lnTo>
                <a:lnTo>
                  <a:pt x="3317511" y="1855079"/>
                </a:lnTo>
                <a:lnTo>
                  <a:pt x="3317284" y="1843738"/>
                </a:lnTo>
                <a:lnTo>
                  <a:pt x="3317284" y="1837614"/>
                </a:lnTo>
                <a:lnTo>
                  <a:pt x="3317058" y="1831264"/>
                </a:lnTo>
                <a:lnTo>
                  <a:pt x="3316604" y="1824686"/>
                </a:lnTo>
                <a:lnTo>
                  <a:pt x="3316151" y="1818109"/>
                </a:lnTo>
                <a:lnTo>
                  <a:pt x="3314338" y="1803593"/>
                </a:lnTo>
                <a:lnTo>
                  <a:pt x="3312072" y="1788170"/>
                </a:lnTo>
                <a:lnTo>
                  <a:pt x="3309353" y="1771159"/>
                </a:lnTo>
                <a:lnTo>
                  <a:pt x="3306181" y="1752107"/>
                </a:lnTo>
                <a:lnTo>
                  <a:pt x="3298930" y="1706972"/>
                </a:lnTo>
                <a:lnTo>
                  <a:pt x="3296664" y="1691549"/>
                </a:lnTo>
                <a:lnTo>
                  <a:pt x="3294624" y="1670909"/>
                </a:lnTo>
                <a:lnTo>
                  <a:pt x="3291905" y="1646187"/>
                </a:lnTo>
                <a:lnTo>
                  <a:pt x="3289186" y="1617608"/>
                </a:lnTo>
                <a:lnTo>
                  <a:pt x="3283068" y="1553194"/>
                </a:lnTo>
                <a:lnTo>
                  <a:pt x="3276950" y="1483790"/>
                </a:lnTo>
                <a:lnTo>
                  <a:pt x="3271058" y="1415521"/>
                </a:lnTo>
                <a:lnTo>
                  <a:pt x="3265393" y="1354736"/>
                </a:lnTo>
                <a:lnTo>
                  <a:pt x="3262900" y="1328879"/>
                </a:lnTo>
                <a:lnTo>
                  <a:pt x="3260634" y="1307559"/>
                </a:lnTo>
                <a:lnTo>
                  <a:pt x="3258595" y="1291002"/>
                </a:lnTo>
                <a:lnTo>
                  <a:pt x="3257689" y="1284651"/>
                </a:lnTo>
                <a:lnTo>
                  <a:pt x="3256782" y="1280342"/>
                </a:lnTo>
                <a:lnTo>
                  <a:pt x="3256556" y="1278300"/>
                </a:lnTo>
                <a:lnTo>
                  <a:pt x="3256556" y="1276259"/>
                </a:lnTo>
                <a:lnTo>
                  <a:pt x="3256556" y="1274445"/>
                </a:lnTo>
                <a:lnTo>
                  <a:pt x="3256782" y="1272403"/>
                </a:lnTo>
                <a:lnTo>
                  <a:pt x="3257235" y="1270362"/>
                </a:lnTo>
                <a:lnTo>
                  <a:pt x="3257689" y="1268321"/>
                </a:lnTo>
                <a:lnTo>
                  <a:pt x="3259275" y="1264465"/>
                </a:lnTo>
                <a:lnTo>
                  <a:pt x="3261314" y="1260156"/>
                </a:lnTo>
                <a:lnTo>
                  <a:pt x="3264033" y="1256300"/>
                </a:lnTo>
                <a:lnTo>
                  <a:pt x="3267206" y="1251991"/>
                </a:lnTo>
                <a:lnTo>
                  <a:pt x="3271058" y="1247908"/>
                </a:lnTo>
                <a:lnTo>
                  <a:pt x="3275137" y="1243599"/>
                </a:lnTo>
                <a:lnTo>
                  <a:pt x="3279669" y="1239289"/>
                </a:lnTo>
                <a:lnTo>
                  <a:pt x="3284654" y="1235207"/>
                </a:lnTo>
                <a:lnTo>
                  <a:pt x="3290092" y="1230897"/>
                </a:lnTo>
                <a:lnTo>
                  <a:pt x="3295757" y="1226815"/>
                </a:lnTo>
                <a:lnTo>
                  <a:pt x="3301876" y="1222505"/>
                </a:lnTo>
                <a:lnTo>
                  <a:pt x="3308447" y="1218196"/>
                </a:lnTo>
                <a:lnTo>
                  <a:pt x="3314792" y="1214113"/>
                </a:lnTo>
                <a:lnTo>
                  <a:pt x="3329067" y="1205948"/>
                </a:lnTo>
                <a:lnTo>
                  <a:pt x="3343570" y="1197783"/>
                </a:lnTo>
                <a:lnTo>
                  <a:pt x="3358752" y="1190071"/>
                </a:lnTo>
                <a:lnTo>
                  <a:pt x="3374161" y="1182360"/>
                </a:lnTo>
                <a:lnTo>
                  <a:pt x="3389343" y="1174875"/>
                </a:lnTo>
                <a:lnTo>
                  <a:pt x="3404525" y="1167844"/>
                </a:lnTo>
                <a:lnTo>
                  <a:pt x="3433303" y="1155143"/>
                </a:lnTo>
                <a:lnTo>
                  <a:pt x="3440328" y="1151967"/>
                </a:lnTo>
                <a:lnTo>
                  <a:pt x="3448259" y="1149019"/>
                </a:lnTo>
                <a:lnTo>
                  <a:pt x="3456643" y="1145843"/>
                </a:lnTo>
                <a:lnTo>
                  <a:pt x="3465480" y="1142895"/>
                </a:lnTo>
                <a:lnTo>
                  <a:pt x="3484741" y="1136544"/>
                </a:lnTo>
                <a:lnTo>
                  <a:pt x="3505588" y="1129967"/>
                </a:lnTo>
                <a:lnTo>
                  <a:pt x="3528022" y="1123616"/>
                </a:lnTo>
                <a:lnTo>
                  <a:pt x="3550908" y="1117265"/>
                </a:lnTo>
                <a:lnTo>
                  <a:pt x="3574248" y="1111141"/>
                </a:lnTo>
                <a:lnTo>
                  <a:pt x="3597588" y="1105244"/>
                </a:lnTo>
                <a:lnTo>
                  <a:pt x="3620247" y="1099574"/>
                </a:lnTo>
                <a:lnTo>
                  <a:pt x="3642228" y="1094357"/>
                </a:lnTo>
                <a:lnTo>
                  <a:pt x="3682109" y="1085058"/>
                </a:lnTo>
                <a:lnTo>
                  <a:pt x="3713153" y="1078481"/>
                </a:lnTo>
                <a:lnTo>
                  <a:pt x="3724936" y="1076213"/>
                </a:lnTo>
                <a:lnTo>
                  <a:pt x="3733094" y="1074852"/>
                </a:lnTo>
                <a:lnTo>
                  <a:pt x="3744877" y="1072810"/>
                </a:lnTo>
                <a:lnTo>
                  <a:pt x="3749862" y="1071676"/>
                </a:lnTo>
                <a:lnTo>
                  <a:pt x="3754621" y="1070542"/>
                </a:lnTo>
                <a:lnTo>
                  <a:pt x="3758926" y="1069182"/>
                </a:lnTo>
                <a:lnTo>
                  <a:pt x="3762552" y="1068047"/>
                </a:lnTo>
                <a:lnTo>
                  <a:pt x="3765724" y="1066460"/>
                </a:lnTo>
                <a:lnTo>
                  <a:pt x="3768443" y="1065099"/>
                </a:lnTo>
                <a:lnTo>
                  <a:pt x="3770936" y="1063284"/>
                </a:lnTo>
                <a:lnTo>
                  <a:pt x="3772975" y="1061470"/>
                </a:lnTo>
                <a:lnTo>
                  <a:pt x="3774335" y="1059656"/>
                </a:lnTo>
                <a:lnTo>
                  <a:pt x="3775694" y="1057387"/>
                </a:lnTo>
                <a:lnTo>
                  <a:pt x="3776374" y="1055119"/>
                </a:lnTo>
                <a:lnTo>
                  <a:pt x="3776828" y="1052624"/>
                </a:lnTo>
                <a:lnTo>
                  <a:pt x="3776828" y="1049903"/>
                </a:lnTo>
                <a:lnTo>
                  <a:pt x="3776374" y="1047181"/>
                </a:lnTo>
                <a:lnTo>
                  <a:pt x="3774788" y="1034706"/>
                </a:lnTo>
                <a:lnTo>
                  <a:pt x="3773428" y="1028129"/>
                </a:lnTo>
                <a:lnTo>
                  <a:pt x="3772069" y="1021325"/>
                </a:lnTo>
                <a:lnTo>
                  <a:pt x="3770709" y="1017696"/>
                </a:lnTo>
                <a:lnTo>
                  <a:pt x="3769576" y="1014067"/>
                </a:lnTo>
                <a:lnTo>
                  <a:pt x="3767990" y="1010438"/>
                </a:lnTo>
                <a:lnTo>
                  <a:pt x="3766177" y="1006582"/>
                </a:lnTo>
                <a:lnTo>
                  <a:pt x="3764138" y="1002726"/>
                </a:lnTo>
                <a:lnTo>
                  <a:pt x="3761645" y="998870"/>
                </a:lnTo>
                <a:lnTo>
                  <a:pt x="3758926" y="994561"/>
                </a:lnTo>
                <a:lnTo>
                  <a:pt x="3755527" y="990252"/>
                </a:lnTo>
                <a:lnTo>
                  <a:pt x="3747143" y="980272"/>
                </a:lnTo>
                <a:lnTo>
                  <a:pt x="3736946" y="966890"/>
                </a:lnTo>
                <a:lnTo>
                  <a:pt x="3725616" y="951240"/>
                </a:lnTo>
                <a:lnTo>
                  <a:pt x="3713380" y="934230"/>
                </a:lnTo>
                <a:lnTo>
                  <a:pt x="3701823" y="917219"/>
                </a:lnTo>
                <a:lnTo>
                  <a:pt x="3696385" y="908827"/>
                </a:lnTo>
                <a:lnTo>
                  <a:pt x="3691173" y="900662"/>
                </a:lnTo>
                <a:lnTo>
                  <a:pt x="3686641" y="892950"/>
                </a:lnTo>
                <a:lnTo>
                  <a:pt x="3682562" y="885692"/>
                </a:lnTo>
                <a:lnTo>
                  <a:pt x="3679163" y="879341"/>
                </a:lnTo>
                <a:lnTo>
                  <a:pt x="3676671" y="873218"/>
                </a:lnTo>
                <a:lnTo>
                  <a:pt x="3675311" y="870723"/>
                </a:lnTo>
                <a:lnTo>
                  <a:pt x="3674178" y="868681"/>
                </a:lnTo>
                <a:lnTo>
                  <a:pt x="3673045" y="866867"/>
                </a:lnTo>
                <a:lnTo>
                  <a:pt x="3671912" y="865052"/>
                </a:lnTo>
                <a:lnTo>
                  <a:pt x="3670552" y="864145"/>
                </a:lnTo>
                <a:lnTo>
                  <a:pt x="3669419" y="863011"/>
                </a:lnTo>
                <a:lnTo>
                  <a:pt x="3668060" y="862331"/>
                </a:lnTo>
                <a:lnTo>
                  <a:pt x="3666927" y="861877"/>
                </a:lnTo>
                <a:lnTo>
                  <a:pt x="3665567" y="861650"/>
                </a:lnTo>
                <a:lnTo>
                  <a:pt x="3664434" y="861650"/>
                </a:lnTo>
                <a:close/>
                <a:moveTo>
                  <a:pt x="2220472" y="826676"/>
                </a:moveTo>
                <a:lnTo>
                  <a:pt x="2208828" y="831767"/>
                </a:lnTo>
                <a:lnTo>
                  <a:pt x="2195216" y="837663"/>
                </a:lnTo>
                <a:lnTo>
                  <a:pt x="2181830" y="843559"/>
                </a:lnTo>
                <a:lnTo>
                  <a:pt x="2166630" y="850815"/>
                </a:lnTo>
                <a:lnTo>
                  <a:pt x="2150522" y="858979"/>
                </a:lnTo>
                <a:lnTo>
                  <a:pt x="2133506" y="867822"/>
                </a:lnTo>
                <a:lnTo>
                  <a:pt x="2122843" y="873945"/>
                </a:lnTo>
                <a:lnTo>
                  <a:pt x="2109684" y="881428"/>
                </a:lnTo>
                <a:lnTo>
                  <a:pt x="2078602" y="900703"/>
                </a:lnTo>
                <a:lnTo>
                  <a:pt x="2077000" y="901700"/>
                </a:lnTo>
                <a:lnTo>
                  <a:pt x="2239166" y="901700"/>
                </a:lnTo>
                <a:lnTo>
                  <a:pt x="2235378" y="885430"/>
                </a:lnTo>
                <a:lnTo>
                  <a:pt x="2228822" y="858660"/>
                </a:lnTo>
                <a:lnTo>
                  <a:pt x="2221587" y="830530"/>
                </a:lnTo>
                <a:lnTo>
                  <a:pt x="2220472" y="826676"/>
                </a:lnTo>
                <a:close/>
                <a:moveTo>
                  <a:pt x="2743080" y="753710"/>
                </a:moveTo>
                <a:lnTo>
                  <a:pt x="2741946" y="753937"/>
                </a:lnTo>
                <a:lnTo>
                  <a:pt x="2741040" y="754844"/>
                </a:lnTo>
                <a:lnTo>
                  <a:pt x="2739906" y="755750"/>
                </a:lnTo>
                <a:lnTo>
                  <a:pt x="2738999" y="757110"/>
                </a:lnTo>
                <a:lnTo>
                  <a:pt x="2738319" y="758697"/>
                </a:lnTo>
                <a:lnTo>
                  <a:pt x="2737412" y="760737"/>
                </a:lnTo>
                <a:lnTo>
                  <a:pt x="2736052" y="765724"/>
                </a:lnTo>
                <a:lnTo>
                  <a:pt x="2734692" y="771618"/>
                </a:lnTo>
                <a:lnTo>
                  <a:pt x="2733332" y="778872"/>
                </a:lnTo>
                <a:lnTo>
                  <a:pt x="2731518" y="787032"/>
                </a:lnTo>
                <a:lnTo>
                  <a:pt x="2729251" y="795646"/>
                </a:lnTo>
                <a:lnTo>
                  <a:pt x="2726758" y="805394"/>
                </a:lnTo>
                <a:lnTo>
                  <a:pt x="2723584" y="815821"/>
                </a:lnTo>
                <a:lnTo>
                  <a:pt x="2721770" y="821035"/>
                </a:lnTo>
                <a:lnTo>
                  <a:pt x="2719730" y="826475"/>
                </a:lnTo>
                <a:lnTo>
                  <a:pt x="2717463" y="831915"/>
                </a:lnTo>
                <a:lnTo>
                  <a:pt x="2714969" y="837583"/>
                </a:lnTo>
                <a:lnTo>
                  <a:pt x="2714856" y="837822"/>
                </a:lnTo>
                <a:lnTo>
                  <a:pt x="2706804" y="873933"/>
                </a:lnTo>
                <a:lnTo>
                  <a:pt x="2715680" y="872288"/>
                </a:lnTo>
                <a:lnTo>
                  <a:pt x="2736799" y="867591"/>
                </a:lnTo>
                <a:lnTo>
                  <a:pt x="2756101" y="863117"/>
                </a:lnTo>
                <a:lnTo>
                  <a:pt x="2773813" y="859090"/>
                </a:lnTo>
                <a:lnTo>
                  <a:pt x="2790390" y="855064"/>
                </a:lnTo>
                <a:lnTo>
                  <a:pt x="2805378" y="851708"/>
                </a:lnTo>
                <a:lnTo>
                  <a:pt x="2819230" y="848800"/>
                </a:lnTo>
                <a:lnTo>
                  <a:pt x="2820115" y="848642"/>
                </a:lnTo>
                <a:lnTo>
                  <a:pt x="2815623" y="842570"/>
                </a:lnTo>
                <a:lnTo>
                  <a:pt x="2792727" y="811061"/>
                </a:lnTo>
                <a:lnTo>
                  <a:pt x="2773457" y="784766"/>
                </a:lnTo>
                <a:lnTo>
                  <a:pt x="2765296" y="774338"/>
                </a:lnTo>
                <a:lnTo>
                  <a:pt x="2758722" y="766404"/>
                </a:lnTo>
                <a:lnTo>
                  <a:pt x="2753508" y="760511"/>
                </a:lnTo>
                <a:lnTo>
                  <a:pt x="2751468" y="758244"/>
                </a:lnTo>
                <a:lnTo>
                  <a:pt x="2749427" y="756430"/>
                </a:lnTo>
                <a:lnTo>
                  <a:pt x="2747614" y="755297"/>
                </a:lnTo>
                <a:lnTo>
                  <a:pt x="2745800" y="754164"/>
                </a:lnTo>
                <a:lnTo>
                  <a:pt x="2744440" y="753710"/>
                </a:lnTo>
                <a:lnTo>
                  <a:pt x="2743080" y="753710"/>
                </a:lnTo>
                <a:close/>
                <a:moveTo>
                  <a:pt x="547726" y="288896"/>
                </a:moveTo>
                <a:lnTo>
                  <a:pt x="546138" y="292070"/>
                </a:lnTo>
                <a:lnTo>
                  <a:pt x="545003" y="295472"/>
                </a:lnTo>
                <a:lnTo>
                  <a:pt x="543415" y="300234"/>
                </a:lnTo>
                <a:lnTo>
                  <a:pt x="541600" y="305449"/>
                </a:lnTo>
                <a:lnTo>
                  <a:pt x="540466" y="311345"/>
                </a:lnTo>
                <a:lnTo>
                  <a:pt x="539558" y="317241"/>
                </a:lnTo>
                <a:lnTo>
                  <a:pt x="539331" y="320642"/>
                </a:lnTo>
                <a:lnTo>
                  <a:pt x="538877" y="323590"/>
                </a:lnTo>
                <a:lnTo>
                  <a:pt x="538877" y="330393"/>
                </a:lnTo>
                <a:lnTo>
                  <a:pt x="538877" y="338557"/>
                </a:lnTo>
                <a:lnTo>
                  <a:pt x="538877" y="342865"/>
                </a:lnTo>
                <a:lnTo>
                  <a:pt x="539331" y="347400"/>
                </a:lnTo>
                <a:lnTo>
                  <a:pt x="539785" y="351709"/>
                </a:lnTo>
                <a:lnTo>
                  <a:pt x="540692" y="356244"/>
                </a:lnTo>
                <a:lnTo>
                  <a:pt x="541600" y="360553"/>
                </a:lnTo>
                <a:lnTo>
                  <a:pt x="543415" y="364408"/>
                </a:lnTo>
                <a:lnTo>
                  <a:pt x="545457" y="368489"/>
                </a:lnTo>
                <a:lnTo>
                  <a:pt x="546365" y="370077"/>
                </a:lnTo>
                <a:lnTo>
                  <a:pt x="547953" y="371891"/>
                </a:lnTo>
                <a:lnTo>
                  <a:pt x="549314" y="373478"/>
                </a:lnTo>
                <a:lnTo>
                  <a:pt x="550903" y="374839"/>
                </a:lnTo>
                <a:lnTo>
                  <a:pt x="552718" y="376426"/>
                </a:lnTo>
                <a:lnTo>
                  <a:pt x="554533" y="377560"/>
                </a:lnTo>
                <a:lnTo>
                  <a:pt x="556575" y="378920"/>
                </a:lnTo>
                <a:lnTo>
                  <a:pt x="558844" y="379601"/>
                </a:lnTo>
                <a:lnTo>
                  <a:pt x="561340" y="380508"/>
                </a:lnTo>
                <a:lnTo>
                  <a:pt x="564063" y="380961"/>
                </a:lnTo>
                <a:lnTo>
                  <a:pt x="569054" y="382095"/>
                </a:lnTo>
                <a:lnTo>
                  <a:pt x="573365" y="382322"/>
                </a:lnTo>
                <a:lnTo>
                  <a:pt x="577223" y="382095"/>
                </a:lnTo>
                <a:lnTo>
                  <a:pt x="578811" y="381642"/>
                </a:lnTo>
                <a:lnTo>
                  <a:pt x="580399" y="381415"/>
                </a:lnTo>
                <a:lnTo>
                  <a:pt x="581987" y="380508"/>
                </a:lnTo>
                <a:lnTo>
                  <a:pt x="583122" y="380054"/>
                </a:lnTo>
                <a:lnTo>
                  <a:pt x="584029" y="379374"/>
                </a:lnTo>
                <a:lnTo>
                  <a:pt x="585164" y="378240"/>
                </a:lnTo>
                <a:lnTo>
                  <a:pt x="585845" y="377333"/>
                </a:lnTo>
                <a:lnTo>
                  <a:pt x="586525" y="376426"/>
                </a:lnTo>
                <a:lnTo>
                  <a:pt x="587660" y="373932"/>
                </a:lnTo>
                <a:lnTo>
                  <a:pt x="588114" y="371437"/>
                </a:lnTo>
                <a:lnTo>
                  <a:pt x="588114" y="368489"/>
                </a:lnTo>
                <a:lnTo>
                  <a:pt x="587887" y="365541"/>
                </a:lnTo>
                <a:lnTo>
                  <a:pt x="587206" y="361913"/>
                </a:lnTo>
                <a:lnTo>
                  <a:pt x="585845" y="358739"/>
                </a:lnTo>
                <a:lnTo>
                  <a:pt x="584256" y="355337"/>
                </a:lnTo>
                <a:lnTo>
                  <a:pt x="582441" y="351482"/>
                </a:lnTo>
                <a:lnTo>
                  <a:pt x="580399" y="348081"/>
                </a:lnTo>
                <a:lnTo>
                  <a:pt x="575407" y="340824"/>
                </a:lnTo>
                <a:lnTo>
                  <a:pt x="569962" y="333568"/>
                </a:lnTo>
                <a:lnTo>
                  <a:pt x="564516" y="326085"/>
                </a:lnTo>
                <a:lnTo>
                  <a:pt x="559298" y="318375"/>
                </a:lnTo>
                <a:lnTo>
                  <a:pt x="556802" y="314520"/>
                </a:lnTo>
                <a:lnTo>
                  <a:pt x="554533" y="310892"/>
                </a:lnTo>
                <a:lnTo>
                  <a:pt x="552718" y="307037"/>
                </a:lnTo>
                <a:lnTo>
                  <a:pt x="550903" y="303182"/>
                </a:lnTo>
                <a:lnTo>
                  <a:pt x="549541" y="299554"/>
                </a:lnTo>
                <a:lnTo>
                  <a:pt x="548407" y="295925"/>
                </a:lnTo>
                <a:lnTo>
                  <a:pt x="547953" y="292297"/>
                </a:lnTo>
                <a:lnTo>
                  <a:pt x="547726" y="288896"/>
                </a:lnTo>
                <a:close/>
                <a:moveTo>
                  <a:pt x="680233" y="0"/>
                </a:moveTo>
                <a:lnTo>
                  <a:pt x="686132" y="0"/>
                </a:lnTo>
                <a:lnTo>
                  <a:pt x="692032" y="453"/>
                </a:lnTo>
                <a:lnTo>
                  <a:pt x="697931" y="1134"/>
                </a:lnTo>
                <a:lnTo>
                  <a:pt x="703830" y="2494"/>
                </a:lnTo>
                <a:lnTo>
                  <a:pt x="709957" y="3855"/>
                </a:lnTo>
                <a:lnTo>
                  <a:pt x="715856" y="5669"/>
                </a:lnTo>
                <a:lnTo>
                  <a:pt x="721528" y="7937"/>
                </a:lnTo>
                <a:lnTo>
                  <a:pt x="727201" y="10431"/>
                </a:lnTo>
                <a:lnTo>
                  <a:pt x="732873" y="12926"/>
                </a:lnTo>
                <a:lnTo>
                  <a:pt x="738318" y="15874"/>
                </a:lnTo>
                <a:lnTo>
                  <a:pt x="743537" y="19048"/>
                </a:lnTo>
                <a:lnTo>
                  <a:pt x="748529" y="22223"/>
                </a:lnTo>
                <a:lnTo>
                  <a:pt x="753294" y="25624"/>
                </a:lnTo>
                <a:lnTo>
                  <a:pt x="757832" y="29479"/>
                </a:lnTo>
                <a:lnTo>
                  <a:pt x="762596" y="33107"/>
                </a:lnTo>
                <a:lnTo>
                  <a:pt x="767361" y="37189"/>
                </a:lnTo>
                <a:lnTo>
                  <a:pt x="778025" y="45126"/>
                </a:lnTo>
                <a:lnTo>
                  <a:pt x="789824" y="53063"/>
                </a:lnTo>
                <a:lnTo>
                  <a:pt x="801396" y="60772"/>
                </a:lnTo>
                <a:lnTo>
                  <a:pt x="812513" y="67575"/>
                </a:lnTo>
                <a:lnTo>
                  <a:pt x="822951" y="73925"/>
                </a:lnTo>
                <a:lnTo>
                  <a:pt x="831346" y="78687"/>
                </a:lnTo>
                <a:lnTo>
                  <a:pt x="837699" y="82315"/>
                </a:lnTo>
                <a:lnTo>
                  <a:pt x="840195" y="83675"/>
                </a:lnTo>
                <a:lnTo>
                  <a:pt x="842464" y="85490"/>
                </a:lnTo>
                <a:lnTo>
                  <a:pt x="844279" y="87304"/>
                </a:lnTo>
                <a:lnTo>
                  <a:pt x="846094" y="88891"/>
                </a:lnTo>
                <a:lnTo>
                  <a:pt x="847682" y="90932"/>
                </a:lnTo>
                <a:lnTo>
                  <a:pt x="848817" y="92973"/>
                </a:lnTo>
                <a:lnTo>
                  <a:pt x="849951" y="95014"/>
                </a:lnTo>
                <a:lnTo>
                  <a:pt x="850859" y="97054"/>
                </a:lnTo>
                <a:lnTo>
                  <a:pt x="851313" y="99095"/>
                </a:lnTo>
                <a:lnTo>
                  <a:pt x="851539" y="101136"/>
                </a:lnTo>
                <a:lnTo>
                  <a:pt x="851539" y="103177"/>
                </a:lnTo>
                <a:lnTo>
                  <a:pt x="851313" y="104764"/>
                </a:lnTo>
                <a:lnTo>
                  <a:pt x="850859" y="106579"/>
                </a:lnTo>
                <a:lnTo>
                  <a:pt x="849951" y="108393"/>
                </a:lnTo>
                <a:lnTo>
                  <a:pt x="848817" y="109753"/>
                </a:lnTo>
                <a:lnTo>
                  <a:pt x="847228" y="110887"/>
                </a:lnTo>
                <a:lnTo>
                  <a:pt x="844506" y="112928"/>
                </a:lnTo>
                <a:lnTo>
                  <a:pt x="841783" y="115195"/>
                </a:lnTo>
                <a:lnTo>
                  <a:pt x="839968" y="117463"/>
                </a:lnTo>
                <a:lnTo>
                  <a:pt x="838380" y="119957"/>
                </a:lnTo>
                <a:lnTo>
                  <a:pt x="837926" y="121091"/>
                </a:lnTo>
                <a:lnTo>
                  <a:pt x="837472" y="122452"/>
                </a:lnTo>
                <a:lnTo>
                  <a:pt x="837245" y="123812"/>
                </a:lnTo>
                <a:lnTo>
                  <a:pt x="837018" y="125400"/>
                </a:lnTo>
                <a:lnTo>
                  <a:pt x="837245" y="128574"/>
                </a:lnTo>
                <a:lnTo>
                  <a:pt x="837699" y="132656"/>
                </a:lnTo>
                <a:lnTo>
                  <a:pt x="840195" y="141500"/>
                </a:lnTo>
                <a:lnTo>
                  <a:pt x="841329" y="146942"/>
                </a:lnTo>
                <a:lnTo>
                  <a:pt x="842464" y="152611"/>
                </a:lnTo>
                <a:lnTo>
                  <a:pt x="843144" y="159187"/>
                </a:lnTo>
                <a:lnTo>
                  <a:pt x="843371" y="162589"/>
                </a:lnTo>
                <a:lnTo>
                  <a:pt x="843371" y="165990"/>
                </a:lnTo>
                <a:lnTo>
                  <a:pt x="843144" y="169618"/>
                </a:lnTo>
                <a:lnTo>
                  <a:pt x="842917" y="173247"/>
                </a:lnTo>
                <a:lnTo>
                  <a:pt x="842464" y="177328"/>
                </a:lnTo>
                <a:lnTo>
                  <a:pt x="841556" y="181183"/>
                </a:lnTo>
                <a:lnTo>
                  <a:pt x="839968" y="189120"/>
                </a:lnTo>
                <a:lnTo>
                  <a:pt x="838606" y="196830"/>
                </a:lnTo>
                <a:lnTo>
                  <a:pt x="838153" y="200231"/>
                </a:lnTo>
                <a:lnTo>
                  <a:pt x="837926" y="203860"/>
                </a:lnTo>
                <a:lnTo>
                  <a:pt x="837926" y="207261"/>
                </a:lnTo>
                <a:lnTo>
                  <a:pt x="838153" y="210663"/>
                </a:lnTo>
                <a:lnTo>
                  <a:pt x="838380" y="213837"/>
                </a:lnTo>
                <a:lnTo>
                  <a:pt x="838833" y="217239"/>
                </a:lnTo>
                <a:lnTo>
                  <a:pt x="839741" y="220187"/>
                </a:lnTo>
                <a:lnTo>
                  <a:pt x="840648" y="223134"/>
                </a:lnTo>
                <a:lnTo>
                  <a:pt x="841783" y="225856"/>
                </a:lnTo>
                <a:lnTo>
                  <a:pt x="843598" y="228577"/>
                </a:lnTo>
                <a:lnTo>
                  <a:pt x="845413" y="231298"/>
                </a:lnTo>
                <a:lnTo>
                  <a:pt x="847228" y="233792"/>
                </a:lnTo>
                <a:lnTo>
                  <a:pt x="850632" y="237420"/>
                </a:lnTo>
                <a:lnTo>
                  <a:pt x="854035" y="241956"/>
                </a:lnTo>
                <a:lnTo>
                  <a:pt x="861296" y="251933"/>
                </a:lnTo>
                <a:lnTo>
                  <a:pt x="868103" y="261004"/>
                </a:lnTo>
                <a:lnTo>
                  <a:pt x="871052" y="264632"/>
                </a:lnTo>
                <a:lnTo>
                  <a:pt x="873548" y="266900"/>
                </a:lnTo>
                <a:lnTo>
                  <a:pt x="874683" y="268034"/>
                </a:lnTo>
                <a:lnTo>
                  <a:pt x="875590" y="269167"/>
                </a:lnTo>
                <a:lnTo>
                  <a:pt x="876271" y="270528"/>
                </a:lnTo>
                <a:lnTo>
                  <a:pt x="877179" y="271888"/>
                </a:lnTo>
                <a:lnTo>
                  <a:pt x="877632" y="273476"/>
                </a:lnTo>
                <a:lnTo>
                  <a:pt x="877859" y="274836"/>
                </a:lnTo>
                <a:lnTo>
                  <a:pt x="878086" y="276424"/>
                </a:lnTo>
                <a:lnTo>
                  <a:pt x="877859" y="278011"/>
                </a:lnTo>
                <a:lnTo>
                  <a:pt x="877632" y="279372"/>
                </a:lnTo>
                <a:lnTo>
                  <a:pt x="877179" y="280959"/>
                </a:lnTo>
                <a:lnTo>
                  <a:pt x="876271" y="282093"/>
                </a:lnTo>
                <a:lnTo>
                  <a:pt x="875364" y="283453"/>
                </a:lnTo>
                <a:lnTo>
                  <a:pt x="874229" y="284360"/>
                </a:lnTo>
                <a:lnTo>
                  <a:pt x="872641" y="285267"/>
                </a:lnTo>
                <a:lnTo>
                  <a:pt x="870826" y="285948"/>
                </a:lnTo>
                <a:lnTo>
                  <a:pt x="869010" y="286401"/>
                </a:lnTo>
                <a:lnTo>
                  <a:pt x="864472" y="286855"/>
                </a:lnTo>
                <a:lnTo>
                  <a:pt x="860162" y="287535"/>
                </a:lnTo>
                <a:lnTo>
                  <a:pt x="856077" y="288896"/>
                </a:lnTo>
                <a:lnTo>
                  <a:pt x="852447" y="290029"/>
                </a:lnTo>
                <a:lnTo>
                  <a:pt x="850859" y="290710"/>
                </a:lnTo>
                <a:lnTo>
                  <a:pt x="849497" y="291844"/>
                </a:lnTo>
                <a:lnTo>
                  <a:pt x="848363" y="292751"/>
                </a:lnTo>
                <a:lnTo>
                  <a:pt x="847002" y="294111"/>
                </a:lnTo>
                <a:lnTo>
                  <a:pt x="846321" y="295018"/>
                </a:lnTo>
                <a:lnTo>
                  <a:pt x="845640" y="296606"/>
                </a:lnTo>
                <a:lnTo>
                  <a:pt x="845186" y="297739"/>
                </a:lnTo>
                <a:lnTo>
                  <a:pt x="845186" y="299327"/>
                </a:lnTo>
                <a:lnTo>
                  <a:pt x="845413" y="302501"/>
                </a:lnTo>
                <a:lnTo>
                  <a:pt x="845867" y="305676"/>
                </a:lnTo>
                <a:lnTo>
                  <a:pt x="846321" y="308624"/>
                </a:lnTo>
                <a:lnTo>
                  <a:pt x="846548" y="311572"/>
                </a:lnTo>
                <a:lnTo>
                  <a:pt x="846548" y="314293"/>
                </a:lnTo>
                <a:lnTo>
                  <a:pt x="846548" y="315427"/>
                </a:lnTo>
                <a:lnTo>
                  <a:pt x="846094" y="316561"/>
                </a:lnTo>
                <a:lnTo>
                  <a:pt x="845640" y="317695"/>
                </a:lnTo>
                <a:lnTo>
                  <a:pt x="844960" y="318375"/>
                </a:lnTo>
                <a:lnTo>
                  <a:pt x="843825" y="319055"/>
                </a:lnTo>
                <a:lnTo>
                  <a:pt x="842690" y="319509"/>
                </a:lnTo>
                <a:lnTo>
                  <a:pt x="840195" y="320642"/>
                </a:lnTo>
                <a:lnTo>
                  <a:pt x="837699" y="322003"/>
                </a:lnTo>
                <a:lnTo>
                  <a:pt x="835884" y="323817"/>
                </a:lnTo>
                <a:lnTo>
                  <a:pt x="834522" y="325858"/>
                </a:lnTo>
                <a:lnTo>
                  <a:pt x="833842" y="326765"/>
                </a:lnTo>
                <a:lnTo>
                  <a:pt x="833615" y="327672"/>
                </a:lnTo>
                <a:lnTo>
                  <a:pt x="833388" y="328806"/>
                </a:lnTo>
                <a:lnTo>
                  <a:pt x="833388" y="329940"/>
                </a:lnTo>
                <a:lnTo>
                  <a:pt x="833615" y="331073"/>
                </a:lnTo>
                <a:lnTo>
                  <a:pt x="833842" y="331981"/>
                </a:lnTo>
                <a:lnTo>
                  <a:pt x="834522" y="332888"/>
                </a:lnTo>
                <a:lnTo>
                  <a:pt x="835430" y="333795"/>
                </a:lnTo>
                <a:lnTo>
                  <a:pt x="837472" y="335382"/>
                </a:lnTo>
                <a:lnTo>
                  <a:pt x="839741" y="336969"/>
                </a:lnTo>
                <a:lnTo>
                  <a:pt x="844279" y="339237"/>
                </a:lnTo>
                <a:lnTo>
                  <a:pt x="846548" y="340371"/>
                </a:lnTo>
                <a:lnTo>
                  <a:pt x="848363" y="341731"/>
                </a:lnTo>
                <a:lnTo>
                  <a:pt x="848817" y="342412"/>
                </a:lnTo>
                <a:lnTo>
                  <a:pt x="849270" y="343092"/>
                </a:lnTo>
                <a:lnTo>
                  <a:pt x="849724" y="343772"/>
                </a:lnTo>
                <a:lnTo>
                  <a:pt x="849724" y="344679"/>
                </a:lnTo>
                <a:lnTo>
                  <a:pt x="849497" y="346267"/>
                </a:lnTo>
                <a:lnTo>
                  <a:pt x="848817" y="347854"/>
                </a:lnTo>
                <a:lnTo>
                  <a:pt x="847682" y="349441"/>
                </a:lnTo>
                <a:lnTo>
                  <a:pt x="846094" y="350575"/>
                </a:lnTo>
                <a:lnTo>
                  <a:pt x="842010" y="353296"/>
                </a:lnTo>
                <a:lnTo>
                  <a:pt x="837699" y="356471"/>
                </a:lnTo>
                <a:lnTo>
                  <a:pt x="833615" y="359646"/>
                </a:lnTo>
                <a:lnTo>
                  <a:pt x="832253" y="361233"/>
                </a:lnTo>
                <a:lnTo>
                  <a:pt x="830892" y="363047"/>
                </a:lnTo>
                <a:lnTo>
                  <a:pt x="830211" y="364634"/>
                </a:lnTo>
                <a:lnTo>
                  <a:pt x="829984" y="366675"/>
                </a:lnTo>
                <a:lnTo>
                  <a:pt x="829984" y="369170"/>
                </a:lnTo>
                <a:lnTo>
                  <a:pt x="830665" y="371891"/>
                </a:lnTo>
                <a:lnTo>
                  <a:pt x="831346" y="375065"/>
                </a:lnTo>
                <a:lnTo>
                  <a:pt x="832026" y="378013"/>
                </a:lnTo>
                <a:lnTo>
                  <a:pt x="832026" y="380961"/>
                </a:lnTo>
                <a:lnTo>
                  <a:pt x="832026" y="383909"/>
                </a:lnTo>
                <a:lnTo>
                  <a:pt x="831119" y="386857"/>
                </a:lnTo>
                <a:lnTo>
                  <a:pt x="829758" y="389805"/>
                </a:lnTo>
                <a:lnTo>
                  <a:pt x="827942" y="392753"/>
                </a:lnTo>
                <a:lnTo>
                  <a:pt x="825446" y="395701"/>
                </a:lnTo>
                <a:lnTo>
                  <a:pt x="823858" y="397288"/>
                </a:lnTo>
                <a:lnTo>
                  <a:pt x="821816" y="398422"/>
                </a:lnTo>
                <a:lnTo>
                  <a:pt x="819774" y="399329"/>
                </a:lnTo>
                <a:lnTo>
                  <a:pt x="817278" y="400236"/>
                </a:lnTo>
                <a:lnTo>
                  <a:pt x="814782" y="400690"/>
                </a:lnTo>
                <a:lnTo>
                  <a:pt x="811833" y="401143"/>
                </a:lnTo>
                <a:lnTo>
                  <a:pt x="805933" y="401597"/>
                </a:lnTo>
                <a:lnTo>
                  <a:pt x="799127" y="401823"/>
                </a:lnTo>
                <a:lnTo>
                  <a:pt x="792093" y="401823"/>
                </a:lnTo>
                <a:lnTo>
                  <a:pt x="784605" y="401823"/>
                </a:lnTo>
                <a:lnTo>
                  <a:pt x="777118" y="402504"/>
                </a:lnTo>
                <a:lnTo>
                  <a:pt x="773487" y="402957"/>
                </a:lnTo>
                <a:lnTo>
                  <a:pt x="770084" y="403864"/>
                </a:lnTo>
                <a:lnTo>
                  <a:pt x="766907" y="405452"/>
                </a:lnTo>
                <a:lnTo>
                  <a:pt x="763958" y="407266"/>
                </a:lnTo>
                <a:lnTo>
                  <a:pt x="761235" y="409533"/>
                </a:lnTo>
                <a:lnTo>
                  <a:pt x="758512" y="412028"/>
                </a:lnTo>
                <a:lnTo>
                  <a:pt x="756016" y="414976"/>
                </a:lnTo>
                <a:lnTo>
                  <a:pt x="753520" y="418377"/>
                </a:lnTo>
                <a:lnTo>
                  <a:pt x="751252" y="422005"/>
                </a:lnTo>
                <a:lnTo>
                  <a:pt x="748983" y="425633"/>
                </a:lnTo>
                <a:lnTo>
                  <a:pt x="744898" y="434250"/>
                </a:lnTo>
                <a:lnTo>
                  <a:pt x="740588" y="443321"/>
                </a:lnTo>
                <a:lnTo>
                  <a:pt x="736503" y="453072"/>
                </a:lnTo>
                <a:lnTo>
                  <a:pt x="734461" y="457834"/>
                </a:lnTo>
                <a:lnTo>
                  <a:pt x="732873" y="462142"/>
                </a:lnTo>
                <a:lnTo>
                  <a:pt x="731512" y="466451"/>
                </a:lnTo>
                <a:lnTo>
                  <a:pt x="730831" y="470079"/>
                </a:lnTo>
                <a:lnTo>
                  <a:pt x="729923" y="473480"/>
                </a:lnTo>
                <a:lnTo>
                  <a:pt x="729696" y="476655"/>
                </a:lnTo>
                <a:lnTo>
                  <a:pt x="729696" y="479376"/>
                </a:lnTo>
                <a:lnTo>
                  <a:pt x="729696" y="481644"/>
                </a:lnTo>
                <a:lnTo>
                  <a:pt x="730150" y="483685"/>
                </a:lnTo>
                <a:lnTo>
                  <a:pt x="731058" y="485499"/>
                </a:lnTo>
                <a:lnTo>
                  <a:pt x="731739" y="486859"/>
                </a:lnTo>
                <a:lnTo>
                  <a:pt x="732646" y="488220"/>
                </a:lnTo>
                <a:lnTo>
                  <a:pt x="734008" y="489127"/>
                </a:lnTo>
                <a:lnTo>
                  <a:pt x="735142" y="490034"/>
                </a:lnTo>
                <a:lnTo>
                  <a:pt x="736730" y="490261"/>
                </a:lnTo>
                <a:lnTo>
                  <a:pt x="738092" y="490488"/>
                </a:lnTo>
                <a:lnTo>
                  <a:pt x="741495" y="490714"/>
                </a:lnTo>
                <a:lnTo>
                  <a:pt x="745125" y="491395"/>
                </a:lnTo>
                <a:lnTo>
                  <a:pt x="748983" y="492982"/>
                </a:lnTo>
                <a:lnTo>
                  <a:pt x="753294" y="494796"/>
                </a:lnTo>
                <a:lnTo>
                  <a:pt x="758285" y="497290"/>
                </a:lnTo>
                <a:lnTo>
                  <a:pt x="763504" y="500012"/>
                </a:lnTo>
                <a:lnTo>
                  <a:pt x="775302" y="507041"/>
                </a:lnTo>
                <a:lnTo>
                  <a:pt x="778933" y="509309"/>
                </a:lnTo>
                <a:lnTo>
                  <a:pt x="782336" y="512257"/>
                </a:lnTo>
                <a:lnTo>
                  <a:pt x="785967" y="515885"/>
                </a:lnTo>
                <a:lnTo>
                  <a:pt x="790051" y="520193"/>
                </a:lnTo>
                <a:lnTo>
                  <a:pt x="793908" y="525182"/>
                </a:lnTo>
                <a:lnTo>
                  <a:pt x="798219" y="530398"/>
                </a:lnTo>
                <a:lnTo>
                  <a:pt x="802530" y="536067"/>
                </a:lnTo>
                <a:lnTo>
                  <a:pt x="806614" y="542189"/>
                </a:lnTo>
                <a:lnTo>
                  <a:pt x="815009" y="554888"/>
                </a:lnTo>
                <a:lnTo>
                  <a:pt x="823404" y="568267"/>
                </a:lnTo>
                <a:lnTo>
                  <a:pt x="831346" y="581646"/>
                </a:lnTo>
                <a:lnTo>
                  <a:pt x="838606" y="594118"/>
                </a:lnTo>
                <a:lnTo>
                  <a:pt x="840648" y="597519"/>
                </a:lnTo>
                <a:lnTo>
                  <a:pt x="843144" y="601374"/>
                </a:lnTo>
                <a:lnTo>
                  <a:pt x="849497" y="610218"/>
                </a:lnTo>
                <a:lnTo>
                  <a:pt x="857666" y="620876"/>
                </a:lnTo>
                <a:lnTo>
                  <a:pt x="866968" y="632668"/>
                </a:lnTo>
                <a:lnTo>
                  <a:pt x="877406" y="645593"/>
                </a:lnTo>
                <a:lnTo>
                  <a:pt x="888523" y="659199"/>
                </a:lnTo>
                <a:lnTo>
                  <a:pt x="912121" y="687091"/>
                </a:lnTo>
                <a:lnTo>
                  <a:pt x="934810" y="713622"/>
                </a:lnTo>
                <a:lnTo>
                  <a:pt x="954777" y="736752"/>
                </a:lnTo>
                <a:lnTo>
                  <a:pt x="969298" y="753759"/>
                </a:lnTo>
                <a:lnTo>
                  <a:pt x="976559" y="761922"/>
                </a:lnTo>
                <a:lnTo>
                  <a:pt x="979282" y="764870"/>
                </a:lnTo>
                <a:lnTo>
                  <a:pt x="982004" y="767365"/>
                </a:lnTo>
                <a:lnTo>
                  <a:pt x="984954" y="769405"/>
                </a:lnTo>
                <a:lnTo>
                  <a:pt x="987904" y="770993"/>
                </a:lnTo>
                <a:lnTo>
                  <a:pt x="989265" y="771446"/>
                </a:lnTo>
                <a:lnTo>
                  <a:pt x="990400" y="771673"/>
                </a:lnTo>
                <a:lnTo>
                  <a:pt x="991761" y="771673"/>
                </a:lnTo>
                <a:lnTo>
                  <a:pt x="992669" y="771673"/>
                </a:lnTo>
                <a:lnTo>
                  <a:pt x="993803" y="771220"/>
                </a:lnTo>
                <a:lnTo>
                  <a:pt x="994484" y="770539"/>
                </a:lnTo>
                <a:lnTo>
                  <a:pt x="995164" y="769632"/>
                </a:lnTo>
                <a:lnTo>
                  <a:pt x="995618" y="768725"/>
                </a:lnTo>
                <a:lnTo>
                  <a:pt x="1003106" y="731536"/>
                </a:lnTo>
                <a:lnTo>
                  <a:pt x="1018308" y="654664"/>
                </a:lnTo>
                <a:lnTo>
                  <a:pt x="1033737" y="575750"/>
                </a:lnTo>
                <a:lnTo>
                  <a:pt x="1042132" y="531758"/>
                </a:lnTo>
                <a:lnTo>
                  <a:pt x="1042812" y="528584"/>
                </a:lnTo>
                <a:lnTo>
                  <a:pt x="1043720" y="525862"/>
                </a:lnTo>
                <a:lnTo>
                  <a:pt x="1045081" y="523141"/>
                </a:lnTo>
                <a:lnTo>
                  <a:pt x="1046443" y="521100"/>
                </a:lnTo>
                <a:lnTo>
                  <a:pt x="1048031" y="519286"/>
                </a:lnTo>
                <a:lnTo>
                  <a:pt x="1049846" y="517472"/>
                </a:lnTo>
                <a:lnTo>
                  <a:pt x="1051662" y="516112"/>
                </a:lnTo>
                <a:lnTo>
                  <a:pt x="1053930" y="514978"/>
                </a:lnTo>
                <a:lnTo>
                  <a:pt x="1056199" y="514298"/>
                </a:lnTo>
                <a:lnTo>
                  <a:pt x="1058695" y="513391"/>
                </a:lnTo>
                <a:lnTo>
                  <a:pt x="1061191" y="512937"/>
                </a:lnTo>
                <a:lnTo>
                  <a:pt x="1063914" y="512484"/>
                </a:lnTo>
                <a:lnTo>
                  <a:pt x="1069813" y="512030"/>
                </a:lnTo>
                <a:lnTo>
                  <a:pt x="1075939" y="512030"/>
                </a:lnTo>
                <a:lnTo>
                  <a:pt x="1093183" y="511350"/>
                </a:lnTo>
                <a:lnTo>
                  <a:pt x="1127672" y="509536"/>
                </a:lnTo>
                <a:lnTo>
                  <a:pt x="1225464" y="504547"/>
                </a:lnTo>
                <a:lnTo>
                  <a:pt x="1324390" y="499331"/>
                </a:lnTo>
                <a:lnTo>
                  <a:pt x="1359786" y="497517"/>
                </a:lnTo>
                <a:lnTo>
                  <a:pt x="1378391" y="496837"/>
                </a:lnTo>
                <a:lnTo>
                  <a:pt x="1382475" y="497064"/>
                </a:lnTo>
                <a:lnTo>
                  <a:pt x="1386106" y="497290"/>
                </a:lnTo>
                <a:lnTo>
                  <a:pt x="1389509" y="498197"/>
                </a:lnTo>
                <a:lnTo>
                  <a:pt x="1392686" y="498878"/>
                </a:lnTo>
                <a:lnTo>
                  <a:pt x="1395182" y="499785"/>
                </a:lnTo>
                <a:lnTo>
                  <a:pt x="1397450" y="501372"/>
                </a:lnTo>
                <a:lnTo>
                  <a:pt x="1399492" y="502733"/>
                </a:lnTo>
                <a:lnTo>
                  <a:pt x="1401308" y="504547"/>
                </a:lnTo>
                <a:lnTo>
                  <a:pt x="1402442" y="506814"/>
                </a:lnTo>
                <a:lnTo>
                  <a:pt x="1403804" y="509082"/>
                </a:lnTo>
                <a:lnTo>
                  <a:pt x="1404257" y="511803"/>
                </a:lnTo>
                <a:lnTo>
                  <a:pt x="1404711" y="514524"/>
                </a:lnTo>
                <a:lnTo>
                  <a:pt x="1404938" y="517699"/>
                </a:lnTo>
                <a:lnTo>
                  <a:pt x="1404711" y="520874"/>
                </a:lnTo>
                <a:lnTo>
                  <a:pt x="1404257" y="524729"/>
                </a:lnTo>
                <a:lnTo>
                  <a:pt x="1403577" y="528584"/>
                </a:lnTo>
                <a:lnTo>
                  <a:pt x="1397904" y="555568"/>
                </a:lnTo>
                <a:lnTo>
                  <a:pt x="1386332" y="613393"/>
                </a:lnTo>
                <a:lnTo>
                  <a:pt x="1353886" y="778929"/>
                </a:lnTo>
                <a:lnTo>
                  <a:pt x="1351865" y="789240"/>
                </a:lnTo>
                <a:lnTo>
                  <a:pt x="1356912" y="789590"/>
                </a:lnTo>
                <a:lnTo>
                  <a:pt x="1382549" y="790497"/>
                </a:lnTo>
                <a:lnTo>
                  <a:pt x="1409547" y="791631"/>
                </a:lnTo>
                <a:lnTo>
                  <a:pt x="1437226" y="792084"/>
                </a:lnTo>
                <a:lnTo>
                  <a:pt x="1463770" y="792311"/>
                </a:lnTo>
                <a:lnTo>
                  <a:pt x="1487819" y="792084"/>
                </a:lnTo>
                <a:lnTo>
                  <a:pt x="1488008" y="791357"/>
                </a:lnTo>
                <a:lnTo>
                  <a:pt x="1487487" y="791299"/>
                </a:lnTo>
                <a:lnTo>
                  <a:pt x="1488025" y="791291"/>
                </a:lnTo>
                <a:lnTo>
                  <a:pt x="1490995" y="779839"/>
                </a:lnTo>
                <a:lnTo>
                  <a:pt x="1493945" y="766914"/>
                </a:lnTo>
                <a:lnTo>
                  <a:pt x="1500524" y="740609"/>
                </a:lnTo>
                <a:lnTo>
                  <a:pt x="1503700" y="727457"/>
                </a:lnTo>
                <a:lnTo>
                  <a:pt x="1507103" y="714985"/>
                </a:lnTo>
                <a:lnTo>
                  <a:pt x="1510960" y="703194"/>
                </a:lnTo>
                <a:lnTo>
                  <a:pt x="1514590" y="692083"/>
                </a:lnTo>
                <a:lnTo>
                  <a:pt x="1517993" y="683466"/>
                </a:lnTo>
                <a:lnTo>
                  <a:pt x="1522758" y="672808"/>
                </a:lnTo>
                <a:lnTo>
                  <a:pt x="1528883" y="660109"/>
                </a:lnTo>
                <a:lnTo>
                  <a:pt x="1535917" y="646277"/>
                </a:lnTo>
                <a:lnTo>
                  <a:pt x="1543857" y="631084"/>
                </a:lnTo>
                <a:lnTo>
                  <a:pt x="1552478" y="615211"/>
                </a:lnTo>
                <a:lnTo>
                  <a:pt x="1561553" y="598884"/>
                </a:lnTo>
                <a:lnTo>
                  <a:pt x="1570628" y="582784"/>
                </a:lnTo>
                <a:lnTo>
                  <a:pt x="1580157" y="566684"/>
                </a:lnTo>
                <a:lnTo>
                  <a:pt x="1589459" y="551264"/>
                </a:lnTo>
                <a:lnTo>
                  <a:pt x="1598307" y="536751"/>
                </a:lnTo>
                <a:lnTo>
                  <a:pt x="1607155" y="523599"/>
                </a:lnTo>
                <a:lnTo>
                  <a:pt x="1615096" y="512034"/>
                </a:lnTo>
                <a:lnTo>
                  <a:pt x="1622129" y="502737"/>
                </a:lnTo>
                <a:lnTo>
                  <a:pt x="1625532" y="498656"/>
                </a:lnTo>
                <a:lnTo>
                  <a:pt x="1628482" y="495254"/>
                </a:lnTo>
                <a:lnTo>
                  <a:pt x="1630977" y="492760"/>
                </a:lnTo>
                <a:lnTo>
                  <a:pt x="1633473" y="490719"/>
                </a:lnTo>
                <a:lnTo>
                  <a:pt x="1692234" y="447634"/>
                </a:lnTo>
                <a:lnTo>
                  <a:pt x="1723316" y="424731"/>
                </a:lnTo>
                <a:lnTo>
                  <a:pt x="1734886" y="416568"/>
                </a:lnTo>
                <a:lnTo>
                  <a:pt x="1741466" y="412033"/>
                </a:lnTo>
                <a:lnTo>
                  <a:pt x="1745322" y="409539"/>
                </a:lnTo>
                <a:lnTo>
                  <a:pt x="1748952" y="407271"/>
                </a:lnTo>
                <a:lnTo>
                  <a:pt x="1754851" y="402509"/>
                </a:lnTo>
                <a:lnTo>
                  <a:pt x="1759162" y="398654"/>
                </a:lnTo>
                <a:lnTo>
                  <a:pt x="1760750" y="397293"/>
                </a:lnTo>
                <a:lnTo>
                  <a:pt x="1777539" y="388903"/>
                </a:lnTo>
                <a:lnTo>
                  <a:pt x="1780488" y="386636"/>
                </a:lnTo>
                <a:lnTo>
                  <a:pt x="1783664" y="384368"/>
                </a:lnTo>
                <a:lnTo>
                  <a:pt x="1787067" y="381193"/>
                </a:lnTo>
                <a:lnTo>
                  <a:pt x="1790697" y="377565"/>
                </a:lnTo>
                <a:lnTo>
                  <a:pt x="1792286" y="375751"/>
                </a:lnTo>
                <a:lnTo>
                  <a:pt x="1793647" y="373710"/>
                </a:lnTo>
                <a:lnTo>
                  <a:pt x="1794781" y="371669"/>
                </a:lnTo>
                <a:lnTo>
                  <a:pt x="1795916" y="369402"/>
                </a:lnTo>
                <a:lnTo>
                  <a:pt x="1796369" y="367588"/>
                </a:lnTo>
                <a:lnTo>
                  <a:pt x="1796596" y="365547"/>
                </a:lnTo>
                <a:lnTo>
                  <a:pt x="1796596" y="363733"/>
                </a:lnTo>
                <a:lnTo>
                  <a:pt x="1796369" y="362372"/>
                </a:lnTo>
                <a:lnTo>
                  <a:pt x="1795916" y="361012"/>
                </a:lnTo>
                <a:lnTo>
                  <a:pt x="1795462" y="360331"/>
                </a:lnTo>
                <a:lnTo>
                  <a:pt x="1794554" y="359651"/>
                </a:lnTo>
                <a:lnTo>
                  <a:pt x="1793647" y="358971"/>
                </a:lnTo>
                <a:lnTo>
                  <a:pt x="1791832" y="358517"/>
                </a:lnTo>
                <a:lnTo>
                  <a:pt x="1789563" y="358064"/>
                </a:lnTo>
                <a:lnTo>
                  <a:pt x="1787521" y="357610"/>
                </a:lnTo>
                <a:lnTo>
                  <a:pt x="1786387" y="357157"/>
                </a:lnTo>
                <a:lnTo>
                  <a:pt x="1785252" y="356250"/>
                </a:lnTo>
                <a:lnTo>
                  <a:pt x="1784118" y="355569"/>
                </a:lnTo>
                <a:lnTo>
                  <a:pt x="1783211" y="354662"/>
                </a:lnTo>
                <a:lnTo>
                  <a:pt x="1782530" y="353075"/>
                </a:lnTo>
                <a:lnTo>
                  <a:pt x="1782076" y="351034"/>
                </a:lnTo>
                <a:lnTo>
                  <a:pt x="1781622" y="348540"/>
                </a:lnTo>
                <a:lnTo>
                  <a:pt x="1781396" y="345592"/>
                </a:lnTo>
                <a:lnTo>
                  <a:pt x="1781396" y="339016"/>
                </a:lnTo>
                <a:lnTo>
                  <a:pt x="1781622" y="331533"/>
                </a:lnTo>
                <a:lnTo>
                  <a:pt x="1782757" y="316793"/>
                </a:lnTo>
                <a:lnTo>
                  <a:pt x="1782984" y="311124"/>
                </a:lnTo>
                <a:lnTo>
                  <a:pt x="1782757" y="308630"/>
                </a:lnTo>
                <a:lnTo>
                  <a:pt x="1782530" y="307043"/>
                </a:lnTo>
                <a:lnTo>
                  <a:pt x="1781622" y="304321"/>
                </a:lnTo>
                <a:lnTo>
                  <a:pt x="1780715" y="302054"/>
                </a:lnTo>
                <a:lnTo>
                  <a:pt x="1778900" y="297519"/>
                </a:lnTo>
                <a:lnTo>
                  <a:pt x="1776177" y="291396"/>
                </a:lnTo>
                <a:lnTo>
                  <a:pt x="1774362" y="287088"/>
                </a:lnTo>
                <a:lnTo>
                  <a:pt x="1772094" y="281192"/>
                </a:lnTo>
                <a:lnTo>
                  <a:pt x="1770959" y="278017"/>
                </a:lnTo>
                <a:lnTo>
                  <a:pt x="1770506" y="274162"/>
                </a:lnTo>
                <a:lnTo>
                  <a:pt x="1770052" y="270534"/>
                </a:lnTo>
                <a:lnTo>
                  <a:pt x="1770052" y="266452"/>
                </a:lnTo>
                <a:lnTo>
                  <a:pt x="1770279" y="262597"/>
                </a:lnTo>
                <a:lnTo>
                  <a:pt x="1770732" y="258289"/>
                </a:lnTo>
                <a:lnTo>
                  <a:pt x="1771413" y="254434"/>
                </a:lnTo>
                <a:lnTo>
                  <a:pt x="1772321" y="250126"/>
                </a:lnTo>
                <a:lnTo>
                  <a:pt x="1774362" y="241962"/>
                </a:lnTo>
                <a:lnTo>
                  <a:pt x="1776404" y="234479"/>
                </a:lnTo>
                <a:lnTo>
                  <a:pt x="1778900" y="227676"/>
                </a:lnTo>
                <a:lnTo>
                  <a:pt x="1781169" y="222007"/>
                </a:lnTo>
                <a:lnTo>
                  <a:pt x="1782303" y="219286"/>
                </a:lnTo>
                <a:lnTo>
                  <a:pt x="1783211" y="215885"/>
                </a:lnTo>
                <a:lnTo>
                  <a:pt x="1785026" y="208855"/>
                </a:lnTo>
                <a:lnTo>
                  <a:pt x="1786387" y="200692"/>
                </a:lnTo>
                <a:lnTo>
                  <a:pt x="1787521" y="192075"/>
                </a:lnTo>
                <a:lnTo>
                  <a:pt x="1788202" y="183458"/>
                </a:lnTo>
                <a:lnTo>
                  <a:pt x="1788429" y="175294"/>
                </a:lnTo>
                <a:lnTo>
                  <a:pt x="1788429" y="167811"/>
                </a:lnTo>
                <a:lnTo>
                  <a:pt x="1787975" y="161462"/>
                </a:lnTo>
                <a:lnTo>
                  <a:pt x="1787748" y="158741"/>
                </a:lnTo>
                <a:lnTo>
                  <a:pt x="1788202" y="155566"/>
                </a:lnTo>
                <a:lnTo>
                  <a:pt x="1788656" y="152165"/>
                </a:lnTo>
                <a:lnTo>
                  <a:pt x="1790017" y="148763"/>
                </a:lnTo>
                <a:lnTo>
                  <a:pt x="1791151" y="145362"/>
                </a:lnTo>
                <a:lnTo>
                  <a:pt x="1792966" y="141507"/>
                </a:lnTo>
                <a:lnTo>
                  <a:pt x="1794781" y="138106"/>
                </a:lnTo>
                <a:lnTo>
                  <a:pt x="1796823" y="134704"/>
                </a:lnTo>
                <a:lnTo>
                  <a:pt x="1799092" y="131076"/>
                </a:lnTo>
                <a:lnTo>
                  <a:pt x="1801587" y="127675"/>
                </a:lnTo>
                <a:lnTo>
                  <a:pt x="1804083" y="124727"/>
                </a:lnTo>
                <a:lnTo>
                  <a:pt x="1806806" y="121779"/>
                </a:lnTo>
                <a:lnTo>
                  <a:pt x="1809301" y="119058"/>
                </a:lnTo>
                <a:lnTo>
                  <a:pt x="1812024" y="116790"/>
                </a:lnTo>
                <a:lnTo>
                  <a:pt x="1814519" y="114522"/>
                </a:lnTo>
                <a:lnTo>
                  <a:pt x="1817015" y="113162"/>
                </a:lnTo>
                <a:lnTo>
                  <a:pt x="1822460" y="109987"/>
                </a:lnTo>
                <a:lnTo>
                  <a:pt x="1828586" y="106813"/>
                </a:lnTo>
                <a:lnTo>
                  <a:pt x="1842198" y="100690"/>
                </a:lnTo>
                <a:lnTo>
                  <a:pt x="1855130" y="95021"/>
                </a:lnTo>
                <a:lnTo>
                  <a:pt x="1864659" y="90939"/>
                </a:lnTo>
                <a:lnTo>
                  <a:pt x="1871692" y="88218"/>
                </a:lnTo>
                <a:lnTo>
                  <a:pt x="1879406" y="85497"/>
                </a:lnTo>
                <a:lnTo>
                  <a:pt x="1883262" y="84590"/>
                </a:lnTo>
                <a:lnTo>
                  <a:pt x="1886439" y="83910"/>
                </a:lnTo>
                <a:lnTo>
                  <a:pt x="1889615" y="83456"/>
                </a:lnTo>
                <a:lnTo>
                  <a:pt x="1892111" y="83456"/>
                </a:lnTo>
                <a:lnTo>
                  <a:pt x="1898690" y="84590"/>
                </a:lnTo>
                <a:lnTo>
                  <a:pt x="1903228" y="85043"/>
                </a:lnTo>
                <a:lnTo>
                  <a:pt x="1907992" y="85270"/>
                </a:lnTo>
                <a:lnTo>
                  <a:pt x="1912983" y="85270"/>
                </a:lnTo>
                <a:lnTo>
                  <a:pt x="1917294" y="85043"/>
                </a:lnTo>
                <a:lnTo>
                  <a:pt x="1919563" y="84590"/>
                </a:lnTo>
                <a:lnTo>
                  <a:pt x="1921604" y="84136"/>
                </a:lnTo>
                <a:lnTo>
                  <a:pt x="1923646" y="83456"/>
                </a:lnTo>
                <a:lnTo>
                  <a:pt x="1925008" y="82776"/>
                </a:lnTo>
                <a:lnTo>
                  <a:pt x="1928638" y="80962"/>
                </a:lnTo>
                <a:lnTo>
                  <a:pt x="1932494" y="79828"/>
                </a:lnTo>
                <a:lnTo>
                  <a:pt x="1937032" y="78921"/>
                </a:lnTo>
                <a:lnTo>
                  <a:pt x="1941796" y="78014"/>
                </a:lnTo>
                <a:lnTo>
                  <a:pt x="1946334" y="77787"/>
                </a:lnTo>
                <a:lnTo>
                  <a:pt x="1951098" y="77787"/>
                </a:lnTo>
                <a:lnTo>
                  <a:pt x="1955636" y="78241"/>
                </a:lnTo>
                <a:lnTo>
                  <a:pt x="1959720" y="79148"/>
                </a:lnTo>
                <a:lnTo>
                  <a:pt x="1964030" y="80281"/>
                </a:lnTo>
                <a:lnTo>
                  <a:pt x="1968568" y="82096"/>
                </a:lnTo>
                <a:lnTo>
                  <a:pt x="1977643" y="85497"/>
                </a:lnTo>
                <a:lnTo>
                  <a:pt x="1982407" y="87311"/>
                </a:lnTo>
                <a:lnTo>
                  <a:pt x="1986264" y="88672"/>
                </a:lnTo>
                <a:lnTo>
                  <a:pt x="1990121" y="89805"/>
                </a:lnTo>
                <a:lnTo>
                  <a:pt x="1991482" y="90032"/>
                </a:lnTo>
                <a:lnTo>
                  <a:pt x="1992843" y="90032"/>
                </a:lnTo>
                <a:lnTo>
                  <a:pt x="1995112" y="90032"/>
                </a:lnTo>
                <a:lnTo>
                  <a:pt x="1997381" y="89805"/>
                </a:lnTo>
                <a:lnTo>
                  <a:pt x="2001464" y="89352"/>
                </a:lnTo>
                <a:lnTo>
                  <a:pt x="2006229" y="88445"/>
                </a:lnTo>
                <a:lnTo>
                  <a:pt x="2009405" y="88218"/>
                </a:lnTo>
                <a:lnTo>
                  <a:pt x="2012808" y="88218"/>
                </a:lnTo>
                <a:lnTo>
                  <a:pt x="2014623" y="88218"/>
                </a:lnTo>
                <a:lnTo>
                  <a:pt x="2015984" y="88672"/>
                </a:lnTo>
                <a:lnTo>
                  <a:pt x="2016892" y="89352"/>
                </a:lnTo>
                <a:lnTo>
                  <a:pt x="2017573" y="90032"/>
                </a:lnTo>
                <a:lnTo>
                  <a:pt x="2018026" y="90939"/>
                </a:lnTo>
                <a:lnTo>
                  <a:pt x="2018707" y="92300"/>
                </a:lnTo>
                <a:lnTo>
                  <a:pt x="2019161" y="94567"/>
                </a:lnTo>
                <a:lnTo>
                  <a:pt x="2019388" y="96835"/>
                </a:lnTo>
                <a:lnTo>
                  <a:pt x="2019841" y="98196"/>
                </a:lnTo>
                <a:lnTo>
                  <a:pt x="2020295" y="99329"/>
                </a:lnTo>
                <a:lnTo>
                  <a:pt x="2021203" y="100463"/>
                </a:lnTo>
                <a:lnTo>
                  <a:pt x="2022110" y="101370"/>
                </a:lnTo>
                <a:lnTo>
                  <a:pt x="2023245" y="102051"/>
                </a:lnTo>
                <a:lnTo>
                  <a:pt x="2025060" y="102958"/>
                </a:lnTo>
                <a:lnTo>
                  <a:pt x="2026875" y="103411"/>
                </a:lnTo>
                <a:lnTo>
                  <a:pt x="2028236" y="104091"/>
                </a:lnTo>
                <a:lnTo>
                  <a:pt x="2029597" y="104772"/>
                </a:lnTo>
                <a:lnTo>
                  <a:pt x="2030505" y="105905"/>
                </a:lnTo>
                <a:lnTo>
                  <a:pt x="2031185" y="106813"/>
                </a:lnTo>
                <a:lnTo>
                  <a:pt x="2032093" y="107946"/>
                </a:lnTo>
                <a:lnTo>
                  <a:pt x="2033000" y="109987"/>
                </a:lnTo>
                <a:lnTo>
                  <a:pt x="2033454" y="112708"/>
                </a:lnTo>
                <a:lnTo>
                  <a:pt x="2033681" y="115203"/>
                </a:lnTo>
                <a:lnTo>
                  <a:pt x="2033681" y="117697"/>
                </a:lnTo>
                <a:lnTo>
                  <a:pt x="2033908" y="120191"/>
                </a:lnTo>
                <a:lnTo>
                  <a:pt x="2034588" y="122686"/>
                </a:lnTo>
                <a:lnTo>
                  <a:pt x="2035042" y="124727"/>
                </a:lnTo>
                <a:lnTo>
                  <a:pt x="2036176" y="129035"/>
                </a:lnTo>
                <a:lnTo>
                  <a:pt x="2036403" y="130849"/>
                </a:lnTo>
                <a:lnTo>
                  <a:pt x="2036403" y="133117"/>
                </a:lnTo>
                <a:lnTo>
                  <a:pt x="2035950" y="135384"/>
                </a:lnTo>
                <a:lnTo>
                  <a:pt x="2035042" y="137652"/>
                </a:lnTo>
                <a:lnTo>
                  <a:pt x="2032320" y="142868"/>
                </a:lnTo>
                <a:lnTo>
                  <a:pt x="2030958" y="145589"/>
                </a:lnTo>
                <a:lnTo>
                  <a:pt x="2030051" y="148537"/>
                </a:lnTo>
                <a:lnTo>
                  <a:pt x="2029370" y="151258"/>
                </a:lnTo>
                <a:lnTo>
                  <a:pt x="2028916" y="153752"/>
                </a:lnTo>
                <a:lnTo>
                  <a:pt x="2029370" y="156246"/>
                </a:lnTo>
                <a:lnTo>
                  <a:pt x="2029597" y="157153"/>
                </a:lnTo>
                <a:lnTo>
                  <a:pt x="2029824" y="158287"/>
                </a:lnTo>
                <a:lnTo>
                  <a:pt x="2035723" y="169172"/>
                </a:lnTo>
                <a:lnTo>
                  <a:pt x="2046613" y="188220"/>
                </a:lnTo>
                <a:lnTo>
                  <a:pt x="2057503" y="207721"/>
                </a:lnTo>
                <a:lnTo>
                  <a:pt x="2061586" y="215204"/>
                </a:lnTo>
                <a:lnTo>
                  <a:pt x="2063855" y="219739"/>
                </a:lnTo>
                <a:lnTo>
                  <a:pt x="2064536" y="222234"/>
                </a:lnTo>
                <a:lnTo>
                  <a:pt x="2064763" y="224728"/>
                </a:lnTo>
                <a:lnTo>
                  <a:pt x="2064763" y="227223"/>
                </a:lnTo>
                <a:lnTo>
                  <a:pt x="2064309" y="229944"/>
                </a:lnTo>
                <a:lnTo>
                  <a:pt x="2062721" y="235386"/>
                </a:lnTo>
                <a:lnTo>
                  <a:pt x="2061133" y="241282"/>
                </a:lnTo>
                <a:lnTo>
                  <a:pt x="2060452" y="244230"/>
                </a:lnTo>
                <a:lnTo>
                  <a:pt x="2060225" y="247178"/>
                </a:lnTo>
                <a:lnTo>
                  <a:pt x="2060225" y="249899"/>
                </a:lnTo>
                <a:lnTo>
                  <a:pt x="2060679" y="252620"/>
                </a:lnTo>
                <a:lnTo>
                  <a:pt x="2061360" y="255114"/>
                </a:lnTo>
                <a:lnTo>
                  <a:pt x="2062267" y="257382"/>
                </a:lnTo>
                <a:lnTo>
                  <a:pt x="2063175" y="259650"/>
                </a:lnTo>
                <a:lnTo>
                  <a:pt x="2064763" y="261690"/>
                </a:lnTo>
                <a:lnTo>
                  <a:pt x="2074972" y="275296"/>
                </a:lnTo>
                <a:lnTo>
                  <a:pt x="2081551" y="283913"/>
                </a:lnTo>
                <a:lnTo>
                  <a:pt x="2087223" y="291850"/>
                </a:lnTo>
                <a:lnTo>
                  <a:pt x="2089265" y="295251"/>
                </a:lnTo>
                <a:lnTo>
                  <a:pt x="2091080" y="298652"/>
                </a:lnTo>
                <a:lnTo>
                  <a:pt x="2092215" y="301827"/>
                </a:lnTo>
                <a:lnTo>
                  <a:pt x="2092442" y="303188"/>
                </a:lnTo>
                <a:lnTo>
                  <a:pt x="2092668" y="304548"/>
                </a:lnTo>
                <a:lnTo>
                  <a:pt x="2092668" y="305909"/>
                </a:lnTo>
                <a:lnTo>
                  <a:pt x="2092442" y="307043"/>
                </a:lnTo>
                <a:lnTo>
                  <a:pt x="2091988" y="308176"/>
                </a:lnTo>
                <a:lnTo>
                  <a:pt x="2091534" y="309310"/>
                </a:lnTo>
                <a:lnTo>
                  <a:pt x="2090853" y="310217"/>
                </a:lnTo>
                <a:lnTo>
                  <a:pt x="2089492" y="310897"/>
                </a:lnTo>
                <a:lnTo>
                  <a:pt x="2088358" y="311578"/>
                </a:lnTo>
                <a:lnTo>
                  <a:pt x="2086770" y="312258"/>
                </a:lnTo>
                <a:lnTo>
                  <a:pt x="2079963" y="313845"/>
                </a:lnTo>
                <a:lnTo>
                  <a:pt x="2073611" y="315886"/>
                </a:lnTo>
                <a:lnTo>
                  <a:pt x="2068620" y="317927"/>
                </a:lnTo>
                <a:lnTo>
                  <a:pt x="2066805" y="318834"/>
                </a:lnTo>
                <a:lnTo>
                  <a:pt x="2065670" y="319968"/>
                </a:lnTo>
                <a:lnTo>
                  <a:pt x="2063175" y="322462"/>
                </a:lnTo>
                <a:lnTo>
                  <a:pt x="2060452" y="326317"/>
                </a:lnTo>
                <a:lnTo>
                  <a:pt x="2059091" y="328585"/>
                </a:lnTo>
                <a:lnTo>
                  <a:pt x="2057730" y="330852"/>
                </a:lnTo>
                <a:lnTo>
                  <a:pt x="2057049" y="332667"/>
                </a:lnTo>
                <a:lnTo>
                  <a:pt x="2056368" y="334707"/>
                </a:lnTo>
                <a:lnTo>
                  <a:pt x="2055915" y="338789"/>
                </a:lnTo>
                <a:lnTo>
                  <a:pt x="2055007" y="342871"/>
                </a:lnTo>
                <a:lnTo>
                  <a:pt x="2054326" y="344912"/>
                </a:lnTo>
                <a:lnTo>
                  <a:pt x="2053646" y="346726"/>
                </a:lnTo>
                <a:lnTo>
                  <a:pt x="2052511" y="348086"/>
                </a:lnTo>
                <a:lnTo>
                  <a:pt x="2051150" y="349220"/>
                </a:lnTo>
                <a:lnTo>
                  <a:pt x="2048201" y="351034"/>
                </a:lnTo>
                <a:lnTo>
                  <a:pt x="2047066" y="352168"/>
                </a:lnTo>
                <a:lnTo>
                  <a:pt x="2046159" y="353075"/>
                </a:lnTo>
                <a:lnTo>
                  <a:pt x="2045705" y="353982"/>
                </a:lnTo>
                <a:lnTo>
                  <a:pt x="2045705" y="355116"/>
                </a:lnTo>
                <a:lnTo>
                  <a:pt x="2045932" y="356023"/>
                </a:lnTo>
                <a:lnTo>
                  <a:pt x="2046840" y="356930"/>
                </a:lnTo>
                <a:lnTo>
                  <a:pt x="2049108" y="358971"/>
                </a:lnTo>
                <a:lnTo>
                  <a:pt x="2050696" y="360331"/>
                </a:lnTo>
                <a:lnTo>
                  <a:pt x="2051831" y="361465"/>
                </a:lnTo>
                <a:lnTo>
                  <a:pt x="2052738" y="363053"/>
                </a:lnTo>
                <a:lnTo>
                  <a:pt x="2053419" y="364413"/>
                </a:lnTo>
                <a:lnTo>
                  <a:pt x="2053873" y="366000"/>
                </a:lnTo>
                <a:lnTo>
                  <a:pt x="2053646" y="367588"/>
                </a:lnTo>
                <a:lnTo>
                  <a:pt x="2052511" y="370762"/>
                </a:lnTo>
                <a:lnTo>
                  <a:pt x="2052058" y="372576"/>
                </a:lnTo>
                <a:lnTo>
                  <a:pt x="2052058" y="374844"/>
                </a:lnTo>
                <a:lnTo>
                  <a:pt x="2052058" y="377112"/>
                </a:lnTo>
                <a:lnTo>
                  <a:pt x="2052511" y="379606"/>
                </a:lnTo>
                <a:lnTo>
                  <a:pt x="2053646" y="382327"/>
                </a:lnTo>
                <a:lnTo>
                  <a:pt x="2054780" y="385048"/>
                </a:lnTo>
                <a:lnTo>
                  <a:pt x="2055461" y="386862"/>
                </a:lnTo>
                <a:lnTo>
                  <a:pt x="2056141" y="388450"/>
                </a:lnTo>
                <a:lnTo>
                  <a:pt x="2056368" y="390717"/>
                </a:lnTo>
                <a:lnTo>
                  <a:pt x="2056368" y="392985"/>
                </a:lnTo>
                <a:lnTo>
                  <a:pt x="2055915" y="395479"/>
                </a:lnTo>
                <a:lnTo>
                  <a:pt x="2055234" y="397747"/>
                </a:lnTo>
                <a:lnTo>
                  <a:pt x="2054780" y="400241"/>
                </a:lnTo>
                <a:lnTo>
                  <a:pt x="2053873" y="402736"/>
                </a:lnTo>
                <a:lnTo>
                  <a:pt x="2052511" y="405230"/>
                </a:lnTo>
                <a:lnTo>
                  <a:pt x="2051377" y="407498"/>
                </a:lnTo>
                <a:lnTo>
                  <a:pt x="2049789" y="409312"/>
                </a:lnTo>
                <a:lnTo>
                  <a:pt x="2048428" y="411353"/>
                </a:lnTo>
                <a:lnTo>
                  <a:pt x="2046386" y="412940"/>
                </a:lnTo>
                <a:lnTo>
                  <a:pt x="2044344" y="414074"/>
                </a:lnTo>
                <a:lnTo>
                  <a:pt x="2042529" y="414981"/>
                </a:lnTo>
                <a:lnTo>
                  <a:pt x="2040033" y="415661"/>
                </a:lnTo>
                <a:lnTo>
                  <a:pt x="2034815" y="416115"/>
                </a:lnTo>
                <a:lnTo>
                  <a:pt x="2028690" y="416115"/>
                </a:lnTo>
                <a:lnTo>
                  <a:pt x="2022337" y="416115"/>
                </a:lnTo>
                <a:lnTo>
                  <a:pt x="2015531" y="416115"/>
                </a:lnTo>
                <a:lnTo>
                  <a:pt x="2009178" y="415661"/>
                </a:lnTo>
                <a:lnTo>
                  <a:pt x="2003280" y="414981"/>
                </a:lnTo>
                <a:lnTo>
                  <a:pt x="1998061" y="414300"/>
                </a:lnTo>
                <a:lnTo>
                  <a:pt x="1994204" y="413620"/>
                </a:lnTo>
                <a:lnTo>
                  <a:pt x="1991255" y="412940"/>
                </a:lnTo>
                <a:lnTo>
                  <a:pt x="1988079" y="412033"/>
                </a:lnTo>
                <a:lnTo>
                  <a:pt x="1985130" y="411806"/>
                </a:lnTo>
                <a:lnTo>
                  <a:pt x="1981953" y="412033"/>
                </a:lnTo>
                <a:lnTo>
                  <a:pt x="1980592" y="412260"/>
                </a:lnTo>
                <a:lnTo>
                  <a:pt x="1979231" y="412940"/>
                </a:lnTo>
                <a:lnTo>
                  <a:pt x="1977643" y="413620"/>
                </a:lnTo>
                <a:lnTo>
                  <a:pt x="1976508" y="414300"/>
                </a:lnTo>
                <a:lnTo>
                  <a:pt x="1975147" y="415434"/>
                </a:lnTo>
                <a:lnTo>
                  <a:pt x="1974013" y="416341"/>
                </a:lnTo>
                <a:lnTo>
                  <a:pt x="1972651" y="417929"/>
                </a:lnTo>
                <a:lnTo>
                  <a:pt x="1971744" y="419289"/>
                </a:lnTo>
                <a:lnTo>
                  <a:pt x="1969702" y="422917"/>
                </a:lnTo>
                <a:lnTo>
                  <a:pt x="1968341" y="426999"/>
                </a:lnTo>
                <a:lnTo>
                  <a:pt x="1965391" y="434936"/>
                </a:lnTo>
                <a:lnTo>
                  <a:pt x="1963803" y="438564"/>
                </a:lnTo>
                <a:lnTo>
                  <a:pt x="1962215" y="442192"/>
                </a:lnTo>
                <a:lnTo>
                  <a:pt x="1960627" y="444686"/>
                </a:lnTo>
                <a:lnTo>
                  <a:pt x="1959493" y="445593"/>
                </a:lnTo>
                <a:lnTo>
                  <a:pt x="1958585" y="446274"/>
                </a:lnTo>
                <a:lnTo>
                  <a:pt x="1948603" y="452850"/>
                </a:lnTo>
                <a:lnTo>
                  <a:pt x="1944292" y="456024"/>
                </a:lnTo>
                <a:lnTo>
                  <a:pt x="1942704" y="457158"/>
                </a:lnTo>
                <a:lnTo>
                  <a:pt x="1942023" y="458519"/>
                </a:lnTo>
                <a:lnTo>
                  <a:pt x="1941796" y="459653"/>
                </a:lnTo>
                <a:lnTo>
                  <a:pt x="1942023" y="462147"/>
                </a:lnTo>
                <a:lnTo>
                  <a:pt x="1942477" y="464868"/>
                </a:lnTo>
                <a:lnTo>
                  <a:pt x="1943384" y="468496"/>
                </a:lnTo>
                <a:lnTo>
                  <a:pt x="1944519" y="472125"/>
                </a:lnTo>
                <a:lnTo>
                  <a:pt x="1945653" y="475526"/>
                </a:lnTo>
                <a:lnTo>
                  <a:pt x="1947241" y="479154"/>
                </a:lnTo>
                <a:lnTo>
                  <a:pt x="1948603" y="481875"/>
                </a:lnTo>
                <a:lnTo>
                  <a:pt x="1952913" y="488678"/>
                </a:lnTo>
                <a:lnTo>
                  <a:pt x="1953140" y="489585"/>
                </a:lnTo>
                <a:lnTo>
                  <a:pt x="1953367" y="490492"/>
                </a:lnTo>
                <a:lnTo>
                  <a:pt x="1953367" y="491626"/>
                </a:lnTo>
                <a:lnTo>
                  <a:pt x="1953140" y="493440"/>
                </a:lnTo>
                <a:lnTo>
                  <a:pt x="1952459" y="495254"/>
                </a:lnTo>
                <a:lnTo>
                  <a:pt x="1950871" y="497522"/>
                </a:lnTo>
                <a:lnTo>
                  <a:pt x="1948603" y="499789"/>
                </a:lnTo>
                <a:lnTo>
                  <a:pt x="1946334" y="502057"/>
                </a:lnTo>
                <a:lnTo>
                  <a:pt x="1944519" y="503418"/>
                </a:lnTo>
                <a:lnTo>
                  <a:pt x="1943158" y="504098"/>
                </a:lnTo>
                <a:lnTo>
                  <a:pt x="1942250" y="504778"/>
                </a:lnTo>
                <a:lnTo>
                  <a:pt x="1942023" y="505458"/>
                </a:lnTo>
                <a:lnTo>
                  <a:pt x="1942023" y="505912"/>
                </a:lnTo>
                <a:lnTo>
                  <a:pt x="1942023" y="507272"/>
                </a:lnTo>
                <a:lnTo>
                  <a:pt x="1942250" y="509994"/>
                </a:lnTo>
                <a:lnTo>
                  <a:pt x="1943158" y="513849"/>
                </a:lnTo>
                <a:lnTo>
                  <a:pt x="1943611" y="517023"/>
                </a:lnTo>
                <a:lnTo>
                  <a:pt x="1943838" y="521332"/>
                </a:lnTo>
                <a:lnTo>
                  <a:pt x="1944519" y="532896"/>
                </a:lnTo>
                <a:lnTo>
                  <a:pt x="1944746" y="547182"/>
                </a:lnTo>
                <a:lnTo>
                  <a:pt x="1944519" y="563282"/>
                </a:lnTo>
                <a:lnTo>
                  <a:pt x="1944292" y="594575"/>
                </a:lnTo>
                <a:lnTo>
                  <a:pt x="1943838" y="615664"/>
                </a:lnTo>
                <a:lnTo>
                  <a:pt x="1943611" y="622694"/>
                </a:lnTo>
                <a:lnTo>
                  <a:pt x="1943384" y="631537"/>
                </a:lnTo>
                <a:lnTo>
                  <a:pt x="1942477" y="652173"/>
                </a:lnTo>
                <a:lnTo>
                  <a:pt x="1941569" y="672808"/>
                </a:lnTo>
                <a:lnTo>
                  <a:pt x="1941116" y="681652"/>
                </a:lnTo>
                <a:lnTo>
                  <a:pt x="1940889" y="688681"/>
                </a:lnTo>
                <a:lnTo>
                  <a:pt x="1941116" y="694123"/>
                </a:lnTo>
                <a:lnTo>
                  <a:pt x="1941796" y="697752"/>
                </a:lnTo>
                <a:lnTo>
                  <a:pt x="1942250" y="699339"/>
                </a:lnTo>
                <a:lnTo>
                  <a:pt x="1942704" y="700473"/>
                </a:lnTo>
                <a:lnTo>
                  <a:pt x="1943384" y="701607"/>
                </a:lnTo>
                <a:lnTo>
                  <a:pt x="1944292" y="702287"/>
                </a:lnTo>
                <a:lnTo>
                  <a:pt x="1944973" y="702967"/>
                </a:lnTo>
                <a:lnTo>
                  <a:pt x="1945880" y="703421"/>
                </a:lnTo>
                <a:lnTo>
                  <a:pt x="1948376" y="704328"/>
                </a:lnTo>
                <a:lnTo>
                  <a:pt x="1955182" y="705462"/>
                </a:lnTo>
                <a:lnTo>
                  <a:pt x="1962442" y="707276"/>
                </a:lnTo>
                <a:lnTo>
                  <a:pt x="1969475" y="709090"/>
                </a:lnTo>
                <a:lnTo>
                  <a:pt x="1976281" y="711811"/>
                </a:lnTo>
                <a:lnTo>
                  <a:pt x="1982861" y="715212"/>
                </a:lnTo>
                <a:lnTo>
                  <a:pt x="1986264" y="717026"/>
                </a:lnTo>
                <a:lnTo>
                  <a:pt x="1990348" y="718840"/>
                </a:lnTo>
                <a:lnTo>
                  <a:pt x="1994658" y="720655"/>
                </a:lnTo>
                <a:lnTo>
                  <a:pt x="1999196" y="722015"/>
                </a:lnTo>
                <a:lnTo>
                  <a:pt x="2003960" y="723149"/>
                </a:lnTo>
                <a:lnTo>
                  <a:pt x="2009178" y="723829"/>
                </a:lnTo>
                <a:lnTo>
                  <a:pt x="2014396" y="724056"/>
                </a:lnTo>
                <a:lnTo>
                  <a:pt x="2017119" y="723829"/>
                </a:lnTo>
                <a:lnTo>
                  <a:pt x="2019841" y="723602"/>
                </a:lnTo>
                <a:lnTo>
                  <a:pt x="2031412" y="721562"/>
                </a:lnTo>
                <a:lnTo>
                  <a:pt x="2037538" y="720881"/>
                </a:lnTo>
                <a:lnTo>
                  <a:pt x="2043210" y="720201"/>
                </a:lnTo>
                <a:lnTo>
                  <a:pt x="2048201" y="720201"/>
                </a:lnTo>
                <a:lnTo>
                  <a:pt x="2050470" y="720428"/>
                </a:lnTo>
                <a:lnTo>
                  <a:pt x="2052285" y="720655"/>
                </a:lnTo>
                <a:lnTo>
                  <a:pt x="2054100" y="721108"/>
                </a:lnTo>
                <a:lnTo>
                  <a:pt x="2055461" y="721788"/>
                </a:lnTo>
                <a:lnTo>
                  <a:pt x="2056822" y="722922"/>
                </a:lnTo>
                <a:lnTo>
                  <a:pt x="2057503" y="724283"/>
                </a:lnTo>
                <a:lnTo>
                  <a:pt x="2057956" y="725643"/>
                </a:lnTo>
                <a:lnTo>
                  <a:pt x="2059318" y="726550"/>
                </a:lnTo>
                <a:lnTo>
                  <a:pt x="2060452" y="727457"/>
                </a:lnTo>
                <a:lnTo>
                  <a:pt x="2062267" y="728364"/>
                </a:lnTo>
                <a:lnTo>
                  <a:pt x="2064309" y="728818"/>
                </a:lnTo>
                <a:lnTo>
                  <a:pt x="2066124" y="729271"/>
                </a:lnTo>
                <a:lnTo>
                  <a:pt x="2068620" y="729271"/>
                </a:lnTo>
                <a:lnTo>
                  <a:pt x="2071115" y="729498"/>
                </a:lnTo>
                <a:lnTo>
                  <a:pt x="2077014" y="729271"/>
                </a:lnTo>
                <a:lnTo>
                  <a:pt x="2082913" y="728591"/>
                </a:lnTo>
                <a:lnTo>
                  <a:pt x="2089038" y="727457"/>
                </a:lnTo>
                <a:lnTo>
                  <a:pt x="2094937" y="726324"/>
                </a:lnTo>
                <a:lnTo>
                  <a:pt x="2108323" y="723376"/>
                </a:lnTo>
                <a:lnTo>
                  <a:pt x="2115356" y="721788"/>
                </a:lnTo>
                <a:lnTo>
                  <a:pt x="2122389" y="720655"/>
                </a:lnTo>
                <a:lnTo>
                  <a:pt x="2125565" y="720428"/>
                </a:lnTo>
                <a:lnTo>
                  <a:pt x="2128742" y="720201"/>
                </a:lnTo>
                <a:lnTo>
                  <a:pt x="2131464" y="720201"/>
                </a:lnTo>
                <a:lnTo>
                  <a:pt x="2134186" y="720201"/>
                </a:lnTo>
                <a:lnTo>
                  <a:pt x="2136682" y="720655"/>
                </a:lnTo>
                <a:lnTo>
                  <a:pt x="2138724" y="721335"/>
                </a:lnTo>
                <a:lnTo>
                  <a:pt x="2140312" y="722242"/>
                </a:lnTo>
                <a:lnTo>
                  <a:pt x="2141673" y="723829"/>
                </a:lnTo>
                <a:lnTo>
                  <a:pt x="2143715" y="726777"/>
                </a:lnTo>
                <a:lnTo>
                  <a:pt x="2146211" y="729952"/>
                </a:lnTo>
                <a:lnTo>
                  <a:pt x="2148480" y="732673"/>
                </a:lnTo>
                <a:lnTo>
                  <a:pt x="2150068" y="734033"/>
                </a:lnTo>
                <a:lnTo>
                  <a:pt x="2151883" y="734940"/>
                </a:lnTo>
                <a:lnTo>
                  <a:pt x="2153244" y="735621"/>
                </a:lnTo>
                <a:lnTo>
                  <a:pt x="2155286" y="736528"/>
                </a:lnTo>
                <a:lnTo>
                  <a:pt x="2157101" y="736981"/>
                </a:lnTo>
                <a:lnTo>
                  <a:pt x="2159370" y="737208"/>
                </a:lnTo>
                <a:lnTo>
                  <a:pt x="2161412" y="736981"/>
                </a:lnTo>
                <a:lnTo>
                  <a:pt x="2163680" y="736528"/>
                </a:lnTo>
                <a:lnTo>
                  <a:pt x="2166403" y="736074"/>
                </a:lnTo>
                <a:lnTo>
                  <a:pt x="2169125" y="734714"/>
                </a:lnTo>
                <a:lnTo>
                  <a:pt x="2184326" y="727684"/>
                </a:lnTo>
                <a:lnTo>
                  <a:pt x="2188637" y="726324"/>
                </a:lnTo>
                <a:lnTo>
                  <a:pt x="2192493" y="724963"/>
                </a:lnTo>
                <a:lnTo>
                  <a:pt x="2194762" y="724736"/>
                </a:lnTo>
                <a:lnTo>
                  <a:pt x="2197258" y="724736"/>
                </a:lnTo>
                <a:lnTo>
                  <a:pt x="2199980" y="724963"/>
                </a:lnTo>
                <a:lnTo>
                  <a:pt x="2202703" y="725416"/>
                </a:lnTo>
                <a:lnTo>
                  <a:pt x="2203269" y="725501"/>
                </a:lnTo>
                <a:lnTo>
                  <a:pt x="2203274" y="725493"/>
                </a:lnTo>
                <a:lnTo>
                  <a:pt x="2204178" y="723905"/>
                </a:lnTo>
                <a:lnTo>
                  <a:pt x="2205761" y="722316"/>
                </a:lnTo>
                <a:lnTo>
                  <a:pt x="2207117" y="721182"/>
                </a:lnTo>
                <a:lnTo>
                  <a:pt x="2208926" y="719821"/>
                </a:lnTo>
                <a:lnTo>
                  <a:pt x="2210961" y="718687"/>
                </a:lnTo>
                <a:lnTo>
                  <a:pt x="2212770" y="718006"/>
                </a:lnTo>
                <a:lnTo>
                  <a:pt x="2215030" y="716872"/>
                </a:lnTo>
                <a:lnTo>
                  <a:pt x="2220230" y="715511"/>
                </a:lnTo>
                <a:lnTo>
                  <a:pt x="2225883" y="714376"/>
                </a:lnTo>
                <a:lnTo>
                  <a:pt x="2232665" y="713469"/>
                </a:lnTo>
                <a:lnTo>
                  <a:pt x="2239222" y="712561"/>
                </a:lnTo>
                <a:lnTo>
                  <a:pt x="2245778" y="711881"/>
                </a:lnTo>
                <a:lnTo>
                  <a:pt x="2251430" y="711427"/>
                </a:lnTo>
                <a:lnTo>
                  <a:pt x="2257083" y="711200"/>
                </a:lnTo>
                <a:lnTo>
                  <a:pt x="2262057" y="711200"/>
                </a:lnTo>
                <a:lnTo>
                  <a:pt x="2266804" y="711427"/>
                </a:lnTo>
                <a:lnTo>
                  <a:pt x="2271100" y="711881"/>
                </a:lnTo>
                <a:lnTo>
                  <a:pt x="2275170" y="712561"/>
                </a:lnTo>
                <a:lnTo>
                  <a:pt x="2276646" y="712747"/>
                </a:lnTo>
                <a:lnTo>
                  <a:pt x="2276020" y="705380"/>
                </a:lnTo>
                <a:lnTo>
                  <a:pt x="2275340" y="693817"/>
                </a:lnTo>
                <a:lnTo>
                  <a:pt x="2275114" y="682027"/>
                </a:lnTo>
                <a:lnTo>
                  <a:pt x="2274887" y="670010"/>
                </a:lnTo>
                <a:lnTo>
                  <a:pt x="2275114" y="646204"/>
                </a:lnTo>
                <a:lnTo>
                  <a:pt x="2275567" y="623984"/>
                </a:lnTo>
                <a:lnTo>
                  <a:pt x="2275793" y="604712"/>
                </a:lnTo>
                <a:lnTo>
                  <a:pt x="2276020" y="589975"/>
                </a:lnTo>
                <a:lnTo>
                  <a:pt x="2276247" y="583853"/>
                </a:lnTo>
                <a:lnTo>
                  <a:pt x="2276926" y="577278"/>
                </a:lnTo>
                <a:lnTo>
                  <a:pt x="2277606" y="570476"/>
                </a:lnTo>
                <a:lnTo>
                  <a:pt x="2278739" y="563448"/>
                </a:lnTo>
                <a:lnTo>
                  <a:pt x="2280099" y="556646"/>
                </a:lnTo>
                <a:lnTo>
                  <a:pt x="2281459" y="549617"/>
                </a:lnTo>
                <a:lnTo>
                  <a:pt x="2283271" y="542589"/>
                </a:lnTo>
                <a:lnTo>
                  <a:pt x="2285084" y="536013"/>
                </a:lnTo>
                <a:lnTo>
                  <a:pt x="2288483" y="523543"/>
                </a:lnTo>
                <a:lnTo>
                  <a:pt x="2291882" y="513341"/>
                </a:lnTo>
                <a:lnTo>
                  <a:pt x="2293468" y="509259"/>
                </a:lnTo>
                <a:lnTo>
                  <a:pt x="2294828" y="506085"/>
                </a:lnTo>
                <a:lnTo>
                  <a:pt x="2296188" y="503591"/>
                </a:lnTo>
                <a:lnTo>
                  <a:pt x="2297094" y="502231"/>
                </a:lnTo>
                <a:lnTo>
                  <a:pt x="2299360" y="500190"/>
                </a:lnTo>
                <a:lnTo>
                  <a:pt x="2302533" y="498150"/>
                </a:lnTo>
                <a:lnTo>
                  <a:pt x="2306385" y="495656"/>
                </a:lnTo>
                <a:lnTo>
                  <a:pt x="2310464" y="493162"/>
                </a:lnTo>
                <a:lnTo>
                  <a:pt x="2315222" y="490668"/>
                </a:lnTo>
                <a:lnTo>
                  <a:pt x="2319981" y="488627"/>
                </a:lnTo>
                <a:lnTo>
                  <a:pt x="2324966" y="486813"/>
                </a:lnTo>
                <a:lnTo>
                  <a:pt x="2329498" y="485680"/>
                </a:lnTo>
                <a:lnTo>
                  <a:pt x="2335617" y="484319"/>
                </a:lnTo>
                <a:lnTo>
                  <a:pt x="2344454" y="482505"/>
                </a:lnTo>
                <a:lnTo>
                  <a:pt x="2354878" y="479785"/>
                </a:lnTo>
                <a:lnTo>
                  <a:pt x="2366208" y="476384"/>
                </a:lnTo>
                <a:lnTo>
                  <a:pt x="2377992" y="473209"/>
                </a:lnTo>
                <a:lnTo>
                  <a:pt x="2388869" y="469809"/>
                </a:lnTo>
                <a:lnTo>
                  <a:pt x="2397933" y="466634"/>
                </a:lnTo>
                <a:lnTo>
                  <a:pt x="2401785" y="465047"/>
                </a:lnTo>
                <a:lnTo>
                  <a:pt x="2404731" y="463687"/>
                </a:lnTo>
                <a:lnTo>
                  <a:pt x="2409716" y="461193"/>
                </a:lnTo>
                <a:lnTo>
                  <a:pt x="2413568" y="459379"/>
                </a:lnTo>
                <a:lnTo>
                  <a:pt x="2416741" y="457792"/>
                </a:lnTo>
                <a:lnTo>
                  <a:pt x="2419460" y="456432"/>
                </a:lnTo>
                <a:lnTo>
                  <a:pt x="2420593" y="455751"/>
                </a:lnTo>
                <a:lnTo>
                  <a:pt x="2421499" y="454844"/>
                </a:lnTo>
                <a:lnTo>
                  <a:pt x="2422179" y="453937"/>
                </a:lnTo>
                <a:lnTo>
                  <a:pt x="2422859" y="452577"/>
                </a:lnTo>
                <a:lnTo>
                  <a:pt x="2423312" y="451217"/>
                </a:lnTo>
                <a:lnTo>
                  <a:pt x="2423766" y="449630"/>
                </a:lnTo>
                <a:lnTo>
                  <a:pt x="2424219" y="445548"/>
                </a:lnTo>
                <a:lnTo>
                  <a:pt x="2424899" y="436479"/>
                </a:lnTo>
                <a:lnTo>
                  <a:pt x="2425805" y="428090"/>
                </a:lnTo>
                <a:lnTo>
                  <a:pt x="2426032" y="424236"/>
                </a:lnTo>
                <a:lnTo>
                  <a:pt x="2426032" y="420155"/>
                </a:lnTo>
                <a:lnTo>
                  <a:pt x="2425805" y="416074"/>
                </a:lnTo>
                <a:lnTo>
                  <a:pt x="2424899" y="411993"/>
                </a:lnTo>
                <a:lnTo>
                  <a:pt x="2424672" y="409272"/>
                </a:lnTo>
                <a:lnTo>
                  <a:pt x="2424672" y="404964"/>
                </a:lnTo>
                <a:lnTo>
                  <a:pt x="2424899" y="399296"/>
                </a:lnTo>
                <a:lnTo>
                  <a:pt x="2425125" y="392947"/>
                </a:lnTo>
                <a:lnTo>
                  <a:pt x="2426485" y="377303"/>
                </a:lnTo>
                <a:lnTo>
                  <a:pt x="2428298" y="359845"/>
                </a:lnTo>
                <a:lnTo>
                  <a:pt x="2431923" y="324475"/>
                </a:lnTo>
                <a:lnTo>
                  <a:pt x="2433509" y="309964"/>
                </a:lnTo>
                <a:lnTo>
                  <a:pt x="2434416" y="298855"/>
                </a:lnTo>
                <a:lnTo>
                  <a:pt x="2435096" y="289105"/>
                </a:lnTo>
                <a:lnTo>
                  <a:pt x="2436682" y="277089"/>
                </a:lnTo>
                <a:lnTo>
                  <a:pt x="2438268" y="263938"/>
                </a:lnTo>
                <a:lnTo>
                  <a:pt x="2440081" y="250335"/>
                </a:lnTo>
                <a:lnTo>
                  <a:pt x="2442120" y="237411"/>
                </a:lnTo>
                <a:lnTo>
                  <a:pt x="2444160" y="225621"/>
                </a:lnTo>
                <a:lnTo>
                  <a:pt x="2445746" y="216325"/>
                </a:lnTo>
                <a:lnTo>
                  <a:pt x="2447332" y="209977"/>
                </a:lnTo>
                <a:lnTo>
                  <a:pt x="2448012" y="207256"/>
                </a:lnTo>
                <a:lnTo>
                  <a:pt x="2449372" y="203401"/>
                </a:lnTo>
                <a:lnTo>
                  <a:pt x="2450958" y="199094"/>
                </a:lnTo>
                <a:lnTo>
                  <a:pt x="2453224" y="193652"/>
                </a:lnTo>
                <a:lnTo>
                  <a:pt x="2455943" y="187530"/>
                </a:lnTo>
                <a:lnTo>
                  <a:pt x="2459342" y="180955"/>
                </a:lnTo>
                <a:lnTo>
                  <a:pt x="2463648" y="173927"/>
                </a:lnTo>
                <a:lnTo>
                  <a:pt x="2468406" y="166898"/>
                </a:lnTo>
                <a:lnTo>
                  <a:pt x="2473845" y="159416"/>
                </a:lnTo>
                <a:lnTo>
                  <a:pt x="2476791" y="155562"/>
                </a:lnTo>
                <a:lnTo>
                  <a:pt x="2479963" y="151934"/>
                </a:lnTo>
                <a:lnTo>
                  <a:pt x="2483136" y="148306"/>
                </a:lnTo>
                <a:lnTo>
                  <a:pt x="2486988" y="144452"/>
                </a:lnTo>
                <a:lnTo>
                  <a:pt x="2490614" y="140824"/>
                </a:lnTo>
                <a:lnTo>
                  <a:pt x="2494692" y="136970"/>
                </a:lnTo>
                <a:lnTo>
                  <a:pt x="2498998" y="133569"/>
                </a:lnTo>
                <a:lnTo>
                  <a:pt x="2503303" y="130168"/>
                </a:lnTo>
                <a:lnTo>
                  <a:pt x="2508062" y="126994"/>
                </a:lnTo>
                <a:lnTo>
                  <a:pt x="2513047" y="123593"/>
                </a:lnTo>
                <a:lnTo>
                  <a:pt x="2518033" y="120419"/>
                </a:lnTo>
                <a:lnTo>
                  <a:pt x="2523244" y="117471"/>
                </a:lnTo>
                <a:lnTo>
                  <a:pt x="2529136" y="114750"/>
                </a:lnTo>
                <a:lnTo>
                  <a:pt x="2535028" y="112030"/>
                </a:lnTo>
                <a:lnTo>
                  <a:pt x="2538200" y="111123"/>
                </a:lnTo>
                <a:lnTo>
                  <a:pt x="2541599" y="109989"/>
                </a:lnTo>
                <a:lnTo>
                  <a:pt x="2545905" y="109082"/>
                </a:lnTo>
                <a:lnTo>
                  <a:pt x="2550437" y="108175"/>
                </a:lnTo>
                <a:lnTo>
                  <a:pt x="2559954" y="106815"/>
                </a:lnTo>
                <a:lnTo>
                  <a:pt x="2569925" y="106135"/>
                </a:lnTo>
                <a:lnTo>
                  <a:pt x="2588506" y="104548"/>
                </a:lnTo>
                <a:lnTo>
                  <a:pt x="2595758" y="104094"/>
                </a:lnTo>
                <a:lnTo>
                  <a:pt x="2600970" y="103641"/>
                </a:lnTo>
                <a:lnTo>
                  <a:pt x="2603009" y="103414"/>
                </a:lnTo>
                <a:lnTo>
                  <a:pt x="2606181" y="103187"/>
                </a:lnTo>
                <a:lnTo>
                  <a:pt x="2613886" y="103414"/>
                </a:lnTo>
                <a:lnTo>
                  <a:pt x="2622950" y="104094"/>
                </a:lnTo>
                <a:lnTo>
                  <a:pt x="2633147" y="105228"/>
                </a:lnTo>
                <a:lnTo>
                  <a:pt x="2638359" y="106361"/>
                </a:lnTo>
                <a:lnTo>
                  <a:pt x="2643571" y="107268"/>
                </a:lnTo>
                <a:lnTo>
                  <a:pt x="2648556" y="108629"/>
                </a:lnTo>
                <a:lnTo>
                  <a:pt x="2652862" y="109989"/>
                </a:lnTo>
                <a:lnTo>
                  <a:pt x="2657394" y="111576"/>
                </a:lnTo>
                <a:lnTo>
                  <a:pt x="2661019" y="113163"/>
                </a:lnTo>
                <a:lnTo>
                  <a:pt x="2664418" y="115204"/>
                </a:lnTo>
                <a:lnTo>
                  <a:pt x="2665778" y="116564"/>
                </a:lnTo>
                <a:lnTo>
                  <a:pt x="2667138" y="117471"/>
                </a:lnTo>
                <a:lnTo>
                  <a:pt x="2669177" y="119965"/>
                </a:lnTo>
                <a:lnTo>
                  <a:pt x="2670990" y="122459"/>
                </a:lnTo>
                <a:lnTo>
                  <a:pt x="2672803" y="124953"/>
                </a:lnTo>
                <a:lnTo>
                  <a:pt x="2674389" y="127674"/>
                </a:lnTo>
                <a:lnTo>
                  <a:pt x="2677108" y="133569"/>
                </a:lnTo>
                <a:lnTo>
                  <a:pt x="2679828" y="139464"/>
                </a:lnTo>
                <a:lnTo>
                  <a:pt x="2683000" y="145812"/>
                </a:lnTo>
                <a:lnTo>
                  <a:pt x="2684586" y="148986"/>
                </a:lnTo>
                <a:lnTo>
                  <a:pt x="2686399" y="152161"/>
                </a:lnTo>
                <a:lnTo>
                  <a:pt x="2688438" y="155335"/>
                </a:lnTo>
                <a:lnTo>
                  <a:pt x="2690478" y="158282"/>
                </a:lnTo>
                <a:lnTo>
                  <a:pt x="2692971" y="161683"/>
                </a:lnTo>
                <a:lnTo>
                  <a:pt x="2695916" y="164631"/>
                </a:lnTo>
                <a:lnTo>
                  <a:pt x="2699089" y="167805"/>
                </a:lnTo>
                <a:lnTo>
                  <a:pt x="2701808" y="171206"/>
                </a:lnTo>
                <a:lnTo>
                  <a:pt x="2704527" y="175287"/>
                </a:lnTo>
                <a:lnTo>
                  <a:pt x="2707247" y="179141"/>
                </a:lnTo>
                <a:lnTo>
                  <a:pt x="2709739" y="183449"/>
                </a:lnTo>
                <a:lnTo>
                  <a:pt x="2712232" y="187984"/>
                </a:lnTo>
                <a:lnTo>
                  <a:pt x="2714271" y="192292"/>
                </a:lnTo>
                <a:lnTo>
                  <a:pt x="2716311" y="196826"/>
                </a:lnTo>
                <a:lnTo>
                  <a:pt x="2720163" y="205442"/>
                </a:lnTo>
                <a:lnTo>
                  <a:pt x="2723109" y="213378"/>
                </a:lnTo>
                <a:lnTo>
                  <a:pt x="2724922" y="220406"/>
                </a:lnTo>
                <a:lnTo>
                  <a:pt x="2726281" y="225848"/>
                </a:lnTo>
                <a:lnTo>
                  <a:pt x="2726961" y="230836"/>
                </a:lnTo>
                <a:lnTo>
                  <a:pt x="2727414" y="236504"/>
                </a:lnTo>
                <a:lnTo>
                  <a:pt x="2728321" y="249201"/>
                </a:lnTo>
                <a:lnTo>
                  <a:pt x="2729000" y="261444"/>
                </a:lnTo>
                <a:lnTo>
                  <a:pt x="2729454" y="267113"/>
                </a:lnTo>
                <a:lnTo>
                  <a:pt x="2730134" y="272101"/>
                </a:lnTo>
                <a:lnTo>
                  <a:pt x="2731720" y="281623"/>
                </a:lnTo>
                <a:lnTo>
                  <a:pt x="2732626" y="290466"/>
                </a:lnTo>
                <a:lnTo>
                  <a:pt x="2734666" y="305203"/>
                </a:lnTo>
                <a:lnTo>
                  <a:pt x="2734892" y="308151"/>
                </a:lnTo>
                <a:lnTo>
                  <a:pt x="2735119" y="311778"/>
                </a:lnTo>
                <a:lnTo>
                  <a:pt x="2735119" y="316313"/>
                </a:lnTo>
                <a:lnTo>
                  <a:pt x="2734892" y="320847"/>
                </a:lnTo>
                <a:lnTo>
                  <a:pt x="2734212" y="325382"/>
                </a:lnTo>
                <a:lnTo>
                  <a:pt x="2733533" y="329917"/>
                </a:lnTo>
                <a:lnTo>
                  <a:pt x="2732173" y="334224"/>
                </a:lnTo>
                <a:lnTo>
                  <a:pt x="2731493" y="336038"/>
                </a:lnTo>
                <a:lnTo>
                  <a:pt x="2730360" y="337852"/>
                </a:lnTo>
                <a:lnTo>
                  <a:pt x="2726281" y="345561"/>
                </a:lnTo>
                <a:lnTo>
                  <a:pt x="2724015" y="349869"/>
                </a:lnTo>
                <a:lnTo>
                  <a:pt x="2721749" y="354177"/>
                </a:lnTo>
                <a:lnTo>
                  <a:pt x="2719710" y="358938"/>
                </a:lnTo>
                <a:lnTo>
                  <a:pt x="2718124" y="363699"/>
                </a:lnTo>
                <a:lnTo>
                  <a:pt x="2716764" y="368234"/>
                </a:lnTo>
                <a:lnTo>
                  <a:pt x="2716084" y="372542"/>
                </a:lnTo>
                <a:lnTo>
                  <a:pt x="2715178" y="382291"/>
                </a:lnTo>
                <a:lnTo>
                  <a:pt x="2713818" y="393174"/>
                </a:lnTo>
                <a:lnTo>
                  <a:pt x="2713591" y="398389"/>
                </a:lnTo>
                <a:lnTo>
                  <a:pt x="2713365" y="403377"/>
                </a:lnTo>
                <a:lnTo>
                  <a:pt x="2713591" y="407231"/>
                </a:lnTo>
                <a:lnTo>
                  <a:pt x="2713818" y="408818"/>
                </a:lnTo>
                <a:lnTo>
                  <a:pt x="2714045" y="409952"/>
                </a:lnTo>
                <a:lnTo>
                  <a:pt x="2714271" y="411312"/>
                </a:lnTo>
                <a:lnTo>
                  <a:pt x="2714498" y="412673"/>
                </a:lnTo>
                <a:lnTo>
                  <a:pt x="2714271" y="416074"/>
                </a:lnTo>
                <a:lnTo>
                  <a:pt x="2713591" y="419475"/>
                </a:lnTo>
                <a:lnTo>
                  <a:pt x="2712685" y="423102"/>
                </a:lnTo>
                <a:lnTo>
                  <a:pt x="2711099" y="426730"/>
                </a:lnTo>
                <a:lnTo>
                  <a:pt x="2709059" y="430131"/>
                </a:lnTo>
                <a:lnTo>
                  <a:pt x="2707247" y="432852"/>
                </a:lnTo>
                <a:lnTo>
                  <a:pt x="2705887" y="433759"/>
                </a:lnTo>
                <a:lnTo>
                  <a:pt x="2704981" y="434892"/>
                </a:lnTo>
                <a:lnTo>
                  <a:pt x="2703394" y="435346"/>
                </a:lnTo>
                <a:lnTo>
                  <a:pt x="2701581" y="436026"/>
                </a:lnTo>
                <a:lnTo>
                  <a:pt x="2699089" y="436253"/>
                </a:lnTo>
                <a:lnTo>
                  <a:pt x="2696596" y="436706"/>
                </a:lnTo>
                <a:lnTo>
                  <a:pt x="2690251" y="437160"/>
                </a:lnTo>
                <a:lnTo>
                  <a:pt x="2683680" y="437386"/>
                </a:lnTo>
                <a:lnTo>
                  <a:pt x="2672350" y="437160"/>
                </a:lnTo>
                <a:lnTo>
                  <a:pt x="2667364" y="436706"/>
                </a:lnTo>
                <a:lnTo>
                  <a:pt x="2665325" y="437613"/>
                </a:lnTo>
                <a:lnTo>
                  <a:pt x="2663285" y="438520"/>
                </a:lnTo>
                <a:lnTo>
                  <a:pt x="2661019" y="440107"/>
                </a:lnTo>
                <a:lnTo>
                  <a:pt x="2658753" y="441694"/>
                </a:lnTo>
                <a:lnTo>
                  <a:pt x="2657847" y="443054"/>
                </a:lnTo>
                <a:lnTo>
                  <a:pt x="2656941" y="443961"/>
                </a:lnTo>
                <a:lnTo>
                  <a:pt x="2656034" y="445548"/>
                </a:lnTo>
                <a:lnTo>
                  <a:pt x="2655354" y="446909"/>
                </a:lnTo>
                <a:lnTo>
                  <a:pt x="2655128" y="448496"/>
                </a:lnTo>
                <a:lnTo>
                  <a:pt x="2654901" y="450083"/>
                </a:lnTo>
                <a:lnTo>
                  <a:pt x="2655128" y="456432"/>
                </a:lnTo>
                <a:lnTo>
                  <a:pt x="2655354" y="459152"/>
                </a:lnTo>
                <a:lnTo>
                  <a:pt x="2655808" y="461646"/>
                </a:lnTo>
                <a:lnTo>
                  <a:pt x="2656714" y="463687"/>
                </a:lnTo>
                <a:lnTo>
                  <a:pt x="2657620" y="465274"/>
                </a:lnTo>
                <a:lnTo>
                  <a:pt x="2658527" y="467088"/>
                </a:lnTo>
                <a:lnTo>
                  <a:pt x="2660113" y="468221"/>
                </a:lnTo>
                <a:lnTo>
                  <a:pt x="2663965" y="470715"/>
                </a:lnTo>
                <a:lnTo>
                  <a:pt x="2672350" y="475703"/>
                </a:lnTo>
                <a:lnTo>
                  <a:pt x="2683453" y="482279"/>
                </a:lnTo>
                <a:lnTo>
                  <a:pt x="2696823" y="489534"/>
                </a:lnTo>
                <a:lnTo>
                  <a:pt x="2710872" y="497016"/>
                </a:lnTo>
                <a:lnTo>
                  <a:pt x="2718124" y="500417"/>
                </a:lnTo>
                <a:lnTo>
                  <a:pt x="2724922" y="503818"/>
                </a:lnTo>
                <a:lnTo>
                  <a:pt x="2731720" y="506765"/>
                </a:lnTo>
                <a:lnTo>
                  <a:pt x="2737838" y="509259"/>
                </a:lnTo>
                <a:lnTo>
                  <a:pt x="2743503" y="510847"/>
                </a:lnTo>
                <a:lnTo>
                  <a:pt x="2748488" y="512434"/>
                </a:lnTo>
                <a:lnTo>
                  <a:pt x="2765257" y="515608"/>
                </a:lnTo>
                <a:lnTo>
                  <a:pt x="2772055" y="517422"/>
                </a:lnTo>
                <a:lnTo>
                  <a:pt x="2775001" y="518102"/>
                </a:lnTo>
                <a:lnTo>
                  <a:pt x="2777947" y="519236"/>
                </a:lnTo>
                <a:lnTo>
                  <a:pt x="2780440" y="520369"/>
                </a:lnTo>
                <a:lnTo>
                  <a:pt x="2782932" y="521503"/>
                </a:lnTo>
                <a:lnTo>
                  <a:pt x="2785198" y="522863"/>
                </a:lnTo>
                <a:lnTo>
                  <a:pt x="2787238" y="524677"/>
                </a:lnTo>
                <a:lnTo>
                  <a:pt x="2788803" y="526048"/>
                </a:lnTo>
                <a:lnTo>
                  <a:pt x="2792727" y="527028"/>
                </a:lnTo>
                <a:lnTo>
                  <a:pt x="2797034" y="528389"/>
                </a:lnTo>
                <a:lnTo>
                  <a:pt x="2800888" y="529975"/>
                </a:lnTo>
                <a:lnTo>
                  <a:pt x="2804062" y="531562"/>
                </a:lnTo>
                <a:lnTo>
                  <a:pt x="2807236" y="533829"/>
                </a:lnTo>
                <a:lnTo>
                  <a:pt x="2809956" y="536096"/>
                </a:lnTo>
                <a:lnTo>
                  <a:pt x="2811996" y="538816"/>
                </a:lnTo>
                <a:lnTo>
                  <a:pt x="2814036" y="541763"/>
                </a:lnTo>
                <a:lnTo>
                  <a:pt x="2815623" y="545163"/>
                </a:lnTo>
                <a:lnTo>
                  <a:pt x="2816757" y="548790"/>
                </a:lnTo>
                <a:lnTo>
                  <a:pt x="2817437" y="553097"/>
                </a:lnTo>
                <a:lnTo>
                  <a:pt x="2818117" y="557404"/>
                </a:lnTo>
                <a:lnTo>
                  <a:pt x="2818344" y="562617"/>
                </a:lnTo>
                <a:lnTo>
                  <a:pt x="2818344" y="568058"/>
                </a:lnTo>
                <a:lnTo>
                  <a:pt x="2818570" y="573952"/>
                </a:lnTo>
                <a:lnTo>
                  <a:pt x="2819250" y="580299"/>
                </a:lnTo>
                <a:lnTo>
                  <a:pt x="2820157" y="586872"/>
                </a:lnTo>
                <a:lnTo>
                  <a:pt x="2821517" y="593900"/>
                </a:lnTo>
                <a:lnTo>
                  <a:pt x="2822878" y="601153"/>
                </a:lnTo>
                <a:lnTo>
                  <a:pt x="2824918" y="608407"/>
                </a:lnTo>
                <a:lnTo>
                  <a:pt x="2826823" y="615074"/>
                </a:lnTo>
                <a:lnTo>
                  <a:pt x="2833691" y="630106"/>
                </a:lnTo>
                <a:lnTo>
                  <a:pt x="2838450" y="640536"/>
                </a:lnTo>
                <a:lnTo>
                  <a:pt x="2836258" y="640536"/>
                </a:lnTo>
                <a:lnTo>
                  <a:pt x="2836480" y="641049"/>
                </a:lnTo>
                <a:lnTo>
                  <a:pt x="2840107" y="649663"/>
                </a:lnTo>
                <a:lnTo>
                  <a:pt x="2844641" y="658277"/>
                </a:lnTo>
                <a:lnTo>
                  <a:pt x="2849175" y="667571"/>
                </a:lnTo>
                <a:lnTo>
                  <a:pt x="2854615" y="676412"/>
                </a:lnTo>
                <a:lnTo>
                  <a:pt x="2860510" y="685706"/>
                </a:lnTo>
                <a:lnTo>
                  <a:pt x="2866177" y="694320"/>
                </a:lnTo>
                <a:lnTo>
                  <a:pt x="2872751" y="705200"/>
                </a:lnTo>
                <a:lnTo>
                  <a:pt x="2889074" y="732629"/>
                </a:lnTo>
                <a:lnTo>
                  <a:pt x="2908570" y="764818"/>
                </a:lnTo>
                <a:lnTo>
                  <a:pt x="2928972" y="799727"/>
                </a:lnTo>
                <a:lnTo>
                  <a:pt x="2939627" y="816728"/>
                </a:lnTo>
                <a:lnTo>
                  <a:pt x="2949829" y="833502"/>
                </a:lnTo>
                <a:lnTo>
                  <a:pt x="2960030" y="849143"/>
                </a:lnTo>
                <a:lnTo>
                  <a:pt x="2969551" y="863878"/>
                </a:lnTo>
                <a:lnTo>
                  <a:pt x="2978393" y="876798"/>
                </a:lnTo>
                <a:lnTo>
                  <a:pt x="2986554" y="887906"/>
                </a:lnTo>
                <a:lnTo>
                  <a:pt x="2990181" y="892666"/>
                </a:lnTo>
                <a:lnTo>
                  <a:pt x="2993808" y="896520"/>
                </a:lnTo>
                <a:lnTo>
                  <a:pt x="2996755" y="899920"/>
                </a:lnTo>
                <a:lnTo>
                  <a:pt x="2998859" y="901700"/>
                </a:lnTo>
                <a:lnTo>
                  <a:pt x="3305549" y="901700"/>
                </a:lnTo>
                <a:lnTo>
                  <a:pt x="3306861" y="868001"/>
                </a:lnTo>
                <a:lnTo>
                  <a:pt x="3330654" y="846908"/>
                </a:lnTo>
                <a:lnTo>
                  <a:pt x="3383904" y="800185"/>
                </a:lnTo>
                <a:lnTo>
                  <a:pt x="3413136" y="774555"/>
                </a:lnTo>
                <a:lnTo>
                  <a:pt x="3439421" y="751647"/>
                </a:lnTo>
                <a:lnTo>
                  <a:pt x="3450525" y="742348"/>
                </a:lnTo>
                <a:lnTo>
                  <a:pt x="3459815" y="734863"/>
                </a:lnTo>
                <a:lnTo>
                  <a:pt x="3466387" y="729420"/>
                </a:lnTo>
                <a:lnTo>
                  <a:pt x="3470465" y="726698"/>
                </a:lnTo>
                <a:lnTo>
                  <a:pt x="3471825" y="725791"/>
                </a:lnTo>
                <a:lnTo>
                  <a:pt x="3473638" y="724203"/>
                </a:lnTo>
                <a:lnTo>
                  <a:pt x="3478623" y="720348"/>
                </a:lnTo>
                <a:lnTo>
                  <a:pt x="3484968" y="714224"/>
                </a:lnTo>
                <a:lnTo>
                  <a:pt x="3492445" y="707193"/>
                </a:lnTo>
                <a:lnTo>
                  <a:pt x="3510347" y="689728"/>
                </a:lnTo>
                <a:lnTo>
                  <a:pt x="3530061" y="669996"/>
                </a:lnTo>
                <a:lnTo>
                  <a:pt x="3568130" y="630984"/>
                </a:lnTo>
                <a:lnTo>
                  <a:pt x="3591923" y="606489"/>
                </a:lnTo>
                <a:lnTo>
                  <a:pt x="3594868" y="603540"/>
                </a:lnTo>
                <a:lnTo>
                  <a:pt x="3597588" y="600138"/>
                </a:lnTo>
                <a:lnTo>
                  <a:pt x="3600307" y="596736"/>
                </a:lnTo>
                <a:lnTo>
                  <a:pt x="3603026" y="593561"/>
                </a:lnTo>
                <a:lnTo>
                  <a:pt x="3605518" y="589932"/>
                </a:lnTo>
                <a:lnTo>
                  <a:pt x="3607784" y="586303"/>
                </a:lnTo>
                <a:lnTo>
                  <a:pt x="3609597" y="582901"/>
                </a:lnTo>
                <a:lnTo>
                  <a:pt x="3611637" y="579272"/>
                </a:lnTo>
                <a:lnTo>
                  <a:pt x="3613449" y="575869"/>
                </a:lnTo>
                <a:lnTo>
                  <a:pt x="3614582" y="572467"/>
                </a:lnTo>
                <a:lnTo>
                  <a:pt x="3615942" y="569292"/>
                </a:lnTo>
                <a:lnTo>
                  <a:pt x="3616622" y="565890"/>
                </a:lnTo>
                <a:lnTo>
                  <a:pt x="3617302" y="562941"/>
                </a:lnTo>
                <a:lnTo>
                  <a:pt x="3617528" y="559993"/>
                </a:lnTo>
                <a:lnTo>
                  <a:pt x="3617302" y="557498"/>
                </a:lnTo>
                <a:lnTo>
                  <a:pt x="3616848" y="555003"/>
                </a:lnTo>
                <a:lnTo>
                  <a:pt x="3616395" y="552735"/>
                </a:lnTo>
                <a:lnTo>
                  <a:pt x="3616169" y="550240"/>
                </a:lnTo>
                <a:lnTo>
                  <a:pt x="3616169" y="548425"/>
                </a:lnTo>
                <a:lnTo>
                  <a:pt x="3616395" y="546157"/>
                </a:lnTo>
                <a:lnTo>
                  <a:pt x="3616848" y="543889"/>
                </a:lnTo>
                <a:lnTo>
                  <a:pt x="3617302" y="541621"/>
                </a:lnTo>
                <a:lnTo>
                  <a:pt x="3619114" y="537539"/>
                </a:lnTo>
                <a:lnTo>
                  <a:pt x="3621380" y="533229"/>
                </a:lnTo>
                <a:lnTo>
                  <a:pt x="3623873" y="528693"/>
                </a:lnTo>
                <a:lnTo>
                  <a:pt x="3629311" y="519847"/>
                </a:lnTo>
                <a:lnTo>
                  <a:pt x="3636109" y="507146"/>
                </a:lnTo>
                <a:lnTo>
                  <a:pt x="3645400" y="489908"/>
                </a:lnTo>
                <a:lnTo>
                  <a:pt x="3655370" y="471310"/>
                </a:lnTo>
                <a:lnTo>
                  <a:pt x="3664208" y="454526"/>
                </a:lnTo>
                <a:lnTo>
                  <a:pt x="3666247" y="450897"/>
                </a:lnTo>
                <a:lnTo>
                  <a:pt x="3668286" y="447495"/>
                </a:lnTo>
                <a:lnTo>
                  <a:pt x="3672818" y="440917"/>
                </a:lnTo>
                <a:lnTo>
                  <a:pt x="3677124" y="434794"/>
                </a:lnTo>
                <a:lnTo>
                  <a:pt x="3680976" y="429350"/>
                </a:lnTo>
                <a:lnTo>
                  <a:pt x="3683922" y="424134"/>
                </a:lnTo>
                <a:lnTo>
                  <a:pt x="3685281" y="421865"/>
                </a:lnTo>
                <a:lnTo>
                  <a:pt x="3685961" y="419597"/>
                </a:lnTo>
                <a:lnTo>
                  <a:pt x="3686641" y="417329"/>
                </a:lnTo>
                <a:lnTo>
                  <a:pt x="3686641" y="415515"/>
                </a:lnTo>
                <a:lnTo>
                  <a:pt x="3686414" y="413700"/>
                </a:lnTo>
                <a:lnTo>
                  <a:pt x="3685735" y="411886"/>
                </a:lnTo>
                <a:lnTo>
                  <a:pt x="3683695" y="408257"/>
                </a:lnTo>
                <a:lnTo>
                  <a:pt x="3681882" y="403721"/>
                </a:lnTo>
                <a:lnTo>
                  <a:pt x="3679616" y="398958"/>
                </a:lnTo>
                <a:lnTo>
                  <a:pt x="3678257" y="396463"/>
                </a:lnTo>
                <a:lnTo>
                  <a:pt x="3676671" y="394421"/>
                </a:lnTo>
                <a:lnTo>
                  <a:pt x="3674858" y="392380"/>
                </a:lnTo>
                <a:lnTo>
                  <a:pt x="3672818" y="390339"/>
                </a:lnTo>
                <a:lnTo>
                  <a:pt x="3670552" y="388524"/>
                </a:lnTo>
                <a:lnTo>
                  <a:pt x="3667833" y="387163"/>
                </a:lnTo>
                <a:lnTo>
                  <a:pt x="3664888" y="386256"/>
                </a:lnTo>
                <a:lnTo>
                  <a:pt x="3661715" y="385349"/>
                </a:lnTo>
                <a:lnTo>
                  <a:pt x="3658090" y="384895"/>
                </a:lnTo>
                <a:lnTo>
                  <a:pt x="3653558" y="385122"/>
                </a:lnTo>
                <a:lnTo>
                  <a:pt x="3646986" y="386256"/>
                </a:lnTo>
                <a:lnTo>
                  <a:pt x="3639055" y="387617"/>
                </a:lnTo>
                <a:lnTo>
                  <a:pt x="3620474" y="391700"/>
                </a:lnTo>
                <a:lnTo>
                  <a:pt x="3600533" y="396009"/>
                </a:lnTo>
                <a:lnTo>
                  <a:pt x="3590563" y="398050"/>
                </a:lnTo>
                <a:lnTo>
                  <a:pt x="3581272" y="399638"/>
                </a:lnTo>
                <a:lnTo>
                  <a:pt x="3576740" y="400092"/>
                </a:lnTo>
                <a:lnTo>
                  <a:pt x="3573115" y="400318"/>
                </a:lnTo>
                <a:lnTo>
                  <a:pt x="3569716" y="400092"/>
                </a:lnTo>
                <a:lnTo>
                  <a:pt x="3566770" y="399638"/>
                </a:lnTo>
                <a:lnTo>
                  <a:pt x="3564504" y="398731"/>
                </a:lnTo>
                <a:lnTo>
                  <a:pt x="3562465" y="397824"/>
                </a:lnTo>
                <a:lnTo>
                  <a:pt x="3560878" y="396463"/>
                </a:lnTo>
                <a:lnTo>
                  <a:pt x="3559292" y="395102"/>
                </a:lnTo>
                <a:lnTo>
                  <a:pt x="3558386" y="393287"/>
                </a:lnTo>
                <a:lnTo>
                  <a:pt x="3557706" y="391700"/>
                </a:lnTo>
                <a:lnTo>
                  <a:pt x="3556800" y="389658"/>
                </a:lnTo>
                <a:lnTo>
                  <a:pt x="3556346" y="387390"/>
                </a:lnTo>
                <a:lnTo>
                  <a:pt x="3555667" y="383081"/>
                </a:lnTo>
                <a:lnTo>
                  <a:pt x="3555213" y="378545"/>
                </a:lnTo>
                <a:lnTo>
                  <a:pt x="3554534" y="373555"/>
                </a:lnTo>
                <a:lnTo>
                  <a:pt x="3553854" y="368111"/>
                </a:lnTo>
                <a:lnTo>
                  <a:pt x="3553401" y="361988"/>
                </a:lnTo>
                <a:lnTo>
                  <a:pt x="3552721" y="356317"/>
                </a:lnTo>
                <a:lnTo>
                  <a:pt x="3552268" y="353596"/>
                </a:lnTo>
                <a:lnTo>
                  <a:pt x="3551361" y="350874"/>
                </a:lnTo>
                <a:lnTo>
                  <a:pt x="3550681" y="348379"/>
                </a:lnTo>
                <a:lnTo>
                  <a:pt x="3549775" y="346564"/>
                </a:lnTo>
                <a:lnTo>
                  <a:pt x="3548415" y="344523"/>
                </a:lnTo>
                <a:lnTo>
                  <a:pt x="3547282" y="342709"/>
                </a:lnTo>
                <a:lnTo>
                  <a:pt x="3545470" y="341575"/>
                </a:lnTo>
                <a:lnTo>
                  <a:pt x="3543884" y="340441"/>
                </a:lnTo>
                <a:lnTo>
                  <a:pt x="3542071" y="339533"/>
                </a:lnTo>
                <a:lnTo>
                  <a:pt x="3540484" y="338853"/>
                </a:lnTo>
                <a:lnTo>
                  <a:pt x="3539352" y="337719"/>
                </a:lnTo>
                <a:lnTo>
                  <a:pt x="3538672" y="336585"/>
                </a:lnTo>
                <a:lnTo>
                  <a:pt x="3537992" y="335224"/>
                </a:lnTo>
                <a:lnTo>
                  <a:pt x="3537539" y="334090"/>
                </a:lnTo>
                <a:lnTo>
                  <a:pt x="3537539" y="332502"/>
                </a:lnTo>
                <a:lnTo>
                  <a:pt x="3537539" y="331141"/>
                </a:lnTo>
                <a:lnTo>
                  <a:pt x="3537765" y="328193"/>
                </a:lnTo>
                <a:lnTo>
                  <a:pt x="3538218" y="324791"/>
                </a:lnTo>
                <a:lnTo>
                  <a:pt x="3538898" y="321615"/>
                </a:lnTo>
                <a:lnTo>
                  <a:pt x="3539125" y="318440"/>
                </a:lnTo>
                <a:lnTo>
                  <a:pt x="3539125" y="314811"/>
                </a:lnTo>
                <a:lnTo>
                  <a:pt x="3538672" y="310275"/>
                </a:lnTo>
                <a:lnTo>
                  <a:pt x="3537312" y="299842"/>
                </a:lnTo>
                <a:lnTo>
                  <a:pt x="3536179" y="289635"/>
                </a:lnTo>
                <a:lnTo>
                  <a:pt x="3535499" y="285099"/>
                </a:lnTo>
                <a:lnTo>
                  <a:pt x="3535273" y="281243"/>
                </a:lnTo>
                <a:lnTo>
                  <a:pt x="3535046" y="278748"/>
                </a:lnTo>
                <a:lnTo>
                  <a:pt x="3534593" y="276707"/>
                </a:lnTo>
                <a:lnTo>
                  <a:pt x="3533913" y="275119"/>
                </a:lnTo>
                <a:lnTo>
                  <a:pt x="3532554" y="273758"/>
                </a:lnTo>
                <a:lnTo>
                  <a:pt x="3531421" y="272851"/>
                </a:lnTo>
                <a:lnTo>
                  <a:pt x="3530061" y="271717"/>
                </a:lnTo>
                <a:lnTo>
                  <a:pt x="3528475" y="271263"/>
                </a:lnTo>
                <a:lnTo>
                  <a:pt x="3526889" y="271037"/>
                </a:lnTo>
                <a:lnTo>
                  <a:pt x="3523490" y="270583"/>
                </a:lnTo>
                <a:lnTo>
                  <a:pt x="3519637" y="270583"/>
                </a:lnTo>
                <a:lnTo>
                  <a:pt x="3516238" y="270129"/>
                </a:lnTo>
                <a:lnTo>
                  <a:pt x="3514879" y="269903"/>
                </a:lnTo>
                <a:lnTo>
                  <a:pt x="3513293" y="269222"/>
                </a:lnTo>
                <a:lnTo>
                  <a:pt x="3511027" y="268315"/>
                </a:lnTo>
                <a:lnTo>
                  <a:pt x="3509440" y="267181"/>
                </a:lnTo>
                <a:lnTo>
                  <a:pt x="3507628" y="265820"/>
                </a:lnTo>
                <a:lnTo>
                  <a:pt x="3506721" y="263779"/>
                </a:lnTo>
                <a:lnTo>
                  <a:pt x="3505815" y="261964"/>
                </a:lnTo>
                <a:lnTo>
                  <a:pt x="3505588" y="259469"/>
                </a:lnTo>
                <a:lnTo>
                  <a:pt x="3505815" y="256748"/>
                </a:lnTo>
                <a:lnTo>
                  <a:pt x="3506948" y="253345"/>
                </a:lnTo>
                <a:lnTo>
                  <a:pt x="3508534" y="249717"/>
                </a:lnTo>
                <a:lnTo>
                  <a:pt x="3510800" y="245634"/>
                </a:lnTo>
                <a:lnTo>
                  <a:pt x="3513972" y="240871"/>
                </a:lnTo>
                <a:lnTo>
                  <a:pt x="3518051" y="235654"/>
                </a:lnTo>
                <a:lnTo>
                  <a:pt x="3523036" y="229757"/>
                </a:lnTo>
                <a:lnTo>
                  <a:pt x="3528701" y="223180"/>
                </a:lnTo>
                <a:lnTo>
                  <a:pt x="3535273" y="215922"/>
                </a:lnTo>
                <a:lnTo>
                  <a:pt x="3543204" y="207983"/>
                </a:lnTo>
                <a:lnTo>
                  <a:pt x="3544110" y="207076"/>
                </a:lnTo>
                <a:lnTo>
                  <a:pt x="3544563" y="205942"/>
                </a:lnTo>
                <a:lnTo>
                  <a:pt x="3544790" y="204581"/>
                </a:lnTo>
                <a:lnTo>
                  <a:pt x="3545016" y="203220"/>
                </a:lnTo>
                <a:lnTo>
                  <a:pt x="3544790" y="201406"/>
                </a:lnTo>
                <a:lnTo>
                  <a:pt x="3544790" y="199818"/>
                </a:lnTo>
                <a:lnTo>
                  <a:pt x="3543884" y="196189"/>
                </a:lnTo>
                <a:lnTo>
                  <a:pt x="3542524" y="192787"/>
                </a:lnTo>
                <a:lnTo>
                  <a:pt x="3541391" y="189158"/>
                </a:lnTo>
                <a:lnTo>
                  <a:pt x="3539125" y="183034"/>
                </a:lnTo>
                <a:lnTo>
                  <a:pt x="3538672" y="180086"/>
                </a:lnTo>
                <a:lnTo>
                  <a:pt x="3538218" y="176910"/>
                </a:lnTo>
                <a:lnTo>
                  <a:pt x="3538672" y="173055"/>
                </a:lnTo>
                <a:lnTo>
                  <a:pt x="3539352" y="168972"/>
                </a:lnTo>
                <a:lnTo>
                  <a:pt x="3540258" y="164663"/>
                </a:lnTo>
                <a:lnTo>
                  <a:pt x="3541618" y="160126"/>
                </a:lnTo>
                <a:lnTo>
                  <a:pt x="3544790" y="150600"/>
                </a:lnTo>
                <a:lnTo>
                  <a:pt x="3552041" y="130414"/>
                </a:lnTo>
                <a:lnTo>
                  <a:pt x="3555213" y="120661"/>
                </a:lnTo>
                <a:lnTo>
                  <a:pt x="3556573" y="116125"/>
                </a:lnTo>
                <a:lnTo>
                  <a:pt x="3557706" y="111589"/>
                </a:lnTo>
                <a:lnTo>
                  <a:pt x="3559292" y="103877"/>
                </a:lnTo>
                <a:lnTo>
                  <a:pt x="3560425" y="98661"/>
                </a:lnTo>
                <a:lnTo>
                  <a:pt x="3560652" y="96620"/>
                </a:lnTo>
                <a:lnTo>
                  <a:pt x="3560652" y="95259"/>
                </a:lnTo>
                <a:lnTo>
                  <a:pt x="3560425" y="93898"/>
                </a:lnTo>
                <a:lnTo>
                  <a:pt x="3560199" y="93217"/>
                </a:lnTo>
                <a:lnTo>
                  <a:pt x="3559745" y="92537"/>
                </a:lnTo>
                <a:lnTo>
                  <a:pt x="3558839" y="92310"/>
                </a:lnTo>
                <a:lnTo>
                  <a:pt x="3557933" y="92083"/>
                </a:lnTo>
                <a:lnTo>
                  <a:pt x="3556800" y="91857"/>
                </a:lnTo>
                <a:lnTo>
                  <a:pt x="3553854" y="91857"/>
                </a:lnTo>
                <a:lnTo>
                  <a:pt x="3550002" y="91403"/>
                </a:lnTo>
                <a:lnTo>
                  <a:pt x="3548642" y="91176"/>
                </a:lnTo>
                <a:lnTo>
                  <a:pt x="3547282" y="90722"/>
                </a:lnTo>
                <a:lnTo>
                  <a:pt x="3546149" y="90496"/>
                </a:lnTo>
                <a:lnTo>
                  <a:pt x="3545243" y="89815"/>
                </a:lnTo>
                <a:lnTo>
                  <a:pt x="3544337" y="88908"/>
                </a:lnTo>
                <a:lnTo>
                  <a:pt x="3543884" y="88001"/>
                </a:lnTo>
                <a:lnTo>
                  <a:pt x="3543430" y="86867"/>
                </a:lnTo>
                <a:lnTo>
                  <a:pt x="3543430" y="85279"/>
                </a:lnTo>
                <a:lnTo>
                  <a:pt x="3543884" y="83465"/>
                </a:lnTo>
                <a:lnTo>
                  <a:pt x="3544563" y="81650"/>
                </a:lnTo>
                <a:lnTo>
                  <a:pt x="3545696" y="79155"/>
                </a:lnTo>
                <a:lnTo>
                  <a:pt x="3547282" y="76660"/>
                </a:lnTo>
                <a:lnTo>
                  <a:pt x="3549322" y="73712"/>
                </a:lnTo>
                <a:lnTo>
                  <a:pt x="3552041" y="70083"/>
                </a:lnTo>
                <a:lnTo>
                  <a:pt x="3554987" y="66454"/>
                </a:lnTo>
                <a:lnTo>
                  <a:pt x="3558612" y="62371"/>
                </a:lnTo>
                <a:lnTo>
                  <a:pt x="3562691" y="58289"/>
                </a:lnTo>
                <a:lnTo>
                  <a:pt x="3566770" y="54433"/>
                </a:lnTo>
                <a:lnTo>
                  <a:pt x="3571529" y="50804"/>
                </a:lnTo>
                <a:lnTo>
                  <a:pt x="3576287" y="47402"/>
                </a:lnTo>
                <a:lnTo>
                  <a:pt x="3581499" y="44226"/>
                </a:lnTo>
                <a:lnTo>
                  <a:pt x="3586937" y="41051"/>
                </a:lnTo>
                <a:lnTo>
                  <a:pt x="3592829" y="38103"/>
                </a:lnTo>
                <a:lnTo>
                  <a:pt x="3598947" y="35381"/>
                </a:lnTo>
                <a:lnTo>
                  <a:pt x="3605518" y="32886"/>
                </a:lnTo>
                <a:lnTo>
                  <a:pt x="3612316" y="30164"/>
                </a:lnTo>
                <a:lnTo>
                  <a:pt x="3619794" y="27896"/>
                </a:lnTo>
                <a:lnTo>
                  <a:pt x="3627725" y="25628"/>
                </a:lnTo>
                <a:lnTo>
                  <a:pt x="3636109" y="23360"/>
                </a:lnTo>
                <a:lnTo>
                  <a:pt x="3644947" y="21092"/>
                </a:lnTo>
                <a:lnTo>
                  <a:pt x="3664208" y="16329"/>
                </a:lnTo>
                <a:lnTo>
                  <a:pt x="3674405" y="14287"/>
                </a:lnTo>
                <a:lnTo>
                  <a:pt x="3684148" y="12927"/>
                </a:lnTo>
                <a:lnTo>
                  <a:pt x="3694119" y="11566"/>
                </a:lnTo>
                <a:lnTo>
                  <a:pt x="3703863" y="11112"/>
                </a:lnTo>
                <a:lnTo>
                  <a:pt x="3713380" y="11112"/>
                </a:lnTo>
                <a:lnTo>
                  <a:pt x="3722897" y="11566"/>
                </a:lnTo>
                <a:lnTo>
                  <a:pt x="3731961" y="12927"/>
                </a:lnTo>
                <a:lnTo>
                  <a:pt x="3741251" y="14287"/>
                </a:lnTo>
                <a:lnTo>
                  <a:pt x="3750089" y="16556"/>
                </a:lnTo>
                <a:lnTo>
                  <a:pt x="3759153" y="19277"/>
                </a:lnTo>
                <a:lnTo>
                  <a:pt x="3767764" y="22453"/>
                </a:lnTo>
                <a:lnTo>
                  <a:pt x="3776148" y="26535"/>
                </a:lnTo>
                <a:lnTo>
                  <a:pt x="3784532" y="31071"/>
                </a:lnTo>
                <a:lnTo>
                  <a:pt x="3792689" y="35834"/>
                </a:lnTo>
                <a:lnTo>
                  <a:pt x="3800847" y="41731"/>
                </a:lnTo>
                <a:lnTo>
                  <a:pt x="3808778" y="47855"/>
                </a:lnTo>
                <a:lnTo>
                  <a:pt x="3812857" y="51258"/>
                </a:lnTo>
                <a:lnTo>
                  <a:pt x="3816256" y="54886"/>
                </a:lnTo>
                <a:lnTo>
                  <a:pt x="3819428" y="58289"/>
                </a:lnTo>
                <a:lnTo>
                  <a:pt x="3822827" y="61918"/>
                </a:lnTo>
                <a:lnTo>
                  <a:pt x="3825546" y="65773"/>
                </a:lnTo>
                <a:lnTo>
                  <a:pt x="3828039" y="69402"/>
                </a:lnTo>
                <a:lnTo>
                  <a:pt x="3830532" y="73031"/>
                </a:lnTo>
                <a:lnTo>
                  <a:pt x="3832344" y="77114"/>
                </a:lnTo>
                <a:lnTo>
                  <a:pt x="3834384" y="80743"/>
                </a:lnTo>
                <a:lnTo>
                  <a:pt x="3836196" y="84825"/>
                </a:lnTo>
                <a:lnTo>
                  <a:pt x="3837783" y="88681"/>
                </a:lnTo>
                <a:lnTo>
                  <a:pt x="3839142" y="92764"/>
                </a:lnTo>
                <a:lnTo>
                  <a:pt x="3840275" y="96620"/>
                </a:lnTo>
                <a:lnTo>
                  <a:pt x="3841408" y="100702"/>
                </a:lnTo>
                <a:lnTo>
                  <a:pt x="3842994" y="108640"/>
                </a:lnTo>
                <a:lnTo>
                  <a:pt x="3844354" y="116352"/>
                </a:lnTo>
                <a:lnTo>
                  <a:pt x="3845034" y="124064"/>
                </a:lnTo>
                <a:lnTo>
                  <a:pt x="3845487" y="131095"/>
                </a:lnTo>
                <a:lnTo>
                  <a:pt x="3845487" y="138126"/>
                </a:lnTo>
                <a:lnTo>
                  <a:pt x="3845487" y="144477"/>
                </a:lnTo>
                <a:lnTo>
                  <a:pt x="3845260" y="150827"/>
                </a:lnTo>
                <a:lnTo>
                  <a:pt x="3844581" y="161260"/>
                </a:lnTo>
                <a:lnTo>
                  <a:pt x="3845260" y="196416"/>
                </a:lnTo>
                <a:lnTo>
                  <a:pt x="3845714" y="225221"/>
                </a:lnTo>
                <a:lnTo>
                  <a:pt x="3845940" y="247675"/>
                </a:lnTo>
                <a:lnTo>
                  <a:pt x="3845940" y="261284"/>
                </a:lnTo>
                <a:lnTo>
                  <a:pt x="3846620" y="271263"/>
                </a:lnTo>
                <a:lnTo>
                  <a:pt x="3847526" y="280563"/>
                </a:lnTo>
                <a:lnTo>
                  <a:pt x="3849113" y="290996"/>
                </a:lnTo>
                <a:lnTo>
                  <a:pt x="3849339" y="292357"/>
                </a:lnTo>
                <a:lnTo>
                  <a:pt x="3850019" y="293718"/>
                </a:lnTo>
                <a:lnTo>
                  <a:pt x="3850699" y="294852"/>
                </a:lnTo>
                <a:lnTo>
                  <a:pt x="3851832" y="295759"/>
                </a:lnTo>
                <a:lnTo>
                  <a:pt x="3852965" y="296893"/>
                </a:lnTo>
                <a:lnTo>
                  <a:pt x="3854324" y="297573"/>
                </a:lnTo>
                <a:lnTo>
                  <a:pt x="3855911" y="298027"/>
                </a:lnTo>
                <a:lnTo>
                  <a:pt x="3857723" y="298934"/>
                </a:lnTo>
                <a:lnTo>
                  <a:pt x="3861349" y="299615"/>
                </a:lnTo>
                <a:lnTo>
                  <a:pt x="3865654" y="300068"/>
                </a:lnTo>
                <a:lnTo>
                  <a:pt x="3870640" y="300295"/>
                </a:lnTo>
                <a:lnTo>
                  <a:pt x="3875625" y="300295"/>
                </a:lnTo>
                <a:lnTo>
                  <a:pt x="3886502" y="300068"/>
                </a:lnTo>
                <a:lnTo>
                  <a:pt x="3897605" y="299842"/>
                </a:lnTo>
                <a:lnTo>
                  <a:pt x="3903270" y="299842"/>
                </a:lnTo>
                <a:lnTo>
                  <a:pt x="3908482" y="300068"/>
                </a:lnTo>
                <a:lnTo>
                  <a:pt x="3913693" y="300522"/>
                </a:lnTo>
                <a:lnTo>
                  <a:pt x="3918452" y="301656"/>
                </a:lnTo>
                <a:lnTo>
                  <a:pt x="3928649" y="303697"/>
                </a:lnTo>
                <a:lnTo>
                  <a:pt x="3940432" y="307099"/>
                </a:lnTo>
                <a:lnTo>
                  <a:pt x="3953348" y="310728"/>
                </a:lnTo>
                <a:lnTo>
                  <a:pt x="3959920" y="312997"/>
                </a:lnTo>
                <a:lnTo>
                  <a:pt x="3966718" y="315265"/>
                </a:lnTo>
                <a:lnTo>
                  <a:pt x="3973062" y="317760"/>
                </a:lnTo>
                <a:lnTo>
                  <a:pt x="3979407" y="320254"/>
                </a:lnTo>
                <a:lnTo>
                  <a:pt x="3985299" y="323203"/>
                </a:lnTo>
                <a:lnTo>
                  <a:pt x="3990737" y="325925"/>
                </a:lnTo>
                <a:lnTo>
                  <a:pt x="3995722" y="329100"/>
                </a:lnTo>
                <a:lnTo>
                  <a:pt x="4000028" y="332049"/>
                </a:lnTo>
                <a:lnTo>
                  <a:pt x="4002067" y="333863"/>
                </a:lnTo>
                <a:lnTo>
                  <a:pt x="4003880" y="335451"/>
                </a:lnTo>
                <a:lnTo>
                  <a:pt x="4005240" y="337265"/>
                </a:lnTo>
                <a:lnTo>
                  <a:pt x="4006826" y="339080"/>
                </a:lnTo>
                <a:lnTo>
                  <a:pt x="4012038" y="346111"/>
                </a:lnTo>
                <a:lnTo>
                  <a:pt x="4018156" y="353822"/>
                </a:lnTo>
                <a:lnTo>
                  <a:pt x="4032885" y="371287"/>
                </a:lnTo>
                <a:lnTo>
                  <a:pt x="4041269" y="381266"/>
                </a:lnTo>
                <a:lnTo>
                  <a:pt x="4050333" y="392607"/>
                </a:lnTo>
                <a:lnTo>
                  <a:pt x="4060303" y="405308"/>
                </a:lnTo>
                <a:lnTo>
                  <a:pt x="4070953" y="419371"/>
                </a:lnTo>
                <a:lnTo>
                  <a:pt x="4076618" y="427536"/>
                </a:lnTo>
                <a:lnTo>
                  <a:pt x="4082736" y="437062"/>
                </a:lnTo>
                <a:lnTo>
                  <a:pt x="4088855" y="447722"/>
                </a:lnTo>
                <a:lnTo>
                  <a:pt x="4094973" y="459289"/>
                </a:lnTo>
                <a:lnTo>
                  <a:pt x="4101544" y="471990"/>
                </a:lnTo>
                <a:lnTo>
                  <a:pt x="4107889" y="485372"/>
                </a:lnTo>
                <a:lnTo>
                  <a:pt x="4114007" y="499434"/>
                </a:lnTo>
                <a:lnTo>
                  <a:pt x="4120352" y="514404"/>
                </a:lnTo>
                <a:lnTo>
                  <a:pt x="4126470" y="529827"/>
                </a:lnTo>
                <a:lnTo>
                  <a:pt x="4132135" y="545704"/>
                </a:lnTo>
                <a:lnTo>
                  <a:pt x="4137800" y="561807"/>
                </a:lnTo>
                <a:lnTo>
                  <a:pt x="4143012" y="578138"/>
                </a:lnTo>
                <a:lnTo>
                  <a:pt x="4147770" y="594468"/>
                </a:lnTo>
                <a:lnTo>
                  <a:pt x="4152302" y="611025"/>
                </a:lnTo>
                <a:lnTo>
                  <a:pt x="4155928" y="627582"/>
                </a:lnTo>
                <a:lnTo>
                  <a:pt x="4159100" y="643686"/>
                </a:lnTo>
                <a:lnTo>
                  <a:pt x="4164992" y="674078"/>
                </a:lnTo>
                <a:lnTo>
                  <a:pt x="4167711" y="687914"/>
                </a:lnTo>
                <a:lnTo>
                  <a:pt x="4170657" y="701296"/>
                </a:lnTo>
                <a:lnTo>
                  <a:pt x="4173603" y="713997"/>
                </a:lnTo>
                <a:lnTo>
                  <a:pt x="4176549" y="726018"/>
                </a:lnTo>
                <a:lnTo>
                  <a:pt x="4179721" y="737358"/>
                </a:lnTo>
                <a:lnTo>
                  <a:pt x="4183120" y="748245"/>
                </a:lnTo>
                <a:lnTo>
                  <a:pt x="4186746" y="758678"/>
                </a:lnTo>
                <a:lnTo>
                  <a:pt x="4190371" y="768658"/>
                </a:lnTo>
                <a:lnTo>
                  <a:pt x="4194450" y="778184"/>
                </a:lnTo>
                <a:lnTo>
                  <a:pt x="4198529" y="787483"/>
                </a:lnTo>
                <a:lnTo>
                  <a:pt x="4203061" y="796329"/>
                </a:lnTo>
                <a:lnTo>
                  <a:pt x="4207819" y="805175"/>
                </a:lnTo>
                <a:lnTo>
                  <a:pt x="4213031" y="813567"/>
                </a:lnTo>
                <a:lnTo>
                  <a:pt x="4218696" y="821958"/>
                </a:lnTo>
                <a:lnTo>
                  <a:pt x="4221415" y="826268"/>
                </a:lnTo>
                <a:lnTo>
                  <a:pt x="4224134" y="830350"/>
                </a:lnTo>
                <a:lnTo>
                  <a:pt x="4226627" y="834887"/>
                </a:lnTo>
                <a:lnTo>
                  <a:pt x="4228893" y="839196"/>
                </a:lnTo>
                <a:lnTo>
                  <a:pt x="4230932" y="843959"/>
                </a:lnTo>
                <a:lnTo>
                  <a:pt x="4233198" y="848495"/>
                </a:lnTo>
                <a:lnTo>
                  <a:pt x="4237051" y="857795"/>
                </a:lnTo>
                <a:lnTo>
                  <a:pt x="4239996" y="867321"/>
                </a:lnTo>
                <a:lnTo>
                  <a:pt x="4242716" y="876620"/>
                </a:lnTo>
                <a:lnTo>
                  <a:pt x="4244982" y="885692"/>
                </a:lnTo>
                <a:lnTo>
                  <a:pt x="4246794" y="894084"/>
                </a:lnTo>
                <a:lnTo>
                  <a:pt x="4248380" y="902249"/>
                </a:lnTo>
                <a:lnTo>
                  <a:pt x="4249514" y="909734"/>
                </a:lnTo>
                <a:lnTo>
                  <a:pt x="4250646" y="916538"/>
                </a:lnTo>
                <a:lnTo>
                  <a:pt x="4251100" y="922209"/>
                </a:lnTo>
                <a:lnTo>
                  <a:pt x="4251780" y="930374"/>
                </a:lnTo>
                <a:lnTo>
                  <a:pt x="4252006" y="933322"/>
                </a:lnTo>
                <a:lnTo>
                  <a:pt x="4352843" y="927879"/>
                </a:lnTo>
                <a:lnTo>
                  <a:pt x="4374596" y="841464"/>
                </a:lnTo>
                <a:lnTo>
                  <a:pt x="4391138" y="776370"/>
                </a:lnTo>
                <a:lnTo>
                  <a:pt x="4397483" y="750513"/>
                </a:lnTo>
                <a:lnTo>
                  <a:pt x="4402015" y="734183"/>
                </a:lnTo>
                <a:lnTo>
                  <a:pt x="4404734" y="724430"/>
                </a:lnTo>
                <a:lnTo>
                  <a:pt x="4406094" y="720348"/>
                </a:lnTo>
                <a:lnTo>
                  <a:pt x="4407680" y="716492"/>
                </a:lnTo>
                <a:lnTo>
                  <a:pt x="4409493" y="713316"/>
                </a:lnTo>
                <a:lnTo>
                  <a:pt x="4411079" y="710368"/>
                </a:lnTo>
                <a:lnTo>
                  <a:pt x="4413345" y="707646"/>
                </a:lnTo>
                <a:lnTo>
                  <a:pt x="4415611" y="705151"/>
                </a:lnTo>
                <a:lnTo>
                  <a:pt x="4418103" y="702883"/>
                </a:lnTo>
                <a:lnTo>
                  <a:pt x="4421049" y="700842"/>
                </a:lnTo>
                <a:lnTo>
                  <a:pt x="4424448" y="699027"/>
                </a:lnTo>
                <a:lnTo>
                  <a:pt x="4428300" y="697213"/>
                </a:lnTo>
                <a:lnTo>
                  <a:pt x="4432379" y="695398"/>
                </a:lnTo>
                <a:lnTo>
                  <a:pt x="4437138" y="693811"/>
                </a:lnTo>
                <a:lnTo>
                  <a:pt x="4448468" y="689955"/>
                </a:lnTo>
                <a:lnTo>
                  <a:pt x="4451640" y="689048"/>
                </a:lnTo>
                <a:lnTo>
                  <a:pt x="4454586" y="688594"/>
                </a:lnTo>
                <a:lnTo>
                  <a:pt x="4457305" y="687914"/>
                </a:lnTo>
                <a:lnTo>
                  <a:pt x="4459798" y="687687"/>
                </a:lnTo>
                <a:lnTo>
                  <a:pt x="4462290" y="687460"/>
                </a:lnTo>
                <a:lnTo>
                  <a:pt x="4464330" y="687687"/>
                </a:lnTo>
                <a:lnTo>
                  <a:pt x="4466369" y="687914"/>
                </a:lnTo>
                <a:lnTo>
                  <a:pt x="4468408" y="688821"/>
                </a:lnTo>
                <a:lnTo>
                  <a:pt x="4470221" y="689501"/>
                </a:lnTo>
                <a:lnTo>
                  <a:pt x="4471807" y="690409"/>
                </a:lnTo>
                <a:lnTo>
                  <a:pt x="4473167" y="691769"/>
                </a:lnTo>
                <a:lnTo>
                  <a:pt x="4474300" y="693130"/>
                </a:lnTo>
                <a:lnTo>
                  <a:pt x="4475660" y="694718"/>
                </a:lnTo>
                <a:lnTo>
                  <a:pt x="4476566" y="696759"/>
                </a:lnTo>
                <a:lnTo>
                  <a:pt x="4477246" y="699027"/>
                </a:lnTo>
                <a:lnTo>
                  <a:pt x="4477699" y="701069"/>
                </a:lnTo>
                <a:lnTo>
                  <a:pt x="4478379" y="703790"/>
                </a:lnTo>
                <a:lnTo>
                  <a:pt x="4478832" y="706512"/>
                </a:lnTo>
                <a:lnTo>
                  <a:pt x="4478832" y="709914"/>
                </a:lnTo>
                <a:lnTo>
                  <a:pt x="4478832" y="713090"/>
                </a:lnTo>
                <a:lnTo>
                  <a:pt x="4478379" y="720574"/>
                </a:lnTo>
                <a:lnTo>
                  <a:pt x="4477246" y="728740"/>
                </a:lnTo>
                <a:lnTo>
                  <a:pt x="4475660" y="738039"/>
                </a:lnTo>
                <a:lnTo>
                  <a:pt x="4473167" y="748472"/>
                </a:lnTo>
                <a:lnTo>
                  <a:pt x="4470221" y="760266"/>
                </a:lnTo>
                <a:lnTo>
                  <a:pt x="4466369" y="772514"/>
                </a:lnTo>
                <a:lnTo>
                  <a:pt x="4462743" y="785669"/>
                </a:lnTo>
                <a:lnTo>
                  <a:pt x="4458891" y="799051"/>
                </a:lnTo>
                <a:lnTo>
                  <a:pt x="4452093" y="825134"/>
                </a:lnTo>
                <a:lnTo>
                  <a:pt x="4445748" y="849856"/>
                </a:lnTo>
                <a:lnTo>
                  <a:pt x="4440537" y="872537"/>
                </a:lnTo>
                <a:lnTo>
                  <a:pt x="4436458" y="891816"/>
                </a:lnTo>
                <a:lnTo>
                  <a:pt x="4433286" y="906785"/>
                </a:lnTo>
                <a:lnTo>
                  <a:pt x="4430566" y="920167"/>
                </a:lnTo>
                <a:lnTo>
                  <a:pt x="4433965" y="919940"/>
                </a:lnTo>
                <a:lnTo>
                  <a:pt x="4444842" y="919714"/>
                </a:lnTo>
                <a:lnTo>
                  <a:pt x="4463197" y="918806"/>
                </a:lnTo>
                <a:lnTo>
                  <a:pt x="4489935" y="917446"/>
                </a:lnTo>
                <a:lnTo>
                  <a:pt x="4497413" y="917219"/>
                </a:lnTo>
                <a:lnTo>
                  <a:pt x="4503758" y="917219"/>
                </a:lnTo>
                <a:lnTo>
                  <a:pt x="4509423" y="917446"/>
                </a:lnTo>
                <a:lnTo>
                  <a:pt x="4514408" y="917899"/>
                </a:lnTo>
                <a:lnTo>
                  <a:pt x="4518713" y="918806"/>
                </a:lnTo>
                <a:lnTo>
                  <a:pt x="4522112" y="920167"/>
                </a:lnTo>
                <a:lnTo>
                  <a:pt x="4523699" y="920621"/>
                </a:lnTo>
                <a:lnTo>
                  <a:pt x="4524832" y="921755"/>
                </a:lnTo>
                <a:lnTo>
                  <a:pt x="4525965" y="922435"/>
                </a:lnTo>
                <a:lnTo>
                  <a:pt x="4526871" y="923343"/>
                </a:lnTo>
                <a:lnTo>
                  <a:pt x="4527551" y="924477"/>
                </a:lnTo>
                <a:lnTo>
                  <a:pt x="4528004" y="925384"/>
                </a:lnTo>
                <a:lnTo>
                  <a:pt x="4528684" y="926518"/>
                </a:lnTo>
                <a:lnTo>
                  <a:pt x="4528910" y="927879"/>
                </a:lnTo>
                <a:lnTo>
                  <a:pt x="4529137" y="929013"/>
                </a:lnTo>
                <a:lnTo>
                  <a:pt x="4528910" y="930601"/>
                </a:lnTo>
                <a:lnTo>
                  <a:pt x="4528231" y="933549"/>
                </a:lnTo>
                <a:lnTo>
                  <a:pt x="4527324" y="936951"/>
                </a:lnTo>
                <a:lnTo>
                  <a:pt x="4525511" y="940580"/>
                </a:lnTo>
                <a:lnTo>
                  <a:pt x="4523699" y="944436"/>
                </a:lnTo>
                <a:lnTo>
                  <a:pt x="4520979" y="948745"/>
                </a:lnTo>
                <a:lnTo>
                  <a:pt x="4515314" y="957137"/>
                </a:lnTo>
                <a:lnTo>
                  <a:pt x="4512595" y="960766"/>
                </a:lnTo>
                <a:lnTo>
                  <a:pt x="4509650" y="964395"/>
                </a:lnTo>
                <a:lnTo>
                  <a:pt x="4506704" y="967571"/>
                </a:lnTo>
                <a:lnTo>
                  <a:pt x="4503984" y="970519"/>
                </a:lnTo>
                <a:lnTo>
                  <a:pt x="4501265" y="973241"/>
                </a:lnTo>
                <a:lnTo>
                  <a:pt x="4498320" y="975736"/>
                </a:lnTo>
                <a:lnTo>
                  <a:pt x="4495374" y="977777"/>
                </a:lnTo>
                <a:lnTo>
                  <a:pt x="4492428" y="979592"/>
                </a:lnTo>
                <a:lnTo>
                  <a:pt x="4489256" y="981179"/>
                </a:lnTo>
                <a:lnTo>
                  <a:pt x="4486083" y="982313"/>
                </a:lnTo>
                <a:lnTo>
                  <a:pt x="4482684" y="983447"/>
                </a:lnTo>
                <a:lnTo>
                  <a:pt x="4479285" y="984128"/>
                </a:lnTo>
                <a:lnTo>
                  <a:pt x="4475660" y="984581"/>
                </a:lnTo>
                <a:lnTo>
                  <a:pt x="4471581" y="984808"/>
                </a:lnTo>
                <a:lnTo>
                  <a:pt x="4407453" y="984808"/>
                </a:lnTo>
                <a:lnTo>
                  <a:pt x="4406094" y="987076"/>
                </a:lnTo>
                <a:lnTo>
                  <a:pt x="4404281" y="991159"/>
                </a:lnTo>
                <a:lnTo>
                  <a:pt x="4401335" y="997736"/>
                </a:lnTo>
                <a:lnTo>
                  <a:pt x="4396803" y="1007716"/>
                </a:lnTo>
                <a:lnTo>
                  <a:pt x="4390912" y="1021778"/>
                </a:lnTo>
                <a:lnTo>
                  <a:pt x="4383207" y="1040603"/>
                </a:lnTo>
                <a:lnTo>
                  <a:pt x="4373463" y="1065099"/>
                </a:lnTo>
                <a:lnTo>
                  <a:pt x="4368025" y="1079842"/>
                </a:lnTo>
                <a:lnTo>
                  <a:pt x="4361907" y="1096852"/>
                </a:lnTo>
                <a:lnTo>
                  <a:pt x="4347631" y="1136544"/>
                </a:lnTo>
                <a:lnTo>
                  <a:pt x="4339473" y="1158318"/>
                </a:lnTo>
                <a:lnTo>
                  <a:pt x="4330636" y="1180772"/>
                </a:lnTo>
                <a:lnTo>
                  <a:pt x="4325878" y="1192566"/>
                </a:lnTo>
                <a:lnTo>
                  <a:pt x="4321119" y="1204134"/>
                </a:lnTo>
                <a:lnTo>
                  <a:pt x="4315907" y="1215701"/>
                </a:lnTo>
                <a:lnTo>
                  <a:pt x="4310922" y="1227495"/>
                </a:lnTo>
                <a:lnTo>
                  <a:pt x="4305257" y="1239062"/>
                </a:lnTo>
                <a:lnTo>
                  <a:pt x="4299592" y="1250856"/>
                </a:lnTo>
                <a:lnTo>
                  <a:pt x="4293700" y="1262197"/>
                </a:lnTo>
                <a:lnTo>
                  <a:pt x="4287582" y="1273311"/>
                </a:lnTo>
                <a:lnTo>
                  <a:pt x="4281237" y="1284198"/>
                </a:lnTo>
                <a:lnTo>
                  <a:pt x="4274666" y="1295084"/>
                </a:lnTo>
                <a:lnTo>
                  <a:pt x="4267868" y="1305518"/>
                </a:lnTo>
                <a:lnTo>
                  <a:pt x="4260844" y="1315724"/>
                </a:lnTo>
                <a:lnTo>
                  <a:pt x="4253592" y="1325477"/>
                </a:lnTo>
                <a:lnTo>
                  <a:pt x="4246114" y="1334776"/>
                </a:lnTo>
                <a:lnTo>
                  <a:pt x="4238410" y="1343622"/>
                </a:lnTo>
                <a:lnTo>
                  <a:pt x="4230253" y="1352014"/>
                </a:lnTo>
                <a:lnTo>
                  <a:pt x="4226400" y="1355870"/>
                </a:lnTo>
                <a:lnTo>
                  <a:pt x="4222095" y="1359725"/>
                </a:lnTo>
                <a:lnTo>
                  <a:pt x="4218016" y="1363127"/>
                </a:lnTo>
                <a:lnTo>
                  <a:pt x="4213711" y="1366756"/>
                </a:lnTo>
                <a:lnTo>
                  <a:pt x="4209179" y="1370159"/>
                </a:lnTo>
                <a:lnTo>
                  <a:pt x="4204874" y="1373334"/>
                </a:lnTo>
                <a:lnTo>
                  <a:pt x="4200342" y="1376282"/>
                </a:lnTo>
                <a:lnTo>
                  <a:pt x="4195810" y="1379004"/>
                </a:lnTo>
                <a:lnTo>
                  <a:pt x="4190598" y="1381953"/>
                </a:lnTo>
                <a:lnTo>
                  <a:pt x="4185613" y="1384674"/>
                </a:lnTo>
                <a:lnTo>
                  <a:pt x="4180854" y="1387169"/>
                </a:lnTo>
                <a:lnTo>
                  <a:pt x="4176095" y="1389437"/>
                </a:lnTo>
                <a:lnTo>
                  <a:pt x="4171337" y="1391479"/>
                </a:lnTo>
                <a:lnTo>
                  <a:pt x="4166805" y="1392840"/>
                </a:lnTo>
                <a:lnTo>
                  <a:pt x="4162499" y="1394427"/>
                </a:lnTo>
                <a:lnTo>
                  <a:pt x="4157967" y="1395561"/>
                </a:lnTo>
                <a:lnTo>
                  <a:pt x="4153435" y="1396695"/>
                </a:lnTo>
                <a:lnTo>
                  <a:pt x="4149130" y="1397376"/>
                </a:lnTo>
                <a:lnTo>
                  <a:pt x="4144598" y="1397829"/>
                </a:lnTo>
                <a:lnTo>
                  <a:pt x="4140066" y="1398283"/>
                </a:lnTo>
                <a:lnTo>
                  <a:pt x="4135761" y="1398283"/>
                </a:lnTo>
                <a:lnTo>
                  <a:pt x="4131229" y="1398283"/>
                </a:lnTo>
                <a:lnTo>
                  <a:pt x="4126470" y="1398056"/>
                </a:lnTo>
                <a:lnTo>
                  <a:pt x="4121485" y="1397603"/>
                </a:lnTo>
                <a:lnTo>
                  <a:pt x="4099731" y="1395335"/>
                </a:lnTo>
                <a:lnTo>
                  <a:pt x="4074806" y="1392840"/>
                </a:lnTo>
                <a:lnTo>
                  <a:pt x="4027220" y="1388530"/>
                </a:lnTo>
                <a:lnTo>
                  <a:pt x="4022688" y="1387850"/>
                </a:lnTo>
                <a:lnTo>
                  <a:pt x="4019289" y="1387850"/>
                </a:lnTo>
                <a:lnTo>
                  <a:pt x="4016796" y="1388303"/>
                </a:lnTo>
                <a:lnTo>
                  <a:pt x="4014983" y="1388530"/>
                </a:lnTo>
                <a:lnTo>
                  <a:pt x="4014077" y="1389211"/>
                </a:lnTo>
                <a:lnTo>
                  <a:pt x="4013850" y="1389664"/>
                </a:lnTo>
                <a:lnTo>
                  <a:pt x="4013850" y="1390118"/>
                </a:lnTo>
                <a:lnTo>
                  <a:pt x="4014077" y="1391252"/>
                </a:lnTo>
                <a:lnTo>
                  <a:pt x="4014757" y="1392386"/>
                </a:lnTo>
                <a:lnTo>
                  <a:pt x="4015663" y="1393747"/>
                </a:lnTo>
                <a:lnTo>
                  <a:pt x="4017023" y="1394881"/>
                </a:lnTo>
                <a:lnTo>
                  <a:pt x="4020195" y="1397829"/>
                </a:lnTo>
                <a:lnTo>
                  <a:pt x="4023594" y="1400551"/>
                </a:lnTo>
                <a:lnTo>
                  <a:pt x="4026313" y="1403273"/>
                </a:lnTo>
                <a:lnTo>
                  <a:pt x="4027220" y="1404634"/>
                </a:lnTo>
                <a:lnTo>
                  <a:pt x="4027900" y="1406221"/>
                </a:lnTo>
                <a:lnTo>
                  <a:pt x="4028353" y="1408490"/>
                </a:lnTo>
                <a:lnTo>
                  <a:pt x="4028579" y="1410758"/>
                </a:lnTo>
                <a:lnTo>
                  <a:pt x="4028579" y="1413253"/>
                </a:lnTo>
                <a:lnTo>
                  <a:pt x="4028353" y="1415974"/>
                </a:lnTo>
                <a:lnTo>
                  <a:pt x="4027673" y="1421418"/>
                </a:lnTo>
                <a:lnTo>
                  <a:pt x="4026313" y="1426861"/>
                </a:lnTo>
                <a:lnTo>
                  <a:pt x="4024727" y="1432078"/>
                </a:lnTo>
                <a:lnTo>
                  <a:pt x="4023594" y="1434346"/>
                </a:lnTo>
                <a:lnTo>
                  <a:pt x="4022688" y="1436387"/>
                </a:lnTo>
                <a:lnTo>
                  <a:pt x="4021781" y="1437975"/>
                </a:lnTo>
                <a:lnTo>
                  <a:pt x="4020648" y="1439336"/>
                </a:lnTo>
                <a:lnTo>
                  <a:pt x="4018156" y="1441604"/>
                </a:lnTo>
                <a:lnTo>
                  <a:pt x="4015210" y="1443645"/>
                </a:lnTo>
                <a:lnTo>
                  <a:pt x="4012038" y="1445460"/>
                </a:lnTo>
                <a:lnTo>
                  <a:pt x="4008865" y="1447274"/>
                </a:lnTo>
                <a:lnTo>
                  <a:pt x="4003427" y="1449769"/>
                </a:lnTo>
                <a:lnTo>
                  <a:pt x="4001161" y="1450449"/>
                </a:lnTo>
                <a:lnTo>
                  <a:pt x="3999121" y="1573380"/>
                </a:lnTo>
                <a:lnTo>
                  <a:pt x="4012264" y="1573380"/>
                </a:lnTo>
                <a:lnTo>
                  <a:pt x="4011131" y="1772066"/>
                </a:lnTo>
                <a:lnTo>
                  <a:pt x="4011358" y="1776602"/>
                </a:lnTo>
                <a:lnTo>
                  <a:pt x="4011358" y="1780005"/>
                </a:lnTo>
                <a:lnTo>
                  <a:pt x="4011811" y="1782499"/>
                </a:lnTo>
                <a:lnTo>
                  <a:pt x="4012264" y="1784314"/>
                </a:lnTo>
                <a:lnTo>
                  <a:pt x="4012491" y="1785221"/>
                </a:lnTo>
                <a:lnTo>
                  <a:pt x="4012944" y="1786128"/>
                </a:lnTo>
                <a:lnTo>
                  <a:pt x="4013170" y="1786582"/>
                </a:lnTo>
                <a:lnTo>
                  <a:pt x="4020875" y="1787262"/>
                </a:lnTo>
                <a:lnTo>
                  <a:pt x="4041495" y="1789757"/>
                </a:lnTo>
                <a:lnTo>
                  <a:pt x="4050106" y="1790665"/>
                </a:lnTo>
                <a:lnTo>
                  <a:pt x="4062569" y="1792706"/>
                </a:lnTo>
                <a:lnTo>
                  <a:pt x="4078884" y="1795201"/>
                </a:lnTo>
                <a:lnTo>
                  <a:pt x="4098825" y="1798830"/>
                </a:lnTo>
                <a:lnTo>
                  <a:pt x="4121712" y="1803366"/>
                </a:lnTo>
                <a:lnTo>
                  <a:pt x="4147770" y="1809036"/>
                </a:lnTo>
                <a:lnTo>
                  <a:pt x="4161820" y="1812212"/>
                </a:lnTo>
                <a:lnTo>
                  <a:pt x="4176775" y="1816067"/>
                </a:lnTo>
                <a:lnTo>
                  <a:pt x="4192184" y="1819696"/>
                </a:lnTo>
                <a:lnTo>
                  <a:pt x="4208272" y="1824233"/>
                </a:lnTo>
                <a:lnTo>
                  <a:pt x="4216430" y="1826501"/>
                </a:lnTo>
                <a:lnTo>
                  <a:pt x="4224588" y="1828996"/>
                </a:lnTo>
                <a:lnTo>
                  <a:pt x="4232745" y="1831944"/>
                </a:lnTo>
                <a:lnTo>
                  <a:pt x="4240903" y="1834893"/>
                </a:lnTo>
                <a:lnTo>
                  <a:pt x="4249060" y="1838068"/>
                </a:lnTo>
                <a:lnTo>
                  <a:pt x="4257218" y="1841243"/>
                </a:lnTo>
                <a:lnTo>
                  <a:pt x="4265149" y="1844872"/>
                </a:lnTo>
                <a:lnTo>
                  <a:pt x="4273080" y="1848501"/>
                </a:lnTo>
                <a:lnTo>
                  <a:pt x="4288715" y="1855986"/>
                </a:lnTo>
                <a:lnTo>
                  <a:pt x="4303897" y="1863924"/>
                </a:lnTo>
                <a:lnTo>
                  <a:pt x="4318173" y="1871863"/>
                </a:lnTo>
                <a:lnTo>
                  <a:pt x="4332222" y="1879801"/>
                </a:lnTo>
                <a:lnTo>
                  <a:pt x="4344912" y="1887513"/>
                </a:lnTo>
                <a:lnTo>
                  <a:pt x="4356922" y="1894997"/>
                </a:lnTo>
                <a:lnTo>
                  <a:pt x="4367798" y="1901802"/>
                </a:lnTo>
                <a:lnTo>
                  <a:pt x="4377542" y="1908379"/>
                </a:lnTo>
                <a:lnTo>
                  <a:pt x="4392724" y="1918586"/>
                </a:lnTo>
                <a:lnTo>
                  <a:pt x="4401788" y="1924709"/>
                </a:lnTo>
                <a:lnTo>
                  <a:pt x="4406094" y="1927658"/>
                </a:lnTo>
                <a:lnTo>
                  <a:pt x="4409719" y="1930833"/>
                </a:lnTo>
                <a:lnTo>
                  <a:pt x="4412665" y="1933555"/>
                </a:lnTo>
                <a:lnTo>
                  <a:pt x="4414704" y="1936277"/>
                </a:lnTo>
                <a:lnTo>
                  <a:pt x="4416064" y="1938545"/>
                </a:lnTo>
                <a:lnTo>
                  <a:pt x="4416291" y="1939225"/>
                </a:lnTo>
                <a:lnTo>
                  <a:pt x="4416517" y="1940359"/>
                </a:lnTo>
                <a:lnTo>
                  <a:pt x="4416291" y="1940813"/>
                </a:lnTo>
                <a:lnTo>
                  <a:pt x="4416064" y="1941267"/>
                </a:lnTo>
                <a:lnTo>
                  <a:pt x="4415611" y="1941493"/>
                </a:lnTo>
                <a:lnTo>
                  <a:pt x="4414931" y="1941720"/>
                </a:lnTo>
                <a:lnTo>
                  <a:pt x="4413118" y="1941720"/>
                </a:lnTo>
                <a:lnTo>
                  <a:pt x="4410852" y="1942174"/>
                </a:lnTo>
                <a:lnTo>
                  <a:pt x="4408586" y="1942854"/>
                </a:lnTo>
                <a:lnTo>
                  <a:pt x="4407227" y="1943535"/>
                </a:lnTo>
                <a:lnTo>
                  <a:pt x="4406773" y="1943988"/>
                </a:lnTo>
                <a:lnTo>
                  <a:pt x="4406094" y="1944669"/>
                </a:lnTo>
                <a:lnTo>
                  <a:pt x="4406094" y="1945349"/>
                </a:lnTo>
                <a:lnTo>
                  <a:pt x="4406547" y="1946030"/>
                </a:lnTo>
                <a:lnTo>
                  <a:pt x="4407227" y="1946710"/>
                </a:lnTo>
                <a:lnTo>
                  <a:pt x="4408360" y="1947844"/>
                </a:lnTo>
                <a:lnTo>
                  <a:pt x="4409946" y="1948751"/>
                </a:lnTo>
                <a:lnTo>
                  <a:pt x="4411985" y="1949659"/>
                </a:lnTo>
                <a:lnTo>
                  <a:pt x="4414478" y="1951019"/>
                </a:lnTo>
                <a:lnTo>
                  <a:pt x="4416517" y="1952153"/>
                </a:lnTo>
                <a:lnTo>
                  <a:pt x="4418783" y="1953968"/>
                </a:lnTo>
                <a:lnTo>
                  <a:pt x="4421049" y="1955782"/>
                </a:lnTo>
                <a:lnTo>
                  <a:pt x="4425581" y="1959638"/>
                </a:lnTo>
                <a:lnTo>
                  <a:pt x="4429433" y="1964174"/>
                </a:lnTo>
                <a:lnTo>
                  <a:pt x="4433286" y="1969164"/>
                </a:lnTo>
                <a:lnTo>
                  <a:pt x="4436684" y="1973927"/>
                </a:lnTo>
                <a:lnTo>
                  <a:pt x="4439630" y="1979144"/>
                </a:lnTo>
                <a:lnTo>
                  <a:pt x="4441896" y="1984360"/>
                </a:lnTo>
                <a:lnTo>
                  <a:pt x="4442576" y="1987082"/>
                </a:lnTo>
                <a:lnTo>
                  <a:pt x="4443256" y="1990484"/>
                </a:lnTo>
                <a:lnTo>
                  <a:pt x="4443936" y="1993660"/>
                </a:lnTo>
                <a:lnTo>
                  <a:pt x="4443936" y="1997289"/>
                </a:lnTo>
                <a:lnTo>
                  <a:pt x="4443936" y="2000918"/>
                </a:lnTo>
                <a:lnTo>
                  <a:pt x="4443709" y="2004773"/>
                </a:lnTo>
                <a:lnTo>
                  <a:pt x="4443029" y="2008402"/>
                </a:lnTo>
                <a:lnTo>
                  <a:pt x="4442350" y="2012258"/>
                </a:lnTo>
                <a:lnTo>
                  <a:pt x="4441443" y="2015887"/>
                </a:lnTo>
                <a:lnTo>
                  <a:pt x="4440310" y="2019743"/>
                </a:lnTo>
                <a:lnTo>
                  <a:pt x="4438950" y="2023145"/>
                </a:lnTo>
                <a:lnTo>
                  <a:pt x="4437364" y="2026094"/>
                </a:lnTo>
                <a:lnTo>
                  <a:pt x="4435778" y="2029042"/>
                </a:lnTo>
                <a:lnTo>
                  <a:pt x="4433739" y="2031537"/>
                </a:lnTo>
                <a:lnTo>
                  <a:pt x="4431473" y="2033578"/>
                </a:lnTo>
                <a:lnTo>
                  <a:pt x="4429207" y="2035393"/>
                </a:lnTo>
                <a:lnTo>
                  <a:pt x="4426034" y="2036527"/>
                </a:lnTo>
                <a:lnTo>
                  <a:pt x="4422635" y="2037888"/>
                </a:lnTo>
                <a:lnTo>
                  <a:pt x="4419010" y="2038568"/>
                </a:lnTo>
                <a:lnTo>
                  <a:pt x="4415837" y="2039022"/>
                </a:lnTo>
                <a:lnTo>
                  <a:pt x="4412438" y="2039249"/>
                </a:lnTo>
                <a:lnTo>
                  <a:pt x="4409493" y="2039249"/>
                </a:lnTo>
                <a:lnTo>
                  <a:pt x="4404507" y="2039249"/>
                </a:lnTo>
                <a:lnTo>
                  <a:pt x="4402695" y="2038795"/>
                </a:lnTo>
                <a:lnTo>
                  <a:pt x="4400655" y="2038114"/>
                </a:lnTo>
                <a:lnTo>
                  <a:pt x="4399069" y="2036754"/>
                </a:lnTo>
                <a:lnTo>
                  <a:pt x="4397256" y="2035393"/>
                </a:lnTo>
                <a:lnTo>
                  <a:pt x="4395897" y="2033805"/>
                </a:lnTo>
                <a:lnTo>
                  <a:pt x="4394764" y="2032217"/>
                </a:lnTo>
                <a:lnTo>
                  <a:pt x="4393857" y="2030857"/>
                </a:lnTo>
                <a:lnTo>
                  <a:pt x="4393631" y="2029496"/>
                </a:lnTo>
                <a:lnTo>
                  <a:pt x="4393178" y="2027454"/>
                </a:lnTo>
                <a:lnTo>
                  <a:pt x="4392271" y="2025413"/>
                </a:lnTo>
                <a:lnTo>
                  <a:pt x="4391818" y="2024733"/>
                </a:lnTo>
                <a:lnTo>
                  <a:pt x="4391138" y="2023825"/>
                </a:lnTo>
                <a:lnTo>
                  <a:pt x="4390458" y="2023599"/>
                </a:lnTo>
                <a:lnTo>
                  <a:pt x="4389552" y="2023372"/>
                </a:lnTo>
                <a:lnTo>
                  <a:pt x="4388646" y="2023599"/>
                </a:lnTo>
                <a:lnTo>
                  <a:pt x="4387966" y="2024052"/>
                </a:lnTo>
                <a:lnTo>
                  <a:pt x="4387059" y="2024733"/>
                </a:lnTo>
                <a:lnTo>
                  <a:pt x="4386606" y="2025413"/>
                </a:lnTo>
                <a:lnTo>
                  <a:pt x="4385473" y="2027681"/>
                </a:lnTo>
                <a:lnTo>
                  <a:pt x="4384567" y="2030176"/>
                </a:lnTo>
                <a:lnTo>
                  <a:pt x="4384114" y="2031537"/>
                </a:lnTo>
                <a:lnTo>
                  <a:pt x="4383434" y="2032898"/>
                </a:lnTo>
                <a:lnTo>
                  <a:pt x="4381848" y="2034712"/>
                </a:lnTo>
                <a:lnTo>
                  <a:pt x="4380261" y="2036300"/>
                </a:lnTo>
                <a:lnTo>
                  <a:pt x="4379355" y="2036754"/>
                </a:lnTo>
                <a:lnTo>
                  <a:pt x="4378902" y="2036754"/>
                </a:lnTo>
                <a:lnTo>
                  <a:pt x="4367118" y="2036527"/>
                </a:lnTo>
                <a:lnTo>
                  <a:pt x="4365986" y="2036527"/>
                </a:lnTo>
                <a:lnTo>
                  <a:pt x="4363266" y="2036300"/>
                </a:lnTo>
                <a:lnTo>
                  <a:pt x="4359414" y="2035846"/>
                </a:lnTo>
                <a:lnTo>
                  <a:pt x="4357148" y="2034939"/>
                </a:lnTo>
                <a:lnTo>
                  <a:pt x="4354656" y="2034259"/>
                </a:lnTo>
                <a:lnTo>
                  <a:pt x="4352163" y="2033578"/>
                </a:lnTo>
                <a:lnTo>
                  <a:pt x="4349897" y="2032217"/>
                </a:lnTo>
                <a:lnTo>
                  <a:pt x="4347404" y="2030857"/>
                </a:lnTo>
                <a:lnTo>
                  <a:pt x="4344912" y="2028815"/>
                </a:lnTo>
                <a:lnTo>
                  <a:pt x="4343099" y="2026774"/>
                </a:lnTo>
                <a:lnTo>
                  <a:pt x="4341060" y="2024279"/>
                </a:lnTo>
                <a:lnTo>
                  <a:pt x="4339247" y="2021331"/>
                </a:lnTo>
                <a:lnTo>
                  <a:pt x="4338114" y="2018155"/>
                </a:lnTo>
                <a:lnTo>
                  <a:pt x="4336528" y="2012712"/>
                </a:lnTo>
                <a:lnTo>
                  <a:pt x="4335621" y="2006361"/>
                </a:lnTo>
                <a:lnTo>
                  <a:pt x="4334942" y="1998876"/>
                </a:lnTo>
                <a:lnTo>
                  <a:pt x="4334942" y="1995021"/>
                </a:lnTo>
                <a:lnTo>
                  <a:pt x="4334942" y="1991392"/>
                </a:lnTo>
                <a:lnTo>
                  <a:pt x="4335168" y="1987536"/>
                </a:lnTo>
                <a:lnTo>
                  <a:pt x="4335395" y="1983680"/>
                </a:lnTo>
                <a:lnTo>
                  <a:pt x="4336074" y="1980278"/>
                </a:lnTo>
                <a:lnTo>
                  <a:pt x="4336754" y="1976649"/>
                </a:lnTo>
                <a:lnTo>
                  <a:pt x="4337661" y="1973474"/>
                </a:lnTo>
                <a:lnTo>
                  <a:pt x="4338794" y="1970525"/>
                </a:lnTo>
                <a:lnTo>
                  <a:pt x="4340380" y="1967803"/>
                </a:lnTo>
                <a:lnTo>
                  <a:pt x="4341966" y="1965308"/>
                </a:lnTo>
                <a:lnTo>
                  <a:pt x="4344232" y="1962587"/>
                </a:lnTo>
                <a:lnTo>
                  <a:pt x="4346271" y="1959865"/>
                </a:lnTo>
                <a:lnTo>
                  <a:pt x="4348084" y="1957143"/>
                </a:lnTo>
                <a:lnTo>
                  <a:pt x="4349217" y="1954648"/>
                </a:lnTo>
                <a:lnTo>
                  <a:pt x="4350124" y="1952153"/>
                </a:lnTo>
                <a:lnTo>
                  <a:pt x="4351030" y="1949659"/>
                </a:lnTo>
                <a:lnTo>
                  <a:pt x="4351483" y="1947164"/>
                </a:lnTo>
                <a:lnTo>
                  <a:pt x="4351710" y="1945122"/>
                </a:lnTo>
                <a:lnTo>
                  <a:pt x="4351483" y="1942854"/>
                </a:lnTo>
                <a:lnTo>
                  <a:pt x="4351257" y="1940813"/>
                </a:lnTo>
                <a:lnTo>
                  <a:pt x="4350350" y="1938772"/>
                </a:lnTo>
                <a:lnTo>
                  <a:pt x="4349670" y="1936730"/>
                </a:lnTo>
                <a:lnTo>
                  <a:pt x="4348537" y="1935143"/>
                </a:lnTo>
                <a:lnTo>
                  <a:pt x="4347178" y="1933328"/>
                </a:lnTo>
                <a:lnTo>
                  <a:pt x="4345818" y="1931967"/>
                </a:lnTo>
                <a:lnTo>
                  <a:pt x="4344005" y="1930380"/>
                </a:lnTo>
                <a:lnTo>
                  <a:pt x="4338794" y="1927204"/>
                </a:lnTo>
                <a:lnTo>
                  <a:pt x="4331089" y="1922441"/>
                </a:lnTo>
                <a:lnTo>
                  <a:pt x="4320892" y="1916544"/>
                </a:lnTo>
                <a:lnTo>
                  <a:pt x="4308429" y="1909513"/>
                </a:lnTo>
                <a:lnTo>
                  <a:pt x="4293474" y="1901802"/>
                </a:lnTo>
                <a:lnTo>
                  <a:pt x="4276932" y="1893183"/>
                </a:lnTo>
                <a:lnTo>
                  <a:pt x="4258578" y="1884110"/>
                </a:lnTo>
                <a:lnTo>
                  <a:pt x="4238410" y="1874131"/>
                </a:lnTo>
                <a:lnTo>
                  <a:pt x="4227760" y="1869141"/>
                </a:lnTo>
                <a:lnTo>
                  <a:pt x="4216430" y="1864378"/>
                </a:lnTo>
                <a:lnTo>
                  <a:pt x="4204874" y="1859842"/>
                </a:lnTo>
                <a:lnTo>
                  <a:pt x="4192637" y="1855759"/>
                </a:lnTo>
                <a:lnTo>
                  <a:pt x="4180401" y="1851903"/>
                </a:lnTo>
                <a:lnTo>
                  <a:pt x="4168164" y="1848274"/>
                </a:lnTo>
                <a:lnTo>
                  <a:pt x="4155928" y="1844872"/>
                </a:lnTo>
                <a:lnTo>
                  <a:pt x="4144145" y="1841924"/>
                </a:lnTo>
                <a:lnTo>
                  <a:pt x="4132362" y="1839202"/>
                </a:lnTo>
                <a:lnTo>
                  <a:pt x="4121258" y="1836480"/>
                </a:lnTo>
                <a:lnTo>
                  <a:pt x="4101318" y="1832398"/>
                </a:lnTo>
                <a:lnTo>
                  <a:pt x="4084776" y="1829449"/>
                </a:lnTo>
                <a:lnTo>
                  <a:pt x="4078431" y="1828769"/>
                </a:lnTo>
                <a:lnTo>
                  <a:pt x="4073446" y="1827861"/>
                </a:lnTo>
                <a:lnTo>
                  <a:pt x="4069594" y="1827635"/>
                </a:lnTo>
                <a:lnTo>
                  <a:pt x="4065968" y="1827635"/>
                </a:lnTo>
                <a:lnTo>
                  <a:pt x="4063249" y="1827635"/>
                </a:lnTo>
                <a:lnTo>
                  <a:pt x="4060983" y="1828088"/>
                </a:lnTo>
                <a:lnTo>
                  <a:pt x="4059397" y="1828769"/>
                </a:lnTo>
                <a:lnTo>
                  <a:pt x="4057811" y="1829222"/>
                </a:lnTo>
                <a:lnTo>
                  <a:pt x="4056904" y="1829903"/>
                </a:lnTo>
                <a:lnTo>
                  <a:pt x="4056451" y="1830583"/>
                </a:lnTo>
                <a:lnTo>
                  <a:pt x="4055771" y="1831490"/>
                </a:lnTo>
                <a:lnTo>
                  <a:pt x="4055771" y="1832171"/>
                </a:lnTo>
                <a:lnTo>
                  <a:pt x="4056224" y="1833759"/>
                </a:lnTo>
                <a:lnTo>
                  <a:pt x="4056451" y="1834666"/>
                </a:lnTo>
                <a:lnTo>
                  <a:pt x="4056678" y="1835119"/>
                </a:lnTo>
                <a:lnTo>
                  <a:pt x="4065288" y="1843285"/>
                </a:lnTo>
                <a:lnTo>
                  <a:pt x="4079111" y="1856213"/>
                </a:lnTo>
                <a:lnTo>
                  <a:pt x="4102224" y="1877079"/>
                </a:lnTo>
                <a:lnTo>
                  <a:pt x="4105623" y="1880481"/>
                </a:lnTo>
                <a:lnTo>
                  <a:pt x="4109249" y="1883657"/>
                </a:lnTo>
                <a:lnTo>
                  <a:pt x="4112648" y="1887513"/>
                </a:lnTo>
                <a:lnTo>
                  <a:pt x="4115820" y="1891142"/>
                </a:lnTo>
                <a:lnTo>
                  <a:pt x="4122391" y="1898853"/>
                </a:lnTo>
                <a:lnTo>
                  <a:pt x="4128283" y="1907018"/>
                </a:lnTo>
                <a:lnTo>
                  <a:pt x="4133948" y="1915410"/>
                </a:lnTo>
                <a:lnTo>
                  <a:pt x="4139386" y="1924256"/>
                </a:lnTo>
                <a:lnTo>
                  <a:pt x="4144372" y="1932875"/>
                </a:lnTo>
                <a:lnTo>
                  <a:pt x="4149130" y="1941267"/>
                </a:lnTo>
                <a:lnTo>
                  <a:pt x="4153435" y="1949659"/>
                </a:lnTo>
                <a:lnTo>
                  <a:pt x="4157514" y="1957597"/>
                </a:lnTo>
                <a:lnTo>
                  <a:pt x="4164086" y="1972113"/>
                </a:lnTo>
                <a:lnTo>
                  <a:pt x="4169297" y="1983907"/>
                </a:lnTo>
                <a:lnTo>
                  <a:pt x="4173150" y="1992072"/>
                </a:lnTo>
                <a:lnTo>
                  <a:pt x="4174509" y="1995474"/>
                </a:lnTo>
                <a:lnTo>
                  <a:pt x="4175869" y="1998876"/>
                </a:lnTo>
                <a:lnTo>
                  <a:pt x="4178135" y="2005454"/>
                </a:lnTo>
                <a:lnTo>
                  <a:pt x="4179948" y="2011578"/>
                </a:lnTo>
                <a:lnTo>
                  <a:pt x="4181081" y="2014073"/>
                </a:lnTo>
                <a:lnTo>
                  <a:pt x="4181760" y="2016114"/>
                </a:lnTo>
                <a:lnTo>
                  <a:pt x="4182893" y="2017928"/>
                </a:lnTo>
                <a:lnTo>
                  <a:pt x="4184253" y="2019743"/>
                </a:lnTo>
                <a:lnTo>
                  <a:pt x="4185839" y="2021331"/>
                </a:lnTo>
                <a:lnTo>
                  <a:pt x="4188105" y="2022918"/>
                </a:lnTo>
                <a:lnTo>
                  <a:pt x="4190598" y="2024733"/>
                </a:lnTo>
                <a:lnTo>
                  <a:pt x="4193770" y="2026094"/>
                </a:lnTo>
                <a:lnTo>
                  <a:pt x="4197622" y="2027681"/>
                </a:lnTo>
                <a:lnTo>
                  <a:pt x="4202154" y="2029269"/>
                </a:lnTo>
                <a:lnTo>
                  <a:pt x="4204420" y="2030176"/>
                </a:lnTo>
                <a:lnTo>
                  <a:pt x="4206913" y="2031310"/>
                </a:lnTo>
                <a:lnTo>
                  <a:pt x="4209406" y="2032898"/>
                </a:lnTo>
                <a:lnTo>
                  <a:pt x="4211672" y="2034486"/>
                </a:lnTo>
                <a:lnTo>
                  <a:pt x="4213938" y="2036527"/>
                </a:lnTo>
                <a:lnTo>
                  <a:pt x="4216204" y="2038568"/>
                </a:lnTo>
                <a:lnTo>
                  <a:pt x="4218469" y="2041063"/>
                </a:lnTo>
                <a:lnTo>
                  <a:pt x="4220282" y="2043558"/>
                </a:lnTo>
                <a:lnTo>
                  <a:pt x="4222322" y="2046280"/>
                </a:lnTo>
                <a:lnTo>
                  <a:pt x="4224134" y="2049228"/>
                </a:lnTo>
                <a:lnTo>
                  <a:pt x="4225494" y="2052404"/>
                </a:lnTo>
                <a:lnTo>
                  <a:pt x="4226854" y="2055352"/>
                </a:lnTo>
                <a:lnTo>
                  <a:pt x="4227987" y="2058754"/>
                </a:lnTo>
                <a:lnTo>
                  <a:pt x="4229120" y="2062383"/>
                </a:lnTo>
                <a:lnTo>
                  <a:pt x="4229799" y="2065785"/>
                </a:lnTo>
                <a:lnTo>
                  <a:pt x="4230253" y="2069187"/>
                </a:lnTo>
                <a:lnTo>
                  <a:pt x="4230253" y="2073043"/>
                </a:lnTo>
                <a:lnTo>
                  <a:pt x="4230026" y="2076899"/>
                </a:lnTo>
                <a:lnTo>
                  <a:pt x="4229120" y="2081208"/>
                </a:lnTo>
                <a:lnTo>
                  <a:pt x="4227987" y="2085291"/>
                </a:lnTo>
                <a:lnTo>
                  <a:pt x="4226400" y="2089600"/>
                </a:lnTo>
                <a:lnTo>
                  <a:pt x="4224134" y="2093910"/>
                </a:lnTo>
                <a:lnTo>
                  <a:pt x="4221415" y="2097992"/>
                </a:lnTo>
                <a:lnTo>
                  <a:pt x="4218469" y="2102075"/>
                </a:lnTo>
                <a:lnTo>
                  <a:pt x="4214617" y="2105704"/>
                </a:lnTo>
                <a:lnTo>
                  <a:pt x="4210538" y="2109106"/>
                </a:lnTo>
                <a:lnTo>
                  <a:pt x="4208272" y="2110920"/>
                </a:lnTo>
                <a:lnTo>
                  <a:pt x="4205780" y="2112508"/>
                </a:lnTo>
                <a:lnTo>
                  <a:pt x="4203287" y="2113869"/>
                </a:lnTo>
                <a:lnTo>
                  <a:pt x="4200568" y="2115230"/>
                </a:lnTo>
                <a:lnTo>
                  <a:pt x="4197849" y="2116364"/>
                </a:lnTo>
                <a:lnTo>
                  <a:pt x="4194903" y="2117498"/>
                </a:lnTo>
                <a:lnTo>
                  <a:pt x="4191731" y="2118405"/>
                </a:lnTo>
                <a:lnTo>
                  <a:pt x="4188332" y="2119086"/>
                </a:lnTo>
                <a:lnTo>
                  <a:pt x="4184933" y="2119766"/>
                </a:lnTo>
                <a:lnTo>
                  <a:pt x="4181534" y="2120447"/>
                </a:lnTo>
                <a:lnTo>
                  <a:pt x="4177682" y="2120673"/>
                </a:lnTo>
                <a:lnTo>
                  <a:pt x="4173829" y="2120900"/>
                </a:lnTo>
                <a:lnTo>
                  <a:pt x="4170204" y="2120900"/>
                </a:lnTo>
                <a:lnTo>
                  <a:pt x="4166352" y="2120673"/>
                </a:lnTo>
                <a:lnTo>
                  <a:pt x="4162953" y="2120220"/>
                </a:lnTo>
                <a:lnTo>
                  <a:pt x="4159554" y="2119539"/>
                </a:lnTo>
                <a:lnTo>
                  <a:pt x="4156155" y="2118859"/>
                </a:lnTo>
                <a:lnTo>
                  <a:pt x="4153209" y="2117952"/>
                </a:lnTo>
                <a:lnTo>
                  <a:pt x="4150490" y="2116818"/>
                </a:lnTo>
                <a:lnTo>
                  <a:pt x="4147770" y="2115683"/>
                </a:lnTo>
                <a:lnTo>
                  <a:pt x="4145051" y="2114323"/>
                </a:lnTo>
                <a:lnTo>
                  <a:pt x="4142785" y="2112962"/>
                </a:lnTo>
                <a:lnTo>
                  <a:pt x="4140519" y="2111147"/>
                </a:lnTo>
                <a:lnTo>
                  <a:pt x="4138480" y="2109560"/>
                </a:lnTo>
                <a:lnTo>
                  <a:pt x="4136440" y="2107745"/>
                </a:lnTo>
                <a:lnTo>
                  <a:pt x="4134401" y="2105931"/>
                </a:lnTo>
                <a:lnTo>
                  <a:pt x="4131229" y="2102075"/>
                </a:lnTo>
                <a:lnTo>
                  <a:pt x="4128283" y="2097766"/>
                </a:lnTo>
                <a:lnTo>
                  <a:pt x="4125790" y="2093683"/>
                </a:lnTo>
                <a:lnTo>
                  <a:pt x="4123751" y="2089374"/>
                </a:lnTo>
                <a:lnTo>
                  <a:pt x="4121938" y="2084837"/>
                </a:lnTo>
                <a:lnTo>
                  <a:pt x="4120805" y="2080755"/>
                </a:lnTo>
                <a:lnTo>
                  <a:pt x="4119899" y="2076672"/>
                </a:lnTo>
                <a:lnTo>
                  <a:pt x="4118992" y="2072816"/>
                </a:lnTo>
                <a:lnTo>
                  <a:pt x="4118539" y="2069187"/>
                </a:lnTo>
                <a:lnTo>
                  <a:pt x="4118539" y="2066012"/>
                </a:lnTo>
                <a:lnTo>
                  <a:pt x="4118539" y="2062837"/>
                </a:lnTo>
                <a:lnTo>
                  <a:pt x="4118992" y="2059435"/>
                </a:lnTo>
                <a:lnTo>
                  <a:pt x="4119446" y="2056486"/>
                </a:lnTo>
                <a:lnTo>
                  <a:pt x="4120352" y="2053084"/>
                </a:lnTo>
                <a:lnTo>
                  <a:pt x="4121258" y="2050135"/>
                </a:lnTo>
                <a:lnTo>
                  <a:pt x="4122618" y="2047187"/>
                </a:lnTo>
                <a:lnTo>
                  <a:pt x="4123751" y="2044465"/>
                </a:lnTo>
                <a:lnTo>
                  <a:pt x="4125111" y="2041970"/>
                </a:lnTo>
                <a:lnTo>
                  <a:pt x="4126470" y="2039475"/>
                </a:lnTo>
                <a:lnTo>
                  <a:pt x="4128056" y="2037207"/>
                </a:lnTo>
                <a:lnTo>
                  <a:pt x="4129416" y="2035393"/>
                </a:lnTo>
                <a:lnTo>
                  <a:pt x="4131002" y="2033578"/>
                </a:lnTo>
                <a:lnTo>
                  <a:pt x="4132362" y="2031991"/>
                </a:lnTo>
                <a:lnTo>
                  <a:pt x="4133948" y="2030857"/>
                </a:lnTo>
                <a:lnTo>
                  <a:pt x="4135308" y="2030176"/>
                </a:lnTo>
                <a:lnTo>
                  <a:pt x="4139840" y="2027908"/>
                </a:lnTo>
                <a:lnTo>
                  <a:pt x="4141426" y="2027001"/>
                </a:lnTo>
                <a:lnTo>
                  <a:pt x="4142106" y="2026320"/>
                </a:lnTo>
                <a:lnTo>
                  <a:pt x="4142785" y="2025413"/>
                </a:lnTo>
                <a:lnTo>
                  <a:pt x="4142785" y="2024052"/>
                </a:lnTo>
                <a:lnTo>
                  <a:pt x="4142559" y="2022238"/>
                </a:lnTo>
                <a:lnTo>
                  <a:pt x="4141879" y="2019743"/>
                </a:lnTo>
                <a:lnTo>
                  <a:pt x="4140519" y="2015887"/>
                </a:lnTo>
                <a:lnTo>
                  <a:pt x="4138480" y="2011351"/>
                </a:lnTo>
                <a:lnTo>
                  <a:pt x="4135308" y="2005000"/>
                </a:lnTo>
                <a:lnTo>
                  <a:pt x="4131682" y="1997289"/>
                </a:lnTo>
                <a:lnTo>
                  <a:pt x="4120805" y="1977103"/>
                </a:lnTo>
                <a:lnTo>
                  <a:pt x="4105396" y="1948751"/>
                </a:lnTo>
                <a:lnTo>
                  <a:pt x="4100864" y="1940813"/>
                </a:lnTo>
                <a:lnTo>
                  <a:pt x="4096332" y="1933101"/>
                </a:lnTo>
                <a:lnTo>
                  <a:pt x="4091574" y="1925843"/>
                </a:lnTo>
                <a:lnTo>
                  <a:pt x="4086589" y="1918812"/>
                </a:lnTo>
                <a:lnTo>
                  <a:pt x="4081604" y="1912008"/>
                </a:lnTo>
                <a:lnTo>
                  <a:pt x="4076618" y="1905884"/>
                </a:lnTo>
                <a:lnTo>
                  <a:pt x="4072086" y="1899760"/>
                </a:lnTo>
                <a:lnTo>
                  <a:pt x="4067101" y="1894090"/>
                </a:lnTo>
                <a:lnTo>
                  <a:pt x="4057811" y="1884337"/>
                </a:lnTo>
                <a:lnTo>
                  <a:pt x="4049653" y="1875718"/>
                </a:lnTo>
                <a:lnTo>
                  <a:pt x="4042855" y="1868914"/>
                </a:lnTo>
                <a:lnTo>
                  <a:pt x="4036963" y="1863924"/>
                </a:lnTo>
                <a:lnTo>
                  <a:pt x="4034244" y="1861883"/>
                </a:lnTo>
                <a:lnTo>
                  <a:pt x="4031298" y="1860295"/>
                </a:lnTo>
                <a:lnTo>
                  <a:pt x="4028806" y="1859161"/>
                </a:lnTo>
                <a:lnTo>
                  <a:pt x="4026313" y="1858481"/>
                </a:lnTo>
                <a:lnTo>
                  <a:pt x="4024274" y="1858027"/>
                </a:lnTo>
                <a:lnTo>
                  <a:pt x="4022688" y="1857800"/>
                </a:lnTo>
                <a:lnTo>
                  <a:pt x="4021102" y="1857800"/>
                </a:lnTo>
                <a:lnTo>
                  <a:pt x="4020875" y="1861883"/>
                </a:lnTo>
                <a:lnTo>
                  <a:pt x="4020875" y="1866419"/>
                </a:lnTo>
                <a:lnTo>
                  <a:pt x="4020875" y="1871636"/>
                </a:lnTo>
                <a:lnTo>
                  <a:pt x="4021102" y="1876852"/>
                </a:lnTo>
                <a:lnTo>
                  <a:pt x="4021781" y="1881615"/>
                </a:lnTo>
                <a:lnTo>
                  <a:pt x="4022234" y="1883430"/>
                </a:lnTo>
                <a:lnTo>
                  <a:pt x="4022914" y="1885018"/>
                </a:lnTo>
                <a:lnTo>
                  <a:pt x="4023368" y="1886152"/>
                </a:lnTo>
                <a:lnTo>
                  <a:pt x="4024500" y="1886832"/>
                </a:lnTo>
                <a:lnTo>
                  <a:pt x="4025180" y="1887286"/>
                </a:lnTo>
                <a:lnTo>
                  <a:pt x="4026313" y="1887966"/>
                </a:lnTo>
                <a:lnTo>
                  <a:pt x="4028353" y="1890007"/>
                </a:lnTo>
                <a:lnTo>
                  <a:pt x="4030845" y="1892729"/>
                </a:lnTo>
                <a:lnTo>
                  <a:pt x="4032885" y="1896585"/>
                </a:lnTo>
                <a:lnTo>
                  <a:pt x="4034018" y="1898853"/>
                </a:lnTo>
                <a:lnTo>
                  <a:pt x="4034924" y="1901121"/>
                </a:lnTo>
                <a:lnTo>
                  <a:pt x="4035830" y="1903843"/>
                </a:lnTo>
                <a:lnTo>
                  <a:pt x="4036510" y="1906565"/>
                </a:lnTo>
                <a:lnTo>
                  <a:pt x="4036963" y="1909513"/>
                </a:lnTo>
                <a:lnTo>
                  <a:pt x="4037643" y="1912688"/>
                </a:lnTo>
                <a:lnTo>
                  <a:pt x="4037870" y="1916091"/>
                </a:lnTo>
                <a:lnTo>
                  <a:pt x="4038096" y="1919720"/>
                </a:lnTo>
                <a:lnTo>
                  <a:pt x="4037870" y="1923122"/>
                </a:lnTo>
                <a:lnTo>
                  <a:pt x="4036963" y="1927204"/>
                </a:lnTo>
                <a:lnTo>
                  <a:pt x="4036057" y="1930833"/>
                </a:lnTo>
                <a:lnTo>
                  <a:pt x="4034471" y="1934689"/>
                </a:lnTo>
                <a:lnTo>
                  <a:pt x="4032885" y="1938545"/>
                </a:lnTo>
                <a:lnTo>
                  <a:pt x="4030619" y="1941947"/>
                </a:lnTo>
                <a:lnTo>
                  <a:pt x="4027900" y="1945803"/>
                </a:lnTo>
                <a:lnTo>
                  <a:pt x="4024954" y="1948978"/>
                </a:lnTo>
                <a:lnTo>
                  <a:pt x="4021555" y="1952153"/>
                </a:lnTo>
                <a:lnTo>
                  <a:pt x="4017702" y="1954875"/>
                </a:lnTo>
                <a:lnTo>
                  <a:pt x="4013624" y="1957597"/>
                </a:lnTo>
                <a:lnTo>
                  <a:pt x="4008865" y="1959865"/>
                </a:lnTo>
                <a:lnTo>
                  <a:pt x="4003880" y="1961679"/>
                </a:lnTo>
                <a:lnTo>
                  <a:pt x="3998668" y="1962814"/>
                </a:lnTo>
                <a:lnTo>
                  <a:pt x="3992777" y="1963721"/>
                </a:lnTo>
                <a:lnTo>
                  <a:pt x="3986658" y="1964174"/>
                </a:lnTo>
                <a:lnTo>
                  <a:pt x="3983486" y="1963948"/>
                </a:lnTo>
                <a:lnTo>
                  <a:pt x="3980540" y="1963721"/>
                </a:lnTo>
                <a:lnTo>
                  <a:pt x="3977821" y="1963267"/>
                </a:lnTo>
                <a:lnTo>
                  <a:pt x="3975102" y="1962814"/>
                </a:lnTo>
                <a:lnTo>
                  <a:pt x="3972383" y="1962133"/>
                </a:lnTo>
                <a:lnTo>
                  <a:pt x="3969890" y="1961453"/>
                </a:lnTo>
                <a:lnTo>
                  <a:pt x="3965132" y="1959411"/>
                </a:lnTo>
                <a:lnTo>
                  <a:pt x="3961053" y="1957143"/>
                </a:lnTo>
                <a:lnTo>
                  <a:pt x="3957200" y="1954648"/>
                </a:lnTo>
                <a:lnTo>
                  <a:pt x="3954028" y="1951700"/>
                </a:lnTo>
                <a:lnTo>
                  <a:pt x="3951082" y="1948524"/>
                </a:lnTo>
                <a:lnTo>
                  <a:pt x="3948363" y="1945349"/>
                </a:lnTo>
                <a:lnTo>
                  <a:pt x="3946097" y="1941720"/>
                </a:lnTo>
                <a:lnTo>
                  <a:pt x="3944284" y="1938545"/>
                </a:lnTo>
                <a:lnTo>
                  <a:pt x="3942925" y="1935143"/>
                </a:lnTo>
                <a:lnTo>
                  <a:pt x="3941565" y="1931967"/>
                </a:lnTo>
                <a:lnTo>
                  <a:pt x="3940885" y="1928565"/>
                </a:lnTo>
                <a:lnTo>
                  <a:pt x="3940432" y="1925617"/>
                </a:lnTo>
                <a:lnTo>
                  <a:pt x="3940206" y="1922895"/>
                </a:lnTo>
                <a:lnTo>
                  <a:pt x="3940432" y="1920400"/>
                </a:lnTo>
                <a:lnTo>
                  <a:pt x="3940885" y="1917678"/>
                </a:lnTo>
                <a:lnTo>
                  <a:pt x="3941565" y="1915183"/>
                </a:lnTo>
                <a:lnTo>
                  <a:pt x="3942925" y="1912462"/>
                </a:lnTo>
                <a:lnTo>
                  <a:pt x="3944058" y="1909740"/>
                </a:lnTo>
                <a:lnTo>
                  <a:pt x="3945644" y="1907245"/>
                </a:lnTo>
                <a:lnTo>
                  <a:pt x="3948816" y="1902255"/>
                </a:lnTo>
                <a:lnTo>
                  <a:pt x="3951989" y="1898173"/>
                </a:lnTo>
                <a:lnTo>
                  <a:pt x="3954934" y="1894770"/>
                </a:lnTo>
                <a:lnTo>
                  <a:pt x="3957880" y="1891595"/>
                </a:lnTo>
                <a:lnTo>
                  <a:pt x="3957200" y="1885018"/>
                </a:lnTo>
                <a:lnTo>
                  <a:pt x="3934541" y="1885471"/>
                </a:lnTo>
                <a:lnTo>
                  <a:pt x="3934087" y="1863471"/>
                </a:lnTo>
                <a:lnTo>
                  <a:pt x="3933634" y="1846687"/>
                </a:lnTo>
                <a:lnTo>
                  <a:pt x="3933408" y="1836934"/>
                </a:lnTo>
                <a:lnTo>
                  <a:pt x="3933408" y="1834666"/>
                </a:lnTo>
                <a:lnTo>
                  <a:pt x="3933634" y="1832851"/>
                </a:lnTo>
                <a:lnTo>
                  <a:pt x="3934087" y="1830130"/>
                </a:lnTo>
                <a:lnTo>
                  <a:pt x="3934087" y="1829222"/>
                </a:lnTo>
                <a:lnTo>
                  <a:pt x="3933408" y="1828542"/>
                </a:lnTo>
                <a:lnTo>
                  <a:pt x="3932954" y="1828088"/>
                </a:lnTo>
                <a:lnTo>
                  <a:pt x="3931821" y="1828088"/>
                </a:lnTo>
                <a:lnTo>
                  <a:pt x="3923890" y="1829222"/>
                </a:lnTo>
                <a:lnTo>
                  <a:pt x="3915959" y="1830356"/>
                </a:lnTo>
                <a:lnTo>
                  <a:pt x="3908255" y="1832171"/>
                </a:lnTo>
                <a:lnTo>
                  <a:pt x="3900777" y="1834212"/>
                </a:lnTo>
                <a:lnTo>
                  <a:pt x="3893300" y="1836707"/>
                </a:lnTo>
                <a:lnTo>
                  <a:pt x="3886502" y="1839202"/>
                </a:lnTo>
                <a:lnTo>
                  <a:pt x="3879477" y="1841697"/>
                </a:lnTo>
                <a:lnTo>
                  <a:pt x="3872906" y="1844419"/>
                </a:lnTo>
                <a:lnTo>
                  <a:pt x="3866561" y="1847367"/>
                </a:lnTo>
                <a:lnTo>
                  <a:pt x="3860443" y="1850316"/>
                </a:lnTo>
                <a:lnTo>
                  <a:pt x="3849339" y="1856213"/>
                </a:lnTo>
                <a:lnTo>
                  <a:pt x="3839142" y="1862110"/>
                </a:lnTo>
                <a:lnTo>
                  <a:pt x="3830532" y="1867553"/>
                </a:lnTo>
                <a:lnTo>
                  <a:pt x="3826906" y="1869821"/>
                </a:lnTo>
                <a:lnTo>
                  <a:pt x="3823734" y="1872316"/>
                </a:lnTo>
                <a:lnTo>
                  <a:pt x="3821014" y="1874584"/>
                </a:lnTo>
                <a:lnTo>
                  <a:pt x="3818522" y="1876852"/>
                </a:lnTo>
                <a:lnTo>
                  <a:pt x="3816482" y="1879121"/>
                </a:lnTo>
                <a:lnTo>
                  <a:pt x="3814896" y="1880935"/>
                </a:lnTo>
                <a:lnTo>
                  <a:pt x="3811950" y="1884791"/>
                </a:lnTo>
                <a:lnTo>
                  <a:pt x="3809911" y="1887966"/>
                </a:lnTo>
                <a:lnTo>
                  <a:pt x="3808778" y="1890461"/>
                </a:lnTo>
                <a:lnTo>
                  <a:pt x="3808098" y="1892729"/>
                </a:lnTo>
                <a:lnTo>
                  <a:pt x="3802886" y="1957143"/>
                </a:lnTo>
                <a:lnTo>
                  <a:pt x="3792916" y="1959638"/>
                </a:lnTo>
                <a:lnTo>
                  <a:pt x="3782266" y="1962133"/>
                </a:lnTo>
                <a:lnTo>
                  <a:pt x="3770030" y="1964628"/>
                </a:lnTo>
                <a:lnTo>
                  <a:pt x="3756660" y="1967350"/>
                </a:lnTo>
                <a:lnTo>
                  <a:pt x="3743971" y="1969391"/>
                </a:lnTo>
                <a:lnTo>
                  <a:pt x="3738306" y="1970071"/>
                </a:lnTo>
                <a:lnTo>
                  <a:pt x="3733094" y="1970525"/>
                </a:lnTo>
                <a:lnTo>
                  <a:pt x="3728562" y="1970525"/>
                </a:lnTo>
                <a:lnTo>
                  <a:pt x="3725163" y="1970298"/>
                </a:lnTo>
                <a:lnTo>
                  <a:pt x="3722444" y="1969845"/>
                </a:lnTo>
                <a:lnTo>
                  <a:pt x="3719724" y="1969164"/>
                </a:lnTo>
                <a:lnTo>
                  <a:pt x="3717458" y="1968030"/>
                </a:lnTo>
                <a:lnTo>
                  <a:pt x="3715192" y="1967123"/>
                </a:lnTo>
                <a:lnTo>
                  <a:pt x="3713153" y="1965989"/>
                </a:lnTo>
                <a:lnTo>
                  <a:pt x="3711567" y="1965082"/>
                </a:lnTo>
                <a:lnTo>
                  <a:pt x="3708848" y="1962587"/>
                </a:lnTo>
                <a:lnTo>
                  <a:pt x="3706582" y="1960545"/>
                </a:lnTo>
                <a:lnTo>
                  <a:pt x="3705222" y="1958958"/>
                </a:lnTo>
                <a:lnTo>
                  <a:pt x="3704089" y="1957143"/>
                </a:lnTo>
                <a:lnTo>
                  <a:pt x="3668740" y="1991392"/>
                </a:lnTo>
                <a:lnTo>
                  <a:pt x="3673045" y="1996381"/>
                </a:lnTo>
                <a:lnTo>
                  <a:pt x="3677577" y="2002052"/>
                </a:lnTo>
                <a:lnTo>
                  <a:pt x="3682789" y="2008856"/>
                </a:lnTo>
                <a:lnTo>
                  <a:pt x="3688227" y="2016794"/>
                </a:lnTo>
                <a:lnTo>
                  <a:pt x="3690720" y="2020650"/>
                </a:lnTo>
                <a:lnTo>
                  <a:pt x="3693212" y="2024733"/>
                </a:lnTo>
                <a:lnTo>
                  <a:pt x="3695252" y="2028815"/>
                </a:lnTo>
                <a:lnTo>
                  <a:pt x="3696838" y="2032898"/>
                </a:lnTo>
                <a:lnTo>
                  <a:pt x="3698198" y="2036527"/>
                </a:lnTo>
                <a:lnTo>
                  <a:pt x="3698877" y="2039929"/>
                </a:lnTo>
                <a:lnTo>
                  <a:pt x="3699104" y="2043558"/>
                </a:lnTo>
                <a:lnTo>
                  <a:pt x="3699104" y="2046960"/>
                </a:lnTo>
                <a:lnTo>
                  <a:pt x="3698651" y="2050362"/>
                </a:lnTo>
                <a:lnTo>
                  <a:pt x="3697971" y="2053764"/>
                </a:lnTo>
                <a:lnTo>
                  <a:pt x="3696611" y="2056940"/>
                </a:lnTo>
                <a:lnTo>
                  <a:pt x="3695478" y="2059888"/>
                </a:lnTo>
                <a:lnTo>
                  <a:pt x="3693666" y="2062837"/>
                </a:lnTo>
                <a:lnTo>
                  <a:pt x="3691853" y="2065559"/>
                </a:lnTo>
                <a:lnTo>
                  <a:pt x="3690040" y="2068053"/>
                </a:lnTo>
                <a:lnTo>
                  <a:pt x="3687774" y="2070322"/>
                </a:lnTo>
                <a:lnTo>
                  <a:pt x="3685508" y="2071909"/>
                </a:lnTo>
                <a:lnTo>
                  <a:pt x="3683242" y="2073724"/>
                </a:lnTo>
                <a:lnTo>
                  <a:pt x="3680749" y="2075311"/>
                </a:lnTo>
                <a:lnTo>
                  <a:pt x="3678483" y="2076219"/>
                </a:lnTo>
                <a:lnTo>
                  <a:pt x="3675991" y="2076672"/>
                </a:lnTo>
                <a:lnTo>
                  <a:pt x="3673951" y="2076899"/>
                </a:lnTo>
                <a:lnTo>
                  <a:pt x="3671685" y="2076672"/>
                </a:lnTo>
                <a:lnTo>
                  <a:pt x="3669419" y="2076445"/>
                </a:lnTo>
                <a:lnTo>
                  <a:pt x="3665114" y="2075538"/>
                </a:lnTo>
                <a:lnTo>
                  <a:pt x="3657410" y="2073043"/>
                </a:lnTo>
                <a:lnTo>
                  <a:pt x="3654464" y="2072363"/>
                </a:lnTo>
                <a:lnTo>
                  <a:pt x="3653331" y="2072363"/>
                </a:lnTo>
                <a:lnTo>
                  <a:pt x="3652198" y="2072590"/>
                </a:lnTo>
                <a:lnTo>
                  <a:pt x="3651292" y="2073043"/>
                </a:lnTo>
                <a:lnTo>
                  <a:pt x="3650838" y="2073950"/>
                </a:lnTo>
                <a:lnTo>
                  <a:pt x="3650385" y="2075311"/>
                </a:lnTo>
                <a:lnTo>
                  <a:pt x="3650385" y="2076899"/>
                </a:lnTo>
                <a:lnTo>
                  <a:pt x="3650159" y="2078940"/>
                </a:lnTo>
                <a:lnTo>
                  <a:pt x="3649026" y="2081208"/>
                </a:lnTo>
                <a:lnTo>
                  <a:pt x="3647893" y="2083477"/>
                </a:lnTo>
                <a:lnTo>
                  <a:pt x="3646306" y="2085745"/>
                </a:lnTo>
                <a:lnTo>
                  <a:pt x="3644267" y="2088240"/>
                </a:lnTo>
                <a:lnTo>
                  <a:pt x="3642228" y="2090281"/>
                </a:lnTo>
                <a:lnTo>
                  <a:pt x="3639508" y="2092549"/>
                </a:lnTo>
                <a:lnTo>
                  <a:pt x="3636789" y="2094817"/>
                </a:lnTo>
                <a:lnTo>
                  <a:pt x="3634070" y="2096858"/>
                </a:lnTo>
                <a:lnTo>
                  <a:pt x="3630671" y="2098446"/>
                </a:lnTo>
                <a:lnTo>
                  <a:pt x="3627725" y="2100260"/>
                </a:lnTo>
                <a:lnTo>
                  <a:pt x="3624779" y="2101848"/>
                </a:lnTo>
                <a:lnTo>
                  <a:pt x="3621834" y="2102982"/>
                </a:lnTo>
                <a:lnTo>
                  <a:pt x="3618888" y="2103889"/>
                </a:lnTo>
                <a:lnTo>
                  <a:pt x="3616169" y="2104570"/>
                </a:lnTo>
                <a:lnTo>
                  <a:pt x="3613449" y="2104797"/>
                </a:lnTo>
                <a:lnTo>
                  <a:pt x="3610730" y="2104797"/>
                </a:lnTo>
                <a:lnTo>
                  <a:pt x="3608011" y="2105250"/>
                </a:lnTo>
                <a:lnTo>
                  <a:pt x="3600986" y="2106838"/>
                </a:lnTo>
                <a:lnTo>
                  <a:pt x="3584445" y="2111147"/>
                </a:lnTo>
                <a:lnTo>
                  <a:pt x="3574928" y="2113642"/>
                </a:lnTo>
                <a:lnTo>
                  <a:pt x="3569942" y="2114776"/>
                </a:lnTo>
                <a:lnTo>
                  <a:pt x="3564731" y="2115683"/>
                </a:lnTo>
                <a:lnTo>
                  <a:pt x="3559745" y="2116591"/>
                </a:lnTo>
                <a:lnTo>
                  <a:pt x="3554534" y="2117044"/>
                </a:lnTo>
                <a:lnTo>
                  <a:pt x="3549095" y="2117725"/>
                </a:lnTo>
                <a:lnTo>
                  <a:pt x="3543884" y="2117952"/>
                </a:lnTo>
                <a:lnTo>
                  <a:pt x="3533913" y="2117725"/>
                </a:lnTo>
                <a:lnTo>
                  <a:pt x="3529608" y="2117044"/>
                </a:lnTo>
                <a:lnTo>
                  <a:pt x="3525982" y="2116591"/>
                </a:lnTo>
                <a:lnTo>
                  <a:pt x="3522810" y="2116137"/>
                </a:lnTo>
                <a:lnTo>
                  <a:pt x="3519637" y="2115457"/>
                </a:lnTo>
                <a:lnTo>
                  <a:pt x="3517371" y="2114323"/>
                </a:lnTo>
                <a:lnTo>
                  <a:pt x="3515105" y="2113189"/>
                </a:lnTo>
                <a:lnTo>
                  <a:pt x="3513293" y="2111828"/>
                </a:lnTo>
                <a:lnTo>
                  <a:pt x="3511933" y="2110467"/>
                </a:lnTo>
                <a:lnTo>
                  <a:pt x="3510573" y="2108652"/>
                </a:lnTo>
                <a:lnTo>
                  <a:pt x="3509667" y="2106838"/>
                </a:lnTo>
                <a:lnTo>
                  <a:pt x="3508761" y="2104570"/>
                </a:lnTo>
                <a:lnTo>
                  <a:pt x="3508534" y="2102302"/>
                </a:lnTo>
                <a:lnTo>
                  <a:pt x="3508081" y="2099580"/>
                </a:lnTo>
                <a:lnTo>
                  <a:pt x="3508081" y="2096858"/>
                </a:lnTo>
                <a:lnTo>
                  <a:pt x="3507854" y="2094137"/>
                </a:lnTo>
                <a:lnTo>
                  <a:pt x="3507401" y="2091868"/>
                </a:lnTo>
                <a:lnTo>
                  <a:pt x="3506268" y="2089827"/>
                </a:lnTo>
                <a:lnTo>
                  <a:pt x="3505135" y="2088466"/>
                </a:lnTo>
                <a:lnTo>
                  <a:pt x="3503322" y="2087332"/>
                </a:lnTo>
                <a:lnTo>
                  <a:pt x="3501056" y="2086879"/>
                </a:lnTo>
                <a:lnTo>
                  <a:pt x="3498337" y="2086652"/>
                </a:lnTo>
                <a:lnTo>
                  <a:pt x="3495391" y="2086652"/>
                </a:lnTo>
                <a:lnTo>
                  <a:pt x="3491992" y="2087105"/>
                </a:lnTo>
                <a:lnTo>
                  <a:pt x="3488140" y="2088240"/>
                </a:lnTo>
                <a:lnTo>
                  <a:pt x="3483608" y="2089147"/>
                </a:lnTo>
                <a:lnTo>
                  <a:pt x="3478623" y="2090508"/>
                </a:lnTo>
                <a:lnTo>
                  <a:pt x="3467520" y="2094590"/>
                </a:lnTo>
                <a:lnTo>
                  <a:pt x="3454150" y="2099353"/>
                </a:lnTo>
                <a:lnTo>
                  <a:pt x="3446899" y="2102075"/>
                </a:lnTo>
                <a:lnTo>
                  <a:pt x="3439421" y="2104570"/>
                </a:lnTo>
                <a:lnTo>
                  <a:pt x="3431717" y="2106838"/>
                </a:lnTo>
                <a:lnTo>
                  <a:pt x="3423786" y="2108652"/>
                </a:lnTo>
                <a:lnTo>
                  <a:pt x="3416082" y="2110694"/>
                </a:lnTo>
                <a:lnTo>
                  <a:pt x="3408151" y="2112281"/>
                </a:lnTo>
                <a:lnTo>
                  <a:pt x="3400673" y="2113642"/>
                </a:lnTo>
                <a:lnTo>
                  <a:pt x="3392968" y="2115230"/>
                </a:lnTo>
                <a:lnTo>
                  <a:pt x="3385491" y="2116137"/>
                </a:lnTo>
                <a:lnTo>
                  <a:pt x="3378013" y="2116818"/>
                </a:lnTo>
                <a:lnTo>
                  <a:pt x="3370988" y="2117725"/>
                </a:lnTo>
                <a:lnTo>
                  <a:pt x="3364417" y="2118178"/>
                </a:lnTo>
                <a:lnTo>
                  <a:pt x="3358299" y="2118405"/>
                </a:lnTo>
                <a:lnTo>
                  <a:pt x="3352407" y="2118405"/>
                </a:lnTo>
                <a:lnTo>
                  <a:pt x="3346969" y="2118178"/>
                </a:lnTo>
                <a:lnTo>
                  <a:pt x="3342437" y="2117952"/>
                </a:lnTo>
                <a:lnTo>
                  <a:pt x="3309353" y="2114096"/>
                </a:lnTo>
                <a:lnTo>
                  <a:pt x="3284881" y="2111147"/>
                </a:lnTo>
                <a:lnTo>
                  <a:pt x="3257689" y="2107745"/>
                </a:lnTo>
                <a:lnTo>
                  <a:pt x="3246438" y="2106042"/>
                </a:lnTo>
                <a:lnTo>
                  <a:pt x="3246438" y="2132486"/>
                </a:lnTo>
                <a:lnTo>
                  <a:pt x="3246216" y="2135206"/>
                </a:lnTo>
                <a:lnTo>
                  <a:pt x="3245993" y="2137698"/>
                </a:lnTo>
                <a:lnTo>
                  <a:pt x="3245103" y="2140418"/>
                </a:lnTo>
                <a:lnTo>
                  <a:pt x="3244213" y="2142684"/>
                </a:lnTo>
                <a:lnTo>
                  <a:pt x="3243101" y="2145177"/>
                </a:lnTo>
                <a:lnTo>
                  <a:pt x="3241766" y="2147443"/>
                </a:lnTo>
                <a:lnTo>
                  <a:pt x="3239986" y="2149482"/>
                </a:lnTo>
                <a:lnTo>
                  <a:pt x="3238428" y="2151295"/>
                </a:lnTo>
                <a:lnTo>
                  <a:pt x="3236426" y="2153108"/>
                </a:lnTo>
                <a:lnTo>
                  <a:pt x="3234423" y="2154694"/>
                </a:lnTo>
                <a:lnTo>
                  <a:pt x="3232198" y="2155828"/>
                </a:lnTo>
                <a:lnTo>
                  <a:pt x="3229751" y="2157187"/>
                </a:lnTo>
                <a:lnTo>
                  <a:pt x="3227526" y="2157867"/>
                </a:lnTo>
                <a:lnTo>
                  <a:pt x="3224856" y="2158547"/>
                </a:lnTo>
                <a:lnTo>
                  <a:pt x="3221964" y="2159000"/>
                </a:lnTo>
                <a:lnTo>
                  <a:pt x="3219294" y="2159000"/>
                </a:lnTo>
                <a:lnTo>
                  <a:pt x="3214844" y="2159000"/>
                </a:lnTo>
                <a:lnTo>
                  <a:pt x="3211952" y="2159000"/>
                </a:lnTo>
                <a:lnTo>
                  <a:pt x="3209282" y="2158547"/>
                </a:lnTo>
                <a:lnTo>
                  <a:pt x="3206834" y="2157867"/>
                </a:lnTo>
                <a:lnTo>
                  <a:pt x="3204164" y="2157187"/>
                </a:lnTo>
                <a:lnTo>
                  <a:pt x="3201940" y="2155828"/>
                </a:lnTo>
                <a:lnTo>
                  <a:pt x="3199715" y="2154694"/>
                </a:lnTo>
                <a:lnTo>
                  <a:pt x="3197490" y="2153108"/>
                </a:lnTo>
                <a:lnTo>
                  <a:pt x="3195487" y="2151295"/>
                </a:lnTo>
                <a:lnTo>
                  <a:pt x="3193930" y="2149482"/>
                </a:lnTo>
                <a:lnTo>
                  <a:pt x="3192372" y="2147443"/>
                </a:lnTo>
                <a:lnTo>
                  <a:pt x="3191037" y="2145177"/>
                </a:lnTo>
                <a:lnTo>
                  <a:pt x="3189702" y="2142684"/>
                </a:lnTo>
                <a:lnTo>
                  <a:pt x="3189035" y="2140418"/>
                </a:lnTo>
                <a:lnTo>
                  <a:pt x="3188367" y="2137698"/>
                </a:lnTo>
                <a:lnTo>
                  <a:pt x="3187700" y="2135206"/>
                </a:lnTo>
                <a:lnTo>
                  <a:pt x="3187700" y="2132486"/>
                </a:lnTo>
                <a:lnTo>
                  <a:pt x="3187700" y="2096168"/>
                </a:lnTo>
                <a:lnTo>
                  <a:pt x="3184497" y="2095497"/>
                </a:lnTo>
                <a:lnTo>
                  <a:pt x="3176340" y="2093683"/>
                </a:lnTo>
                <a:lnTo>
                  <a:pt x="3169995" y="2091642"/>
                </a:lnTo>
                <a:lnTo>
                  <a:pt x="3165236" y="2089374"/>
                </a:lnTo>
                <a:lnTo>
                  <a:pt x="3161157" y="2087332"/>
                </a:lnTo>
                <a:lnTo>
                  <a:pt x="3157985" y="2085064"/>
                </a:lnTo>
                <a:lnTo>
                  <a:pt x="3155492" y="2083023"/>
                </a:lnTo>
                <a:lnTo>
                  <a:pt x="3153680" y="2080755"/>
                </a:lnTo>
                <a:lnTo>
                  <a:pt x="3152320" y="2078260"/>
                </a:lnTo>
                <a:lnTo>
                  <a:pt x="3151640" y="2075765"/>
                </a:lnTo>
                <a:lnTo>
                  <a:pt x="3151187" y="2073497"/>
                </a:lnTo>
                <a:lnTo>
                  <a:pt x="3151187" y="2071002"/>
                </a:lnTo>
                <a:lnTo>
                  <a:pt x="3151414" y="2068280"/>
                </a:lnTo>
                <a:lnTo>
                  <a:pt x="3152093" y="2065785"/>
                </a:lnTo>
                <a:lnTo>
                  <a:pt x="3152773" y="2063290"/>
                </a:lnTo>
                <a:lnTo>
                  <a:pt x="3154813" y="2058301"/>
                </a:lnTo>
                <a:lnTo>
                  <a:pt x="3156852" y="2053084"/>
                </a:lnTo>
                <a:lnTo>
                  <a:pt x="3157532" y="2052177"/>
                </a:lnTo>
                <a:lnTo>
                  <a:pt x="3158212" y="2050816"/>
                </a:lnTo>
                <a:lnTo>
                  <a:pt x="3159118" y="2049909"/>
                </a:lnTo>
                <a:lnTo>
                  <a:pt x="3160024" y="2049001"/>
                </a:lnTo>
                <a:lnTo>
                  <a:pt x="3162517" y="2047414"/>
                </a:lnTo>
                <a:lnTo>
                  <a:pt x="3165236" y="2046053"/>
                </a:lnTo>
                <a:lnTo>
                  <a:pt x="3168635" y="2044692"/>
                </a:lnTo>
                <a:lnTo>
                  <a:pt x="3172714" y="2044012"/>
                </a:lnTo>
                <a:lnTo>
                  <a:pt x="3176793" y="2042877"/>
                </a:lnTo>
                <a:lnTo>
                  <a:pt x="3181551" y="2042424"/>
                </a:lnTo>
                <a:lnTo>
                  <a:pt x="3187700" y="2041769"/>
                </a:lnTo>
                <a:lnTo>
                  <a:pt x="3187700" y="2013434"/>
                </a:lnTo>
                <a:lnTo>
                  <a:pt x="3135313" y="2029813"/>
                </a:lnTo>
                <a:lnTo>
                  <a:pt x="3135313" y="2172607"/>
                </a:lnTo>
                <a:lnTo>
                  <a:pt x="3135313" y="2175329"/>
                </a:lnTo>
                <a:lnTo>
                  <a:pt x="3134866" y="2178050"/>
                </a:lnTo>
                <a:lnTo>
                  <a:pt x="3134196" y="2180772"/>
                </a:lnTo>
                <a:lnTo>
                  <a:pt x="3133303" y="2183266"/>
                </a:lnTo>
                <a:lnTo>
                  <a:pt x="3132186" y="2185761"/>
                </a:lnTo>
                <a:lnTo>
                  <a:pt x="3130623" y="2188029"/>
                </a:lnTo>
                <a:lnTo>
                  <a:pt x="3129283" y="2190070"/>
                </a:lnTo>
                <a:lnTo>
                  <a:pt x="3127496" y="2192111"/>
                </a:lnTo>
                <a:lnTo>
                  <a:pt x="3125486" y="2193698"/>
                </a:lnTo>
                <a:lnTo>
                  <a:pt x="3123476" y="2195513"/>
                </a:lnTo>
                <a:lnTo>
                  <a:pt x="3121243" y="2196647"/>
                </a:lnTo>
                <a:lnTo>
                  <a:pt x="3119009" y="2198007"/>
                </a:lnTo>
                <a:lnTo>
                  <a:pt x="3116329" y="2198914"/>
                </a:lnTo>
                <a:lnTo>
                  <a:pt x="3113873" y="2199368"/>
                </a:lnTo>
                <a:lnTo>
                  <a:pt x="3111192" y="2200048"/>
                </a:lnTo>
                <a:lnTo>
                  <a:pt x="3108289" y="2200275"/>
                </a:lnTo>
                <a:lnTo>
                  <a:pt x="3103599" y="2200275"/>
                </a:lnTo>
                <a:lnTo>
                  <a:pt x="3100919" y="2200048"/>
                </a:lnTo>
                <a:lnTo>
                  <a:pt x="3098239" y="2199368"/>
                </a:lnTo>
                <a:lnTo>
                  <a:pt x="3095559" y="2198914"/>
                </a:lnTo>
                <a:lnTo>
                  <a:pt x="3093102" y="2198007"/>
                </a:lnTo>
                <a:lnTo>
                  <a:pt x="3090645" y="2196647"/>
                </a:lnTo>
                <a:lnTo>
                  <a:pt x="3088412" y="2195513"/>
                </a:lnTo>
                <a:lnTo>
                  <a:pt x="3086402" y="2193698"/>
                </a:lnTo>
                <a:lnTo>
                  <a:pt x="3084615" y="2192111"/>
                </a:lnTo>
                <a:lnTo>
                  <a:pt x="3082828" y="2190070"/>
                </a:lnTo>
                <a:lnTo>
                  <a:pt x="3081042" y="2188029"/>
                </a:lnTo>
                <a:lnTo>
                  <a:pt x="3079925" y="2185761"/>
                </a:lnTo>
                <a:lnTo>
                  <a:pt x="3078585" y="2183266"/>
                </a:lnTo>
                <a:lnTo>
                  <a:pt x="3077692" y="2180772"/>
                </a:lnTo>
                <a:lnTo>
                  <a:pt x="3077022" y="2178050"/>
                </a:lnTo>
                <a:lnTo>
                  <a:pt x="3076798" y="2175329"/>
                </a:lnTo>
                <a:lnTo>
                  <a:pt x="3076575" y="2172607"/>
                </a:lnTo>
                <a:lnTo>
                  <a:pt x="3076575" y="2090145"/>
                </a:lnTo>
                <a:lnTo>
                  <a:pt x="3076346" y="2090511"/>
                </a:lnTo>
                <a:lnTo>
                  <a:pt x="3075438" y="2092552"/>
                </a:lnTo>
                <a:lnTo>
                  <a:pt x="3074303" y="2094367"/>
                </a:lnTo>
                <a:lnTo>
                  <a:pt x="3072488" y="2095954"/>
                </a:lnTo>
                <a:lnTo>
                  <a:pt x="3070672" y="2097769"/>
                </a:lnTo>
                <a:lnTo>
                  <a:pt x="3068856" y="2099356"/>
                </a:lnTo>
                <a:lnTo>
                  <a:pt x="3066813" y="2100263"/>
                </a:lnTo>
                <a:lnTo>
                  <a:pt x="3064544" y="2101170"/>
                </a:lnTo>
                <a:lnTo>
                  <a:pt x="3062047" y="2101624"/>
                </a:lnTo>
                <a:lnTo>
                  <a:pt x="3058869" y="2102304"/>
                </a:lnTo>
                <a:lnTo>
                  <a:pt x="3053876" y="2102758"/>
                </a:lnTo>
                <a:lnTo>
                  <a:pt x="3040257" y="2103211"/>
                </a:lnTo>
                <a:lnTo>
                  <a:pt x="3022780" y="2103438"/>
                </a:lnTo>
                <a:lnTo>
                  <a:pt x="3003714" y="2103438"/>
                </a:lnTo>
                <a:lnTo>
                  <a:pt x="2984649" y="2103211"/>
                </a:lnTo>
                <a:lnTo>
                  <a:pt x="2966945" y="2102531"/>
                </a:lnTo>
                <a:lnTo>
                  <a:pt x="2959228" y="2102077"/>
                </a:lnTo>
                <a:lnTo>
                  <a:pt x="2952872" y="2101397"/>
                </a:lnTo>
                <a:lnTo>
                  <a:pt x="2947652" y="2100717"/>
                </a:lnTo>
                <a:lnTo>
                  <a:pt x="2944020" y="2100036"/>
                </a:lnTo>
                <a:lnTo>
                  <a:pt x="2937438" y="2097995"/>
                </a:lnTo>
                <a:lnTo>
                  <a:pt x="2929948" y="2095047"/>
                </a:lnTo>
                <a:lnTo>
                  <a:pt x="2921777" y="2090965"/>
                </a:lnTo>
                <a:lnTo>
                  <a:pt x="2917691" y="2088924"/>
                </a:lnTo>
                <a:lnTo>
                  <a:pt x="2913379" y="2086656"/>
                </a:lnTo>
                <a:lnTo>
                  <a:pt x="2909520" y="2084161"/>
                </a:lnTo>
                <a:lnTo>
                  <a:pt x="2905662" y="2081440"/>
                </a:lnTo>
                <a:lnTo>
                  <a:pt x="2902030" y="2078719"/>
                </a:lnTo>
                <a:lnTo>
                  <a:pt x="2898852" y="2075770"/>
                </a:lnTo>
                <a:lnTo>
                  <a:pt x="2895675" y="2072822"/>
                </a:lnTo>
                <a:lnTo>
                  <a:pt x="2892951" y="2069647"/>
                </a:lnTo>
                <a:lnTo>
                  <a:pt x="2891135" y="2066472"/>
                </a:lnTo>
                <a:lnTo>
                  <a:pt x="2889546" y="2063297"/>
                </a:lnTo>
                <a:lnTo>
                  <a:pt x="2887050" y="2057401"/>
                </a:lnTo>
                <a:lnTo>
                  <a:pt x="2884326" y="2051731"/>
                </a:lnTo>
                <a:lnTo>
                  <a:pt x="2881602" y="2046515"/>
                </a:lnTo>
                <a:lnTo>
                  <a:pt x="2878879" y="2041752"/>
                </a:lnTo>
                <a:lnTo>
                  <a:pt x="2873885" y="2033361"/>
                </a:lnTo>
                <a:lnTo>
                  <a:pt x="2872296" y="2029733"/>
                </a:lnTo>
                <a:lnTo>
                  <a:pt x="2870708" y="2026331"/>
                </a:lnTo>
                <a:lnTo>
                  <a:pt x="2870027" y="2025197"/>
                </a:lnTo>
                <a:lnTo>
                  <a:pt x="2869119" y="2024290"/>
                </a:lnTo>
                <a:lnTo>
                  <a:pt x="2868438" y="2023836"/>
                </a:lnTo>
                <a:lnTo>
                  <a:pt x="2867757" y="2024063"/>
                </a:lnTo>
                <a:lnTo>
                  <a:pt x="2867076" y="2024517"/>
                </a:lnTo>
                <a:lnTo>
                  <a:pt x="2866168" y="2025651"/>
                </a:lnTo>
                <a:lnTo>
                  <a:pt x="2865714" y="2026785"/>
                </a:lnTo>
                <a:lnTo>
                  <a:pt x="2865033" y="2028372"/>
                </a:lnTo>
                <a:lnTo>
                  <a:pt x="2864125" y="2031547"/>
                </a:lnTo>
                <a:lnTo>
                  <a:pt x="2863444" y="2035402"/>
                </a:lnTo>
                <a:lnTo>
                  <a:pt x="2863444" y="2037444"/>
                </a:lnTo>
                <a:lnTo>
                  <a:pt x="2863444" y="2039485"/>
                </a:lnTo>
                <a:lnTo>
                  <a:pt x="2864125" y="2041299"/>
                </a:lnTo>
                <a:lnTo>
                  <a:pt x="2864579" y="2042886"/>
                </a:lnTo>
                <a:lnTo>
                  <a:pt x="2864806" y="2044474"/>
                </a:lnTo>
                <a:lnTo>
                  <a:pt x="2864806" y="2045835"/>
                </a:lnTo>
                <a:lnTo>
                  <a:pt x="2864579" y="2047195"/>
                </a:lnTo>
                <a:lnTo>
                  <a:pt x="2863671" y="2048102"/>
                </a:lnTo>
                <a:lnTo>
                  <a:pt x="2862763" y="2049236"/>
                </a:lnTo>
                <a:lnTo>
                  <a:pt x="2861629" y="2049917"/>
                </a:lnTo>
                <a:lnTo>
                  <a:pt x="2860267" y="2050597"/>
                </a:lnTo>
                <a:lnTo>
                  <a:pt x="2858905" y="2051051"/>
                </a:lnTo>
                <a:lnTo>
                  <a:pt x="2855500" y="2051958"/>
                </a:lnTo>
                <a:lnTo>
                  <a:pt x="2852550" y="2052185"/>
                </a:lnTo>
                <a:lnTo>
                  <a:pt x="2850053" y="2051958"/>
                </a:lnTo>
                <a:lnTo>
                  <a:pt x="2849145" y="2051731"/>
                </a:lnTo>
                <a:lnTo>
                  <a:pt x="2848691" y="2051277"/>
                </a:lnTo>
                <a:lnTo>
                  <a:pt x="2847783" y="2050370"/>
                </a:lnTo>
                <a:lnTo>
                  <a:pt x="2847329" y="2048102"/>
                </a:lnTo>
                <a:lnTo>
                  <a:pt x="2846421" y="2040619"/>
                </a:lnTo>
                <a:lnTo>
                  <a:pt x="2845513" y="2030640"/>
                </a:lnTo>
                <a:lnTo>
                  <a:pt x="2844379" y="2018620"/>
                </a:lnTo>
                <a:lnTo>
                  <a:pt x="2843471" y="2006601"/>
                </a:lnTo>
                <a:lnTo>
                  <a:pt x="2842336" y="1995261"/>
                </a:lnTo>
                <a:lnTo>
                  <a:pt x="2841201" y="1986417"/>
                </a:lnTo>
                <a:lnTo>
                  <a:pt x="2840747" y="1983242"/>
                </a:lnTo>
                <a:lnTo>
                  <a:pt x="2839839" y="1980974"/>
                </a:lnTo>
                <a:lnTo>
                  <a:pt x="2835527" y="1970542"/>
                </a:lnTo>
                <a:lnTo>
                  <a:pt x="2835360" y="1970163"/>
                </a:lnTo>
                <a:lnTo>
                  <a:pt x="2834651" y="1970217"/>
                </a:lnTo>
                <a:lnTo>
                  <a:pt x="2831710" y="1970443"/>
                </a:lnTo>
                <a:lnTo>
                  <a:pt x="2829221" y="1970670"/>
                </a:lnTo>
                <a:lnTo>
                  <a:pt x="2824696" y="1970443"/>
                </a:lnTo>
                <a:lnTo>
                  <a:pt x="2823339" y="1970217"/>
                </a:lnTo>
                <a:lnTo>
                  <a:pt x="2821528" y="1969538"/>
                </a:lnTo>
                <a:lnTo>
                  <a:pt x="2819945" y="1968632"/>
                </a:lnTo>
                <a:lnTo>
                  <a:pt x="2818587" y="1967274"/>
                </a:lnTo>
                <a:lnTo>
                  <a:pt x="2817230" y="1965916"/>
                </a:lnTo>
                <a:lnTo>
                  <a:pt x="2816325" y="1964558"/>
                </a:lnTo>
                <a:lnTo>
                  <a:pt x="2815646" y="1963426"/>
                </a:lnTo>
                <a:lnTo>
                  <a:pt x="2815420" y="1962067"/>
                </a:lnTo>
                <a:lnTo>
                  <a:pt x="2814741" y="1960030"/>
                </a:lnTo>
                <a:lnTo>
                  <a:pt x="2814062" y="1958672"/>
                </a:lnTo>
                <a:lnTo>
                  <a:pt x="2813610" y="1957993"/>
                </a:lnTo>
                <a:lnTo>
                  <a:pt x="2813157" y="1957314"/>
                </a:lnTo>
                <a:lnTo>
                  <a:pt x="2812252" y="1957087"/>
                </a:lnTo>
                <a:lnTo>
                  <a:pt x="2811800" y="1956861"/>
                </a:lnTo>
                <a:lnTo>
                  <a:pt x="2811121" y="1957087"/>
                </a:lnTo>
                <a:lnTo>
                  <a:pt x="2810442" y="1957314"/>
                </a:lnTo>
                <a:lnTo>
                  <a:pt x="2809537" y="1957993"/>
                </a:lnTo>
                <a:lnTo>
                  <a:pt x="2809084" y="1958672"/>
                </a:lnTo>
                <a:lnTo>
                  <a:pt x="2808179" y="1960483"/>
                </a:lnTo>
                <a:lnTo>
                  <a:pt x="2807501" y="1962747"/>
                </a:lnTo>
                <a:lnTo>
                  <a:pt x="2806822" y="1963878"/>
                </a:lnTo>
                <a:lnTo>
                  <a:pt x="2806369" y="1965010"/>
                </a:lnTo>
                <a:lnTo>
                  <a:pt x="2805012" y="1966821"/>
                </a:lnTo>
                <a:lnTo>
                  <a:pt x="2803654" y="1967953"/>
                </a:lnTo>
                <a:lnTo>
                  <a:pt x="2802976" y="1968632"/>
                </a:lnTo>
                <a:lnTo>
                  <a:pt x="2802523" y="1968632"/>
                </a:lnTo>
                <a:lnTo>
                  <a:pt x="2792115" y="1968406"/>
                </a:lnTo>
                <a:lnTo>
                  <a:pt x="2791436" y="1968406"/>
                </a:lnTo>
                <a:lnTo>
                  <a:pt x="2788948" y="1967953"/>
                </a:lnTo>
                <a:lnTo>
                  <a:pt x="2785554" y="1967500"/>
                </a:lnTo>
                <a:lnTo>
                  <a:pt x="2781481" y="1966369"/>
                </a:lnTo>
                <a:lnTo>
                  <a:pt x="2779445" y="1965463"/>
                </a:lnTo>
                <a:lnTo>
                  <a:pt x="2777182" y="1964558"/>
                </a:lnTo>
                <a:lnTo>
                  <a:pt x="2775146" y="1963426"/>
                </a:lnTo>
                <a:lnTo>
                  <a:pt x="2773110" y="1961615"/>
                </a:lnTo>
                <a:lnTo>
                  <a:pt x="2771300" y="1959804"/>
                </a:lnTo>
                <a:lnTo>
                  <a:pt x="2769490" y="1957540"/>
                </a:lnTo>
                <a:lnTo>
                  <a:pt x="2768132" y="1955276"/>
                </a:lnTo>
                <a:lnTo>
                  <a:pt x="2767001" y="1952107"/>
                </a:lnTo>
                <a:lnTo>
                  <a:pt x="2765870" y="1947579"/>
                </a:lnTo>
                <a:lnTo>
                  <a:pt x="2764965" y="1941694"/>
                </a:lnTo>
                <a:lnTo>
                  <a:pt x="2764286" y="1935582"/>
                </a:lnTo>
                <a:lnTo>
                  <a:pt x="2764286" y="1929017"/>
                </a:lnTo>
                <a:lnTo>
                  <a:pt x="2764286" y="1925621"/>
                </a:lnTo>
                <a:lnTo>
                  <a:pt x="2764512" y="1922452"/>
                </a:lnTo>
                <a:lnTo>
                  <a:pt x="2765191" y="1919283"/>
                </a:lnTo>
                <a:lnTo>
                  <a:pt x="2765870" y="1916340"/>
                </a:lnTo>
                <a:lnTo>
                  <a:pt x="2766548" y="1913397"/>
                </a:lnTo>
                <a:lnTo>
                  <a:pt x="2767906" y="1910907"/>
                </a:lnTo>
                <a:lnTo>
                  <a:pt x="2769037" y="1908643"/>
                </a:lnTo>
                <a:lnTo>
                  <a:pt x="2770621" y="1906379"/>
                </a:lnTo>
                <a:lnTo>
                  <a:pt x="2772431" y="1904115"/>
                </a:lnTo>
                <a:lnTo>
                  <a:pt x="2774241" y="1901625"/>
                </a:lnTo>
                <a:lnTo>
                  <a:pt x="2775599" y="1899362"/>
                </a:lnTo>
                <a:lnTo>
                  <a:pt x="2776730" y="1897324"/>
                </a:lnTo>
                <a:lnTo>
                  <a:pt x="2777635" y="1895060"/>
                </a:lnTo>
                <a:lnTo>
                  <a:pt x="2778314" y="1892797"/>
                </a:lnTo>
                <a:lnTo>
                  <a:pt x="2778766" y="1890759"/>
                </a:lnTo>
                <a:lnTo>
                  <a:pt x="2778766" y="1888722"/>
                </a:lnTo>
                <a:lnTo>
                  <a:pt x="2778766" y="1886911"/>
                </a:lnTo>
                <a:lnTo>
                  <a:pt x="2778540" y="1885100"/>
                </a:lnTo>
                <a:lnTo>
                  <a:pt x="2777635" y="1883289"/>
                </a:lnTo>
                <a:lnTo>
                  <a:pt x="2776956" y="1881704"/>
                </a:lnTo>
                <a:lnTo>
                  <a:pt x="2776277" y="1880120"/>
                </a:lnTo>
                <a:lnTo>
                  <a:pt x="2774920" y="1878761"/>
                </a:lnTo>
                <a:lnTo>
                  <a:pt x="2773789" y="1877403"/>
                </a:lnTo>
                <a:lnTo>
                  <a:pt x="2772205" y="1876271"/>
                </a:lnTo>
                <a:lnTo>
                  <a:pt x="2767906" y="1873328"/>
                </a:lnTo>
                <a:lnTo>
                  <a:pt x="2760892" y="1869027"/>
                </a:lnTo>
                <a:lnTo>
                  <a:pt x="2752068" y="1864047"/>
                </a:lnTo>
                <a:lnTo>
                  <a:pt x="2741208" y="1858161"/>
                </a:lnTo>
                <a:lnTo>
                  <a:pt x="2728733" y="1851373"/>
                </a:lnTo>
                <a:lnTo>
                  <a:pt x="2735036" y="1883775"/>
                </a:lnTo>
                <a:lnTo>
                  <a:pt x="2738211" y="1900340"/>
                </a:lnTo>
                <a:lnTo>
                  <a:pt x="2741159" y="1915089"/>
                </a:lnTo>
                <a:lnTo>
                  <a:pt x="2744107" y="1928704"/>
                </a:lnTo>
                <a:lnTo>
                  <a:pt x="2747055" y="1940730"/>
                </a:lnTo>
                <a:lnTo>
                  <a:pt x="2749550" y="1950034"/>
                </a:lnTo>
                <a:lnTo>
                  <a:pt x="2751818" y="1957068"/>
                </a:lnTo>
                <a:lnTo>
                  <a:pt x="2754086" y="1962741"/>
                </a:lnTo>
                <a:lnTo>
                  <a:pt x="2756807" y="1968187"/>
                </a:lnTo>
                <a:lnTo>
                  <a:pt x="2759529" y="1974087"/>
                </a:lnTo>
                <a:lnTo>
                  <a:pt x="2762477" y="1979760"/>
                </a:lnTo>
                <a:lnTo>
                  <a:pt x="2768827" y="1990878"/>
                </a:lnTo>
                <a:lnTo>
                  <a:pt x="2775177" y="2001089"/>
                </a:lnTo>
                <a:lnTo>
                  <a:pt x="2780846" y="2009939"/>
                </a:lnTo>
                <a:lnTo>
                  <a:pt x="2785609" y="2016973"/>
                </a:lnTo>
                <a:lnTo>
                  <a:pt x="2790145" y="2022873"/>
                </a:lnTo>
                <a:lnTo>
                  <a:pt x="2798536" y="2036261"/>
                </a:lnTo>
                <a:lnTo>
                  <a:pt x="2814864" y="2063718"/>
                </a:lnTo>
                <a:lnTo>
                  <a:pt x="2827564" y="2084821"/>
                </a:lnTo>
                <a:lnTo>
                  <a:pt x="2832780" y="2093216"/>
                </a:lnTo>
                <a:lnTo>
                  <a:pt x="2836182" y="2098435"/>
                </a:lnTo>
                <a:lnTo>
                  <a:pt x="2837316" y="2100251"/>
                </a:lnTo>
                <a:lnTo>
                  <a:pt x="2837996" y="2102293"/>
                </a:lnTo>
                <a:lnTo>
                  <a:pt x="2838450" y="2104108"/>
                </a:lnTo>
                <a:lnTo>
                  <a:pt x="2838450" y="2106150"/>
                </a:lnTo>
                <a:lnTo>
                  <a:pt x="2837996" y="2108193"/>
                </a:lnTo>
                <a:lnTo>
                  <a:pt x="2837316" y="2110235"/>
                </a:lnTo>
                <a:lnTo>
                  <a:pt x="2836409" y="2112050"/>
                </a:lnTo>
                <a:lnTo>
                  <a:pt x="2835275" y="2113865"/>
                </a:lnTo>
                <a:lnTo>
                  <a:pt x="2833914" y="2115681"/>
                </a:lnTo>
                <a:lnTo>
                  <a:pt x="2832100" y="2117269"/>
                </a:lnTo>
                <a:lnTo>
                  <a:pt x="2830512" y="2118858"/>
                </a:lnTo>
                <a:lnTo>
                  <a:pt x="2828471" y="2119992"/>
                </a:lnTo>
                <a:lnTo>
                  <a:pt x="2826204" y="2121127"/>
                </a:lnTo>
                <a:lnTo>
                  <a:pt x="2823936" y="2121807"/>
                </a:lnTo>
                <a:lnTo>
                  <a:pt x="2821441" y="2122261"/>
                </a:lnTo>
                <a:lnTo>
                  <a:pt x="2819173" y="2122488"/>
                </a:lnTo>
                <a:lnTo>
                  <a:pt x="2815771" y="2122261"/>
                </a:lnTo>
                <a:lnTo>
                  <a:pt x="2810782" y="2121807"/>
                </a:lnTo>
                <a:lnTo>
                  <a:pt x="2797175" y="2119992"/>
                </a:lnTo>
                <a:lnTo>
                  <a:pt x="2780166" y="2117269"/>
                </a:lnTo>
                <a:lnTo>
                  <a:pt x="2761570" y="2114092"/>
                </a:lnTo>
                <a:lnTo>
                  <a:pt x="2742746" y="2110462"/>
                </a:lnTo>
                <a:lnTo>
                  <a:pt x="2725284" y="2106604"/>
                </a:lnTo>
                <a:lnTo>
                  <a:pt x="2717800" y="2105016"/>
                </a:lnTo>
                <a:lnTo>
                  <a:pt x="2711677" y="2103201"/>
                </a:lnTo>
                <a:lnTo>
                  <a:pt x="2706688" y="2101839"/>
                </a:lnTo>
                <a:lnTo>
                  <a:pt x="2703286" y="2100251"/>
                </a:lnTo>
                <a:lnTo>
                  <a:pt x="2697162" y="2097074"/>
                </a:lnTo>
                <a:lnTo>
                  <a:pt x="2690359" y="2092763"/>
                </a:lnTo>
                <a:lnTo>
                  <a:pt x="2682875" y="2087543"/>
                </a:lnTo>
                <a:lnTo>
                  <a:pt x="2679246" y="2084821"/>
                </a:lnTo>
                <a:lnTo>
                  <a:pt x="2675391" y="2081644"/>
                </a:lnTo>
                <a:lnTo>
                  <a:pt x="2671989" y="2078694"/>
                </a:lnTo>
                <a:lnTo>
                  <a:pt x="2668814" y="2075290"/>
                </a:lnTo>
                <a:lnTo>
                  <a:pt x="2665639" y="2071886"/>
                </a:lnTo>
                <a:lnTo>
                  <a:pt x="2662918" y="2068483"/>
                </a:lnTo>
                <a:lnTo>
                  <a:pt x="2660423" y="2065079"/>
                </a:lnTo>
                <a:lnTo>
                  <a:pt x="2658382" y="2061448"/>
                </a:lnTo>
                <a:lnTo>
                  <a:pt x="2656795" y="2058045"/>
                </a:lnTo>
                <a:lnTo>
                  <a:pt x="2656114" y="2054868"/>
                </a:lnTo>
                <a:lnTo>
                  <a:pt x="2654754" y="2048061"/>
                </a:lnTo>
                <a:lnTo>
                  <a:pt x="2652939" y="2042161"/>
                </a:lnTo>
                <a:lnTo>
                  <a:pt x="2651125" y="2036488"/>
                </a:lnTo>
                <a:lnTo>
                  <a:pt x="2650544" y="2034891"/>
                </a:lnTo>
                <a:lnTo>
                  <a:pt x="2647538" y="2036545"/>
                </a:lnTo>
                <a:lnTo>
                  <a:pt x="2642334" y="2038582"/>
                </a:lnTo>
                <a:lnTo>
                  <a:pt x="2639845" y="2039261"/>
                </a:lnTo>
                <a:lnTo>
                  <a:pt x="2636904" y="2040167"/>
                </a:lnTo>
                <a:lnTo>
                  <a:pt x="2633962" y="2040620"/>
                </a:lnTo>
                <a:lnTo>
                  <a:pt x="2631021" y="2041072"/>
                </a:lnTo>
                <a:lnTo>
                  <a:pt x="2627854" y="2041299"/>
                </a:lnTo>
                <a:lnTo>
                  <a:pt x="2624460" y="2041525"/>
                </a:lnTo>
                <a:lnTo>
                  <a:pt x="2621066" y="2041525"/>
                </a:lnTo>
                <a:lnTo>
                  <a:pt x="2617898" y="2041299"/>
                </a:lnTo>
                <a:lnTo>
                  <a:pt x="2614731" y="2040846"/>
                </a:lnTo>
                <a:lnTo>
                  <a:pt x="2612016" y="2040393"/>
                </a:lnTo>
                <a:lnTo>
                  <a:pt x="2609301" y="2039941"/>
                </a:lnTo>
                <a:lnTo>
                  <a:pt x="2606585" y="2038809"/>
                </a:lnTo>
                <a:lnTo>
                  <a:pt x="2604097" y="2038130"/>
                </a:lnTo>
                <a:lnTo>
                  <a:pt x="2601608" y="2036771"/>
                </a:lnTo>
                <a:lnTo>
                  <a:pt x="2599345" y="2035866"/>
                </a:lnTo>
                <a:lnTo>
                  <a:pt x="2597309" y="2034281"/>
                </a:lnTo>
                <a:lnTo>
                  <a:pt x="2593463" y="2031565"/>
                </a:lnTo>
                <a:lnTo>
                  <a:pt x="2590295" y="2028395"/>
                </a:lnTo>
                <a:lnTo>
                  <a:pt x="2587354" y="2025000"/>
                </a:lnTo>
                <a:lnTo>
                  <a:pt x="2584865" y="2021604"/>
                </a:lnTo>
                <a:lnTo>
                  <a:pt x="2582602" y="2017756"/>
                </a:lnTo>
                <a:lnTo>
                  <a:pt x="2580792" y="2014134"/>
                </a:lnTo>
                <a:lnTo>
                  <a:pt x="2579435" y="2010285"/>
                </a:lnTo>
                <a:lnTo>
                  <a:pt x="2578077" y="2006663"/>
                </a:lnTo>
                <a:lnTo>
                  <a:pt x="2577398" y="2003041"/>
                </a:lnTo>
                <a:lnTo>
                  <a:pt x="2576946" y="1999646"/>
                </a:lnTo>
                <a:lnTo>
                  <a:pt x="2576267" y="1996703"/>
                </a:lnTo>
                <a:lnTo>
                  <a:pt x="2576267" y="1993760"/>
                </a:lnTo>
                <a:lnTo>
                  <a:pt x="2576267" y="1991044"/>
                </a:lnTo>
                <a:lnTo>
                  <a:pt x="2576720" y="1988101"/>
                </a:lnTo>
                <a:lnTo>
                  <a:pt x="2577172" y="1985384"/>
                </a:lnTo>
                <a:lnTo>
                  <a:pt x="2577851" y="1982668"/>
                </a:lnTo>
                <a:lnTo>
                  <a:pt x="2578756" y="1980178"/>
                </a:lnTo>
                <a:lnTo>
                  <a:pt x="2579887" y="1977687"/>
                </a:lnTo>
                <a:lnTo>
                  <a:pt x="2580792" y="1975197"/>
                </a:lnTo>
                <a:lnTo>
                  <a:pt x="2583281" y="1970670"/>
                </a:lnTo>
                <a:lnTo>
                  <a:pt x="2585770" y="1967274"/>
                </a:lnTo>
                <a:lnTo>
                  <a:pt x="2588485" y="1964331"/>
                </a:lnTo>
                <a:lnTo>
                  <a:pt x="2589616" y="1963426"/>
                </a:lnTo>
                <a:lnTo>
                  <a:pt x="2590974" y="1962520"/>
                </a:lnTo>
                <a:lnTo>
                  <a:pt x="2594594" y="1960709"/>
                </a:lnTo>
                <a:lnTo>
                  <a:pt x="2596178" y="1960030"/>
                </a:lnTo>
                <a:lnTo>
                  <a:pt x="2596856" y="1959351"/>
                </a:lnTo>
                <a:lnTo>
                  <a:pt x="2597309" y="1958672"/>
                </a:lnTo>
                <a:lnTo>
                  <a:pt x="2597309" y="1957314"/>
                </a:lnTo>
                <a:lnTo>
                  <a:pt x="2597083" y="1955955"/>
                </a:lnTo>
                <a:lnTo>
                  <a:pt x="2596630" y="1953465"/>
                </a:lnTo>
                <a:lnTo>
                  <a:pt x="2595499" y="1950522"/>
                </a:lnTo>
                <a:lnTo>
                  <a:pt x="2593689" y="1946221"/>
                </a:lnTo>
                <a:lnTo>
                  <a:pt x="2587806" y="1934450"/>
                </a:lnTo>
                <a:lnTo>
                  <a:pt x="2578304" y="1916566"/>
                </a:lnTo>
                <a:lnTo>
                  <a:pt x="2564954" y="1892118"/>
                </a:lnTo>
                <a:lnTo>
                  <a:pt x="2561108" y="1885100"/>
                </a:lnTo>
                <a:lnTo>
                  <a:pt x="2557035" y="1878535"/>
                </a:lnTo>
                <a:lnTo>
                  <a:pt x="2552963" y="1871970"/>
                </a:lnTo>
                <a:lnTo>
                  <a:pt x="2548664" y="1866084"/>
                </a:lnTo>
                <a:lnTo>
                  <a:pt x="2544139" y="1860199"/>
                </a:lnTo>
                <a:lnTo>
                  <a:pt x="2540066" y="1854766"/>
                </a:lnTo>
                <a:lnTo>
                  <a:pt x="2535767" y="1849559"/>
                </a:lnTo>
                <a:lnTo>
                  <a:pt x="2531695" y="1844805"/>
                </a:lnTo>
                <a:lnTo>
                  <a:pt x="2523776" y="1835750"/>
                </a:lnTo>
                <a:lnTo>
                  <a:pt x="2516536" y="1828732"/>
                </a:lnTo>
                <a:lnTo>
                  <a:pt x="2510200" y="1822620"/>
                </a:lnTo>
                <a:lnTo>
                  <a:pt x="2505675" y="1818546"/>
                </a:lnTo>
                <a:lnTo>
                  <a:pt x="2503187" y="1816508"/>
                </a:lnTo>
                <a:lnTo>
                  <a:pt x="2500698" y="1815150"/>
                </a:lnTo>
                <a:lnTo>
                  <a:pt x="2498435" y="1814018"/>
                </a:lnTo>
                <a:lnTo>
                  <a:pt x="2496173" y="1813565"/>
                </a:lnTo>
                <a:lnTo>
                  <a:pt x="2494589" y="1813113"/>
                </a:lnTo>
                <a:lnTo>
                  <a:pt x="2493005" y="1812886"/>
                </a:lnTo>
                <a:lnTo>
                  <a:pt x="2491648" y="1812886"/>
                </a:lnTo>
                <a:lnTo>
                  <a:pt x="2491421" y="1816508"/>
                </a:lnTo>
                <a:lnTo>
                  <a:pt x="2491421" y="1824884"/>
                </a:lnTo>
                <a:lnTo>
                  <a:pt x="2491648" y="1829638"/>
                </a:lnTo>
                <a:lnTo>
                  <a:pt x="2492326" y="1833713"/>
                </a:lnTo>
                <a:lnTo>
                  <a:pt x="2492779" y="1835297"/>
                </a:lnTo>
                <a:lnTo>
                  <a:pt x="2493231" y="1836656"/>
                </a:lnTo>
                <a:lnTo>
                  <a:pt x="2493684" y="1837561"/>
                </a:lnTo>
                <a:lnTo>
                  <a:pt x="2494589" y="1838014"/>
                </a:lnTo>
                <a:lnTo>
                  <a:pt x="2495268" y="1838467"/>
                </a:lnTo>
                <a:lnTo>
                  <a:pt x="2496173" y="1839146"/>
                </a:lnTo>
                <a:lnTo>
                  <a:pt x="2498209" y="1840730"/>
                </a:lnTo>
                <a:lnTo>
                  <a:pt x="2500245" y="1843447"/>
                </a:lnTo>
                <a:lnTo>
                  <a:pt x="2501829" y="1846842"/>
                </a:lnTo>
                <a:lnTo>
                  <a:pt x="2503639" y="1850691"/>
                </a:lnTo>
                <a:lnTo>
                  <a:pt x="2505223" y="1855445"/>
                </a:lnTo>
                <a:lnTo>
                  <a:pt x="2505675" y="1858161"/>
                </a:lnTo>
                <a:lnTo>
                  <a:pt x="2505902" y="1860878"/>
                </a:lnTo>
                <a:lnTo>
                  <a:pt x="2506128" y="1863594"/>
                </a:lnTo>
                <a:lnTo>
                  <a:pt x="2506354" y="1866763"/>
                </a:lnTo>
                <a:lnTo>
                  <a:pt x="2506128" y="1869933"/>
                </a:lnTo>
                <a:lnTo>
                  <a:pt x="2505675" y="1873328"/>
                </a:lnTo>
                <a:lnTo>
                  <a:pt x="2504544" y="1876498"/>
                </a:lnTo>
                <a:lnTo>
                  <a:pt x="2503413" y="1879893"/>
                </a:lnTo>
                <a:lnTo>
                  <a:pt x="2501829" y="1883063"/>
                </a:lnTo>
                <a:lnTo>
                  <a:pt x="2500019" y="1886458"/>
                </a:lnTo>
                <a:lnTo>
                  <a:pt x="2497756" y="1889401"/>
                </a:lnTo>
                <a:lnTo>
                  <a:pt x="2495041" y="1892344"/>
                </a:lnTo>
                <a:lnTo>
                  <a:pt x="2492100" y="1895060"/>
                </a:lnTo>
                <a:lnTo>
                  <a:pt x="2488706" y="1897551"/>
                </a:lnTo>
                <a:lnTo>
                  <a:pt x="2485086" y="1899814"/>
                </a:lnTo>
                <a:lnTo>
                  <a:pt x="2481013" y="1901625"/>
                </a:lnTo>
                <a:lnTo>
                  <a:pt x="2476715" y="1903210"/>
                </a:lnTo>
                <a:lnTo>
                  <a:pt x="2472190" y="1904115"/>
                </a:lnTo>
                <a:lnTo>
                  <a:pt x="2466986" y="1905021"/>
                </a:lnTo>
                <a:lnTo>
                  <a:pt x="2461782" y="1905247"/>
                </a:lnTo>
                <a:lnTo>
                  <a:pt x="2456578" y="1905021"/>
                </a:lnTo>
                <a:lnTo>
                  <a:pt x="2451600" y="1904115"/>
                </a:lnTo>
                <a:lnTo>
                  <a:pt x="2447301" y="1902984"/>
                </a:lnTo>
                <a:lnTo>
                  <a:pt x="2443229" y="1901399"/>
                </a:lnTo>
                <a:lnTo>
                  <a:pt x="2439609" y="1899362"/>
                </a:lnTo>
                <a:lnTo>
                  <a:pt x="2436441" y="1897098"/>
                </a:lnTo>
                <a:lnTo>
                  <a:pt x="2433274" y="1894608"/>
                </a:lnTo>
                <a:lnTo>
                  <a:pt x="2431011" y="1891891"/>
                </a:lnTo>
                <a:lnTo>
                  <a:pt x="2428748" y="1889175"/>
                </a:lnTo>
                <a:lnTo>
                  <a:pt x="2426712" y="1886005"/>
                </a:lnTo>
                <a:lnTo>
                  <a:pt x="2424902" y="1883063"/>
                </a:lnTo>
                <a:lnTo>
                  <a:pt x="2423771" y="1880120"/>
                </a:lnTo>
                <a:lnTo>
                  <a:pt x="2422639" y="1877177"/>
                </a:lnTo>
                <a:lnTo>
                  <a:pt x="2421961" y="1874460"/>
                </a:lnTo>
                <a:lnTo>
                  <a:pt x="2421508" y="1871970"/>
                </a:lnTo>
                <a:lnTo>
                  <a:pt x="2421508" y="1869706"/>
                </a:lnTo>
                <a:lnTo>
                  <a:pt x="2421508" y="1867443"/>
                </a:lnTo>
                <a:lnTo>
                  <a:pt x="2421961" y="1865405"/>
                </a:lnTo>
                <a:lnTo>
                  <a:pt x="2422639" y="1862915"/>
                </a:lnTo>
                <a:lnTo>
                  <a:pt x="2423771" y="1860651"/>
                </a:lnTo>
                <a:lnTo>
                  <a:pt x="2424676" y="1858161"/>
                </a:lnTo>
                <a:lnTo>
                  <a:pt x="2426260" y="1855897"/>
                </a:lnTo>
                <a:lnTo>
                  <a:pt x="2428975" y="1851596"/>
                </a:lnTo>
                <a:lnTo>
                  <a:pt x="2431690" y="1847974"/>
                </a:lnTo>
                <a:lnTo>
                  <a:pt x="2434179" y="1845031"/>
                </a:lnTo>
                <a:lnTo>
                  <a:pt x="2436667" y="1842541"/>
                </a:lnTo>
                <a:lnTo>
                  <a:pt x="2436441" y="1836656"/>
                </a:lnTo>
                <a:lnTo>
                  <a:pt x="2416304" y="1837108"/>
                </a:lnTo>
                <a:lnTo>
                  <a:pt x="2416078" y="1817866"/>
                </a:lnTo>
                <a:lnTo>
                  <a:pt x="2415852" y="1803605"/>
                </a:lnTo>
                <a:lnTo>
                  <a:pt x="2415626" y="1794776"/>
                </a:lnTo>
                <a:lnTo>
                  <a:pt x="2415626" y="1792965"/>
                </a:lnTo>
                <a:lnTo>
                  <a:pt x="2415626" y="1791607"/>
                </a:lnTo>
                <a:lnTo>
                  <a:pt x="2416078" y="1789117"/>
                </a:lnTo>
                <a:lnTo>
                  <a:pt x="2415852" y="1787985"/>
                </a:lnTo>
                <a:lnTo>
                  <a:pt x="2415626" y="1787532"/>
                </a:lnTo>
                <a:lnTo>
                  <a:pt x="2415173" y="1787306"/>
                </a:lnTo>
                <a:lnTo>
                  <a:pt x="2414042" y="1787306"/>
                </a:lnTo>
                <a:lnTo>
                  <a:pt x="2407254" y="1787985"/>
                </a:lnTo>
                <a:lnTo>
                  <a:pt x="2400240" y="1789343"/>
                </a:lnTo>
                <a:lnTo>
                  <a:pt x="2393452" y="1790701"/>
                </a:lnTo>
                <a:lnTo>
                  <a:pt x="2387117" y="1792512"/>
                </a:lnTo>
                <a:lnTo>
                  <a:pt x="2380782" y="1794550"/>
                </a:lnTo>
                <a:lnTo>
                  <a:pt x="2374673" y="1796814"/>
                </a:lnTo>
                <a:lnTo>
                  <a:pt x="2368564" y="1799077"/>
                </a:lnTo>
                <a:lnTo>
                  <a:pt x="2362908" y="1801341"/>
                </a:lnTo>
                <a:lnTo>
                  <a:pt x="2357478" y="1803831"/>
                </a:lnTo>
                <a:lnTo>
                  <a:pt x="2352274" y="1806548"/>
                </a:lnTo>
                <a:lnTo>
                  <a:pt x="2342319" y="1811754"/>
                </a:lnTo>
                <a:lnTo>
                  <a:pt x="2333721" y="1816735"/>
                </a:lnTo>
                <a:lnTo>
                  <a:pt x="2326028" y="1821488"/>
                </a:lnTo>
                <a:lnTo>
                  <a:pt x="2323986" y="1822903"/>
                </a:lnTo>
                <a:lnTo>
                  <a:pt x="2323854" y="1823166"/>
                </a:lnTo>
                <a:lnTo>
                  <a:pt x="2322947" y="1824980"/>
                </a:lnTo>
                <a:lnTo>
                  <a:pt x="2321812" y="1826568"/>
                </a:lnTo>
                <a:lnTo>
                  <a:pt x="2320451" y="1827701"/>
                </a:lnTo>
                <a:lnTo>
                  <a:pt x="2319090" y="1828835"/>
                </a:lnTo>
                <a:lnTo>
                  <a:pt x="2317502" y="1829742"/>
                </a:lnTo>
                <a:lnTo>
                  <a:pt x="2315914" y="1830423"/>
                </a:lnTo>
                <a:lnTo>
                  <a:pt x="2314556" y="1831101"/>
                </a:lnTo>
                <a:lnTo>
                  <a:pt x="2312453" y="1833486"/>
                </a:lnTo>
                <a:lnTo>
                  <a:pt x="2309964" y="1836656"/>
                </a:lnTo>
                <a:lnTo>
                  <a:pt x="2308154" y="1839372"/>
                </a:lnTo>
                <a:lnTo>
                  <a:pt x="2307249" y="1841636"/>
                </a:lnTo>
                <a:lnTo>
                  <a:pt x="2306796" y="1843220"/>
                </a:lnTo>
                <a:lnTo>
                  <a:pt x="2304063" y="1875389"/>
                </a:lnTo>
                <a:lnTo>
                  <a:pt x="2305248" y="1877550"/>
                </a:lnTo>
                <a:lnTo>
                  <a:pt x="2306845" y="1880685"/>
                </a:lnTo>
                <a:lnTo>
                  <a:pt x="2307986" y="1883820"/>
                </a:lnTo>
                <a:lnTo>
                  <a:pt x="2309127" y="1887403"/>
                </a:lnTo>
                <a:lnTo>
                  <a:pt x="2309584" y="1890986"/>
                </a:lnTo>
                <a:lnTo>
                  <a:pt x="2309812" y="1894569"/>
                </a:lnTo>
                <a:lnTo>
                  <a:pt x="2309584" y="1898376"/>
                </a:lnTo>
                <a:lnTo>
                  <a:pt x="2309127" y="1901735"/>
                </a:lnTo>
                <a:lnTo>
                  <a:pt x="2307986" y="1905095"/>
                </a:lnTo>
                <a:lnTo>
                  <a:pt x="2306845" y="1908678"/>
                </a:lnTo>
                <a:lnTo>
                  <a:pt x="2305248" y="1911589"/>
                </a:lnTo>
                <a:lnTo>
                  <a:pt x="2303651" y="1914500"/>
                </a:lnTo>
                <a:lnTo>
                  <a:pt x="2301368" y="1917412"/>
                </a:lnTo>
                <a:lnTo>
                  <a:pt x="2299086" y="1919875"/>
                </a:lnTo>
                <a:lnTo>
                  <a:pt x="2296348" y="1922114"/>
                </a:lnTo>
                <a:lnTo>
                  <a:pt x="2293610" y="1924354"/>
                </a:lnTo>
                <a:lnTo>
                  <a:pt x="2290643" y="1925921"/>
                </a:lnTo>
                <a:lnTo>
                  <a:pt x="2287448" y="1927489"/>
                </a:lnTo>
                <a:lnTo>
                  <a:pt x="2284025" y="1928609"/>
                </a:lnTo>
                <a:lnTo>
                  <a:pt x="2280602" y="1929728"/>
                </a:lnTo>
                <a:lnTo>
                  <a:pt x="2276951" y="1930176"/>
                </a:lnTo>
                <a:lnTo>
                  <a:pt x="2273071" y="1930400"/>
                </a:lnTo>
                <a:lnTo>
                  <a:pt x="2269648" y="1930176"/>
                </a:lnTo>
                <a:lnTo>
                  <a:pt x="2265997" y="1929728"/>
                </a:lnTo>
                <a:lnTo>
                  <a:pt x="2262346" y="1928609"/>
                </a:lnTo>
                <a:lnTo>
                  <a:pt x="2259151" y="1927489"/>
                </a:lnTo>
                <a:lnTo>
                  <a:pt x="2255956" y="1925921"/>
                </a:lnTo>
                <a:lnTo>
                  <a:pt x="2252989" y="1924354"/>
                </a:lnTo>
                <a:lnTo>
                  <a:pt x="2250251" y="1922114"/>
                </a:lnTo>
                <a:lnTo>
                  <a:pt x="2247513" y="1919875"/>
                </a:lnTo>
                <a:lnTo>
                  <a:pt x="2245231" y="1917412"/>
                </a:lnTo>
                <a:lnTo>
                  <a:pt x="2242948" y="1914500"/>
                </a:lnTo>
                <a:lnTo>
                  <a:pt x="2241123" y="1911589"/>
                </a:lnTo>
                <a:lnTo>
                  <a:pt x="2239754" y="1908678"/>
                </a:lnTo>
                <a:lnTo>
                  <a:pt x="2238384" y="1905095"/>
                </a:lnTo>
                <a:lnTo>
                  <a:pt x="2237472" y="1901735"/>
                </a:lnTo>
                <a:lnTo>
                  <a:pt x="2237015" y="1898376"/>
                </a:lnTo>
                <a:lnTo>
                  <a:pt x="2236787" y="1894569"/>
                </a:lnTo>
                <a:lnTo>
                  <a:pt x="2237015" y="1890986"/>
                </a:lnTo>
                <a:lnTo>
                  <a:pt x="2237472" y="1887403"/>
                </a:lnTo>
                <a:lnTo>
                  <a:pt x="2238384" y="1883820"/>
                </a:lnTo>
                <a:lnTo>
                  <a:pt x="2239754" y="1880685"/>
                </a:lnTo>
                <a:lnTo>
                  <a:pt x="2241123" y="1877550"/>
                </a:lnTo>
                <a:lnTo>
                  <a:pt x="2242948" y="1874638"/>
                </a:lnTo>
                <a:lnTo>
                  <a:pt x="2245231" y="1871951"/>
                </a:lnTo>
                <a:lnTo>
                  <a:pt x="2247513" y="1869264"/>
                </a:lnTo>
                <a:lnTo>
                  <a:pt x="2250251" y="1867024"/>
                </a:lnTo>
                <a:lnTo>
                  <a:pt x="2252989" y="1865009"/>
                </a:lnTo>
                <a:lnTo>
                  <a:pt x="2255956" y="1862993"/>
                </a:lnTo>
                <a:lnTo>
                  <a:pt x="2259151" y="1861650"/>
                </a:lnTo>
                <a:lnTo>
                  <a:pt x="2262346" y="1860306"/>
                </a:lnTo>
                <a:lnTo>
                  <a:pt x="2265997" y="1859634"/>
                </a:lnTo>
                <a:lnTo>
                  <a:pt x="2269648" y="1858962"/>
                </a:lnTo>
                <a:lnTo>
                  <a:pt x="2273071" y="1858962"/>
                </a:lnTo>
                <a:lnTo>
                  <a:pt x="2276951" y="1858962"/>
                </a:lnTo>
                <a:lnTo>
                  <a:pt x="2278062" y="1859167"/>
                </a:lnTo>
                <a:lnTo>
                  <a:pt x="2278062" y="1841316"/>
                </a:lnTo>
                <a:lnTo>
                  <a:pt x="2272127" y="1843121"/>
                </a:lnTo>
                <a:lnTo>
                  <a:pt x="2260102" y="1846296"/>
                </a:lnTo>
                <a:lnTo>
                  <a:pt x="2247397" y="1849697"/>
                </a:lnTo>
                <a:lnTo>
                  <a:pt x="2234465" y="1852645"/>
                </a:lnTo>
                <a:lnTo>
                  <a:pt x="2221987" y="1855139"/>
                </a:lnTo>
                <a:lnTo>
                  <a:pt x="2211097" y="1857180"/>
                </a:lnTo>
                <a:lnTo>
                  <a:pt x="2202022" y="1858541"/>
                </a:lnTo>
                <a:lnTo>
                  <a:pt x="2198392" y="1858768"/>
                </a:lnTo>
                <a:lnTo>
                  <a:pt x="2195670" y="1858994"/>
                </a:lnTo>
                <a:lnTo>
                  <a:pt x="2194535" y="1858994"/>
                </a:lnTo>
                <a:lnTo>
                  <a:pt x="2193401" y="1859221"/>
                </a:lnTo>
                <a:lnTo>
                  <a:pt x="2192493" y="1859448"/>
                </a:lnTo>
                <a:lnTo>
                  <a:pt x="2191813" y="1860355"/>
                </a:lnTo>
                <a:lnTo>
                  <a:pt x="2191359" y="1860809"/>
                </a:lnTo>
                <a:lnTo>
                  <a:pt x="2190452" y="1861489"/>
                </a:lnTo>
                <a:lnTo>
                  <a:pt x="2189544" y="1863530"/>
                </a:lnTo>
                <a:lnTo>
                  <a:pt x="2189090" y="1865797"/>
                </a:lnTo>
                <a:lnTo>
                  <a:pt x="2188863" y="1868518"/>
                </a:lnTo>
                <a:lnTo>
                  <a:pt x="2188637" y="1871240"/>
                </a:lnTo>
                <a:lnTo>
                  <a:pt x="2188863" y="1874414"/>
                </a:lnTo>
                <a:lnTo>
                  <a:pt x="2189544" y="1880763"/>
                </a:lnTo>
                <a:lnTo>
                  <a:pt x="2190225" y="1887566"/>
                </a:lnTo>
                <a:lnTo>
                  <a:pt x="2190905" y="1893689"/>
                </a:lnTo>
                <a:lnTo>
                  <a:pt x="2191359" y="1896637"/>
                </a:lnTo>
                <a:lnTo>
                  <a:pt x="2191586" y="1899131"/>
                </a:lnTo>
                <a:lnTo>
                  <a:pt x="2191586" y="1901852"/>
                </a:lnTo>
                <a:lnTo>
                  <a:pt x="2192267" y="1905027"/>
                </a:lnTo>
                <a:lnTo>
                  <a:pt x="2192947" y="1908202"/>
                </a:lnTo>
                <a:lnTo>
                  <a:pt x="2194308" y="1911830"/>
                </a:lnTo>
                <a:lnTo>
                  <a:pt x="2195670" y="1915911"/>
                </a:lnTo>
                <a:lnTo>
                  <a:pt x="2197485" y="1919766"/>
                </a:lnTo>
                <a:lnTo>
                  <a:pt x="2201568" y="1928383"/>
                </a:lnTo>
                <a:lnTo>
                  <a:pt x="2206560" y="1937227"/>
                </a:lnTo>
                <a:lnTo>
                  <a:pt x="2212005" y="1945844"/>
                </a:lnTo>
                <a:lnTo>
                  <a:pt x="2217450" y="1953781"/>
                </a:lnTo>
                <a:lnTo>
                  <a:pt x="2220626" y="1957409"/>
                </a:lnTo>
                <a:lnTo>
                  <a:pt x="2223348" y="1960810"/>
                </a:lnTo>
                <a:lnTo>
                  <a:pt x="2223848" y="1961446"/>
                </a:lnTo>
                <a:lnTo>
                  <a:pt x="2225427" y="1960259"/>
                </a:lnTo>
                <a:lnTo>
                  <a:pt x="2228329" y="1958243"/>
                </a:lnTo>
                <a:lnTo>
                  <a:pt x="2231678" y="1956900"/>
                </a:lnTo>
                <a:lnTo>
                  <a:pt x="2235027" y="1955556"/>
                </a:lnTo>
                <a:lnTo>
                  <a:pt x="2238375" y="1954884"/>
                </a:lnTo>
                <a:lnTo>
                  <a:pt x="2241724" y="1954436"/>
                </a:lnTo>
                <a:lnTo>
                  <a:pt x="2245519" y="1954212"/>
                </a:lnTo>
                <a:lnTo>
                  <a:pt x="2249091" y="1954436"/>
                </a:lnTo>
                <a:lnTo>
                  <a:pt x="2252663" y="1954884"/>
                </a:lnTo>
                <a:lnTo>
                  <a:pt x="2256011" y="1955556"/>
                </a:lnTo>
                <a:lnTo>
                  <a:pt x="2259360" y="1956900"/>
                </a:lnTo>
                <a:lnTo>
                  <a:pt x="2262486" y="1958243"/>
                </a:lnTo>
                <a:lnTo>
                  <a:pt x="2265611" y="1960259"/>
                </a:lnTo>
                <a:lnTo>
                  <a:pt x="2268290" y="1962274"/>
                </a:lnTo>
                <a:lnTo>
                  <a:pt x="2270746" y="1964738"/>
                </a:lnTo>
                <a:lnTo>
                  <a:pt x="2272978" y="1967201"/>
                </a:lnTo>
                <a:lnTo>
                  <a:pt x="2274987" y="1969888"/>
                </a:lnTo>
                <a:lnTo>
                  <a:pt x="2276773" y="1972800"/>
                </a:lnTo>
                <a:lnTo>
                  <a:pt x="2278336" y="1975935"/>
                </a:lnTo>
                <a:lnTo>
                  <a:pt x="2279675" y="1979518"/>
                </a:lnTo>
                <a:lnTo>
                  <a:pt x="2280345" y="1982877"/>
                </a:lnTo>
                <a:lnTo>
                  <a:pt x="2280792" y="1986236"/>
                </a:lnTo>
                <a:lnTo>
                  <a:pt x="2281238" y="1990043"/>
                </a:lnTo>
                <a:lnTo>
                  <a:pt x="2280792" y="1993626"/>
                </a:lnTo>
                <a:lnTo>
                  <a:pt x="2280345" y="1996985"/>
                </a:lnTo>
                <a:lnTo>
                  <a:pt x="2279675" y="2000569"/>
                </a:lnTo>
                <a:lnTo>
                  <a:pt x="2278336" y="2003928"/>
                </a:lnTo>
                <a:lnTo>
                  <a:pt x="2276773" y="2007063"/>
                </a:lnTo>
                <a:lnTo>
                  <a:pt x="2274987" y="2009974"/>
                </a:lnTo>
                <a:lnTo>
                  <a:pt x="2272978" y="2012662"/>
                </a:lnTo>
                <a:lnTo>
                  <a:pt x="2270746" y="2015125"/>
                </a:lnTo>
                <a:lnTo>
                  <a:pt x="2268290" y="2017588"/>
                </a:lnTo>
                <a:lnTo>
                  <a:pt x="2265611" y="2019604"/>
                </a:lnTo>
                <a:lnTo>
                  <a:pt x="2262486" y="2021395"/>
                </a:lnTo>
                <a:lnTo>
                  <a:pt x="2259360" y="2022963"/>
                </a:lnTo>
                <a:lnTo>
                  <a:pt x="2256011" y="2024083"/>
                </a:lnTo>
                <a:lnTo>
                  <a:pt x="2252663" y="2024978"/>
                </a:lnTo>
                <a:lnTo>
                  <a:pt x="2249091" y="2025426"/>
                </a:lnTo>
                <a:lnTo>
                  <a:pt x="2245519" y="2025650"/>
                </a:lnTo>
                <a:lnTo>
                  <a:pt x="2241724" y="2025426"/>
                </a:lnTo>
                <a:lnTo>
                  <a:pt x="2238375" y="2024978"/>
                </a:lnTo>
                <a:lnTo>
                  <a:pt x="2235027" y="2024083"/>
                </a:lnTo>
                <a:lnTo>
                  <a:pt x="2231678" y="2022963"/>
                </a:lnTo>
                <a:lnTo>
                  <a:pt x="2228329" y="2021395"/>
                </a:lnTo>
                <a:lnTo>
                  <a:pt x="2225427" y="2019604"/>
                </a:lnTo>
                <a:lnTo>
                  <a:pt x="2222748" y="2017588"/>
                </a:lnTo>
                <a:lnTo>
                  <a:pt x="2220292" y="2015125"/>
                </a:lnTo>
                <a:lnTo>
                  <a:pt x="2217837" y="2012662"/>
                </a:lnTo>
                <a:lnTo>
                  <a:pt x="2216051" y="2009974"/>
                </a:lnTo>
                <a:lnTo>
                  <a:pt x="2214265" y="2007063"/>
                </a:lnTo>
                <a:lnTo>
                  <a:pt x="2212479" y="2003928"/>
                </a:lnTo>
                <a:lnTo>
                  <a:pt x="2211586" y="2000569"/>
                </a:lnTo>
                <a:lnTo>
                  <a:pt x="2210693" y="1996985"/>
                </a:lnTo>
                <a:lnTo>
                  <a:pt x="2210023" y="1993626"/>
                </a:lnTo>
                <a:lnTo>
                  <a:pt x="2209812" y="1990239"/>
                </a:lnTo>
                <a:lnTo>
                  <a:pt x="2208602" y="1989836"/>
                </a:lnTo>
                <a:lnTo>
                  <a:pt x="2207694" y="1989382"/>
                </a:lnTo>
                <a:lnTo>
                  <a:pt x="2206787" y="1989382"/>
                </a:lnTo>
                <a:lnTo>
                  <a:pt x="2206106" y="1989836"/>
                </a:lnTo>
                <a:lnTo>
                  <a:pt x="2205425" y="1990062"/>
                </a:lnTo>
                <a:lnTo>
                  <a:pt x="2204972" y="1990516"/>
                </a:lnTo>
                <a:lnTo>
                  <a:pt x="2204291" y="1991196"/>
                </a:lnTo>
                <a:lnTo>
                  <a:pt x="2203383" y="1992783"/>
                </a:lnTo>
                <a:lnTo>
                  <a:pt x="2202930" y="1995051"/>
                </a:lnTo>
                <a:lnTo>
                  <a:pt x="2202703" y="1997319"/>
                </a:lnTo>
                <a:lnTo>
                  <a:pt x="2202703" y="2000493"/>
                </a:lnTo>
                <a:lnTo>
                  <a:pt x="2202930" y="2003668"/>
                </a:lnTo>
                <a:lnTo>
                  <a:pt x="2203383" y="2007069"/>
                </a:lnTo>
                <a:lnTo>
                  <a:pt x="2204064" y="2010924"/>
                </a:lnTo>
                <a:lnTo>
                  <a:pt x="2205425" y="2014552"/>
                </a:lnTo>
                <a:lnTo>
                  <a:pt x="2206560" y="2018634"/>
                </a:lnTo>
                <a:lnTo>
                  <a:pt x="2208375" y="2022716"/>
                </a:lnTo>
                <a:lnTo>
                  <a:pt x="2210417" y="2026571"/>
                </a:lnTo>
                <a:lnTo>
                  <a:pt x="2212685" y="2030879"/>
                </a:lnTo>
                <a:lnTo>
                  <a:pt x="2215408" y="2035188"/>
                </a:lnTo>
                <a:lnTo>
                  <a:pt x="2218584" y="2040176"/>
                </a:lnTo>
                <a:lnTo>
                  <a:pt x="2226525" y="2051288"/>
                </a:lnTo>
                <a:lnTo>
                  <a:pt x="2235373" y="2063533"/>
                </a:lnTo>
                <a:lnTo>
                  <a:pt x="2244448" y="2076685"/>
                </a:lnTo>
                <a:lnTo>
                  <a:pt x="2248758" y="2083034"/>
                </a:lnTo>
                <a:lnTo>
                  <a:pt x="2252842" y="2089384"/>
                </a:lnTo>
                <a:lnTo>
                  <a:pt x="2256245" y="2095279"/>
                </a:lnTo>
                <a:lnTo>
                  <a:pt x="2259195" y="2100722"/>
                </a:lnTo>
                <a:lnTo>
                  <a:pt x="2261464" y="2105937"/>
                </a:lnTo>
                <a:lnTo>
                  <a:pt x="2263278" y="2110699"/>
                </a:lnTo>
                <a:lnTo>
                  <a:pt x="2263732" y="2112740"/>
                </a:lnTo>
                <a:lnTo>
                  <a:pt x="2263959" y="2114554"/>
                </a:lnTo>
                <a:lnTo>
                  <a:pt x="2263732" y="2116141"/>
                </a:lnTo>
                <a:lnTo>
                  <a:pt x="2263505" y="2117729"/>
                </a:lnTo>
                <a:lnTo>
                  <a:pt x="2263052" y="2119089"/>
                </a:lnTo>
                <a:lnTo>
                  <a:pt x="2261690" y="2120223"/>
                </a:lnTo>
                <a:lnTo>
                  <a:pt x="2260102" y="2121130"/>
                </a:lnTo>
                <a:lnTo>
                  <a:pt x="2258287" y="2121810"/>
                </a:lnTo>
                <a:lnTo>
                  <a:pt x="2255792" y="2122717"/>
                </a:lnTo>
                <a:lnTo>
                  <a:pt x="2253069" y="2123171"/>
                </a:lnTo>
                <a:lnTo>
                  <a:pt x="2250120" y="2123624"/>
                </a:lnTo>
                <a:lnTo>
                  <a:pt x="2246490" y="2123851"/>
                </a:lnTo>
                <a:lnTo>
                  <a:pt x="2239230" y="2124078"/>
                </a:lnTo>
                <a:lnTo>
                  <a:pt x="2230608" y="2124078"/>
                </a:lnTo>
                <a:lnTo>
                  <a:pt x="2221534" y="2123624"/>
                </a:lnTo>
                <a:lnTo>
                  <a:pt x="2212005" y="2122944"/>
                </a:lnTo>
                <a:lnTo>
                  <a:pt x="2202476" y="2121810"/>
                </a:lnTo>
                <a:lnTo>
                  <a:pt x="2192947" y="2120677"/>
                </a:lnTo>
                <a:lnTo>
                  <a:pt x="2175024" y="2118182"/>
                </a:lnTo>
                <a:lnTo>
                  <a:pt x="2160731" y="2115461"/>
                </a:lnTo>
                <a:lnTo>
                  <a:pt x="2150975" y="2113420"/>
                </a:lnTo>
                <a:lnTo>
                  <a:pt x="2144623" y="2112060"/>
                </a:lnTo>
                <a:lnTo>
                  <a:pt x="2138497" y="2110246"/>
                </a:lnTo>
                <a:lnTo>
                  <a:pt x="2135094" y="2109112"/>
                </a:lnTo>
                <a:lnTo>
                  <a:pt x="2131918" y="2107524"/>
                </a:lnTo>
                <a:lnTo>
                  <a:pt x="2128742" y="2105710"/>
                </a:lnTo>
                <a:lnTo>
                  <a:pt x="2125565" y="2103896"/>
                </a:lnTo>
                <a:lnTo>
                  <a:pt x="2122616" y="2101402"/>
                </a:lnTo>
                <a:lnTo>
                  <a:pt x="2119213" y="2098454"/>
                </a:lnTo>
                <a:lnTo>
                  <a:pt x="2116036" y="2094599"/>
                </a:lnTo>
                <a:lnTo>
                  <a:pt x="2112860" y="2090744"/>
                </a:lnTo>
                <a:lnTo>
                  <a:pt x="2109684" y="2085755"/>
                </a:lnTo>
                <a:lnTo>
                  <a:pt x="2106508" y="2080313"/>
                </a:lnTo>
                <a:lnTo>
                  <a:pt x="2103558" y="2073964"/>
                </a:lnTo>
                <a:lnTo>
                  <a:pt x="2100155" y="2066934"/>
                </a:lnTo>
                <a:lnTo>
                  <a:pt x="2093576" y="2051514"/>
                </a:lnTo>
                <a:lnTo>
                  <a:pt x="2086543" y="2035641"/>
                </a:lnTo>
                <a:lnTo>
                  <a:pt x="2079283" y="2019768"/>
                </a:lnTo>
                <a:lnTo>
                  <a:pt x="2072703" y="2005028"/>
                </a:lnTo>
                <a:lnTo>
                  <a:pt x="2065897" y="1991650"/>
                </a:lnTo>
                <a:lnTo>
                  <a:pt x="2060225" y="1980538"/>
                </a:lnTo>
                <a:lnTo>
                  <a:pt x="2057503" y="1976003"/>
                </a:lnTo>
                <a:lnTo>
                  <a:pt x="2055234" y="1972375"/>
                </a:lnTo>
                <a:lnTo>
                  <a:pt x="2053192" y="1969200"/>
                </a:lnTo>
                <a:lnTo>
                  <a:pt x="2051377" y="1967159"/>
                </a:lnTo>
                <a:lnTo>
                  <a:pt x="2049562" y="1966026"/>
                </a:lnTo>
                <a:lnTo>
                  <a:pt x="2047520" y="1964892"/>
                </a:lnTo>
                <a:lnTo>
                  <a:pt x="2045705" y="1964438"/>
                </a:lnTo>
                <a:lnTo>
                  <a:pt x="2043436" y="1964212"/>
                </a:lnTo>
                <a:lnTo>
                  <a:pt x="2041168" y="1964438"/>
                </a:lnTo>
                <a:lnTo>
                  <a:pt x="2038899" y="1964665"/>
                </a:lnTo>
                <a:lnTo>
                  <a:pt x="2036630" y="1965345"/>
                </a:lnTo>
                <a:lnTo>
                  <a:pt x="2034588" y="1966252"/>
                </a:lnTo>
                <a:lnTo>
                  <a:pt x="2030278" y="1967840"/>
                </a:lnTo>
                <a:lnTo>
                  <a:pt x="2026875" y="1969654"/>
                </a:lnTo>
                <a:lnTo>
                  <a:pt x="2023925" y="1971468"/>
                </a:lnTo>
                <a:lnTo>
                  <a:pt x="2023018" y="1971241"/>
                </a:lnTo>
                <a:lnTo>
                  <a:pt x="2021430" y="1970107"/>
                </a:lnTo>
                <a:lnTo>
                  <a:pt x="2018253" y="1968066"/>
                </a:lnTo>
                <a:lnTo>
                  <a:pt x="2014396" y="1964892"/>
                </a:lnTo>
                <a:lnTo>
                  <a:pt x="2009405" y="1960130"/>
                </a:lnTo>
                <a:lnTo>
                  <a:pt x="2006456" y="1956955"/>
                </a:lnTo>
                <a:lnTo>
                  <a:pt x="2003280" y="1953554"/>
                </a:lnTo>
                <a:lnTo>
                  <a:pt x="1999650" y="1949245"/>
                </a:lnTo>
                <a:lnTo>
                  <a:pt x="1996020" y="1944710"/>
                </a:lnTo>
                <a:lnTo>
                  <a:pt x="1991709" y="1939041"/>
                </a:lnTo>
                <a:lnTo>
                  <a:pt x="1987625" y="1933145"/>
                </a:lnTo>
                <a:lnTo>
                  <a:pt x="1980138" y="1922487"/>
                </a:lnTo>
                <a:lnTo>
                  <a:pt x="1974013" y="1914097"/>
                </a:lnTo>
                <a:lnTo>
                  <a:pt x="1968794" y="1907068"/>
                </a:lnTo>
                <a:lnTo>
                  <a:pt x="1964938" y="1901399"/>
                </a:lnTo>
                <a:lnTo>
                  <a:pt x="1963350" y="1898904"/>
                </a:lnTo>
                <a:lnTo>
                  <a:pt x="1961988" y="1896637"/>
                </a:lnTo>
                <a:lnTo>
                  <a:pt x="1961081" y="1894596"/>
                </a:lnTo>
                <a:lnTo>
                  <a:pt x="1960400" y="1892555"/>
                </a:lnTo>
                <a:lnTo>
                  <a:pt x="1959720" y="1890287"/>
                </a:lnTo>
                <a:lnTo>
                  <a:pt x="1959720" y="1888247"/>
                </a:lnTo>
                <a:lnTo>
                  <a:pt x="1959720" y="1885752"/>
                </a:lnTo>
                <a:lnTo>
                  <a:pt x="1960173" y="1883711"/>
                </a:lnTo>
                <a:lnTo>
                  <a:pt x="1959493" y="1884845"/>
                </a:lnTo>
                <a:lnTo>
                  <a:pt x="1958358" y="1888247"/>
                </a:lnTo>
                <a:lnTo>
                  <a:pt x="1956997" y="1893462"/>
                </a:lnTo>
                <a:lnTo>
                  <a:pt x="1956543" y="1896410"/>
                </a:lnTo>
                <a:lnTo>
                  <a:pt x="1956089" y="1900038"/>
                </a:lnTo>
                <a:lnTo>
                  <a:pt x="1955636" y="1903440"/>
                </a:lnTo>
                <a:lnTo>
                  <a:pt x="1955636" y="1907068"/>
                </a:lnTo>
                <a:lnTo>
                  <a:pt x="1955863" y="1911149"/>
                </a:lnTo>
                <a:lnTo>
                  <a:pt x="1956543" y="1915004"/>
                </a:lnTo>
                <a:lnTo>
                  <a:pt x="1957678" y="1918859"/>
                </a:lnTo>
                <a:lnTo>
                  <a:pt x="1958812" y="1922487"/>
                </a:lnTo>
                <a:lnTo>
                  <a:pt x="1960854" y="1926342"/>
                </a:lnTo>
                <a:lnTo>
                  <a:pt x="1961988" y="1927930"/>
                </a:lnTo>
                <a:lnTo>
                  <a:pt x="1963576" y="1929744"/>
                </a:lnTo>
                <a:lnTo>
                  <a:pt x="1978777" y="1948111"/>
                </a:lnTo>
                <a:lnTo>
                  <a:pt x="1992163" y="1964665"/>
                </a:lnTo>
                <a:lnTo>
                  <a:pt x="2003960" y="1980085"/>
                </a:lnTo>
                <a:lnTo>
                  <a:pt x="2013943" y="1993917"/>
                </a:lnTo>
                <a:lnTo>
                  <a:pt x="2022337" y="2006389"/>
                </a:lnTo>
                <a:lnTo>
                  <a:pt x="2029597" y="2017500"/>
                </a:lnTo>
                <a:lnTo>
                  <a:pt x="2035496" y="2027478"/>
                </a:lnTo>
                <a:lnTo>
                  <a:pt x="2040260" y="2035868"/>
                </a:lnTo>
                <a:lnTo>
                  <a:pt x="2043890" y="2043351"/>
                </a:lnTo>
                <a:lnTo>
                  <a:pt x="2046840" y="2049700"/>
                </a:lnTo>
                <a:lnTo>
                  <a:pt x="2048881" y="2054916"/>
                </a:lnTo>
                <a:lnTo>
                  <a:pt x="2050470" y="2058998"/>
                </a:lnTo>
                <a:lnTo>
                  <a:pt x="2051377" y="2062172"/>
                </a:lnTo>
                <a:lnTo>
                  <a:pt x="2051604" y="2064440"/>
                </a:lnTo>
                <a:lnTo>
                  <a:pt x="2051831" y="2066027"/>
                </a:lnTo>
                <a:lnTo>
                  <a:pt x="2051831" y="2091198"/>
                </a:lnTo>
                <a:lnTo>
                  <a:pt x="2051831" y="2092105"/>
                </a:lnTo>
                <a:lnTo>
                  <a:pt x="2051377" y="2092785"/>
                </a:lnTo>
                <a:lnTo>
                  <a:pt x="2050923" y="2093465"/>
                </a:lnTo>
                <a:lnTo>
                  <a:pt x="2050016" y="2093919"/>
                </a:lnTo>
                <a:lnTo>
                  <a:pt x="2048428" y="2094372"/>
                </a:lnTo>
                <a:lnTo>
                  <a:pt x="2046159" y="2094826"/>
                </a:lnTo>
                <a:lnTo>
                  <a:pt x="2045251" y="2095279"/>
                </a:lnTo>
                <a:lnTo>
                  <a:pt x="2044117" y="2095960"/>
                </a:lnTo>
                <a:lnTo>
                  <a:pt x="2043210" y="2096640"/>
                </a:lnTo>
                <a:lnTo>
                  <a:pt x="2042075" y="2097320"/>
                </a:lnTo>
                <a:lnTo>
                  <a:pt x="2041395" y="2098681"/>
                </a:lnTo>
                <a:lnTo>
                  <a:pt x="2040941" y="2100041"/>
                </a:lnTo>
                <a:lnTo>
                  <a:pt x="2040714" y="2101855"/>
                </a:lnTo>
                <a:lnTo>
                  <a:pt x="2040487" y="2104123"/>
                </a:lnTo>
                <a:lnTo>
                  <a:pt x="2040487" y="2110019"/>
                </a:lnTo>
                <a:lnTo>
                  <a:pt x="2040260" y="2113647"/>
                </a:lnTo>
                <a:lnTo>
                  <a:pt x="2040033" y="2117502"/>
                </a:lnTo>
                <a:lnTo>
                  <a:pt x="2039353" y="2121584"/>
                </a:lnTo>
                <a:lnTo>
                  <a:pt x="2038672" y="2125892"/>
                </a:lnTo>
                <a:lnTo>
                  <a:pt x="2037538" y="2130427"/>
                </a:lnTo>
                <a:lnTo>
                  <a:pt x="2036176" y="2134509"/>
                </a:lnTo>
                <a:lnTo>
                  <a:pt x="2034135" y="2138591"/>
                </a:lnTo>
                <a:lnTo>
                  <a:pt x="2032093" y="2142219"/>
                </a:lnTo>
                <a:lnTo>
                  <a:pt x="2030731" y="2144033"/>
                </a:lnTo>
                <a:lnTo>
                  <a:pt x="2029370" y="2145620"/>
                </a:lnTo>
                <a:lnTo>
                  <a:pt x="2027782" y="2147208"/>
                </a:lnTo>
                <a:lnTo>
                  <a:pt x="2025740" y="2148795"/>
                </a:lnTo>
                <a:lnTo>
                  <a:pt x="2024152" y="2149929"/>
                </a:lnTo>
                <a:lnTo>
                  <a:pt x="2022110" y="2150836"/>
                </a:lnTo>
                <a:lnTo>
                  <a:pt x="2019841" y="2151970"/>
                </a:lnTo>
                <a:lnTo>
                  <a:pt x="2017346" y="2152877"/>
                </a:lnTo>
                <a:lnTo>
                  <a:pt x="2014850" y="2153330"/>
                </a:lnTo>
                <a:lnTo>
                  <a:pt x="2012128" y="2153784"/>
                </a:lnTo>
                <a:lnTo>
                  <a:pt x="2009178" y="2154237"/>
                </a:lnTo>
                <a:lnTo>
                  <a:pt x="2006002" y="2153784"/>
                </a:lnTo>
                <a:lnTo>
                  <a:pt x="1999650" y="2153557"/>
                </a:lnTo>
                <a:lnTo>
                  <a:pt x="1993978" y="2153103"/>
                </a:lnTo>
                <a:lnTo>
                  <a:pt x="1988533" y="2152423"/>
                </a:lnTo>
                <a:lnTo>
                  <a:pt x="1983541" y="2151516"/>
                </a:lnTo>
                <a:lnTo>
                  <a:pt x="1979231" y="2150155"/>
                </a:lnTo>
                <a:lnTo>
                  <a:pt x="1975147" y="2148795"/>
                </a:lnTo>
                <a:lnTo>
                  <a:pt x="1971517" y="2146754"/>
                </a:lnTo>
                <a:lnTo>
                  <a:pt x="1968341" y="2144486"/>
                </a:lnTo>
                <a:lnTo>
                  <a:pt x="1966753" y="2142899"/>
                </a:lnTo>
                <a:lnTo>
                  <a:pt x="1965618" y="2141539"/>
                </a:lnTo>
                <a:lnTo>
                  <a:pt x="1964257" y="2139951"/>
                </a:lnTo>
                <a:lnTo>
                  <a:pt x="1963123" y="2138364"/>
                </a:lnTo>
                <a:lnTo>
                  <a:pt x="1961988" y="2136550"/>
                </a:lnTo>
                <a:lnTo>
                  <a:pt x="1961081" y="2134509"/>
                </a:lnTo>
                <a:lnTo>
                  <a:pt x="1959493" y="2130427"/>
                </a:lnTo>
                <a:lnTo>
                  <a:pt x="1958585" y="2125439"/>
                </a:lnTo>
                <a:lnTo>
                  <a:pt x="1957904" y="2119996"/>
                </a:lnTo>
                <a:lnTo>
                  <a:pt x="1957451" y="2113647"/>
                </a:lnTo>
                <a:lnTo>
                  <a:pt x="1957678" y="2107071"/>
                </a:lnTo>
                <a:lnTo>
                  <a:pt x="1957904" y="2103443"/>
                </a:lnTo>
                <a:lnTo>
                  <a:pt x="1958358" y="2100041"/>
                </a:lnTo>
                <a:lnTo>
                  <a:pt x="1958812" y="2097093"/>
                </a:lnTo>
                <a:lnTo>
                  <a:pt x="1959720" y="2094146"/>
                </a:lnTo>
                <a:lnTo>
                  <a:pt x="1960854" y="2091424"/>
                </a:lnTo>
                <a:lnTo>
                  <a:pt x="1961988" y="2088930"/>
                </a:lnTo>
                <a:lnTo>
                  <a:pt x="1963576" y="2086436"/>
                </a:lnTo>
                <a:lnTo>
                  <a:pt x="1964938" y="2084168"/>
                </a:lnTo>
                <a:lnTo>
                  <a:pt x="1966526" y="2082127"/>
                </a:lnTo>
                <a:lnTo>
                  <a:pt x="1968341" y="2080313"/>
                </a:lnTo>
                <a:lnTo>
                  <a:pt x="1970156" y="2078499"/>
                </a:lnTo>
                <a:lnTo>
                  <a:pt x="1972198" y="2076912"/>
                </a:lnTo>
                <a:lnTo>
                  <a:pt x="1976281" y="2074191"/>
                </a:lnTo>
                <a:lnTo>
                  <a:pt x="1980365" y="2071923"/>
                </a:lnTo>
                <a:lnTo>
                  <a:pt x="1984903" y="2070109"/>
                </a:lnTo>
                <a:lnTo>
                  <a:pt x="1988986" y="2068748"/>
                </a:lnTo>
                <a:lnTo>
                  <a:pt x="1993297" y="2067615"/>
                </a:lnTo>
                <a:lnTo>
                  <a:pt x="1997608" y="2067161"/>
                </a:lnTo>
                <a:lnTo>
                  <a:pt x="2001011" y="2066707"/>
                </a:lnTo>
                <a:lnTo>
                  <a:pt x="2004187" y="2066707"/>
                </a:lnTo>
                <a:lnTo>
                  <a:pt x="2006910" y="2066707"/>
                </a:lnTo>
                <a:lnTo>
                  <a:pt x="2008951" y="2066934"/>
                </a:lnTo>
                <a:lnTo>
                  <a:pt x="2010313" y="2066934"/>
                </a:lnTo>
                <a:lnTo>
                  <a:pt x="2011447" y="2066934"/>
                </a:lnTo>
                <a:lnTo>
                  <a:pt x="2012354" y="2066707"/>
                </a:lnTo>
                <a:lnTo>
                  <a:pt x="2012808" y="2065800"/>
                </a:lnTo>
                <a:lnTo>
                  <a:pt x="2013262" y="2065120"/>
                </a:lnTo>
                <a:lnTo>
                  <a:pt x="2013262" y="2063533"/>
                </a:lnTo>
                <a:lnTo>
                  <a:pt x="2012581" y="2062172"/>
                </a:lnTo>
                <a:lnTo>
                  <a:pt x="2011674" y="2059905"/>
                </a:lnTo>
                <a:lnTo>
                  <a:pt x="2008951" y="2054462"/>
                </a:lnTo>
                <a:lnTo>
                  <a:pt x="2004187" y="2046752"/>
                </a:lnTo>
                <a:lnTo>
                  <a:pt x="1997608" y="2036548"/>
                </a:lnTo>
                <a:lnTo>
                  <a:pt x="1988986" y="2023850"/>
                </a:lnTo>
                <a:lnTo>
                  <a:pt x="1984222" y="2017047"/>
                </a:lnTo>
                <a:lnTo>
                  <a:pt x="1978777" y="2010017"/>
                </a:lnTo>
                <a:lnTo>
                  <a:pt x="1972878" y="2002988"/>
                </a:lnTo>
                <a:lnTo>
                  <a:pt x="1966980" y="1995958"/>
                </a:lnTo>
                <a:lnTo>
                  <a:pt x="1960854" y="1988928"/>
                </a:lnTo>
                <a:lnTo>
                  <a:pt x="1954274" y="1982126"/>
                </a:lnTo>
                <a:lnTo>
                  <a:pt x="1947922" y="1975323"/>
                </a:lnTo>
                <a:lnTo>
                  <a:pt x="1941569" y="1968973"/>
                </a:lnTo>
                <a:lnTo>
                  <a:pt x="1928638" y="1956502"/>
                </a:lnTo>
                <a:lnTo>
                  <a:pt x="1916159" y="1945164"/>
                </a:lnTo>
                <a:lnTo>
                  <a:pt x="1904816" y="1935186"/>
                </a:lnTo>
                <a:lnTo>
                  <a:pt x="1894606" y="1926796"/>
                </a:lnTo>
                <a:lnTo>
                  <a:pt x="1891884" y="1924528"/>
                </a:lnTo>
                <a:lnTo>
                  <a:pt x="1889161" y="1922487"/>
                </a:lnTo>
                <a:lnTo>
                  <a:pt x="1883716" y="1919086"/>
                </a:lnTo>
                <a:lnTo>
                  <a:pt x="1878498" y="1916592"/>
                </a:lnTo>
                <a:lnTo>
                  <a:pt x="1873961" y="1914324"/>
                </a:lnTo>
                <a:lnTo>
                  <a:pt x="1870104" y="1912964"/>
                </a:lnTo>
                <a:lnTo>
                  <a:pt x="1867154" y="1912056"/>
                </a:lnTo>
                <a:lnTo>
                  <a:pt x="1864659" y="1911376"/>
                </a:lnTo>
                <a:lnTo>
                  <a:pt x="1864659" y="1948338"/>
                </a:lnTo>
                <a:lnTo>
                  <a:pt x="1889842" y="1949699"/>
                </a:lnTo>
                <a:lnTo>
                  <a:pt x="1893699" y="1950152"/>
                </a:lnTo>
                <a:lnTo>
                  <a:pt x="1897329" y="1950833"/>
                </a:lnTo>
                <a:lnTo>
                  <a:pt x="1900959" y="1951966"/>
                </a:lnTo>
                <a:lnTo>
                  <a:pt x="1904362" y="1953327"/>
                </a:lnTo>
                <a:lnTo>
                  <a:pt x="1907538" y="1954914"/>
                </a:lnTo>
                <a:lnTo>
                  <a:pt x="1910488" y="1956955"/>
                </a:lnTo>
                <a:lnTo>
                  <a:pt x="1913210" y="1959223"/>
                </a:lnTo>
                <a:lnTo>
                  <a:pt x="1915933" y="1961717"/>
                </a:lnTo>
                <a:lnTo>
                  <a:pt x="1918201" y="1964438"/>
                </a:lnTo>
                <a:lnTo>
                  <a:pt x="1920243" y="1967386"/>
                </a:lnTo>
                <a:lnTo>
                  <a:pt x="1922058" y="1970334"/>
                </a:lnTo>
                <a:lnTo>
                  <a:pt x="1923646" y="1973962"/>
                </a:lnTo>
                <a:lnTo>
                  <a:pt x="1924554" y="1977137"/>
                </a:lnTo>
                <a:lnTo>
                  <a:pt x="1925688" y="1980765"/>
                </a:lnTo>
                <a:lnTo>
                  <a:pt x="1926142" y="1984620"/>
                </a:lnTo>
                <a:lnTo>
                  <a:pt x="1926369" y="1988248"/>
                </a:lnTo>
                <a:lnTo>
                  <a:pt x="1926142" y="1992103"/>
                </a:lnTo>
                <a:lnTo>
                  <a:pt x="1925688" y="1996185"/>
                </a:lnTo>
                <a:lnTo>
                  <a:pt x="1924554" y="1999813"/>
                </a:lnTo>
                <a:lnTo>
                  <a:pt x="1923419" y="2003441"/>
                </a:lnTo>
                <a:lnTo>
                  <a:pt x="1921604" y="2006616"/>
                </a:lnTo>
                <a:lnTo>
                  <a:pt x="1919563" y="2009790"/>
                </a:lnTo>
                <a:lnTo>
                  <a:pt x="1917294" y="2012738"/>
                </a:lnTo>
                <a:lnTo>
                  <a:pt x="1915025" y="2015459"/>
                </a:lnTo>
                <a:lnTo>
                  <a:pt x="1912303" y="2017954"/>
                </a:lnTo>
                <a:lnTo>
                  <a:pt x="1909126" y="2020221"/>
                </a:lnTo>
                <a:lnTo>
                  <a:pt x="1905950" y="2022262"/>
                </a:lnTo>
                <a:lnTo>
                  <a:pt x="1902774" y="2023850"/>
                </a:lnTo>
                <a:lnTo>
                  <a:pt x="1899144" y="2025210"/>
                </a:lnTo>
                <a:lnTo>
                  <a:pt x="1895514" y="2026117"/>
                </a:lnTo>
                <a:lnTo>
                  <a:pt x="1891657" y="2026571"/>
                </a:lnTo>
                <a:lnTo>
                  <a:pt x="1887573" y="2027024"/>
                </a:lnTo>
                <a:lnTo>
                  <a:pt x="1883716" y="2026571"/>
                </a:lnTo>
                <a:lnTo>
                  <a:pt x="1879859" y="2026117"/>
                </a:lnTo>
                <a:lnTo>
                  <a:pt x="1876229" y="2025210"/>
                </a:lnTo>
                <a:lnTo>
                  <a:pt x="1872826" y="2023850"/>
                </a:lnTo>
                <a:lnTo>
                  <a:pt x="1869196" y="2022262"/>
                </a:lnTo>
                <a:lnTo>
                  <a:pt x="1866020" y="2020448"/>
                </a:lnTo>
                <a:lnTo>
                  <a:pt x="1863071" y="2018181"/>
                </a:lnTo>
                <a:lnTo>
                  <a:pt x="1860348" y="2015686"/>
                </a:lnTo>
                <a:lnTo>
                  <a:pt x="1857852" y="2012965"/>
                </a:lnTo>
                <a:lnTo>
                  <a:pt x="1855584" y="2010017"/>
                </a:lnTo>
                <a:lnTo>
                  <a:pt x="1853996" y="2006843"/>
                </a:lnTo>
                <a:lnTo>
                  <a:pt x="1852181" y="2003441"/>
                </a:lnTo>
                <a:lnTo>
                  <a:pt x="1850819" y="1999813"/>
                </a:lnTo>
                <a:lnTo>
                  <a:pt x="1849912" y="1996185"/>
                </a:lnTo>
                <a:lnTo>
                  <a:pt x="1849231" y="1992557"/>
                </a:lnTo>
                <a:lnTo>
                  <a:pt x="1849231" y="1988475"/>
                </a:lnTo>
                <a:lnTo>
                  <a:pt x="1849231" y="1982806"/>
                </a:lnTo>
                <a:lnTo>
                  <a:pt x="1831762" y="1982806"/>
                </a:lnTo>
                <a:lnTo>
                  <a:pt x="1831308" y="1949019"/>
                </a:lnTo>
                <a:lnTo>
                  <a:pt x="1768010" y="1948338"/>
                </a:lnTo>
                <a:lnTo>
                  <a:pt x="1768010" y="1895730"/>
                </a:lnTo>
                <a:lnTo>
                  <a:pt x="1765287" y="1895730"/>
                </a:lnTo>
                <a:lnTo>
                  <a:pt x="1755986" y="1896183"/>
                </a:lnTo>
                <a:lnTo>
                  <a:pt x="1754170" y="1896410"/>
                </a:lnTo>
                <a:lnTo>
                  <a:pt x="1752356" y="1897090"/>
                </a:lnTo>
                <a:lnTo>
                  <a:pt x="1748045" y="1898678"/>
                </a:lnTo>
                <a:lnTo>
                  <a:pt x="1743280" y="1900945"/>
                </a:lnTo>
                <a:lnTo>
                  <a:pt x="1737836" y="1903666"/>
                </a:lnTo>
                <a:lnTo>
                  <a:pt x="1726492" y="1909562"/>
                </a:lnTo>
                <a:lnTo>
                  <a:pt x="1720139" y="1912964"/>
                </a:lnTo>
                <a:lnTo>
                  <a:pt x="1714014" y="1915911"/>
                </a:lnTo>
                <a:lnTo>
                  <a:pt x="1710837" y="1917272"/>
                </a:lnTo>
                <a:lnTo>
                  <a:pt x="1706754" y="1919540"/>
                </a:lnTo>
                <a:lnTo>
                  <a:pt x="1697905" y="1924755"/>
                </a:lnTo>
                <a:lnTo>
                  <a:pt x="1687923" y="1930878"/>
                </a:lnTo>
                <a:lnTo>
                  <a:pt x="1677487" y="1937907"/>
                </a:lnTo>
                <a:lnTo>
                  <a:pt x="1667050" y="1945164"/>
                </a:lnTo>
                <a:lnTo>
                  <a:pt x="1657522" y="1951966"/>
                </a:lnTo>
                <a:lnTo>
                  <a:pt x="1648674" y="1958542"/>
                </a:lnTo>
                <a:lnTo>
                  <a:pt x="1642094" y="1963758"/>
                </a:lnTo>
                <a:lnTo>
                  <a:pt x="1638237" y="1966706"/>
                </a:lnTo>
                <a:lnTo>
                  <a:pt x="1633700" y="1971241"/>
                </a:lnTo>
                <a:lnTo>
                  <a:pt x="1620541" y="1983486"/>
                </a:lnTo>
                <a:lnTo>
                  <a:pt x="1587417" y="2015459"/>
                </a:lnTo>
                <a:lnTo>
                  <a:pt x="1555882" y="2046299"/>
                </a:lnTo>
                <a:lnTo>
                  <a:pt x="1544765" y="2056730"/>
                </a:lnTo>
                <a:lnTo>
                  <a:pt x="1541362" y="2060131"/>
                </a:lnTo>
                <a:lnTo>
                  <a:pt x="1539093" y="2061945"/>
                </a:lnTo>
                <a:lnTo>
                  <a:pt x="1536597" y="2063986"/>
                </a:lnTo>
                <a:lnTo>
                  <a:pt x="1534328" y="2066027"/>
                </a:lnTo>
                <a:lnTo>
                  <a:pt x="1532513" y="2068522"/>
                </a:lnTo>
                <a:lnTo>
                  <a:pt x="1530925" y="2071016"/>
                </a:lnTo>
                <a:lnTo>
                  <a:pt x="1530018" y="2073284"/>
                </a:lnTo>
                <a:lnTo>
                  <a:pt x="1529791" y="2074644"/>
                </a:lnTo>
                <a:lnTo>
                  <a:pt x="1529791" y="2075551"/>
                </a:lnTo>
                <a:lnTo>
                  <a:pt x="1530018" y="2076458"/>
                </a:lnTo>
                <a:lnTo>
                  <a:pt x="1530245" y="2077365"/>
                </a:lnTo>
                <a:lnTo>
                  <a:pt x="1530925" y="2077819"/>
                </a:lnTo>
                <a:lnTo>
                  <a:pt x="1531833" y="2078272"/>
                </a:lnTo>
                <a:lnTo>
                  <a:pt x="1534102" y="2079179"/>
                </a:lnTo>
                <a:lnTo>
                  <a:pt x="1536824" y="2080993"/>
                </a:lnTo>
                <a:lnTo>
                  <a:pt x="1538185" y="2081900"/>
                </a:lnTo>
                <a:lnTo>
                  <a:pt x="1539547" y="2083488"/>
                </a:lnTo>
                <a:lnTo>
                  <a:pt x="1541135" y="2084848"/>
                </a:lnTo>
                <a:lnTo>
                  <a:pt x="1542269" y="2086662"/>
                </a:lnTo>
                <a:lnTo>
                  <a:pt x="1543857" y="2088930"/>
                </a:lnTo>
                <a:lnTo>
                  <a:pt x="1544992" y="2091198"/>
                </a:lnTo>
                <a:lnTo>
                  <a:pt x="1546126" y="2093919"/>
                </a:lnTo>
                <a:lnTo>
                  <a:pt x="1547033" y="2096867"/>
                </a:lnTo>
                <a:lnTo>
                  <a:pt x="1547714" y="2100268"/>
                </a:lnTo>
                <a:lnTo>
                  <a:pt x="1548395" y="2103896"/>
                </a:lnTo>
                <a:lnTo>
                  <a:pt x="1548622" y="2107978"/>
                </a:lnTo>
                <a:lnTo>
                  <a:pt x="1548622" y="2112513"/>
                </a:lnTo>
                <a:lnTo>
                  <a:pt x="1548395" y="2114781"/>
                </a:lnTo>
                <a:lnTo>
                  <a:pt x="1548168" y="2117048"/>
                </a:lnTo>
                <a:lnTo>
                  <a:pt x="1547487" y="2119089"/>
                </a:lnTo>
                <a:lnTo>
                  <a:pt x="1546807" y="2121130"/>
                </a:lnTo>
                <a:lnTo>
                  <a:pt x="1546126" y="2123398"/>
                </a:lnTo>
                <a:lnTo>
                  <a:pt x="1544992" y="2125439"/>
                </a:lnTo>
                <a:lnTo>
                  <a:pt x="1544084" y="2127253"/>
                </a:lnTo>
                <a:lnTo>
                  <a:pt x="1542950" y="2129067"/>
                </a:lnTo>
                <a:lnTo>
                  <a:pt x="1539773" y="2132922"/>
                </a:lnTo>
                <a:lnTo>
                  <a:pt x="1536370" y="2136096"/>
                </a:lnTo>
                <a:lnTo>
                  <a:pt x="1532740" y="2139044"/>
                </a:lnTo>
                <a:lnTo>
                  <a:pt x="1528657" y="2141765"/>
                </a:lnTo>
                <a:lnTo>
                  <a:pt x="1524346" y="2144260"/>
                </a:lnTo>
                <a:lnTo>
                  <a:pt x="1519582" y="2146301"/>
                </a:lnTo>
                <a:lnTo>
                  <a:pt x="1514817" y="2147888"/>
                </a:lnTo>
                <a:lnTo>
                  <a:pt x="1509826" y="2149248"/>
                </a:lnTo>
                <a:lnTo>
                  <a:pt x="1504835" y="2150155"/>
                </a:lnTo>
                <a:lnTo>
                  <a:pt x="1499843" y="2150836"/>
                </a:lnTo>
                <a:lnTo>
                  <a:pt x="1494625" y="2151063"/>
                </a:lnTo>
                <a:lnTo>
                  <a:pt x="1490088" y="2150836"/>
                </a:lnTo>
                <a:lnTo>
                  <a:pt x="1485323" y="2150382"/>
                </a:lnTo>
                <a:lnTo>
                  <a:pt x="1481013" y="2149475"/>
                </a:lnTo>
                <a:lnTo>
                  <a:pt x="1477383" y="2147888"/>
                </a:lnTo>
                <a:lnTo>
                  <a:pt x="1474206" y="2146527"/>
                </a:lnTo>
                <a:lnTo>
                  <a:pt x="1471257" y="2144260"/>
                </a:lnTo>
                <a:lnTo>
                  <a:pt x="1468761" y="2141992"/>
                </a:lnTo>
                <a:lnTo>
                  <a:pt x="1466493" y="2139271"/>
                </a:lnTo>
                <a:lnTo>
                  <a:pt x="1464451" y="2136323"/>
                </a:lnTo>
                <a:lnTo>
                  <a:pt x="1462863" y="2133375"/>
                </a:lnTo>
                <a:lnTo>
                  <a:pt x="1461728" y="2129747"/>
                </a:lnTo>
                <a:lnTo>
                  <a:pt x="1460821" y="2126119"/>
                </a:lnTo>
                <a:lnTo>
                  <a:pt x="1459913" y="2122491"/>
                </a:lnTo>
                <a:lnTo>
                  <a:pt x="1459460" y="2118409"/>
                </a:lnTo>
                <a:lnTo>
                  <a:pt x="1459233" y="2114327"/>
                </a:lnTo>
                <a:lnTo>
                  <a:pt x="1459006" y="2110019"/>
                </a:lnTo>
                <a:lnTo>
                  <a:pt x="1459006" y="2105710"/>
                </a:lnTo>
                <a:lnTo>
                  <a:pt x="1459460" y="2101629"/>
                </a:lnTo>
                <a:lnTo>
                  <a:pt x="1460140" y="2097774"/>
                </a:lnTo>
                <a:lnTo>
                  <a:pt x="1461275" y="2094372"/>
                </a:lnTo>
                <a:lnTo>
                  <a:pt x="1462409" y="2091424"/>
                </a:lnTo>
                <a:lnTo>
                  <a:pt x="1464224" y="2088703"/>
                </a:lnTo>
                <a:lnTo>
                  <a:pt x="1466039" y="2086209"/>
                </a:lnTo>
                <a:lnTo>
                  <a:pt x="1467854" y="2084168"/>
                </a:lnTo>
                <a:lnTo>
                  <a:pt x="1469896" y="2082581"/>
                </a:lnTo>
                <a:lnTo>
                  <a:pt x="1472165" y="2080993"/>
                </a:lnTo>
                <a:lnTo>
                  <a:pt x="1474433" y="2079860"/>
                </a:lnTo>
                <a:lnTo>
                  <a:pt x="1476702" y="2078726"/>
                </a:lnTo>
                <a:lnTo>
                  <a:pt x="1478517" y="2077819"/>
                </a:lnTo>
                <a:lnTo>
                  <a:pt x="1482601" y="2076685"/>
                </a:lnTo>
                <a:lnTo>
                  <a:pt x="1485777" y="2076231"/>
                </a:lnTo>
                <a:lnTo>
                  <a:pt x="1487365" y="2076005"/>
                </a:lnTo>
                <a:lnTo>
                  <a:pt x="1488273" y="2075778"/>
                </a:lnTo>
                <a:lnTo>
                  <a:pt x="1489180" y="2075324"/>
                </a:lnTo>
                <a:lnTo>
                  <a:pt x="1490315" y="2074644"/>
                </a:lnTo>
                <a:lnTo>
                  <a:pt x="1491903" y="2073057"/>
                </a:lnTo>
                <a:lnTo>
                  <a:pt x="1493264" y="2071016"/>
                </a:lnTo>
                <a:lnTo>
                  <a:pt x="1494398" y="2068748"/>
                </a:lnTo>
                <a:lnTo>
                  <a:pt x="1495760" y="2066254"/>
                </a:lnTo>
                <a:lnTo>
                  <a:pt x="1496894" y="2063986"/>
                </a:lnTo>
                <a:lnTo>
                  <a:pt x="1498709" y="2061038"/>
                </a:lnTo>
                <a:lnTo>
                  <a:pt x="1502112" y="2056503"/>
                </a:lnTo>
                <a:lnTo>
                  <a:pt x="1508692" y="2048793"/>
                </a:lnTo>
                <a:lnTo>
                  <a:pt x="1526615" y="2027251"/>
                </a:lnTo>
                <a:lnTo>
                  <a:pt x="1547033" y="2003895"/>
                </a:lnTo>
                <a:lnTo>
                  <a:pt x="1555655" y="1993917"/>
                </a:lnTo>
                <a:lnTo>
                  <a:pt x="1562688" y="1986434"/>
                </a:lnTo>
                <a:lnTo>
                  <a:pt x="1565864" y="1983033"/>
                </a:lnTo>
                <a:lnTo>
                  <a:pt x="1570175" y="1979178"/>
                </a:lnTo>
                <a:lnTo>
                  <a:pt x="1581065" y="1969200"/>
                </a:lnTo>
                <a:lnTo>
                  <a:pt x="1593997" y="1957635"/>
                </a:lnTo>
                <a:lnTo>
                  <a:pt x="1608290" y="1945617"/>
                </a:lnTo>
                <a:lnTo>
                  <a:pt x="1622810" y="1933599"/>
                </a:lnTo>
                <a:lnTo>
                  <a:pt x="1636195" y="1923168"/>
                </a:lnTo>
                <a:lnTo>
                  <a:pt x="1647539" y="1914551"/>
                </a:lnTo>
                <a:lnTo>
                  <a:pt x="1652077" y="1911376"/>
                </a:lnTo>
                <a:lnTo>
                  <a:pt x="1655707" y="1909109"/>
                </a:lnTo>
                <a:lnTo>
                  <a:pt x="1661379" y="1905707"/>
                </a:lnTo>
                <a:lnTo>
                  <a:pt x="1664782" y="1902986"/>
                </a:lnTo>
                <a:lnTo>
                  <a:pt x="1666143" y="1901625"/>
                </a:lnTo>
                <a:lnTo>
                  <a:pt x="1667050" y="1900718"/>
                </a:lnTo>
                <a:lnTo>
                  <a:pt x="1667277" y="1899811"/>
                </a:lnTo>
                <a:lnTo>
                  <a:pt x="1667277" y="1898904"/>
                </a:lnTo>
                <a:lnTo>
                  <a:pt x="1667050" y="1898451"/>
                </a:lnTo>
                <a:lnTo>
                  <a:pt x="1666370" y="1897997"/>
                </a:lnTo>
                <a:lnTo>
                  <a:pt x="1665462" y="1897544"/>
                </a:lnTo>
                <a:lnTo>
                  <a:pt x="1663874" y="1897317"/>
                </a:lnTo>
                <a:lnTo>
                  <a:pt x="1660244" y="1897090"/>
                </a:lnTo>
                <a:lnTo>
                  <a:pt x="1655253" y="1897090"/>
                </a:lnTo>
                <a:lnTo>
                  <a:pt x="1649354" y="1897544"/>
                </a:lnTo>
                <a:lnTo>
                  <a:pt x="1642775" y="1898678"/>
                </a:lnTo>
                <a:lnTo>
                  <a:pt x="1635515" y="1900265"/>
                </a:lnTo>
                <a:lnTo>
                  <a:pt x="1628028" y="1901852"/>
                </a:lnTo>
                <a:lnTo>
                  <a:pt x="1611466" y="1906387"/>
                </a:lnTo>
                <a:lnTo>
                  <a:pt x="1593770" y="1911149"/>
                </a:lnTo>
                <a:lnTo>
                  <a:pt x="1589005" y="1912510"/>
                </a:lnTo>
                <a:lnTo>
                  <a:pt x="1583333" y="1914778"/>
                </a:lnTo>
                <a:lnTo>
                  <a:pt x="1576981" y="1917499"/>
                </a:lnTo>
                <a:lnTo>
                  <a:pt x="1570402" y="1920900"/>
                </a:lnTo>
                <a:lnTo>
                  <a:pt x="1563142" y="1924528"/>
                </a:lnTo>
                <a:lnTo>
                  <a:pt x="1555882" y="1928837"/>
                </a:lnTo>
                <a:lnTo>
                  <a:pt x="1541362" y="1937227"/>
                </a:lnTo>
                <a:lnTo>
                  <a:pt x="1527068" y="1945617"/>
                </a:lnTo>
                <a:lnTo>
                  <a:pt x="1514590" y="1953554"/>
                </a:lnTo>
                <a:lnTo>
                  <a:pt x="1504381" y="1959676"/>
                </a:lnTo>
                <a:lnTo>
                  <a:pt x="1498028" y="1963758"/>
                </a:lnTo>
                <a:lnTo>
                  <a:pt x="1493945" y="1966252"/>
                </a:lnTo>
                <a:lnTo>
                  <a:pt x="1490768" y="1968973"/>
                </a:lnTo>
                <a:lnTo>
                  <a:pt x="1489407" y="1970107"/>
                </a:lnTo>
                <a:lnTo>
                  <a:pt x="1488500" y="1971695"/>
                </a:lnTo>
                <a:lnTo>
                  <a:pt x="1487592" y="1972828"/>
                </a:lnTo>
                <a:lnTo>
                  <a:pt x="1486685" y="1974416"/>
                </a:lnTo>
                <a:lnTo>
                  <a:pt x="1486231" y="1975776"/>
                </a:lnTo>
                <a:lnTo>
                  <a:pt x="1485777" y="1977137"/>
                </a:lnTo>
                <a:lnTo>
                  <a:pt x="1485550" y="1978497"/>
                </a:lnTo>
                <a:lnTo>
                  <a:pt x="1485550" y="1980085"/>
                </a:lnTo>
                <a:lnTo>
                  <a:pt x="1485777" y="1983259"/>
                </a:lnTo>
                <a:lnTo>
                  <a:pt x="1486458" y="1986434"/>
                </a:lnTo>
                <a:lnTo>
                  <a:pt x="1487138" y="1988021"/>
                </a:lnTo>
                <a:lnTo>
                  <a:pt x="1487819" y="1989155"/>
                </a:lnTo>
                <a:lnTo>
                  <a:pt x="1488500" y="1990289"/>
                </a:lnTo>
                <a:lnTo>
                  <a:pt x="1489407" y="1990969"/>
                </a:lnTo>
                <a:lnTo>
                  <a:pt x="1490315" y="1991423"/>
                </a:lnTo>
                <a:lnTo>
                  <a:pt x="1491222" y="1991876"/>
                </a:lnTo>
                <a:lnTo>
                  <a:pt x="1493264" y="1992557"/>
                </a:lnTo>
                <a:lnTo>
                  <a:pt x="1495079" y="1992783"/>
                </a:lnTo>
                <a:lnTo>
                  <a:pt x="1496667" y="1992783"/>
                </a:lnTo>
                <a:lnTo>
                  <a:pt x="1498255" y="1993010"/>
                </a:lnTo>
                <a:lnTo>
                  <a:pt x="1499163" y="1993237"/>
                </a:lnTo>
                <a:lnTo>
                  <a:pt x="1499617" y="1993917"/>
                </a:lnTo>
                <a:lnTo>
                  <a:pt x="1499843" y="1995731"/>
                </a:lnTo>
                <a:lnTo>
                  <a:pt x="1499843" y="2001174"/>
                </a:lnTo>
                <a:lnTo>
                  <a:pt x="1499843" y="2009110"/>
                </a:lnTo>
                <a:lnTo>
                  <a:pt x="1499617" y="2018181"/>
                </a:lnTo>
                <a:lnTo>
                  <a:pt x="1498936" y="2036548"/>
                </a:lnTo>
                <a:lnTo>
                  <a:pt x="1498709" y="2048567"/>
                </a:lnTo>
                <a:lnTo>
                  <a:pt x="1498482" y="2051288"/>
                </a:lnTo>
                <a:lnTo>
                  <a:pt x="1498028" y="2053782"/>
                </a:lnTo>
                <a:lnTo>
                  <a:pt x="1496894" y="2056050"/>
                </a:lnTo>
                <a:lnTo>
                  <a:pt x="1495533" y="2057637"/>
                </a:lnTo>
                <a:lnTo>
                  <a:pt x="1493718" y="2059224"/>
                </a:lnTo>
                <a:lnTo>
                  <a:pt x="1491449" y="2060358"/>
                </a:lnTo>
                <a:lnTo>
                  <a:pt x="1488953" y="2060812"/>
                </a:lnTo>
                <a:lnTo>
                  <a:pt x="1485777" y="2061038"/>
                </a:lnTo>
                <a:lnTo>
                  <a:pt x="1479878" y="2060812"/>
                </a:lnTo>
                <a:lnTo>
                  <a:pt x="1477383" y="2060585"/>
                </a:lnTo>
                <a:lnTo>
                  <a:pt x="1474887" y="2060131"/>
                </a:lnTo>
                <a:lnTo>
                  <a:pt x="1472845" y="2059451"/>
                </a:lnTo>
                <a:lnTo>
                  <a:pt x="1471257" y="2058317"/>
                </a:lnTo>
                <a:lnTo>
                  <a:pt x="1469669" y="2056957"/>
                </a:lnTo>
                <a:lnTo>
                  <a:pt x="1468535" y="2055143"/>
                </a:lnTo>
                <a:lnTo>
                  <a:pt x="1466946" y="2051288"/>
                </a:lnTo>
                <a:lnTo>
                  <a:pt x="1465358" y="2048113"/>
                </a:lnTo>
                <a:lnTo>
                  <a:pt x="1464678" y="2046752"/>
                </a:lnTo>
                <a:lnTo>
                  <a:pt x="1463997" y="2045845"/>
                </a:lnTo>
                <a:lnTo>
                  <a:pt x="1462636" y="2045392"/>
                </a:lnTo>
                <a:lnTo>
                  <a:pt x="1461048" y="2044938"/>
                </a:lnTo>
                <a:lnTo>
                  <a:pt x="1457418" y="2045392"/>
                </a:lnTo>
                <a:lnTo>
                  <a:pt x="1455830" y="2045845"/>
                </a:lnTo>
                <a:lnTo>
                  <a:pt x="1454241" y="2046299"/>
                </a:lnTo>
                <a:lnTo>
                  <a:pt x="1452880" y="2046979"/>
                </a:lnTo>
                <a:lnTo>
                  <a:pt x="1451292" y="2048113"/>
                </a:lnTo>
                <a:lnTo>
                  <a:pt x="1450385" y="2049020"/>
                </a:lnTo>
                <a:lnTo>
                  <a:pt x="1449931" y="2050381"/>
                </a:lnTo>
                <a:lnTo>
                  <a:pt x="1449023" y="2051968"/>
                </a:lnTo>
                <a:lnTo>
                  <a:pt x="1448343" y="2053555"/>
                </a:lnTo>
                <a:lnTo>
                  <a:pt x="1447662" y="2054689"/>
                </a:lnTo>
                <a:lnTo>
                  <a:pt x="1446301" y="2056050"/>
                </a:lnTo>
                <a:lnTo>
                  <a:pt x="1444940" y="2056957"/>
                </a:lnTo>
                <a:lnTo>
                  <a:pt x="1443125" y="2057410"/>
                </a:lnTo>
                <a:lnTo>
                  <a:pt x="1441083" y="2057864"/>
                </a:lnTo>
                <a:lnTo>
                  <a:pt x="1438587" y="2057637"/>
                </a:lnTo>
                <a:lnTo>
                  <a:pt x="1432915" y="2057410"/>
                </a:lnTo>
                <a:lnTo>
                  <a:pt x="1427470" y="2057184"/>
                </a:lnTo>
                <a:lnTo>
                  <a:pt x="1425201" y="2056957"/>
                </a:lnTo>
                <a:lnTo>
                  <a:pt x="1423386" y="2056730"/>
                </a:lnTo>
                <a:lnTo>
                  <a:pt x="1421798" y="2056050"/>
                </a:lnTo>
                <a:lnTo>
                  <a:pt x="1421571" y="2055596"/>
                </a:lnTo>
                <a:lnTo>
                  <a:pt x="1421345" y="2055143"/>
                </a:lnTo>
                <a:lnTo>
                  <a:pt x="1421118" y="2051741"/>
                </a:lnTo>
                <a:lnTo>
                  <a:pt x="1420664" y="2044258"/>
                </a:lnTo>
                <a:lnTo>
                  <a:pt x="1420664" y="2034281"/>
                </a:lnTo>
                <a:lnTo>
                  <a:pt x="1420664" y="2023169"/>
                </a:lnTo>
                <a:lnTo>
                  <a:pt x="1420664" y="2012058"/>
                </a:lnTo>
                <a:lnTo>
                  <a:pt x="1421118" y="2002307"/>
                </a:lnTo>
                <a:lnTo>
                  <a:pt x="1421571" y="1998679"/>
                </a:lnTo>
                <a:lnTo>
                  <a:pt x="1422025" y="1995731"/>
                </a:lnTo>
                <a:lnTo>
                  <a:pt x="1422479" y="1993690"/>
                </a:lnTo>
                <a:lnTo>
                  <a:pt x="1422706" y="1993237"/>
                </a:lnTo>
                <a:lnTo>
                  <a:pt x="1423386" y="1993237"/>
                </a:lnTo>
                <a:lnTo>
                  <a:pt x="1424748" y="1993010"/>
                </a:lnTo>
                <a:lnTo>
                  <a:pt x="1426336" y="1992783"/>
                </a:lnTo>
                <a:lnTo>
                  <a:pt x="1427924" y="1992103"/>
                </a:lnTo>
                <a:lnTo>
                  <a:pt x="1429512" y="1991423"/>
                </a:lnTo>
                <a:lnTo>
                  <a:pt x="1430646" y="1990516"/>
                </a:lnTo>
                <a:lnTo>
                  <a:pt x="1431781" y="1989382"/>
                </a:lnTo>
                <a:lnTo>
                  <a:pt x="1432461" y="1988248"/>
                </a:lnTo>
                <a:lnTo>
                  <a:pt x="1432688" y="1987114"/>
                </a:lnTo>
                <a:lnTo>
                  <a:pt x="1432461" y="1986434"/>
                </a:lnTo>
                <a:lnTo>
                  <a:pt x="1432235" y="1985981"/>
                </a:lnTo>
                <a:lnTo>
                  <a:pt x="1431781" y="1985754"/>
                </a:lnTo>
                <a:lnTo>
                  <a:pt x="1431327" y="1985527"/>
                </a:lnTo>
                <a:lnTo>
                  <a:pt x="1429966" y="1985300"/>
                </a:lnTo>
                <a:lnTo>
                  <a:pt x="1428151" y="1985300"/>
                </a:lnTo>
                <a:lnTo>
                  <a:pt x="1424521" y="1985527"/>
                </a:lnTo>
                <a:lnTo>
                  <a:pt x="1421345" y="1985754"/>
                </a:lnTo>
                <a:lnTo>
                  <a:pt x="1420891" y="1985754"/>
                </a:lnTo>
                <a:lnTo>
                  <a:pt x="1420664" y="1985527"/>
                </a:lnTo>
                <a:lnTo>
                  <a:pt x="1420664" y="1985300"/>
                </a:lnTo>
                <a:lnTo>
                  <a:pt x="1420891" y="1984620"/>
                </a:lnTo>
                <a:lnTo>
                  <a:pt x="1422933" y="1982352"/>
                </a:lnTo>
                <a:lnTo>
                  <a:pt x="1427243" y="1978497"/>
                </a:lnTo>
                <a:lnTo>
                  <a:pt x="1444032" y="1964892"/>
                </a:lnTo>
                <a:lnTo>
                  <a:pt x="1474433" y="1940175"/>
                </a:lnTo>
                <a:lnTo>
                  <a:pt x="1479652" y="1936093"/>
                </a:lnTo>
                <a:lnTo>
                  <a:pt x="1485323" y="1932011"/>
                </a:lnTo>
                <a:lnTo>
                  <a:pt x="1490995" y="1927930"/>
                </a:lnTo>
                <a:lnTo>
                  <a:pt x="1496894" y="1924075"/>
                </a:lnTo>
                <a:lnTo>
                  <a:pt x="1503247" y="1919993"/>
                </a:lnTo>
                <a:lnTo>
                  <a:pt x="1509599" y="1916365"/>
                </a:lnTo>
                <a:lnTo>
                  <a:pt x="1522985" y="1908882"/>
                </a:lnTo>
                <a:lnTo>
                  <a:pt x="1536824" y="1901399"/>
                </a:lnTo>
                <a:lnTo>
                  <a:pt x="1551571" y="1894823"/>
                </a:lnTo>
                <a:lnTo>
                  <a:pt x="1566318" y="1888020"/>
                </a:lnTo>
                <a:lnTo>
                  <a:pt x="1581518" y="1882124"/>
                </a:lnTo>
                <a:lnTo>
                  <a:pt x="1596719" y="1876455"/>
                </a:lnTo>
                <a:lnTo>
                  <a:pt x="1611693" y="1871240"/>
                </a:lnTo>
                <a:lnTo>
                  <a:pt x="1626894" y="1866704"/>
                </a:lnTo>
                <a:lnTo>
                  <a:pt x="1641640" y="1862623"/>
                </a:lnTo>
                <a:lnTo>
                  <a:pt x="1655707" y="1858994"/>
                </a:lnTo>
                <a:lnTo>
                  <a:pt x="1669319" y="1856273"/>
                </a:lnTo>
                <a:lnTo>
                  <a:pt x="1682024" y="1854232"/>
                </a:lnTo>
                <a:lnTo>
                  <a:pt x="1688150" y="1853552"/>
                </a:lnTo>
                <a:lnTo>
                  <a:pt x="1694049" y="1853099"/>
                </a:lnTo>
                <a:lnTo>
                  <a:pt x="1709703" y="1851965"/>
                </a:lnTo>
                <a:lnTo>
                  <a:pt x="1723996" y="1851285"/>
                </a:lnTo>
                <a:lnTo>
                  <a:pt x="1736020" y="1851285"/>
                </a:lnTo>
                <a:lnTo>
                  <a:pt x="1746230" y="1851511"/>
                </a:lnTo>
                <a:lnTo>
                  <a:pt x="1754170" y="1852192"/>
                </a:lnTo>
                <a:lnTo>
                  <a:pt x="1760069" y="1852418"/>
                </a:lnTo>
                <a:lnTo>
                  <a:pt x="1765060" y="1853099"/>
                </a:lnTo>
                <a:lnTo>
                  <a:pt x="1764153" y="1649467"/>
                </a:lnTo>
                <a:lnTo>
                  <a:pt x="1782303" y="1649921"/>
                </a:lnTo>
                <a:lnTo>
                  <a:pt x="1780942" y="1522481"/>
                </a:lnTo>
                <a:lnTo>
                  <a:pt x="1740785" y="1517492"/>
                </a:lnTo>
                <a:lnTo>
                  <a:pt x="1740785" y="1492549"/>
                </a:lnTo>
                <a:lnTo>
                  <a:pt x="1626440" y="1456267"/>
                </a:lnTo>
                <a:lnTo>
                  <a:pt x="1541362" y="1429056"/>
                </a:lnTo>
                <a:lnTo>
                  <a:pt x="1488500" y="1412275"/>
                </a:lnTo>
                <a:lnTo>
                  <a:pt x="1482374" y="1410235"/>
                </a:lnTo>
                <a:lnTo>
                  <a:pt x="1476475" y="1407740"/>
                </a:lnTo>
                <a:lnTo>
                  <a:pt x="1470350" y="1405019"/>
                </a:lnTo>
                <a:lnTo>
                  <a:pt x="1464224" y="1402071"/>
                </a:lnTo>
                <a:lnTo>
                  <a:pt x="1458325" y="1398896"/>
                </a:lnTo>
                <a:lnTo>
                  <a:pt x="1452200" y="1394815"/>
                </a:lnTo>
                <a:lnTo>
                  <a:pt x="1446301" y="1390733"/>
                </a:lnTo>
                <a:lnTo>
                  <a:pt x="1440629" y="1386198"/>
                </a:lnTo>
                <a:lnTo>
                  <a:pt x="1434957" y="1380982"/>
                </a:lnTo>
                <a:lnTo>
                  <a:pt x="1429512" y="1375313"/>
                </a:lnTo>
                <a:lnTo>
                  <a:pt x="1424067" y="1368964"/>
                </a:lnTo>
                <a:lnTo>
                  <a:pt x="1419076" y="1362161"/>
                </a:lnTo>
                <a:lnTo>
                  <a:pt x="1416050" y="1357624"/>
                </a:lnTo>
                <a:lnTo>
                  <a:pt x="1416050" y="2132486"/>
                </a:lnTo>
                <a:lnTo>
                  <a:pt x="1416050" y="2135206"/>
                </a:lnTo>
                <a:lnTo>
                  <a:pt x="1415591" y="2137698"/>
                </a:lnTo>
                <a:lnTo>
                  <a:pt x="1414903" y="2140418"/>
                </a:lnTo>
                <a:lnTo>
                  <a:pt x="1413986" y="2142684"/>
                </a:lnTo>
                <a:lnTo>
                  <a:pt x="1412839" y="2145177"/>
                </a:lnTo>
                <a:lnTo>
                  <a:pt x="1411463" y="2147443"/>
                </a:lnTo>
                <a:lnTo>
                  <a:pt x="1409857" y="2149482"/>
                </a:lnTo>
                <a:lnTo>
                  <a:pt x="1408022" y="2151295"/>
                </a:lnTo>
                <a:lnTo>
                  <a:pt x="1406187" y="2153108"/>
                </a:lnTo>
                <a:lnTo>
                  <a:pt x="1403893" y="2154694"/>
                </a:lnTo>
                <a:lnTo>
                  <a:pt x="1401600" y="2155828"/>
                </a:lnTo>
                <a:lnTo>
                  <a:pt x="1399076" y="2157187"/>
                </a:lnTo>
                <a:lnTo>
                  <a:pt x="1396553" y="2157867"/>
                </a:lnTo>
                <a:lnTo>
                  <a:pt x="1393801" y="2158547"/>
                </a:lnTo>
                <a:lnTo>
                  <a:pt x="1391048" y="2159000"/>
                </a:lnTo>
                <a:lnTo>
                  <a:pt x="1388296" y="2159000"/>
                </a:lnTo>
                <a:lnTo>
                  <a:pt x="1383479" y="2159000"/>
                </a:lnTo>
                <a:lnTo>
                  <a:pt x="1380727" y="2159000"/>
                </a:lnTo>
                <a:lnTo>
                  <a:pt x="1377974" y="2158547"/>
                </a:lnTo>
                <a:lnTo>
                  <a:pt x="1375222" y="2157867"/>
                </a:lnTo>
                <a:lnTo>
                  <a:pt x="1372699" y="2157187"/>
                </a:lnTo>
                <a:lnTo>
                  <a:pt x="1370175" y="2155828"/>
                </a:lnTo>
                <a:lnTo>
                  <a:pt x="1368111" y="2154694"/>
                </a:lnTo>
                <a:lnTo>
                  <a:pt x="1365817" y="2153108"/>
                </a:lnTo>
                <a:lnTo>
                  <a:pt x="1363753" y="2151295"/>
                </a:lnTo>
                <a:lnTo>
                  <a:pt x="1361918" y="2149482"/>
                </a:lnTo>
                <a:lnTo>
                  <a:pt x="1360542" y="2147443"/>
                </a:lnTo>
                <a:lnTo>
                  <a:pt x="1358936" y="2145177"/>
                </a:lnTo>
                <a:lnTo>
                  <a:pt x="1358019" y="2142684"/>
                </a:lnTo>
                <a:lnTo>
                  <a:pt x="1356872" y="2140418"/>
                </a:lnTo>
                <a:lnTo>
                  <a:pt x="1356184" y="2137698"/>
                </a:lnTo>
                <a:lnTo>
                  <a:pt x="1355725" y="2135206"/>
                </a:lnTo>
                <a:lnTo>
                  <a:pt x="1355725" y="2132486"/>
                </a:lnTo>
                <a:lnTo>
                  <a:pt x="1355725" y="2013431"/>
                </a:lnTo>
                <a:lnTo>
                  <a:pt x="1304925" y="2029316"/>
                </a:lnTo>
                <a:lnTo>
                  <a:pt x="1304925" y="2172607"/>
                </a:lnTo>
                <a:lnTo>
                  <a:pt x="1304696" y="2175329"/>
                </a:lnTo>
                <a:lnTo>
                  <a:pt x="1304468" y="2178050"/>
                </a:lnTo>
                <a:lnTo>
                  <a:pt x="1303554" y="2180772"/>
                </a:lnTo>
                <a:lnTo>
                  <a:pt x="1302640" y="2183266"/>
                </a:lnTo>
                <a:lnTo>
                  <a:pt x="1301497" y="2185761"/>
                </a:lnTo>
                <a:lnTo>
                  <a:pt x="1300126" y="2188029"/>
                </a:lnTo>
                <a:lnTo>
                  <a:pt x="1298298" y="2190070"/>
                </a:lnTo>
                <a:lnTo>
                  <a:pt x="1296699" y="2192111"/>
                </a:lnTo>
                <a:lnTo>
                  <a:pt x="1294642" y="2193698"/>
                </a:lnTo>
                <a:lnTo>
                  <a:pt x="1292586" y="2195513"/>
                </a:lnTo>
                <a:lnTo>
                  <a:pt x="1290301" y="2196647"/>
                </a:lnTo>
                <a:lnTo>
                  <a:pt x="1287787" y="2198007"/>
                </a:lnTo>
                <a:lnTo>
                  <a:pt x="1285502" y="2198914"/>
                </a:lnTo>
                <a:lnTo>
                  <a:pt x="1282760" y="2199368"/>
                </a:lnTo>
                <a:lnTo>
                  <a:pt x="1280018" y="2200048"/>
                </a:lnTo>
                <a:lnTo>
                  <a:pt x="1277048" y="2200275"/>
                </a:lnTo>
                <a:lnTo>
                  <a:pt x="1272477" y="2200275"/>
                </a:lnTo>
                <a:lnTo>
                  <a:pt x="1269507" y="2200048"/>
                </a:lnTo>
                <a:lnTo>
                  <a:pt x="1266765" y="2199368"/>
                </a:lnTo>
                <a:lnTo>
                  <a:pt x="1264251" y="2198914"/>
                </a:lnTo>
                <a:lnTo>
                  <a:pt x="1261509" y="2198007"/>
                </a:lnTo>
                <a:lnTo>
                  <a:pt x="1259224" y="2196647"/>
                </a:lnTo>
                <a:lnTo>
                  <a:pt x="1256939" y="2195513"/>
                </a:lnTo>
                <a:lnTo>
                  <a:pt x="1254654" y="2193698"/>
                </a:lnTo>
                <a:lnTo>
                  <a:pt x="1252598" y="2192111"/>
                </a:lnTo>
                <a:lnTo>
                  <a:pt x="1250998" y="2190070"/>
                </a:lnTo>
                <a:lnTo>
                  <a:pt x="1249399" y="2188029"/>
                </a:lnTo>
                <a:lnTo>
                  <a:pt x="1248028" y="2185761"/>
                </a:lnTo>
                <a:lnTo>
                  <a:pt x="1246657" y="2183266"/>
                </a:lnTo>
                <a:lnTo>
                  <a:pt x="1245971" y="2180772"/>
                </a:lnTo>
                <a:lnTo>
                  <a:pt x="1245286" y="2178050"/>
                </a:lnTo>
                <a:lnTo>
                  <a:pt x="1244600" y="2175329"/>
                </a:lnTo>
                <a:lnTo>
                  <a:pt x="1244600" y="2172607"/>
                </a:lnTo>
                <a:lnTo>
                  <a:pt x="1244600" y="1055127"/>
                </a:lnTo>
                <a:lnTo>
                  <a:pt x="1243701" y="1055127"/>
                </a:lnTo>
                <a:lnTo>
                  <a:pt x="1240979" y="1054900"/>
                </a:lnTo>
                <a:lnTo>
                  <a:pt x="1238710" y="1054673"/>
                </a:lnTo>
                <a:lnTo>
                  <a:pt x="1236441" y="1054220"/>
                </a:lnTo>
                <a:lnTo>
                  <a:pt x="1234173" y="1053313"/>
                </a:lnTo>
                <a:lnTo>
                  <a:pt x="1232584" y="1052633"/>
                </a:lnTo>
                <a:lnTo>
                  <a:pt x="1230543" y="1051725"/>
                </a:lnTo>
                <a:lnTo>
                  <a:pt x="1228954" y="1050365"/>
                </a:lnTo>
                <a:lnTo>
                  <a:pt x="1227593" y="1049231"/>
                </a:lnTo>
                <a:lnTo>
                  <a:pt x="1226232" y="1047871"/>
                </a:lnTo>
                <a:lnTo>
                  <a:pt x="1225324" y="1046510"/>
                </a:lnTo>
                <a:lnTo>
                  <a:pt x="1224417" y="1044923"/>
                </a:lnTo>
                <a:lnTo>
                  <a:pt x="1223509" y="1043562"/>
                </a:lnTo>
                <a:lnTo>
                  <a:pt x="1223056" y="1041748"/>
                </a:lnTo>
                <a:lnTo>
                  <a:pt x="1222602" y="1040161"/>
                </a:lnTo>
                <a:lnTo>
                  <a:pt x="1222375" y="1038573"/>
                </a:lnTo>
                <a:lnTo>
                  <a:pt x="1222375" y="1036759"/>
                </a:lnTo>
                <a:lnTo>
                  <a:pt x="1222375" y="1034945"/>
                </a:lnTo>
                <a:lnTo>
                  <a:pt x="1222602" y="1033358"/>
                </a:lnTo>
                <a:lnTo>
                  <a:pt x="1223056" y="1031771"/>
                </a:lnTo>
                <a:lnTo>
                  <a:pt x="1223509" y="1030183"/>
                </a:lnTo>
                <a:lnTo>
                  <a:pt x="1224417" y="1028596"/>
                </a:lnTo>
                <a:lnTo>
                  <a:pt x="1225324" y="1027009"/>
                </a:lnTo>
                <a:lnTo>
                  <a:pt x="1226232" y="1025648"/>
                </a:lnTo>
                <a:lnTo>
                  <a:pt x="1227593" y="1024287"/>
                </a:lnTo>
                <a:lnTo>
                  <a:pt x="1228954" y="1023154"/>
                </a:lnTo>
                <a:lnTo>
                  <a:pt x="1230543" y="1022247"/>
                </a:lnTo>
                <a:lnTo>
                  <a:pt x="1232358" y="1021113"/>
                </a:lnTo>
                <a:lnTo>
                  <a:pt x="1234173" y="1020206"/>
                </a:lnTo>
                <a:lnTo>
                  <a:pt x="1236441" y="1019752"/>
                </a:lnTo>
                <a:lnTo>
                  <a:pt x="1238710" y="1019072"/>
                </a:lnTo>
                <a:lnTo>
                  <a:pt x="1240979" y="1018618"/>
                </a:lnTo>
                <a:lnTo>
                  <a:pt x="1243701" y="1018618"/>
                </a:lnTo>
                <a:lnTo>
                  <a:pt x="1244600" y="1018614"/>
                </a:lnTo>
                <a:lnTo>
                  <a:pt x="1244600" y="1011209"/>
                </a:lnTo>
                <a:lnTo>
                  <a:pt x="861069" y="1002064"/>
                </a:lnTo>
                <a:lnTo>
                  <a:pt x="862657" y="935396"/>
                </a:lnTo>
                <a:lnTo>
                  <a:pt x="857893" y="934262"/>
                </a:lnTo>
                <a:lnTo>
                  <a:pt x="852674" y="933128"/>
                </a:lnTo>
                <a:lnTo>
                  <a:pt x="845867" y="931541"/>
                </a:lnTo>
                <a:lnTo>
                  <a:pt x="837926" y="930407"/>
                </a:lnTo>
                <a:lnTo>
                  <a:pt x="829304" y="929046"/>
                </a:lnTo>
                <a:lnTo>
                  <a:pt x="819774" y="928366"/>
                </a:lnTo>
                <a:lnTo>
                  <a:pt x="815009" y="928139"/>
                </a:lnTo>
                <a:lnTo>
                  <a:pt x="810471" y="928139"/>
                </a:lnTo>
                <a:lnTo>
                  <a:pt x="805933" y="928139"/>
                </a:lnTo>
                <a:lnTo>
                  <a:pt x="801849" y="928819"/>
                </a:lnTo>
                <a:lnTo>
                  <a:pt x="798446" y="929500"/>
                </a:lnTo>
                <a:lnTo>
                  <a:pt x="795269" y="931087"/>
                </a:lnTo>
                <a:lnTo>
                  <a:pt x="792320" y="932901"/>
                </a:lnTo>
                <a:lnTo>
                  <a:pt x="789370" y="934715"/>
                </a:lnTo>
                <a:lnTo>
                  <a:pt x="786874" y="937436"/>
                </a:lnTo>
                <a:lnTo>
                  <a:pt x="784151" y="940611"/>
                </a:lnTo>
                <a:lnTo>
                  <a:pt x="781429" y="944013"/>
                </a:lnTo>
                <a:lnTo>
                  <a:pt x="778252" y="947868"/>
                </a:lnTo>
                <a:lnTo>
                  <a:pt x="772126" y="957165"/>
                </a:lnTo>
                <a:lnTo>
                  <a:pt x="764638" y="968503"/>
                </a:lnTo>
                <a:lnTo>
                  <a:pt x="760327" y="975079"/>
                </a:lnTo>
                <a:lnTo>
                  <a:pt x="755109" y="981882"/>
                </a:lnTo>
                <a:lnTo>
                  <a:pt x="752613" y="985737"/>
                </a:lnTo>
                <a:lnTo>
                  <a:pt x="750117" y="989365"/>
                </a:lnTo>
                <a:lnTo>
                  <a:pt x="747848" y="993220"/>
                </a:lnTo>
                <a:lnTo>
                  <a:pt x="745806" y="997302"/>
                </a:lnTo>
                <a:lnTo>
                  <a:pt x="744218" y="1001610"/>
                </a:lnTo>
                <a:lnTo>
                  <a:pt x="742403" y="1005465"/>
                </a:lnTo>
                <a:lnTo>
                  <a:pt x="740588" y="1009774"/>
                </a:lnTo>
                <a:lnTo>
                  <a:pt x="739453" y="1013855"/>
                </a:lnTo>
                <a:lnTo>
                  <a:pt x="736957" y="1022019"/>
                </a:lnTo>
                <a:lnTo>
                  <a:pt x="735142" y="1030182"/>
                </a:lnTo>
                <a:lnTo>
                  <a:pt x="733781" y="1038346"/>
                </a:lnTo>
                <a:lnTo>
                  <a:pt x="732646" y="1045829"/>
                </a:lnTo>
                <a:lnTo>
                  <a:pt x="732192" y="1053312"/>
                </a:lnTo>
                <a:lnTo>
                  <a:pt x="731965" y="1059888"/>
                </a:lnTo>
                <a:lnTo>
                  <a:pt x="731965" y="1065784"/>
                </a:lnTo>
                <a:lnTo>
                  <a:pt x="732192" y="1071000"/>
                </a:lnTo>
                <a:lnTo>
                  <a:pt x="732419" y="1075081"/>
                </a:lnTo>
                <a:lnTo>
                  <a:pt x="733100" y="1078029"/>
                </a:lnTo>
                <a:lnTo>
                  <a:pt x="733781" y="1080070"/>
                </a:lnTo>
                <a:lnTo>
                  <a:pt x="734008" y="1080524"/>
                </a:lnTo>
                <a:lnTo>
                  <a:pt x="734234" y="1080750"/>
                </a:lnTo>
                <a:lnTo>
                  <a:pt x="749890" y="1081204"/>
                </a:lnTo>
                <a:lnTo>
                  <a:pt x="764865" y="1081884"/>
                </a:lnTo>
                <a:lnTo>
                  <a:pt x="772353" y="1082111"/>
                </a:lnTo>
                <a:lnTo>
                  <a:pt x="779840" y="1082791"/>
                </a:lnTo>
                <a:lnTo>
                  <a:pt x="787328" y="1083698"/>
                </a:lnTo>
                <a:lnTo>
                  <a:pt x="794589" y="1084832"/>
                </a:lnTo>
                <a:lnTo>
                  <a:pt x="801849" y="1085966"/>
                </a:lnTo>
                <a:lnTo>
                  <a:pt x="809110" y="1087553"/>
                </a:lnTo>
                <a:lnTo>
                  <a:pt x="816598" y="1089367"/>
                </a:lnTo>
                <a:lnTo>
                  <a:pt x="824085" y="1091635"/>
                </a:lnTo>
                <a:lnTo>
                  <a:pt x="831346" y="1093903"/>
                </a:lnTo>
                <a:lnTo>
                  <a:pt x="838833" y="1097077"/>
                </a:lnTo>
                <a:lnTo>
                  <a:pt x="846321" y="1100252"/>
                </a:lnTo>
                <a:lnTo>
                  <a:pt x="854035" y="1103880"/>
                </a:lnTo>
                <a:lnTo>
                  <a:pt x="858573" y="1106374"/>
                </a:lnTo>
                <a:lnTo>
                  <a:pt x="862657" y="1109096"/>
                </a:lnTo>
                <a:lnTo>
                  <a:pt x="867195" y="1111590"/>
                </a:lnTo>
                <a:lnTo>
                  <a:pt x="871052" y="1114538"/>
                </a:lnTo>
                <a:lnTo>
                  <a:pt x="878994" y="1120434"/>
                </a:lnTo>
                <a:lnTo>
                  <a:pt x="886708" y="1126783"/>
                </a:lnTo>
                <a:lnTo>
                  <a:pt x="893742" y="1133132"/>
                </a:lnTo>
                <a:lnTo>
                  <a:pt x="900095" y="1139935"/>
                </a:lnTo>
                <a:lnTo>
                  <a:pt x="906448" y="1146511"/>
                </a:lnTo>
                <a:lnTo>
                  <a:pt x="911894" y="1153314"/>
                </a:lnTo>
                <a:lnTo>
                  <a:pt x="916885" y="1159664"/>
                </a:lnTo>
                <a:lnTo>
                  <a:pt x="921196" y="1166240"/>
                </a:lnTo>
                <a:lnTo>
                  <a:pt x="925507" y="1172136"/>
                </a:lnTo>
                <a:lnTo>
                  <a:pt x="928684" y="1177578"/>
                </a:lnTo>
                <a:lnTo>
                  <a:pt x="931634" y="1182793"/>
                </a:lnTo>
                <a:lnTo>
                  <a:pt x="934130" y="1187329"/>
                </a:lnTo>
                <a:lnTo>
                  <a:pt x="935945" y="1190957"/>
                </a:lnTo>
                <a:lnTo>
                  <a:pt x="937079" y="1193905"/>
                </a:lnTo>
                <a:lnTo>
                  <a:pt x="938667" y="1198440"/>
                </a:lnTo>
                <a:lnTo>
                  <a:pt x="939802" y="1202068"/>
                </a:lnTo>
                <a:lnTo>
                  <a:pt x="941390" y="1207511"/>
                </a:lnTo>
                <a:lnTo>
                  <a:pt x="942071" y="1209325"/>
                </a:lnTo>
                <a:lnTo>
                  <a:pt x="942525" y="1210232"/>
                </a:lnTo>
                <a:lnTo>
                  <a:pt x="943432" y="1211139"/>
                </a:lnTo>
                <a:lnTo>
                  <a:pt x="944340" y="1211366"/>
                </a:lnTo>
                <a:lnTo>
                  <a:pt x="959769" y="1212499"/>
                </a:lnTo>
                <a:lnTo>
                  <a:pt x="974744" y="1213860"/>
                </a:lnTo>
                <a:lnTo>
                  <a:pt x="989946" y="1215220"/>
                </a:lnTo>
                <a:lnTo>
                  <a:pt x="1005148" y="1217035"/>
                </a:lnTo>
                <a:lnTo>
                  <a:pt x="1019896" y="1218849"/>
                </a:lnTo>
                <a:lnTo>
                  <a:pt x="1034644" y="1220663"/>
                </a:lnTo>
                <a:lnTo>
                  <a:pt x="1063460" y="1224971"/>
                </a:lnTo>
                <a:lnTo>
                  <a:pt x="1090688" y="1229507"/>
                </a:lnTo>
                <a:lnTo>
                  <a:pt x="1116327" y="1234042"/>
                </a:lnTo>
                <a:lnTo>
                  <a:pt x="1139470" y="1238804"/>
                </a:lnTo>
                <a:lnTo>
                  <a:pt x="1160571" y="1243793"/>
                </a:lnTo>
                <a:lnTo>
                  <a:pt x="1163067" y="1244473"/>
                </a:lnTo>
                <a:lnTo>
                  <a:pt x="1165336" y="1245380"/>
                </a:lnTo>
                <a:lnTo>
                  <a:pt x="1167605" y="1246287"/>
                </a:lnTo>
                <a:lnTo>
                  <a:pt x="1169647" y="1247194"/>
                </a:lnTo>
                <a:lnTo>
                  <a:pt x="1171462" y="1248555"/>
                </a:lnTo>
                <a:lnTo>
                  <a:pt x="1173504" y="1249688"/>
                </a:lnTo>
                <a:lnTo>
                  <a:pt x="1175320" y="1251276"/>
                </a:lnTo>
                <a:lnTo>
                  <a:pt x="1176908" y="1252863"/>
                </a:lnTo>
                <a:lnTo>
                  <a:pt x="1180311" y="1256491"/>
                </a:lnTo>
                <a:lnTo>
                  <a:pt x="1183034" y="1260119"/>
                </a:lnTo>
                <a:lnTo>
                  <a:pt x="1185530" y="1264655"/>
                </a:lnTo>
                <a:lnTo>
                  <a:pt x="1187799" y="1269417"/>
                </a:lnTo>
                <a:lnTo>
                  <a:pt x="1189387" y="1274179"/>
                </a:lnTo>
                <a:lnTo>
                  <a:pt x="1190975" y="1279848"/>
                </a:lnTo>
                <a:lnTo>
                  <a:pt x="1192110" y="1285290"/>
                </a:lnTo>
                <a:lnTo>
                  <a:pt x="1193244" y="1291186"/>
                </a:lnTo>
                <a:lnTo>
                  <a:pt x="1193925" y="1297309"/>
                </a:lnTo>
                <a:lnTo>
                  <a:pt x="1194152" y="1303885"/>
                </a:lnTo>
                <a:lnTo>
                  <a:pt x="1194379" y="1310461"/>
                </a:lnTo>
                <a:lnTo>
                  <a:pt x="1194379" y="1317264"/>
                </a:lnTo>
                <a:lnTo>
                  <a:pt x="1194152" y="1324066"/>
                </a:lnTo>
                <a:lnTo>
                  <a:pt x="1193925" y="1331096"/>
                </a:lnTo>
                <a:lnTo>
                  <a:pt x="1193244" y="1338353"/>
                </a:lnTo>
                <a:lnTo>
                  <a:pt x="1192337" y="1345382"/>
                </a:lnTo>
                <a:lnTo>
                  <a:pt x="1190748" y="1359895"/>
                </a:lnTo>
                <a:lnTo>
                  <a:pt x="1188253" y="1374181"/>
                </a:lnTo>
                <a:lnTo>
                  <a:pt x="1185530" y="1388014"/>
                </a:lnTo>
                <a:lnTo>
                  <a:pt x="1182580" y="1401846"/>
                </a:lnTo>
                <a:lnTo>
                  <a:pt x="1179177" y="1414545"/>
                </a:lnTo>
                <a:lnTo>
                  <a:pt x="1176000" y="1426563"/>
                </a:lnTo>
                <a:lnTo>
                  <a:pt x="1172597" y="1438582"/>
                </a:lnTo>
                <a:lnTo>
                  <a:pt x="1168513" y="1451734"/>
                </a:lnTo>
                <a:lnTo>
                  <a:pt x="1164202" y="1466020"/>
                </a:lnTo>
                <a:lnTo>
                  <a:pt x="1159210" y="1480986"/>
                </a:lnTo>
                <a:lnTo>
                  <a:pt x="1153991" y="1496633"/>
                </a:lnTo>
                <a:lnTo>
                  <a:pt x="1148546" y="1512733"/>
                </a:lnTo>
                <a:lnTo>
                  <a:pt x="1142647" y="1529513"/>
                </a:lnTo>
                <a:lnTo>
                  <a:pt x="1136294" y="1546067"/>
                </a:lnTo>
                <a:lnTo>
                  <a:pt x="1129940" y="1562847"/>
                </a:lnTo>
                <a:lnTo>
                  <a:pt x="1123360" y="1579628"/>
                </a:lnTo>
                <a:lnTo>
                  <a:pt x="1116554" y="1595955"/>
                </a:lnTo>
                <a:lnTo>
                  <a:pt x="1109520" y="1612055"/>
                </a:lnTo>
                <a:lnTo>
                  <a:pt x="1102486" y="1627475"/>
                </a:lnTo>
                <a:lnTo>
                  <a:pt x="1095452" y="1641988"/>
                </a:lnTo>
                <a:lnTo>
                  <a:pt x="1088192" y="1655593"/>
                </a:lnTo>
                <a:lnTo>
                  <a:pt x="1081158" y="1668519"/>
                </a:lnTo>
                <a:lnTo>
                  <a:pt x="1074124" y="1680991"/>
                </a:lnTo>
                <a:lnTo>
                  <a:pt x="1066864" y="1694143"/>
                </a:lnTo>
                <a:lnTo>
                  <a:pt x="1059830" y="1707975"/>
                </a:lnTo>
                <a:lnTo>
                  <a:pt x="1053023" y="1721808"/>
                </a:lnTo>
                <a:lnTo>
                  <a:pt x="1046216" y="1736094"/>
                </a:lnTo>
                <a:lnTo>
                  <a:pt x="1039863" y="1750153"/>
                </a:lnTo>
                <a:lnTo>
                  <a:pt x="1033737" y="1763986"/>
                </a:lnTo>
                <a:lnTo>
                  <a:pt x="1027610" y="1777592"/>
                </a:lnTo>
                <a:lnTo>
                  <a:pt x="1016946" y="1802989"/>
                </a:lnTo>
                <a:lnTo>
                  <a:pt x="1008324" y="1825212"/>
                </a:lnTo>
                <a:lnTo>
                  <a:pt x="1001971" y="1842672"/>
                </a:lnTo>
                <a:lnTo>
                  <a:pt x="999702" y="1849022"/>
                </a:lnTo>
                <a:lnTo>
                  <a:pt x="998114" y="1854010"/>
                </a:lnTo>
                <a:lnTo>
                  <a:pt x="997660" y="1856278"/>
                </a:lnTo>
                <a:lnTo>
                  <a:pt x="997206" y="1858772"/>
                </a:lnTo>
                <a:lnTo>
                  <a:pt x="997206" y="1861494"/>
                </a:lnTo>
                <a:lnTo>
                  <a:pt x="997206" y="1864668"/>
                </a:lnTo>
                <a:lnTo>
                  <a:pt x="997660" y="1871925"/>
                </a:lnTo>
                <a:lnTo>
                  <a:pt x="998795" y="1879861"/>
                </a:lnTo>
                <a:lnTo>
                  <a:pt x="1000383" y="1888705"/>
                </a:lnTo>
                <a:lnTo>
                  <a:pt x="1002425" y="1898229"/>
                </a:lnTo>
                <a:lnTo>
                  <a:pt x="1004921" y="1907753"/>
                </a:lnTo>
                <a:lnTo>
                  <a:pt x="1007644" y="1917731"/>
                </a:lnTo>
                <a:lnTo>
                  <a:pt x="1010593" y="1927935"/>
                </a:lnTo>
                <a:lnTo>
                  <a:pt x="1013543" y="1937686"/>
                </a:lnTo>
                <a:lnTo>
                  <a:pt x="1016946" y="1947210"/>
                </a:lnTo>
                <a:lnTo>
                  <a:pt x="1020123" y="1956280"/>
                </a:lnTo>
                <a:lnTo>
                  <a:pt x="1023526" y="1964671"/>
                </a:lnTo>
                <a:lnTo>
                  <a:pt x="1026930" y="1972154"/>
                </a:lnTo>
                <a:lnTo>
                  <a:pt x="1029879" y="1978503"/>
                </a:lnTo>
                <a:lnTo>
                  <a:pt x="1032829" y="1983719"/>
                </a:lnTo>
                <a:lnTo>
                  <a:pt x="1036006" y="1988027"/>
                </a:lnTo>
                <a:lnTo>
                  <a:pt x="1039863" y="1992336"/>
                </a:lnTo>
                <a:lnTo>
                  <a:pt x="1044401" y="1996644"/>
                </a:lnTo>
                <a:lnTo>
                  <a:pt x="1049619" y="2000953"/>
                </a:lnTo>
                <a:lnTo>
                  <a:pt x="1055065" y="2004808"/>
                </a:lnTo>
                <a:lnTo>
                  <a:pt x="1061418" y="2008889"/>
                </a:lnTo>
                <a:lnTo>
                  <a:pt x="1068225" y="2012517"/>
                </a:lnTo>
                <a:lnTo>
                  <a:pt x="1075259" y="2015919"/>
                </a:lnTo>
                <a:lnTo>
                  <a:pt x="1083200" y="2019774"/>
                </a:lnTo>
                <a:lnTo>
                  <a:pt x="1091368" y="2022949"/>
                </a:lnTo>
                <a:lnTo>
                  <a:pt x="1100217" y="2026123"/>
                </a:lnTo>
                <a:lnTo>
                  <a:pt x="1109520" y="2029071"/>
                </a:lnTo>
                <a:lnTo>
                  <a:pt x="1119276" y="2032019"/>
                </a:lnTo>
                <a:lnTo>
                  <a:pt x="1129033" y="2034740"/>
                </a:lnTo>
                <a:lnTo>
                  <a:pt x="1139470" y="2037235"/>
                </a:lnTo>
                <a:lnTo>
                  <a:pt x="1150588" y="2039729"/>
                </a:lnTo>
                <a:lnTo>
                  <a:pt x="1160571" y="2041997"/>
                </a:lnTo>
                <a:lnTo>
                  <a:pt x="1169420" y="2044491"/>
                </a:lnTo>
                <a:lnTo>
                  <a:pt x="1173278" y="2046078"/>
                </a:lnTo>
                <a:lnTo>
                  <a:pt x="1176681" y="2047212"/>
                </a:lnTo>
                <a:lnTo>
                  <a:pt x="1179858" y="2048573"/>
                </a:lnTo>
                <a:lnTo>
                  <a:pt x="1182580" y="2049933"/>
                </a:lnTo>
                <a:lnTo>
                  <a:pt x="1184849" y="2051521"/>
                </a:lnTo>
                <a:lnTo>
                  <a:pt x="1186891" y="2052654"/>
                </a:lnTo>
                <a:lnTo>
                  <a:pt x="1188933" y="2054242"/>
                </a:lnTo>
                <a:lnTo>
                  <a:pt x="1190068" y="2055602"/>
                </a:lnTo>
                <a:lnTo>
                  <a:pt x="1191429" y="2057190"/>
                </a:lnTo>
                <a:lnTo>
                  <a:pt x="1192337" y="2058550"/>
                </a:lnTo>
                <a:lnTo>
                  <a:pt x="1192790" y="2060138"/>
                </a:lnTo>
                <a:lnTo>
                  <a:pt x="1193244" y="2061498"/>
                </a:lnTo>
                <a:lnTo>
                  <a:pt x="1193244" y="2063086"/>
                </a:lnTo>
                <a:lnTo>
                  <a:pt x="1192790" y="2064446"/>
                </a:lnTo>
                <a:lnTo>
                  <a:pt x="1192337" y="2065807"/>
                </a:lnTo>
                <a:lnTo>
                  <a:pt x="1191656" y="2067394"/>
                </a:lnTo>
                <a:lnTo>
                  <a:pt x="1190748" y="2068755"/>
                </a:lnTo>
                <a:lnTo>
                  <a:pt x="1189387" y="2070342"/>
                </a:lnTo>
                <a:lnTo>
                  <a:pt x="1188026" y="2071702"/>
                </a:lnTo>
                <a:lnTo>
                  <a:pt x="1186211" y="2073063"/>
                </a:lnTo>
                <a:lnTo>
                  <a:pt x="1182126" y="2075784"/>
                </a:lnTo>
                <a:lnTo>
                  <a:pt x="1177588" y="2078505"/>
                </a:lnTo>
                <a:lnTo>
                  <a:pt x="1171916" y="2081000"/>
                </a:lnTo>
                <a:lnTo>
                  <a:pt x="1165563" y="2083267"/>
                </a:lnTo>
                <a:lnTo>
                  <a:pt x="1137428" y="2093245"/>
                </a:lnTo>
                <a:lnTo>
                  <a:pt x="1122226" y="2098914"/>
                </a:lnTo>
                <a:lnTo>
                  <a:pt x="1107024" y="2103676"/>
                </a:lnTo>
                <a:lnTo>
                  <a:pt x="1092503" y="2108211"/>
                </a:lnTo>
                <a:lnTo>
                  <a:pt x="1085469" y="2110252"/>
                </a:lnTo>
                <a:lnTo>
                  <a:pt x="1078889" y="2111839"/>
                </a:lnTo>
                <a:lnTo>
                  <a:pt x="1072309" y="2113200"/>
                </a:lnTo>
                <a:lnTo>
                  <a:pt x="1066410" y="2114107"/>
                </a:lnTo>
                <a:lnTo>
                  <a:pt x="1060737" y="2115014"/>
                </a:lnTo>
                <a:lnTo>
                  <a:pt x="1055746" y="2115241"/>
                </a:lnTo>
                <a:lnTo>
                  <a:pt x="1050754" y="2115014"/>
                </a:lnTo>
                <a:lnTo>
                  <a:pt x="1045762" y="2114107"/>
                </a:lnTo>
                <a:lnTo>
                  <a:pt x="1040770" y="2112973"/>
                </a:lnTo>
                <a:lnTo>
                  <a:pt x="1035552" y="2111159"/>
                </a:lnTo>
                <a:lnTo>
                  <a:pt x="1030106" y="2109118"/>
                </a:lnTo>
                <a:lnTo>
                  <a:pt x="1024888" y="2106851"/>
                </a:lnTo>
                <a:lnTo>
                  <a:pt x="1019442" y="2103903"/>
                </a:lnTo>
                <a:lnTo>
                  <a:pt x="1013997" y="2100955"/>
                </a:lnTo>
                <a:lnTo>
                  <a:pt x="1008551" y="2097780"/>
                </a:lnTo>
                <a:lnTo>
                  <a:pt x="1003106" y="2094379"/>
                </a:lnTo>
                <a:lnTo>
                  <a:pt x="992215" y="2086896"/>
                </a:lnTo>
                <a:lnTo>
                  <a:pt x="981551" y="2079186"/>
                </a:lnTo>
                <a:lnTo>
                  <a:pt x="971114" y="2071249"/>
                </a:lnTo>
                <a:lnTo>
                  <a:pt x="960222" y="2062632"/>
                </a:lnTo>
                <a:lnTo>
                  <a:pt x="947743" y="2053335"/>
                </a:lnTo>
                <a:lnTo>
                  <a:pt x="922558" y="2035420"/>
                </a:lnTo>
                <a:lnTo>
                  <a:pt x="902364" y="2021134"/>
                </a:lnTo>
                <a:lnTo>
                  <a:pt x="894196" y="2015465"/>
                </a:lnTo>
                <a:lnTo>
                  <a:pt x="894196" y="2145173"/>
                </a:lnTo>
                <a:lnTo>
                  <a:pt x="893969" y="2146081"/>
                </a:lnTo>
                <a:lnTo>
                  <a:pt x="893742" y="2146988"/>
                </a:lnTo>
                <a:lnTo>
                  <a:pt x="893061" y="2147441"/>
                </a:lnTo>
                <a:lnTo>
                  <a:pt x="892154" y="2147895"/>
                </a:lnTo>
                <a:lnTo>
                  <a:pt x="890339" y="2148348"/>
                </a:lnTo>
                <a:lnTo>
                  <a:pt x="888070" y="2149255"/>
                </a:lnTo>
                <a:lnTo>
                  <a:pt x="886935" y="2149482"/>
                </a:lnTo>
                <a:lnTo>
                  <a:pt x="885801" y="2149935"/>
                </a:lnTo>
                <a:lnTo>
                  <a:pt x="884893" y="2150616"/>
                </a:lnTo>
                <a:lnTo>
                  <a:pt x="883986" y="2151523"/>
                </a:lnTo>
                <a:lnTo>
                  <a:pt x="883305" y="2152883"/>
                </a:lnTo>
                <a:lnTo>
                  <a:pt x="882624" y="2154244"/>
                </a:lnTo>
                <a:lnTo>
                  <a:pt x="882397" y="2156285"/>
                </a:lnTo>
                <a:lnTo>
                  <a:pt x="882170" y="2158779"/>
                </a:lnTo>
                <a:lnTo>
                  <a:pt x="882170" y="2165129"/>
                </a:lnTo>
                <a:lnTo>
                  <a:pt x="881717" y="2168757"/>
                </a:lnTo>
                <a:lnTo>
                  <a:pt x="881490" y="2172838"/>
                </a:lnTo>
                <a:lnTo>
                  <a:pt x="881036" y="2177147"/>
                </a:lnTo>
                <a:lnTo>
                  <a:pt x="880128" y="2181909"/>
                </a:lnTo>
                <a:lnTo>
                  <a:pt x="878994" y="2186444"/>
                </a:lnTo>
                <a:lnTo>
                  <a:pt x="877632" y="2190753"/>
                </a:lnTo>
                <a:lnTo>
                  <a:pt x="875590" y="2195061"/>
                </a:lnTo>
                <a:lnTo>
                  <a:pt x="874456" y="2197102"/>
                </a:lnTo>
                <a:lnTo>
                  <a:pt x="873095" y="2198916"/>
                </a:lnTo>
                <a:lnTo>
                  <a:pt x="871960" y="2200730"/>
                </a:lnTo>
                <a:lnTo>
                  <a:pt x="870145" y="2202544"/>
                </a:lnTo>
                <a:lnTo>
                  <a:pt x="868557" y="2204132"/>
                </a:lnTo>
                <a:lnTo>
                  <a:pt x="866741" y="2205719"/>
                </a:lnTo>
                <a:lnTo>
                  <a:pt x="864699" y="2207080"/>
                </a:lnTo>
                <a:lnTo>
                  <a:pt x="862430" y="2208213"/>
                </a:lnTo>
                <a:lnTo>
                  <a:pt x="860162" y="2209120"/>
                </a:lnTo>
                <a:lnTo>
                  <a:pt x="857666" y="2210254"/>
                </a:lnTo>
                <a:lnTo>
                  <a:pt x="854943" y="2210708"/>
                </a:lnTo>
                <a:lnTo>
                  <a:pt x="851993" y="2211161"/>
                </a:lnTo>
                <a:lnTo>
                  <a:pt x="849044" y="2211388"/>
                </a:lnTo>
                <a:lnTo>
                  <a:pt x="845640" y="2211388"/>
                </a:lnTo>
                <a:lnTo>
                  <a:pt x="839060" y="2211161"/>
                </a:lnTo>
                <a:lnTo>
                  <a:pt x="832934" y="2210481"/>
                </a:lnTo>
                <a:lnTo>
                  <a:pt x="827262" y="2209574"/>
                </a:lnTo>
                <a:lnTo>
                  <a:pt x="822043" y="2208667"/>
                </a:lnTo>
                <a:lnTo>
                  <a:pt x="817278" y="2207533"/>
                </a:lnTo>
                <a:lnTo>
                  <a:pt x="813194" y="2205719"/>
                </a:lnTo>
                <a:lnTo>
                  <a:pt x="809110" y="2203678"/>
                </a:lnTo>
                <a:lnTo>
                  <a:pt x="807295" y="2202544"/>
                </a:lnTo>
                <a:lnTo>
                  <a:pt x="805933" y="2201184"/>
                </a:lnTo>
                <a:lnTo>
                  <a:pt x="804345" y="2199823"/>
                </a:lnTo>
                <a:lnTo>
                  <a:pt x="802984" y="2198236"/>
                </a:lnTo>
                <a:lnTo>
                  <a:pt x="801622" y="2196649"/>
                </a:lnTo>
                <a:lnTo>
                  <a:pt x="800488" y="2194834"/>
                </a:lnTo>
                <a:lnTo>
                  <a:pt x="799353" y="2193020"/>
                </a:lnTo>
                <a:lnTo>
                  <a:pt x="798446" y="2190753"/>
                </a:lnTo>
                <a:lnTo>
                  <a:pt x="797538" y="2188712"/>
                </a:lnTo>
                <a:lnTo>
                  <a:pt x="796631" y="2186444"/>
                </a:lnTo>
                <a:lnTo>
                  <a:pt x="795496" y="2181229"/>
                </a:lnTo>
                <a:lnTo>
                  <a:pt x="794816" y="2175333"/>
                </a:lnTo>
                <a:lnTo>
                  <a:pt x="794589" y="2168984"/>
                </a:lnTo>
                <a:lnTo>
                  <a:pt x="794589" y="2161727"/>
                </a:lnTo>
                <a:lnTo>
                  <a:pt x="794816" y="2158099"/>
                </a:lnTo>
                <a:lnTo>
                  <a:pt x="795269" y="2154697"/>
                </a:lnTo>
                <a:lnTo>
                  <a:pt x="795950" y="2151296"/>
                </a:lnTo>
                <a:lnTo>
                  <a:pt x="796858" y="2148121"/>
                </a:lnTo>
                <a:lnTo>
                  <a:pt x="797992" y="2145400"/>
                </a:lnTo>
                <a:lnTo>
                  <a:pt x="799127" y="2142679"/>
                </a:lnTo>
                <a:lnTo>
                  <a:pt x="800715" y="2140185"/>
                </a:lnTo>
                <a:lnTo>
                  <a:pt x="802530" y="2137690"/>
                </a:lnTo>
                <a:lnTo>
                  <a:pt x="804118" y="2135423"/>
                </a:lnTo>
                <a:lnTo>
                  <a:pt x="805933" y="2133609"/>
                </a:lnTo>
                <a:lnTo>
                  <a:pt x="807976" y="2131794"/>
                </a:lnTo>
                <a:lnTo>
                  <a:pt x="809791" y="2129980"/>
                </a:lnTo>
                <a:lnTo>
                  <a:pt x="812060" y="2128620"/>
                </a:lnTo>
                <a:lnTo>
                  <a:pt x="814329" y="2127032"/>
                </a:lnTo>
                <a:lnTo>
                  <a:pt x="818866" y="2124765"/>
                </a:lnTo>
                <a:lnTo>
                  <a:pt x="823178" y="2122951"/>
                </a:lnTo>
                <a:lnTo>
                  <a:pt x="827942" y="2121363"/>
                </a:lnTo>
                <a:lnTo>
                  <a:pt x="832480" y="2120456"/>
                </a:lnTo>
                <a:lnTo>
                  <a:pt x="836564" y="2119549"/>
                </a:lnTo>
                <a:lnTo>
                  <a:pt x="840422" y="2119096"/>
                </a:lnTo>
                <a:lnTo>
                  <a:pt x="843825" y="2119096"/>
                </a:lnTo>
                <a:lnTo>
                  <a:pt x="846548" y="2119096"/>
                </a:lnTo>
                <a:lnTo>
                  <a:pt x="848590" y="2119323"/>
                </a:lnTo>
                <a:lnTo>
                  <a:pt x="850405" y="2119323"/>
                </a:lnTo>
                <a:lnTo>
                  <a:pt x="851539" y="2119323"/>
                </a:lnTo>
                <a:lnTo>
                  <a:pt x="852447" y="2119096"/>
                </a:lnTo>
                <a:lnTo>
                  <a:pt x="853128" y="2118415"/>
                </a:lnTo>
                <a:lnTo>
                  <a:pt x="853355" y="2117508"/>
                </a:lnTo>
                <a:lnTo>
                  <a:pt x="853355" y="2116148"/>
                </a:lnTo>
                <a:lnTo>
                  <a:pt x="852674" y="2114334"/>
                </a:lnTo>
                <a:lnTo>
                  <a:pt x="851766" y="2112293"/>
                </a:lnTo>
                <a:lnTo>
                  <a:pt x="850632" y="2109572"/>
                </a:lnTo>
                <a:lnTo>
                  <a:pt x="848590" y="2106170"/>
                </a:lnTo>
                <a:lnTo>
                  <a:pt x="843825" y="2098007"/>
                </a:lnTo>
                <a:lnTo>
                  <a:pt x="837018" y="2087576"/>
                </a:lnTo>
                <a:lnTo>
                  <a:pt x="827715" y="2074197"/>
                </a:lnTo>
                <a:lnTo>
                  <a:pt x="822497" y="2066714"/>
                </a:lnTo>
                <a:lnTo>
                  <a:pt x="816824" y="2059457"/>
                </a:lnTo>
                <a:lnTo>
                  <a:pt x="810925" y="2051974"/>
                </a:lnTo>
                <a:lnTo>
                  <a:pt x="804572" y="2044491"/>
                </a:lnTo>
                <a:lnTo>
                  <a:pt x="797992" y="2037235"/>
                </a:lnTo>
                <a:lnTo>
                  <a:pt x="791185" y="2029978"/>
                </a:lnTo>
                <a:lnTo>
                  <a:pt x="784605" y="2022949"/>
                </a:lnTo>
                <a:lnTo>
                  <a:pt x="777571" y="2015919"/>
                </a:lnTo>
                <a:lnTo>
                  <a:pt x="763958" y="2002767"/>
                </a:lnTo>
                <a:lnTo>
                  <a:pt x="750798" y="1990975"/>
                </a:lnTo>
                <a:lnTo>
                  <a:pt x="738772" y="1980544"/>
                </a:lnTo>
                <a:lnTo>
                  <a:pt x="728335" y="1971700"/>
                </a:lnTo>
                <a:lnTo>
                  <a:pt x="725385" y="1969206"/>
                </a:lnTo>
                <a:lnTo>
                  <a:pt x="722209" y="1967165"/>
                </a:lnTo>
                <a:lnTo>
                  <a:pt x="716537" y="1963310"/>
                </a:lnTo>
                <a:lnTo>
                  <a:pt x="711091" y="1960589"/>
                </a:lnTo>
                <a:lnTo>
                  <a:pt x="706326" y="1958548"/>
                </a:lnTo>
                <a:lnTo>
                  <a:pt x="702242" y="1956961"/>
                </a:lnTo>
                <a:lnTo>
                  <a:pt x="699066" y="1956054"/>
                </a:lnTo>
                <a:lnTo>
                  <a:pt x="696343" y="1955147"/>
                </a:lnTo>
                <a:lnTo>
                  <a:pt x="696343" y="1994150"/>
                </a:lnTo>
                <a:lnTo>
                  <a:pt x="723116" y="1995964"/>
                </a:lnTo>
                <a:lnTo>
                  <a:pt x="726974" y="1996191"/>
                </a:lnTo>
                <a:lnTo>
                  <a:pt x="731058" y="1996871"/>
                </a:lnTo>
                <a:lnTo>
                  <a:pt x="734688" y="1998231"/>
                </a:lnTo>
                <a:lnTo>
                  <a:pt x="738318" y="1999592"/>
                </a:lnTo>
                <a:lnTo>
                  <a:pt x="741722" y="2001406"/>
                </a:lnTo>
                <a:lnTo>
                  <a:pt x="744898" y="2003674"/>
                </a:lnTo>
                <a:lnTo>
                  <a:pt x="747848" y="2005715"/>
                </a:lnTo>
                <a:lnTo>
                  <a:pt x="750571" y="2008436"/>
                </a:lnTo>
                <a:lnTo>
                  <a:pt x="753067" y="2011384"/>
                </a:lnTo>
                <a:lnTo>
                  <a:pt x="755109" y="2014558"/>
                </a:lnTo>
                <a:lnTo>
                  <a:pt x="756924" y="2017733"/>
                </a:lnTo>
                <a:lnTo>
                  <a:pt x="758512" y="2021134"/>
                </a:lnTo>
                <a:lnTo>
                  <a:pt x="759647" y="2024763"/>
                </a:lnTo>
                <a:lnTo>
                  <a:pt x="760781" y="2028618"/>
                </a:lnTo>
                <a:lnTo>
                  <a:pt x="761235" y="2032246"/>
                </a:lnTo>
                <a:lnTo>
                  <a:pt x="761462" y="2036554"/>
                </a:lnTo>
                <a:lnTo>
                  <a:pt x="761235" y="2040863"/>
                </a:lnTo>
                <a:lnTo>
                  <a:pt x="760781" y="2044718"/>
                </a:lnTo>
                <a:lnTo>
                  <a:pt x="759647" y="2048799"/>
                </a:lnTo>
                <a:lnTo>
                  <a:pt x="758285" y="2052428"/>
                </a:lnTo>
                <a:lnTo>
                  <a:pt x="756470" y="2055829"/>
                </a:lnTo>
                <a:lnTo>
                  <a:pt x="754655" y="2059457"/>
                </a:lnTo>
                <a:lnTo>
                  <a:pt x="752386" y="2062405"/>
                </a:lnTo>
                <a:lnTo>
                  <a:pt x="749663" y="2065353"/>
                </a:lnTo>
                <a:lnTo>
                  <a:pt x="746714" y="2068074"/>
                </a:lnTo>
                <a:lnTo>
                  <a:pt x="743537" y="2070342"/>
                </a:lnTo>
                <a:lnTo>
                  <a:pt x="740134" y="2072383"/>
                </a:lnTo>
                <a:lnTo>
                  <a:pt x="736730" y="2073970"/>
                </a:lnTo>
                <a:lnTo>
                  <a:pt x="732873" y="2075557"/>
                </a:lnTo>
                <a:lnTo>
                  <a:pt x="729016" y="2076464"/>
                </a:lnTo>
                <a:lnTo>
                  <a:pt x="724932" y="2076918"/>
                </a:lnTo>
                <a:lnTo>
                  <a:pt x="720848" y="2077145"/>
                </a:lnTo>
                <a:lnTo>
                  <a:pt x="716537" y="2076918"/>
                </a:lnTo>
                <a:lnTo>
                  <a:pt x="712679" y="2076464"/>
                </a:lnTo>
                <a:lnTo>
                  <a:pt x="708595" y="2075557"/>
                </a:lnTo>
                <a:lnTo>
                  <a:pt x="704965" y="2073970"/>
                </a:lnTo>
                <a:lnTo>
                  <a:pt x="701561" y="2072383"/>
                </a:lnTo>
                <a:lnTo>
                  <a:pt x="697931" y="2070342"/>
                </a:lnTo>
                <a:lnTo>
                  <a:pt x="694981" y="2068074"/>
                </a:lnTo>
                <a:lnTo>
                  <a:pt x="692032" y="2065353"/>
                </a:lnTo>
                <a:lnTo>
                  <a:pt x="689309" y="2062632"/>
                </a:lnTo>
                <a:lnTo>
                  <a:pt x="687040" y="2059457"/>
                </a:lnTo>
                <a:lnTo>
                  <a:pt x="684998" y="2056056"/>
                </a:lnTo>
                <a:lnTo>
                  <a:pt x="683410" y="2052428"/>
                </a:lnTo>
                <a:lnTo>
                  <a:pt x="681822" y="2048799"/>
                </a:lnTo>
                <a:lnTo>
                  <a:pt x="680914" y="2044945"/>
                </a:lnTo>
                <a:lnTo>
                  <a:pt x="680233" y="2040863"/>
                </a:lnTo>
                <a:lnTo>
                  <a:pt x="679779" y="2036781"/>
                </a:lnTo>
                <a:lnTo>
                  <a:pt x="679779" y="2030658"/>
                </a:lnTo>
                <a:lnTo>
                  <a:pt x="661855" y="2030658"/>
                </a:lnTo>
                <a:lnTo>
                  <a:pt x="661174" y="1994830"/>
                </a:lnTo>
                <a:lnTo>
                  <a:pt x="594467" y="1994150"/>
                </a:lnTo>
                <a:lnTo>
                  <a:pt x="594467" y="1938593"/>
                </a:lnTo>
                <a:lnTo>
                  <a:pt x="591517" y="1938820"/>
                </a:lnTo>
                <a:lnTo>
                  <a:pt x="581534" y="1939273"/>
                </a:lnTo>
                <a:lnTo>
                  <a:pt x="579945" y="1939500"/>
                </a:lnTo>
                <a:lnTo>
                  <a:pt x="577903" y="1940180"/>
                </a:lnTo>
                <a:lnTo>
                  <a:pt x="573365" y="1941768"/>
                </a:lnTo>
                <a:lnTo>
                  <a:pt x="568147" y="1944035"/>
                </a:lnTo>
                <a:lnTo>
                  <a:pt x="562474" y="1946983"/>
                </a:lnTo>
                <a:lnTo>
                  <a:pt x="550449" y="1953559"/>
                </a:lnTo>
                <a:lnTo>
                  <a:pt x="543869" y="1956961"/>
                </a:lnTo>
                <a:lnTo>
                  <a:pt x="537516" y="1959909"/>
                </a:lnTo>
                <a:lnTo>
                  <a:pt x="534112" y="1961723"/>
                </a:lnTo>
                <a:lnTo>
                  <a:pt x="529801" y="1963990"/>
                </a:lnTo>
                <a:lnTo>
                  <a:pt x="520726" y="1969433"/>
                </a:lnTo>
                <a:lnTo>
                  <a:pt x="509835" y="1976009"/>
                </a:lnTo>
                <a:lnTo>
                  <a:pt x="498944" y="1983265"/>
                </a:lnTo>
                <a:lnTo>
                  <a:pt x="487826" y="1990975"/>
                </a:lnTo>
                <a:lnTo>
                  <a:pt x="477615" y="1998458"/>
                </a:lnTo>
                <a:lnTo>
                  <a:pt x="468540" y="2005034"/>
                </a:lnTo>
                <a:lnTo>
                  <a:pt x="461279" y="2010477"/>
                </a:lnTo>
                <a:lnTo>
                  <a:pt x="457649" y="2013651"/>
                </a:lnTo>
                <a:lnTo>
                  <a:pt x="452430" y="2018413"/>
                </a:lnTo>
                <a:lnTo>
                  <a:pt x="438816" y="2031339"/>
                </a:lnTo>
                <a:lnTo>
                  <a:pt x="421799" y="2047439"/>
                </a:lnTo>
                <a:lnTo>
                  <a:pt x="403874" y="2065126"/>
                </a:lnTo>
                <a:lnTo>
                  <a:pt x="370521" y="2097553"/>
                </a:lnTo>
                <a:lnTo>
                  <a:pt x="358949" y="2108665"/>
                </a:lnTo>
                <a:lnTo>
                  <a:pt x="355092" y="2112293"/>
                </a:lnTo>
                <a:lnTo>
                  <a:pt x="352823" y="2114107"/>
                </a:lnTo>
                <a:lnTo>
                  <a:pt x="350100" y="2116148"/>
                </a:lnTo>
                <a:lnTo>
                  <a:pt x="348058" y="2118642"/>
                </a:lnTo>
                <a:lnTo>
                  <a:pt x="345789" y="2121137"/>
                </a:lnTo>
                <a:lnTo>
                  <a:pt x="344201" y="2123858"/>
                </a:lnTo>
                <a:lnTo>
                  <a:pt x="343293" y="2126352"/>
                </a:lnTo>
                <a:lnTo>
                  <a:pt x="343066" y="2127486"/>
                </a:lnTo>
                <a:lnTo>
                  <a:pt x="343066" y="2128620"/>
                </a:lnTo>
                <a:lnTo>
                  <a:pt x="343066" y="2129527"/>
                </a:lnTo>
                <a:lnTo>
                  <a:pt x="343520" y="2130207"/>
                </a:lnTo>
                <a:lnTo>
                  <a:pt x="344201" y="2131114"/>
                </a:lnTo>
                <a:lnTo>
                  <a:pt x="344881" y="2131568"/>
                </a:lnTo>
                <a:lnTo>
                  <a:pt x="347377" y="2132475"/>
                </a:lnTo>
                <a:lnTo>
                  <a:pt x="350327" y="2134289"/>
                </a:lnTo>
                <a:lnTo>
                  <a:pt x="351915" y="2135423"/>
                </a:lnTo>
                <a:lnTo>
                  <a:pt x="353503" y="2137010"/>
                </a:lnTo>
                <a:lnTo>
                  <a:pt x="354865" y="2138371"/>
                </a:lnTo>
                <a:lnTo>
                  <a:pt x="356453" y="2140411"/>
                </a:lnTo>
                <a:lnTo>
                  <a:pt x="357588" y="2142679"/>
                </a:lnTo>
                <a:lnTo>
                  <a:pt x="358949" y="2145173"/>
                </a:lnTo>
                <a:lnTo>
                  <a:pt x="360083" y="2147895"/>
                </a:lnTo>
                <a:lnTo>
                  <a:pt x="360991" y="2151069"/>
                </a:lnTo>
                <a:lnTo>
                  <a:pt x="361899" y="2154697"/>
                </a:lnTo>
                <a:lnTo>
                  <a:pt x="362352" y="2158552"/>
                </a:lnTo>
                <a:lnTo>
                  <a:pt x="362806" y="2162861"/>
                </a:lnTo>
                <a:lnTo>
                  <a:pt x="362806" y="2167396"/>
                </a:lnTo>
                <a:lnTo>
                  <a:pt x="362579" y="2169891"/>
                </a:lnTo>
                <a:lnTo>
                  <a:pt x="362352" y="2172158"/>
                </a:lnTo>
                <a:lnTo>
                  <a:pt x="361672" y="2174653"/>
                </a:lnTo>
                <a:lnTo>
                  <a:pt x="360991" y="2176920"/>
                </a:lnTo>
                <a:lnTo>
                  <a:pt x="360083" y="2178961"/>
                </a:lnTo>
                <a:lnTo>
                  <a:pt x="359176" y="2181229"/>
                </a:lnTo>
                <a:lnTo>
                  <a:pt x="357814" y="2183043"/>
                </a:lnTo>
                <a:lnTo>
                  <a:pt x="356680" y="2185084"/>
                </a:lnTo>
                <a:lnTo>
                  <a:pt x="353730" y="2188712"/>
                </a:lnTo>
                <a:lnTo>
                  <a:pt x="349873" y="2192340"/>
                </a:lnTo>
                <a:lnTo>
                  <a:pt x="346243" y="2195515"/>
                </a:lnTo>
                <a:lnTo>
                  <a:pt x="341705" y="2198463"/>
                </a:lnTo>
                <a:lnTo>
                  <a:pt x="336940" y="2200957"/>
                </a:lnTo>
                <a:lnTo>
                  <a:pt x="332402" y="2203225"/>
                </a:lnTo>
                <a:lnTo>
                  <a:pt x="327184" y="2205039"/>
                </a:lnTo>
                <a:lnTo>
                  <a:pt x="321965" y="2206399"/>
                </a:lnTo>
                <a:lnTo>
                  <a:pt x="316746" y="2207533"/>
                </a:lnTo>
                <a:lnTo>
                  <a:pt x="311301" y="2208213"/>
                </a:lnTo>
                <a:lnTo>
                  <a:pt x="306082" y="2208440"/>
                </a:lnTo>
                <a:lnTo>
                  <a:pt x="300864" y="2208213"/>
                </a:lnTo>
                <a:lnTo>
                  <a:pt x="295872" y="2207760"/>
                </a:lnTo>
                <a:lnTo>
                  <a:pt x="291561" y="2206399"/>
                </a:lnTo>
                <a:lnTo>
                  <a:pt x="287704" y="2205266"/>
                </a:lnTo>
                <a:lnTo>
                  <a:pt x="284300" y="2203225"/>
                </a:lnTo>
                <a:lnTo>
                  <a:pt x="280897" y="2201184"/>
                </a:lnTo>
                <a:lnTo>
                  <a:pt x="278401" y="2198689"/>
                </a:lnTo>
                <a:lnTo>
                  <a:pt x="275905" y="2195742"/>
                </a:lnTo>
                <a:lnTo>
                  <a:pt x="274090" y="2192794"/>
                </a:lnTo>
                <a:lnTo>
                  <a:pt x="272502" y="2189392"/>
                </a:lnTo>
                <a:lnTo>
                  <a:pt x="271140" y="2185764"/>
                </a:lnTo>
                <a:lnTo>
                  <a:pt x="270006" y="2182136"/>
                </a:lnTo>
                <a:lnTo>
                  <a:pt x="269325" y="2177827"/>
                </a:lnTo>
                <a:lnTo>
                  <a:pt x="268871" y="2173972"/>
                </a:lnTo>
                <a:lnTo>
                  <a:pt x="268418" y="2169437"/>
                </a:lnTo>
                <a:lnTo>
                  <a:pt x="268418" y="2165129"/>
                </a:lnTo>
                <a:lnTo>
                  <a:pt x="268418" y="2160367"/>
                </a:lnTo>
                <a:lnTo>
                  <a:pt x="268644" y="2156058"/>
                </a:lnTo>
                <a:lnTo>
                  <a:pt x="269325" y="2152203"/>
                </a:lnTo>
                <a:lnTo>
                  <a:pt x="270460" y="2148348"/>
                </a:lnTo>
                <a:lnTo>
                  <a:pt x="272048" y="2145173"/>
                </a:lnTo>
                <a:lnTo>
                  <a:pt x="273636" y="2142452"/>
                </a:lnTo>
                <a:lnTo>
                  <a:pt x="275451" y="2139958"/>
                </a:lnTo>
                <a:lnTo>
                  <a:pt x="277493" y="2137690"/>
                </a:lnTo>
                <a:lnTo>
                  <a:pt x="279762" y="2135649"/>
                </a:lnTo>
                <a:lnTo>
                  <a:pt x="282258" y="2134289"/>
                </a:lnTo>
                <a:lnTo>
                  <a:pt x="284527" y="2132928"/>
                </a:lnTo>
                <a:lnTo>
                  <a:pt x="286569" y="2131794"/>
                </a:lnTo>
                <a:lnTo>
                  <a:pt x="288838" y="2131114"/>
                </a:lnTo>
                <a:lnTo>
                  <a:pt x="293149" y="2129754"/>
                </a:lnTo>
                <a:lnTo>
                  <a:pt x="296553" y="2129300"/>
                </a:lnTo>
                <a:lnTo>
                  <a:pt x="298141" y="2129073"/>
                </a:lnTo>
                <a:lnTo>
                  <a:pt x="299275" y="2128847"/>
                </a:lnTo>
                <a:lnTo>
                  <a:pt x="300410" y="2128393"/>
                </a:lnTo>
                <a:lnTo>
                  <a:pt x="301317" y="2127486"/>
                </a:lnTo>
                <a:lnTo>
                  <a:pt x="303133" y="2125899"/>
                </a:lnTo>
                <a:lnTo>
                  <a:pt x="304267" y="2123858"/>
                </a:lnTo>
                <a:lnTo>
                  <a:pt x="305855" y="2121590"/>
                </a:lnTo>
                <a:lnTo>
                  <a:pt x="306990" y="2118869"/>
                </a:lnTo>
                <a:lnTo>
                  <a:pt x="308351" y="2116148"/>
                </a:lnTo>
                <a:lnTo>
                  <a:pt x="309940" y="2113427"/>
                </a:lnTo>
                <a:lnTo>
                  <a:pt x="313797" y="2108438"/>
                </a:lnTo>
                <a:lnTo>
                  <a:pt x="320377" y="2100274"/>
                </a:lnTo>
                <a:lnTo>
                  <a:pt x="339663" y="2077372"/>
                </a:lnTo>
                <a:lnTo>
                  <a:pt x="360991" y="2052881"/>
                </a:lnTo>
                <a:lnTo>
                  <a:pt x="370521" y="2042223"/>
                </a:lnTo>
                <a:lnTo>
                  <a:pt x="377781" y="2034513"/>
                </a:lnTo>
                <a:lnTo>
                  <a:pt x="380958" y="2030885"/>
                </a:lnTo>
                <a:lnTo>
                  <a:pt x="385723" y="2026577"/>
                </a:lnTo>
                <a:lnTo>
                  <a:pt x="397067" y="2016146"/>
                </a:lnTo>
                <a:lnTo>
                  <a:pt x="410681" y="2004127"/>
                </a:lnTo>
                <a:lnTo>
                  <a:pt x="425883" y="1991429"/>
                </a:lnTo>
                <a:lnTo>
                  <a:pt x="441085" y="1978957"/>
                </a:lnTo>
                <a:lnTo>
                  <a:pt x="455153" y="1967618"/>
                </a:lnTo>
                <a:lnTo>
                  <a:pt x="467178" y="1958775"/>
                </a:lnTo>
                <a:lnTo>
                  <a:pt x="471943" y="1955147"/>
                </a:lnTo>
                <a:lnTo>
                  <a:pt x="476027" y="1952652"/>
                </a:lnTo>
                <a:lnTo>
                  <a:pt x="481700" y="1949251"/>
                </a:lnTo>
                <a:lnTo>
                  <a:pt x="485557" y="1946303"/>
                </a:lnTo>
                <a:lnTo>
                  <a:pt x="486918" y="1945169"/>
                </a:lnTo>
                <a:lnTo>
                  <a:pt x="487826" y="1944035"/>
                </a:lnTo>
                <a:lnTo>
                  <a:pt x="488053" y="1943128"/>
                </a:lnTo>
                <a:lnTo>
                  <a:pt x="488053" y="1942221"/>
                </a:lnTo>
                <a:lnTo>
                  <a:pt x="487826" y="1941541"/>
                </a:lnTo>
                <a:lnTo>
                  <a:pt x="487145" y="1941087"/>
                </a:lnTo>
                <a:lnTo>
                  <a:pt x="485784" y="1940634"/>
                </a:lnTo>
                <a:lnTo>
                  <a:pt x="484422" y="1940407"/>
                </a:lnTo>
                <a:lnTo>
                  <a:pt x="480338" y="1940180"/>
                </a:lnTo>
                <a:lnTo>
                  <a:pt x="475120" y="1940180"/>
                </a:lnTo>
                <a:lnTo>
                  <a:pt x="468993" y="1940634"/>
                </a:lnTo>
                <a:lnTo>
                  <a:pt x="461960" y="1941768"/>
                </a:lnTo>
                <a:lnTo>
                  <a:pt x="454699" y="1943582"/>
                </a:lnTo>
                <a:lnTo>
                  <a:pt x="446758" y="1945623"/>
                </a:lnTo>
                <a:lnTo>
                  <a:pt x="429060" y="1949931"/>
                </a:lnTo>
                <a:lnTo>
                  <a:pt x="410454" y="1954920"/>
                </a:lnTo>
                <a:lnTo>
                  <a:pt x="405236" y="1956507"/>
                </a:lnTo>
                <a:lnTo>
                  <a:pt x="399336" y="1959002"/>
                </a:lnTo>
                <a:lnTo>
                  <a:pt x="392756" y="1961949"/>
                </a:lnTo>
                <a:lnTo>
                  <a:pt x="385723" y="1965351"/>
                </a:lnTo>
                <a:lnTo>
                  <a:pt x="378235" y="1969433"/>
                </a:lnTo>
                <a:lnTo>
                  <a:pt x="370521" y="1973514"/>
                </a:lnTo>
                <a:lnTo>
                  <a:pt x="355092" y="1982585"/>
                </a:lnTo>
                <a:lnTo>
                  <a:pt x="340117" y="1991429"/>
                </a:lnTo>
                <a:lnTo>
                  <a:pt x="326957" y="1999819"/>
                </a:lnTo>
                <a:lnTo>
                  <a:pt x="316293" y="2006395"/>
                </a:lnTo>
                <a:lnTo>
                  <a:pt x="309259" y="2010477"/>
                </a:lnTo>
                <a:lnTo>
                  <a:pt x="304948" y="2013198"/>
                </a:lnTo>
                <a:lnTo>
                  <a:pt x="303360" y="2014558"/>
                </a:lnTo>
                <a:lnTo>
                  <a:pt x="301771" y="2015919"/>
                </a:lnTo>
                <a:lnTo>
                  <a:pt x="300637" y="2017506"/>
                </a:lnTo>
                <a:lnTo>
                  <a:pt x="299275" y="2018640"/>
                </a:lnTo>
                <a:lnTo>
                  <a:pt x="298368" y="2020227"/>
                </a:lnTo>
                <a:lnTo>
                  <a:pt x="297687" y="2021588"/>
                </a:lnTo>
                <a:lnTo>
                  <a:pt x="297006" y="2023175"/>
                </a:lnTo>
                <a:lnTo>
                  <a:pt x="296553" y="2024763"/>
                </a:lnTo>
                <a:lnTo>
                  <a:pt x="296326" y="2026350"/>
                </a:lnTo>
                <a:lnTo>
                  <a:pt x="296326" y="2027937"/>
                </a:lnTo>
                <a:lnTo>
                  <a:pt x="296553" y="2031112"/>
                </a:lnTo>
                <a:lnTo>
                  <a:pt x="297233" y="2034513"/>
                </a:lnTo>
                <a:lnTo>
                  <a:pt x="297914" y="2036101"/>
                </a:lnTo>
                <a:lnTo>
                  <a:pt x="298595" y="2037235"/>
                </a:lnTo>
                <a:lnTo>
                  <a:pt x="299275" y="2038595"/>
                </a:lnTo>
                <a:lnTo>
                  <a:pt x="300410" y="2039275"/>
                </a:lnTo>
                <a:lnTo>
                  <a:pt x="301317" y="2039956"/>
                </a:lnTo>
                <a:lnTo>
                  <a:pt x="302225" y="2040636"/>
                </a:lnTo>
                <a:lnTo>
                  <a:pt x="304267" y="2041090"/>
                </a:lnTo>
                <a:lnTo>
                  <a:pt x="306309" y="2041316"/>
                </a:lnTo>
                <a:lnTo>
                  <a:pt x="308351" y="2041316"/>
                </a:lnTo>
                <a:lnTo>
                  <a:pt x="309713" y="2041316"/>
                </a:lnTo>
                <a:lnTo>
                  <a:pt x="310847" y="2041543"/>
                </a:lnTo>
                <a:lnTo>
                  <a:pt x="311074" y="2042223"/>
                </a:lnTo>
                <a:lnTo>
                  <a:pt x="311301" y="2044264"/>
                </a:lnTo>
                <a:lnTo>
                  <a:pt x="311528" y="2050160"/>
                </a:lnTo>
                <a:lnTo>
                  <a:pt x="311528" y="2058323"/>
                </a:lnTo>
                <a:lnTo>
                  <a:pt x="311301" y="2068074"/>
                </a:lnTo>
                <a:lnTo>
                  <a:pt x="310393" y="2087349"/>
                </a:lnTo>
                <a:lnTo>
                  <a:pt x="309940" y="2100048"/>
                </a:lnTo>
                <a:lnTo>
                  <a:pt x="309713" y="2102996"/>
                </a:lnTo>
                <a:lnTo>
                  <a:pt x="309259" y="2105490"/>
                </a:lnTo>
                <a:lnTo>
                  <a:pt x="308351" y="2107984"/>
                </a:lnTo>
                <a:lnTo>
                  <a:pt x="306763" y="2109799"/>
                </a:lnTo>
                <a:lnTo>
                  <a:pt x="304721" y="2111386"/>
                </a:lnTo>
                <a:lnTo>
                  <a:pt x="302452" y="2112520"/>
                </a:lnTo>
                <a:lnTo>
                  <a:pt x="299729" y="2113200"/>
                </a:lnTo>
                <a:lnTo>
                  <a:pt x="296553" y="2113427"/>
                </a:lnTo>
                <a:lnTo>
                  <a:pt x="290200" y="2113200"/>
                </a:lnTo>
                <a:lnTo>
                  <a:pt x="287477" y="2112973"/>
                </a:lnTo>
                <a:lnTo>
                  <a:pt x="284981" y="2112293"/>
                </a:lnTo>
                <a:lnTo>
                  <a:pt x="282939" y="2111386"/>
                </a:lnTo>
                <a:lnTo>
                  <a:pt x="280897" y="2110479"/>
                </a:lnTo>
                <a:lnTo>
                  <a:pt x="279535" y="2108891"/>
                </a:lnTo>
                <a:lnTo>
                  <a:pt x="278174" y="2107077"/>
                </a:lnTo>
                <a:lnTo>
                  <a:pt x="277266" y="2105037"/>
                </a:lnTo>
                <a:lnTo>
                  <a:pt x="276586" y="2102996"/>
                </a:lnTo>
                <a:lnTo>
                  <a:pt x="274998" y="2099594"/>
                </a:lnTo>
                <a:lnTo>
                  <a:pt x="274317" y="2098234"/>
                </a:lnTo>
                <a:lnTo>
                  <a:pt x="273182" y="2097327"/>
                </a:lnTo>
                <a:lnTo>
                  <a:pt x="272048" y="2096646"/>
                </a:lnTo>
                <a:lnTo>
                  <a:pt x="270460" y="2096420"/>
                </a:lnTo>
                <a:lnTo>
                  <a:pt x="268644" y="2096646"/>
                </a:lnTo>
                <a:lnTo>
                  <a:pt x="266602" y="2096646"/>
                </a:lnTo>
                <a:lnTo>
                  <a:pt x="264787" y="2097100"/>
                </a:lnTo>
                <a:lnTo>
                  <a:pt x="263199" y="2097553"/>
                </a:lnTo>
                <a:lnTo>
                  <a:pt x="261611" y="2098234"/>
                </a:lnTo>
                <a:lnTo>
                  <a:pt x="260022" y="2099367"/>
                </a:lnTo>
                <a:lnTo>
                  <a:pt x="259115" y="2100501"/>
                </a:lnTo>
                <a:lnTo>
                  <a:pt x="258434" y="2102089"/>
                </a:lnTo>
                <a:lnTo>
                  <a:pt x="257980" y="2103449"/>
                </a:lnTo>
                <a:lnTo>
                  <a:pt x="257073" y="2105263"/>
                </a:lnTo>
                <a:lnTo>
                  <a:pt x="256165" y="2106397"/>
                </a:lnTo>
                <a:lnTo>
                  <a:pt x="255031" y="2107758"/>
                </a:lnTo>
                <a:lnTo>
                  <a:pt x="253442" y="2108665"/>
                </a:lnTo>
                <a:lnTo>
                  <a:pt x="251400" y="2109572"/>
                </a:lnTo>
                <a:lnTo>
                  <a:pt x="249131" y="2110025"/>
                </a:lnTo>
                <a:lnTo>
                  <a:pt x="246636" y="2109799"/>
                </a:lnTo>
                <a:lnTo>
                  <a:pt x="240736" y="2109572"/>
                </a:lnTo>
                <a:lnTo>
                  <a:pt x="235064" y="2109118"/>
                </a:lnTo>
                <a:lnTo>
                  <a:pt x="232568" y="2108891"/>
                </a:lnTo>
                <a:lnTo>
                  <a:pt x="230299" y="2108438"/>
                </a:lnTo>
                <a:lnTo>
                  <a:pt x="229165" y="2107984"/>
                </a:lnTo>
                <a:lnTo>
                  <a:pt x="228711" y="2107531"/>
                </a:lnTo>
                <a:lnTo>
                  <a:pt x="228484" y="2107077"/>
                </a:lnTo>
                <a:lnTo>
                  <a:pt x="228030" y="2103222"/>
                </a:lnTo>
                <a:lnTo>
                  <a:pt x="227803" y="2095513"/>
                </a:lnTo>
                <a:lnTo>
                  <a:pt x="227576" y="2085081"/>
                </a:lnTo>
                <a:lnTo>
                  <a:pt x="227576" y="2073290"/>
                </a:lnTo>
                <a:lnTo>
                  <a:pt x="227576" y="2061498"/>
                </a:lnTo>
                <a:lnTo>
                  <a:pt x="228030" y="2051521"/>
                </a:lnTo>
                <a:lnTo>
                  <a:pt x="228711" y="2047439"/>
                </a:lnTo>
                <a:lnTo>
                  <a:pt x="229165" y="2044264"/>
                </a:lnTo>
                <a:lnTo>
                  <a:pt x="229618" y="2042223"/>
                </a:lnTo>
                <a:lnTo>
                  <a:pt x="230072" y="2041770"/>
                </a:lnTo>
                <a:lnTo>
                  <a:pt x="230299" y="2041543"/>
                </a:lnTo>
                <a:lnTo>
                  <a:pt x="232114" y="2041543"/>
                </a:lnTo>
                <a:lnTo>
                  <a:pt x="233929" y="2041090"/>
                </a:lnTo>
                <a:lnTo>
                  <a:pt x="235518" y="2040636"/>
                </a:lnTo>
                <a:lnTo>
                  <a:pt x="237106" y="2039729"/>
                </a:lnTo>
                <a:lnTo>
                  <a:pt x="238240" y="2038822"/>
                </a:lnTo>
                <a:lnTo>
                  <a:pt x="239375" y="2037915"/>
                </a:lnTo>
                <a:lnTo>
                  <a:pt x="240056" y="2036554"/>
                </a:lnTo>
                <a:lnTo>
                  <a:pt x="240283" y="2035420"/>
                </a:lnTo>
                <a:lnTo>
                  <a:pt x="240283" y="2034513"/>
                </a:lnTo>
                <a:lnTo>
                  <a:pt x="240056" y="2034060"/>
                </a:lnTo>
                <a:lnTo>
                  <a:pt x="239602" y="2033833"/>
                </a:lnTo>
                <a:lnTo>
                  <a:pt x="239148" y="2033606"/>
                </a:lnTo>
                <a:lnTo>
                  <a:pt x="237560" y="2033380"/>
                </a:lnTo>
                <a:lnTo>
                  <a:pt x="235518" y="2033153"/>
                </a:lnTo>
                <a:lnTo>
                  <a:pt x="231660" y="2033606"/>
                </a:lnTo>
                <a:lnTo>
                  <a:pt x="228484" y="2033833"/>
                </a:lnTo>
                <a:lnTo>
                  <a:pt x="227803" y="2033833"/>
                </a:lnTo>
                <a:lnTo>
                  <a:pt x="227576" y="2033606"/>
                </a:lnTo>
                <a:lnTo>
                  <a:pt x="227576" y="2033153"/>
                </a:lnTo>
                <a:lnTo>
                  <a:pt x="228030" y="2032699"/>
                </a:lnTo>
                <a:lnTo>
                  <a:pt x="230299" y="2030205"/>
                </a:lnTo>
                <a:lnTo>
                  <a:pt x="234837" y="2026123"/>
                </a:lnTo>
                <a:lnTo>
                  <a:pt x="252535" y="2011837"/>
                </a:lnTo>
                <a:lnTo>
                  <a:pt x="284754" y="1985759"/>
                </a:lnTo>
                <a:lnTo>
                  <a:pt x="290200" y="1981224"/>
                </a:lnTo>
                <a:lnTo>
                  <a:pt x="295872" y="1977143"/>
                </a:lnTo>
                <a:lnTo>
                  <a:pt x="301771" y="1972834"/>
                </a:lnTo>
                <a:lnTo>
                  <a:pt x="308351" y="1968526"/>
                </a:lnTo>
                <a:lnTo>
                  <a:pt x="314704" y="1964671"/>
                </a:lnTo>
                <a:lnTo>
                  <a:pt x="321738" y="1960362"/>
                </a:lnTo>
                <a:lnTo>
                  <a:pt x="328545" y="1956507"/>
                </a:lnTo>
                <a:lnTo>
                  <a:pt x="335806" y="1952425"/>
                </a:lnTo>
                <a:lnTo>
                  <a:pt x="350327" y="1944715"/>
                </a:lnTo>
                <a:lnTo>
                  <a:pt x="365756" y="1937686"/>
                </a:lnTo>
                <a:lnTo>
                  <a:pt x="381639" y="1930656"/>
                </a:lnTo>
                <a:lnTo>
                  <a:pt x="397521" y="1924307"/>
                </a:lnTo>
                <a:lnTo>
                  <a:pt x="413631" y="1918184"/>
                </a:lnTo>
                <a:lnTo>
                  <a:pt x="429514" y="1912742"/>
                </a:lnTo>
                <a:lnTo>
                  <a:pt x="445396" y="1908207"/>
                </a:lnTo>
                <a:lnTo>
                  <a:pt x="460825" y="1903898"/>
                </a:lnTo>
                <a:lnTo>
                  <a:pt x="476027" y="1900270"/>
                </a:lnTo>
                <a:lnTo>
                  <a:pt x="490095" y="1897095"/>
                </a:lnTo>
                <a:lnTo>
                  <a:pt x="497128" y="1895962"/>
                </a:lnTo>
                <a:lnTo>
                  <a:pt x="503708" y="1895054"/>
                </a:lnTo>
                <a:lnTo>
                  <a:pt x="510288" y="1894147"/>
                </a:lnTo>
                <a:lnTo>
                  <a:pt x="516415" y="1893694"/>
                </a:lnTo>
                <a:lnTo>
                  <a:pt x="532978" y="1892560"/>
                </a:lnTo>
                <a:lnTo>
                  <a:pt x="547953" y="1892107"/>
                </a:lnTo>
                <a:lnTo>
                  <a:pt x="560659" y="1892107"/>
                </a:lnTo>
                <a:lnTo>
                  <a:pt x="571550" y="1892333"/>
                </a:lnTo>
                <a:lnTo>
                  <a:pt x="579945" y="1892787"/>
                </a:lnTo>
                <a:lnTo>
                  <a:pt x="586072" y="1893014"/>
                </a:lnTo>
                <a:lnTo>
                  <a:pt x="591290" y="1893694"/>
                </a:lnTo>
                <a:lnTo>
                  <a:pt x="590383" y="1678723"/>
                </a:lnTo>
                <a:lnTo>
                  <a:pt x="609442" y="1679403"/>
                </a:lnTo>
                <a:lnTo>
                  <a:pt x="608080" y="1544933"/>
                </a:lnTo>
                <a:lnTo>
                  <a:pt x="565651" y="1539718"/>
                </a:lnTo>
                <a:lnTo>
                  <a:pt x="565424" y="1513413"/>
                </a:lnTo>
                <a:lnTo>
                  <a:pt x="444942" y="1474864"/>
                </a:lnTo>
                <a:lnTo>
                  <a:pt x="355092" y="1446065"/>
                </a:lnTo>
                <a:lnTo>
                  <a:pt x="299275" y="1428377"/>
                </a:lnTo>
                <a:lnTo>
                  <a:pt x="292922" y="1426110"/>
                </a:lnTo>
                <a:lnTo>
                  <a:pt x="286342" y="1423615"/>
                </a:lnTo>
                <a:lnTo>
                  <a:pt x="280216" y="1420894"/>
                </a:lnTo>
                <a:lnTo>
                  <a:pt x="273863" y="1417719"/>
                </a:lnTo>
                <a:lnTo>
                  <a:pt x="267283" y="1414091"/>
                </a:lnTo>
                <a:lnTo>
                  <a:pt x="261157" y="1410236"/>
                </a:lnTo>
                <a:lnTo>
                  <a:pt x="255031" y="1405701"/>
                </a:lnTo>
                <a:lnTo>
                  <a:pt x="248678" y="1400712"/>
                </a:lnTo>
                <a:lnTo>
                  <a:pt x="242778" y="1395270"/>
                </a:lnTo>
                <a:lnTo>
                  <a:pt x="237106" y="1389374"/>
                </a:lnTo>
                <a:lnTo>
                  <a:pt x="231434" y="1382571"/>
                </a:lnTo>
                <a:lnTo>
                  <a:pt x="225988" y="1375542"/>
                </a:lnTo>
                <a:lnTo>
                  <a:pt x="220769" y="1367832"/>
                </a:lnTo>
                <a:lnTo>
                  <a:pt x="218274" y="1363523"/>
                </a:lnTo>
                <a:lnTo>
                  <a:pt x="216005" y="1358988"/>
                </a:lnTo>
                <a:lnTo>
                  <a:pt x="213509" y="1354679"/>
                </a:lnTo>
                <a:lnTo>
                  <a:pt x="211240" y="1349917"/>
                </a:lnTo>
                <a:lnTo>
                  <a:pt x="208971" y="1344929"/>
                </a:lnTo>
                <a:lnTo>
                  <a:pt x="207156" y="1339713"/>
                </a:lnTo>
                <a:lnTo>
                  <a:pt x="202391" y="1327241"/>
                </a:lnTo>
                <a:lnTo>
                  <a:pt x="196492" y="1310914"/>
                </a:lnTo>
                <a:lnTo>
                  <a:pt x="181970" y="1269643"/>
                </a:lnTo>
                <a:lnTo>
                  <a:pt x="165407" y="1220663"/>
                </a:lnTo>
                <a:lnTo>
                  <a:pt x="148390" y="1169414"/>
                </a:lnTo>
                <a:lnTo>
                  <a:pt x="118893" y="1079616"/>
                </a:lnTo>
                <a:lnTo>
                  <a:pt x="106414" y="1040613"/>
                </a:lnTo>
                <a:lnTo>
                  <a:pt x="69203" y="1040840"/>
                </a:lnTo>
                <a:lnTo>
                  <a:pt x="40841" y="1041294"/>
                </a:lnTo>
                <a:lnTo>
                  <a:pt x="22463" y="1041294"/>
                </a:lnTo>
                <a:lnTo>
                  <a:pt x="19740" y="1040840"/>
                </a:lnTo>
                <a:lnTo>
                  <a:pt x="17244" y="1040613"/>
                </a:lnTo>
                <a:lnTo>
                  <a:pt x="14748" y="1040160"/>
                </a:lnTo>
                <a:lnTo>
                  <a:pt x="12479" y="1039706"/>
                </a:lnTo>
                <a:lnTo>
                  <a:pt x="10664" y="1039253"/>
                </a:lnTo>
                <a:lnTo>
                  <a:pt x="8622" y="1038346"/>
                </a:lnTo>
                <a:lnTo>
                  <a:pt x="7034" y="1037439"/>
                </a:lnTo>
                <a:lnTo>
                  <a:pt x="5672" y="1036532"/>
                </a:lnTo>
                <a:lnTo>
                  <a:pt x="4084" y="1035398"/>
                </a:lnTo>
                <a:lnTo>
                  <a:pt x="3177" y="1034491"/>
                </a:lnTo>
                <a:lnTo>
                  <a:pt x="2042" y="1033357"/>
                </a:lnTo>
                <a:lnTo>
                  <a:pt x="1361" y="1031996"/>
                </a:lnTo>
                <a:lnTo>
                  <a:pt x="681" y="1030863"/>
                </a:lnTo>
                <a:lnTo>
                  <a:pt x="227" y="1029502"/>
                </a:lnTo>
                <a:lnTo>
                  <a:pt x="0" y="1028368"/>
                </a:lnTo>
                <a:lnTo>
                  <a:pt x="0" y="1027008"/>
                </a:lnTo>
                <a:lnTo>
                  <a:pt x="0" y="1025647"/>
                </a:lnTo>
                <a:lnTo>
                  <a:pt x="227" y="1024286"/>
                </a:lnTo>
                <a:lnTo>
                  <a:pt x="681" y="1023153"/>
                </a:lnTo>
                <a:lnTo>
                  <a:pt x="1134" y="1021792"/>
                </a:lnTo>
                <a:lnTo>
                  <a:pt x="2042" y="1020658"/>
                </a:lnTo>
                <a:lnTo>
                  <a:pt x="3177" y="1019298"/>
                </a:lnTo>
                <a:lnTo>
                  <a:pt x="4084" y="1018391"/>
                </a:lnTo>
                <a:lnTo>
                  <a:pt x="5672" y="1017484"/>
                </a:lnTo>
                <a:lnTo>
                  <a:pt x="7034" y="1016350"/>
                </a:lnTo>
                <a:lnTo>
                  <a:pt x="8622" y="1015670"/>
                </a:lnTo>
                <a:lnTo>
                  <a:pt x="10664" y="1014989"/>
                </a:lnTo>
                <a:lnTo>
                  <a:pt x="12479" y="1014082"/>
                </a:lnTo>
                <a:lnTo>
                  <a:pt x="14748" y="1013629"/>
                </a:lnTo>
                <a:lnTo>
                  <a:pt x="17017" y="1013175"/>
                </a:lnTo>
                <a:lnTo>
                  <a:pt x="19740" y="1012948"/>
                </a:lnTo>
                <a:lnTo>
                  <a:pt x="22463" y="1012948"/>
                </a:lnTo>
                <a:lnTo>
                  <a:pt x="97338" y="1012722"/>
                </a:lnTo>
                <a:lnTo>
                  <a:pt x="89170" y="984603"/>
                </a:lnTo>
                <a:lnTo>
                  <a:pt x="86674" y="973265"/>
                </a:lnTo>
                <a:lnTo>
                  <a:pt x="81909" y="949455"/>
                </a:lnTo>
                <a:lnTo>
                  <a:pt x="75783" y="917255"/>
                </a:lnTo>
                <a:lnTo>
                  <a:pt x="69203" y="880519"/>
                </a:lnTo>
                <a:lnTo>
                  <a:pt x="62169" y="843103"/>
                </a:lnTo>
                <a:lnTo>
                  <a:pt x="56270" y="808862"/>
                </a:lnTo>
                <a:lnTo>
                  <a:pt x="51732" y="781877"/>
                </a:lnTo>
                <a:lnTo>
                  <a:pt x="50371" y="772127"/>
                </a:lnTo>
                <a:lnTo>
                  <a:pt x="49463" y="766004"/>
                </a:lnTo>
                <a:lnTo>
                  <a:pt x="49236" y="761922"/>
                </a:lnTo>
                <a:lnTo>
                  <a:pt x="49463" y="758748"/>
                </a:lnTo>
                <a:lnTo>
                  <a:pt x="49690" y="757614"/>
                </a:lnTo>
                <a:lnTo>
                  <a:pt x="50371" y="756480"/>
                </a:lnTo>
                <a:lnTo>
                  <a:pt x="50825" y="755573"/>
                </a:lnTo>
                <a:lnTo>
                  <a:pt x="51278" y="754666"/>
                </a:lnTo>
                <a:lnTo>
                  <a:pt x="51959" y="754212"/>
                </a:lnTo>
                <a:lnTo>
                  <a:pt x="52640" y="753759"/>
                </a:lnTo>
                <a:lnTo>
                  <a:pt x="53774" y="753532"/>
                </a:lnTo>
                <a:lnTo>
                  <a:pt x="54682" y="753532"/>
                </a:lnTo>
                <a:lnTo>
                  <a:pt x="56951" y="753759"/>
                </a:lnTo>
                <a:lnTo>
                  <a:pt x="59900" y="754212"/>
                </a:lnTo>
                <a:lnTo>
                  <a:pt x="63304" y="755346"/>
                </a:lnTo>
                <a:lnTo>
                  <a:pt x="67161" y="756480"/>
                </a:lnTo>
                <a:lnTo>
                  <a:pt x="76464" y="759428"/>
                </a:lnTo>
                <a:lnTo>
                  <a:pt x="81909" y="761242"/>
                </a:lnTo>
                <a:lnTo>
                  <a:pt x="88262" y="763056"/>
                </a:lnTo>
                <a:lnTo>
                  <a:pt x="94842" y="764417"/>
                </a:lnTo>
                <a:lnTo>
                  <a:pt x="102103" y="766004"/>
                </a:lnTo>
                <a:lnTo>
                  <a:pt x="111179" y="767138"/>
                </a:lnTo>
                <a:lnTo>
                  <a:pt x="122977" y="768498"/>
                </a:lnTo>
                <a:lnTo>
                  <a:pt x="137272" y="769405"/>
                </a:lnTo>
                <a:lnTo>
                  <a:pt x="153381" y="770312"/>
                </a:lnTo>
                <a:lnTo>
                  <a:pt x="171079" y="771220"/>
                </a:lnTo>
                <a:lnTo>
                  <a:pt x="189912" y="771673"/>
                </a:lnTo>
                <a:lnTo>
                  <a:pt x="209425" y="772127"/>
                </a:lnTo>
                <a:lnTo>
                  <a:pt x="229392" y="772580"/>
                </a:lnTo>
                <a:lnTo>
                  <a:pt x="267964" y="772807"/>
                </a:lnTo>
                <a:lnTo>
                  <a:pt x="286115" y="772580"/>
                </a:lnTo>
                <a:lnTo>
                  <a:pt x="302906" y="772353"/>
                </a:lnTo>
                <a:lnTo>
                  <a:pt x="317654" y="771900"/>
                </a:lnTo>
                <a:lnTo>
                  <a:pt x="330360" y="771446"/>
                </a:lnTo>
                <a:lnTo>
                  <a:pt x="340570" y="770539"/>
                </a:lnTo>
                <a:lnTo>
                  <a:pt x="344201" y="770086"/>
                </a:lnTo>
                <a:lnTo>
                  <a:pt x="347377" y="769632"/>
                </a:lnTo>
                <a:lnTo>
                  <a:pt x="354411" y="768272"/>
                </a:lnTo>
                <a:lnTo>
                  <a:pt x="361672" y="766004"/>
                </a:lnTo>
                <a:lnTo>
                  <a:pt x="368705" y="763510"/>
                </a:lnTo>
                <a:lnTo>
                  <a:pt x="375285" y="761015"/>
                </a:lnTo>
                <a:lnTo>
                  <a:pt x="381412" y="758521"/>
                </a:lnTo>
                <a:lnTo>
                  <a:pt x="386403" y="756026"/>
                </a:lnTo>
                <a:lnTo>
                  <a:pt x="392756" y="753079"/>
                </a:lnTo>
                <a:lnTo>
                  <a:pt x="393891" y="752852"/>
                </a:lnTo>
                <a:lnTo>
                  <a:pt x="394572" y="753305"/>
                </a:lnTo>
                <a:lnTo>
                  <a:pt x="395479" y="753986"/>
                </a:lnTo>
                <a:lnTo>
                  <a:pt x="396614" y="755119"/>
                </a:lnTo>
                <a:lnTo>
                  <a:pt x="398656" y="758294"/>
                </a:lnTo>
                <a:lnTo>
                  <a:pt x="400471" y="762376"/>
                </a:lnTo>
                <a:lnTo>
                  <a:pt x="402513" y="767365"/>
                </a:lnTo>
                <a:lnTo>
                  <a:pt x="404555" y="772353"/>
                </a:lnTo>
                <a:lnTo>
                  <a:pt x="407958" y="781877"/>
                </a:lnTo>
                <a:lnTo>
                  <a:pt x="408866" y="783691"/>
                </a:lnTo>
                <a:lnTo>
                  <a:pt x="410000" y="785506"/>
                </a:lnTo>
                <a:lnTo>
                  <a:pt x="410908" y="786866"/>
                </a:lnTo>
                <a:lnTo>
                  <a:pt x="412269" y="787773"/>
                </a:lnTo>
                <a:lnTo>
                  <a:pt x="413404" y="788453"/>
                </a:lnTo>
                <a:lnTo>
                  <a:pt x="414538" y="788907"/>
                </a:lnTo>
                <a:lnTo>
                  <a:pt x="415673" y="789587"/>
                </a:lnTo>
                <a:lnTo>
                  <a:pt x="416807" y="789814"/>
                </a:lnTo>
                <a:lnTo>
                  <a:pt x="419076" y="789814"/>
                </a:lnTo>
                <a:lnTo>
                  <a:pt x="420891" y="789814"/>
                </a:lnTo>
                <a:lnTo>
                  <a:pt x="422480" y="789134"/>
                </a:lnTo>
                <a:lnTo>
                  <a:pt x="424522" y="757841"/>
                </a:lnTo>
                <a:lnTo>
                  <a:pt x="426110" y="733350"/>
                </a:lnTo>
                <a:lnTo>
                  <a:pt x="426564" y="723373"/>
                </a:lnTo>
                <a:lnTo>
                  <a:pt x="426791" y="716343"/>
                </a:lnTo>
                <a:lnTo>
                  <a:pt x="426791" y="707953"/>
                </a:lnTo>
                <a:lnTo>
                  <a:pt x="426791" y="705005"/>
                </a:lnTo>
                <a:lnTo>
                  <a:pt x="426337" y="702737"/>
                </a:lnTo>
                <a:lnTo>
                  <a:pt x="425883" y="702057"/>
                </a:lnTo>
                <a:lnTo>
                  <a:pt x="425656" y="701377"/>
                </a:lnTo>
                <a:lnTo>
                  <a:pt x="424749" y="700923"/>
                </a:lnTo>
                <a:lnTo>
                  <a:pt x="424068" y="700923"/>
                </a:lnTo>
                <a:lnTo>
                  <a:pt x="423160" y="700923"/>
                </a:lnTo>
                <a:lnTo>
                  <a:pt x="422026" y="701150"/>
                </a:lnTo>
                <a:lnTo>
                  <a:pt x="419076" y="702510"/>
                </a:lnTo>
                <a:lnTo>
                  <a:pt x="417488" y="703191"/>
                </a:lnTo>
                <a:lnTo>
                  <a:pt x="415219" y="703644"/>
                </a:lnTo>
                <a:lnTo>
                  <a:pt x="412950" y="704098"/>
                </a:lnTo>
                <a:lnTo>
                  <a:pt x="410454" y="704098"/>
                </a:lnTo>
                <a:lnTo>
                  <a:pt x="405236" y="704098"/>
                </a:lnTo>
                <a:lnTo>
                  <a:pt x="399563" y="703644"/>
                </a:lnTo>
                <a:lnTo>
                  <a:pt x="393664" y="702964"/>
                </a:lnTo>
                <a:lnTo>
                  <a:pt x="387992" y="701603"/>
                </a:lnTo>
                <a:lnTo>
                  <a:pt x="382546" y="700470"/>
                </a:lnTo>
                <a:lnTo>
                  <a:pt x="377554" y="699336"/>
                </a:lnTo>
                <a:lnTo>
                  <a:pt x="375285" y="698429"/>
                </a:lnTo>
                <a:lnTo>
                  <a:pt x="373697" y="697522"/>
                </a:lnTo>
                <a:lnTo>
                  <a:pt x="372563" y="696161"/>
                </a:lnTo>
                <a:lnTo>
                  <a:pt x="371655" y="695027"/>
                </a:lnTo>
                <a:lnTo>
                  <a:pt x="371201" y="693440"/>
                </a:lnTo>
                <a:lnTo>
                  <a:pt x="370974" y="692079"/>
                </a:lnTo>
                <a:lnTo>
                  <a:pt x="371201" y="690492"/>
                </a:lnTo>
                <a:lnTo>
                  <a:pt x="371428" y="688905"/>
                </a:lnTo>
                <a:lnTo>
                  <a:pt x="372336" y="687317"/>
                </a:lnTo>
                <a:lnTo>
                  <a:pt x="373016" y="685503"/>
                </a:lnTo>
                <a:lnTo>
                  <a:pt x="373924" y="683916"/>
                </a:lnTo>
                <a:lnTo>
                  <a:pt x="375285" y="682329"/>
                </a:lnTo>
                <a:lnTo>
                  <a:pt x="377781" y="679381"/>
                </a:lnTo>
                <a:lnTo>
                  <a:pt x="380731" y="676886"/>
                </a:lnTo>
                <a:lnTo>
                  <a:pt x="383454" y="674619"/>
                </a:lnTo>
                <a:lnTo>
                  <a:pt x="385950" y="671898"/>
                </a:lnTo>
                <a:lnTo>
                  <a:pt x="387992" y="668950"/>
                </a:lnTo>
                <a:lnTo>
                  <a:pt x="389580" y="665775"/>
                </a:lnTo>
                <a:lnTo>
                  <a:pt x="391395" y="662600"/>
                </a:lnTo>
                <a:lnTo>
                  <a:pt x="392756" y="658745"/>
                </a:lnTo>
                <a:lnTo>
                  <a:pt x="395933" y="651262"/>
                </a:lnTo>
                <a:lnTo>
                  <a:pt x="397294" y="647634"/>
                </a:lnTo>
                <a:lnTo>
                  <a:pt x="398656" y="644006"/>
                </a:lnTo>
                <a:lnTo>
                  <a:pt x="399336" y="640151"/>
                </a:lnTo>
                <a:lnTo>
                  <a:pt x="399563" y="638790"/>
                </a:lnTo>
                <a:lnTo>
                  <a:pt x="399790" y="636976"/>
                </a:lnTo>
                <a:lnTo>
                  <a:pt x="399563" y="635842"/>
                </a:lnTo>
                <a:lnTo>
                  <a:pt x="399336" y="634482"/>
                </a:lnTo>
                <a:lnTo>
                  <a:pt x="398883" y="633575"/>
                </a:lnTo>
                <a:lnTo>
                  <a:pt x="397975" y="632441"/>
                </a:lnTo>
                <a:lnTo>
                  <a:pt x="396841" y="631987"/>
                </a:lnTo>
                <a:lnTo>
                  <a:pt x="395479" y="631761"/>
                </a:lnTo>
                <a:lnTo>
                  <a:pt x="393891" y="631534"/>
                </a:lnTo>
                <a:lnTo>
                  <a:pt x="391849" y="631761"/>
                </a:lnTo>
                <a:lnTo>
                  <a:pt x="387992" y="633121"/>
                </a:lnTo>
                <a:lnTo>
                  <a:pt x="384361" y="634255"/>
                </a:lnTo>
                <a:lnTo>
                  <a:pt x="381865" y="635389"/>
                </a:lnTo>
                <a:lnTo>
                  <a:pt x="380050" y="636523"/>
                </a:lnTo>
                <a:lnTo>
                  <a:pt x="378916" y="637203"/>
                </a:lnTo>
                <a:lnTo>
                  <a:pt x="378689" y="637203"/>
                </a:lnTo>
                <a:lnTo>
                  <a:pt x="378462" y="637203"/>
                </a:lnTo>
                <a:lnTo>
                  <a:pt x="378689" y="636296"/>
                </a:lnTo>
                <a:lnTo>
                  <a:pt x="379596" y="634028"/>
                </a:lnTo>
                <a:lnTo>
                  <a:pt x="380504" y="632668"/>
                </a:lnTo>
                <a:lnTo>
                  <a:pt x="381412" y="631534"/>
                </a:lnTo>
                <a:lnTo>
                  <a:pt x="382773" y="630400"/>
                </a:lnTo>
                <a:lnTo>
                  <a:pt x="383907" y="629039"/>
                </a:lnTo>
                <a:lnTo>
                  <a:pt x="387311" y="626772"/>
                </a:lnTo>
                <a:lnTo>
                  <a:pt x="391395" y="624504"/>
                </a:lnTo>
                <a:lnTo>
                  <a:pt x="395479" y="622010"/>
                </a:lnTo>
                <a:lnTo>
                  <a:pt x="399790" y="619515"/>
                </a:lnTo>
                <a:lnTo>
                  <a:pt x="404101" y="616341"/>
                </a:lnTo>
                <a:lnTo>
                  <a:pt x="405916" y="614980"/>
                </a:lnTo>
                <a:lnTo>
                  <a:pt x="407958" y="612939"/>
                </a:lnTo>
                <a:lnTo>
                  <a:pt x="409774" y="611125"/>
                </a:lnTo>
                <a:lnTo>
                  <a:pt x="411135" y="608858"/>
                </a:lnTo>
                <a:lnTo>
                  <a:pt x="412269" y="607043"/>
                </a:lnTo>
                <a:lnTo>
                  <a:pt x="412950" y="604776"/>
                </a:lnTo>
                <a:lnTo>
                  <a:pt x="413404" y="602281"/>
                </a:lnTo>
                <a:lnTo>
                  <a:pt x="413631" y="599560"/>
                </a:lnTo>
                <a:lnTo>
                  <a:pt x="413858" y="596839"/>
                </a:lnTo>
                <a:lnTo>
                  <a:pt x="413631" y="593891"/>
                </a:lnTo>
                <a:lnTo>
                  <a:pt x="413404" y="590943"/>
                </a:lnTo>
                <a:lnTo>
                  <a:pt x="412723" y="587542"/>
                </a:lnTo>
                <a:lnTo>
                  <a:pt x="411135" y="580512"/>
                </a:lnTo>
                <a:lnTo>
                  <a:pt x="409320" y="572576"/>
                </a:lnTo>
                <a:lnTo>
                  <a:pt x="407051" y="563505"/>
                </a:lnTo>
                <a:lnTo>
                  <a:pt x="404782" y="554435"/>
                </a:lnTo>
                <a:lnTo>
                  <a:pt x="402967" y="545818"/>
                </a:lnTo>
                <a:lnTo>
                  <a:pt x="402286" y="541509"/>
                </a:lnTo>
                <a:lnTo>
                  <a:pt x="402059" y="537654"/>
                </a:lnTo>
                <a:lnTo>
                  <a:pt x="401832" y="533572"/>
                </a:lnTo>
                <a:lnTo>
                  <a:pt x="401832" y="529717"/>
                </a:lnTo>
                <a:lnTo>
                  <a:pt x="402059" y="525862"/>
                </a:lnTo>
                <a:lnTo>
                  <a:pt x="402513" y="522008"/>
                </a:lnTo>
                <a:lnTo>
                  <a:pt x="403420" y="518153"/>
                </a:lnTo>
                <a:lnTo>
                  <a:pt x="404555" y="514751"/>
                </a:lnTo>
                <a:lnTo>
                  <a:pt x="405916" y="511123"/>
                </a:lnTo>
                <a:lnTo>
                  <a:pt x="407732" y="507268"/>
                </a:lnTo>
                <a:lnTo>
                  <a:pt x="410000" y="503867"/>
                </a:lnTo>
                <a:lnTo>
                  <a:pt x="412496" y="500238"/>
                </a:lnTo>
                <a:lnTo>
                  <a:pt x="415219" y="496837"/>
                </a:lnTo>
                <a:lnTo>
                  <a:pt x="417715" y="493889"/>
                </a:lnTo>
                <a:lnTo>
                  <a:pt x="422707" y="488900"/>
                </a:lnTo>
                <a:lnTo>
                  <a:pt x="430875" y="480737"/>
                </a:lnTo>
                <a:lnTo>
                  <a:pt x="432463" y="478696"/>
                </a:lnTo>
                <a:lnTo>
                  <a:pt x="434278" y="476882"/>
                </a:lnTo>
                <a:lnTo>
                  <a:pt x="435867" y="474841"/>
                </a:lnTo>
                <a:lnTo>
                  <a:pt x="437001" y="472800"/>
                </a:lnTo>
                <a:lnTo>
                  <a:pt x="437909" y="470306"/>
                </a:lnTo>
                <a:lnTo>
                  <a:pt x="439043" y="467811"/>
                </a:lnTo>
                <a:lnTo>
                  <a:pt x="439724" y="465090"/>
                </a:lnTo>
                <a:lnTo>
                  <a:pt x="440178" y="461915"/>
                </a:lnTo>
                <a:lnTo>
                  <a:pt x="440404" y="458741"/>
                </a:lnTo>
                <a:lnTo>
                  <a:pt x="440631" y="455566"/>
                </a:lnTo>
                <a:lnTo>
                  <a:pt x="440631" y="452165"/>
                </a:lnTo>
                <a:lnTo>
                  <a:pt x="440404" y="449217"/>
                </a:lnTo>
                <a:lnTo>
                  <a:pt x="439724" y="443094"/>
                </a:lnTo>
                <a:lnTo>
                  <a:pt x="438589" y="436518"/>
                </a:lnTo>
                <a:lnTo>
                  <a:pt x="437001" y="429715"/>
                </a:lnTo>
                <a:lnTo>
                  <a:pt x="434959" y="421779"/>
                </a:lnTo>
                <a:lnTo>
                  <a:pt x="432463" y="412708"/>
                </a:lnTo>
                <a:lnTo>
                  <a:pt x="430421" y="402504"/>
                </a:lnTo>
                <a:lnTo>
                  <a:pt x="429514" y="399783"/>
                </a:lnTo>
                <a:lnTo>
                  <a:pt x="429287" y="396608"/>
                </a:lnTo>
                <a:lnTo>
                  <a:pt x="429060" y="390712"/>
                </a:lnTo>
                <a:lnTo>
                  <a:pt x="429060" y="384363"/>
                </a:lnTo>
                <a:lnTo>
                  <a:pt x="429740" y="377787"/>
                </a:lnTo>
                <a:lnTo>
                  <a:pt x="430875" y="371210"/>
                </a:lnTo>
                <a:lnTo>
                  <a:pt x="432236" y="364408"/>
                </a:lnTo>
                <a:lnTo>
                  <a:pt x="434278" y="357831"/>
                </a:lnTo>
                <a:lnTo>
                  <a:pt x="436320" y="351029"/>
                </a:lnTo>
                <a:lnTo>
                  <a:pt x="438589" y="344452"/>
                </a:lnTo>
                <a:lnTo>
                  <a:pt x="440631" y="337876"/>
                </a:lnTo>
                <a:lnTo>
                  <a:pt x="443127" y="331981"/>
                </a:lnTo>
                <a:lnTo>
                  <a:pt x="445623" y="326085"/>
                </a:lnTo>
                <a:lnTo>
                  <a:pt x="450388" y="315880"/>
                </a:lnTo>
                <a:lnTo>
                  <a:pt x="454699" y="307490"/>
                </a:lnTo>
                <a:lnTo>
                  <a:pt x="456514" y="303862"/>
                </a:lnTo>
                <a:lnTo>
                  <a:pt x="458783" y="300687"/>
                </a:lnTo>
                <a:lnTo>
                  <a:pt x="461052" y="297739"/>
                </a:lnTo>
                <a:lnTo>
                  <a:pt x="463548" y="295018"/>
                </a:lnTo>
                <a:lnTo>
                  <a:pt x="466271" y="292297"/>
                </a:lnTo>
                <a:lnTo>
                  <a:pt x="468993" y="289803"/>
                </a:lnTo>
                <a:lnTo>
                  <a:pt x="471716" y="287535"/>
                </a:lnTo>
                <a:lnTo>
                  <a:pt x="474439" y="285267"/>
                </a:lnTo>
                <a:lnTo>
                  <a:pt x="480338" y="281413"/>
                </a:lnTo>
                <a:lnTo>
                  <a:pt x="486237" y="277558"/>
                </a:lnTo>
                <a:lnTo>
                  <a:pt x="497128" y="271208"/>
                </a:lnTo>
                <a:lnTo>
                  <a:pt x="501666" y="268034"/>
                </a:lnTo>
                <a:lnTo>
                  <a:pt x="505524" y="265086"/>
                </a:lnTo>
                <a:lnTo>
                  <a:pt x="508473" y="262364"/>
                </a:lnTo>
                <a:lnTo>
                  <a:pt x="510742" y="259643"/>
                </a:lnTo>
                <a:lnTo>
                  <a:pt x="512784" y="257149"/>
                </a:lnTo>
                <a:lnTo>
                  <a:pt x="514146" y="254655"/>
                </a:lnTo>
                <a:lnTo>
                  <a:pt x="516641" y="250800"/>
                </a:lnTo>
                <a:lnTo>
                  <a:pt x="517776" y="249212"/>
                </a:lnTo>
                <a:lnTo>
                  <a:pt x="518910" y="246718"/>
                </a:lnTo>
                <a:lnTo>
                  <a:pt x="519364" y="243543"/>
                </a:lnTo>
                <a:lnTo>
                  <a:pt x="519818" y="239235"/>
                </a:lnTo>
                <a:lnTo>
                  <a:pt x="520045" y="234246"/>
                </a:lnTo>
                <a:lnTo>
                  <a:pt x="519818" y="228123"/>
                </a:lnTo>
                <a:lnTo>
                  <a:pt x="519137" y="221094"/>
                </a:lnTo>
                <a:lnTo>
                  <a:pt x="517549" y="212703"/>
                </a:lnTo>
                <a:lnTo>
                  <a:pt x="517095" y="207941"/>
                </a:lnTo>
                <a:lnTo>
                  <a:pt x="516641" y="202953"/>
                </a:lnTo>
                <a:lnTo>
                  <a:pt x="516415" y="197284"/>
                </a:lnTo>
                <a:lnTo>
                  <a:pt x="516415" y="191614"/>
                </a:lnTo>
                <a:lnTo>
                  <a:pt x="516641" y="185719"/>
                </a:lnTo>
                <a:lnTo>
                  <a:pt x="516868" y="179369"/>
                </a:lnTo>
                <a:lnTo>
                  <a:pt x="518230" y="166671"/>
                </a:lnTo>
                <a:lnTo>
                  <a:pt x="519818" y="153972"/>
                </a:lnTo>
                <a:lnTo>
                  <a:pt x="521860" y="141727"/>
                </a:lnTo>
                <a:lnTo>
                  <a:pt x="524356" y="130842"/>
                </a:lnTo>
                <a:lnTo>
                  <a:pt x="525717" y="125853"/>
                </a:lnTo>
                <a:lnTo>
                  <a:pt x="527079" y="121091"/>
                </a:lnTo>
                <a:lnTo>
                  <a:pt x="529801" y="112928"/>
                </a:lnTo>
                <a:lnTo>
                  <a:pt x="532978" y="104991"/>
                </a:lnTo>
                <a:lnTo>
                  <a:pt x="536835" y="97735"/>
                </a:lnTo>
                <a:lnTo>
                  <a:pt x="540919" y="90025"/>
                </a:lnTo>
                <a:lnTo>
                  <a:pt x="545911" y="82088"/>
                </a:lnTo>
                <a:lnTo>
                  <a:pt x="551583" y="73471"/>
                </a:lnTo>
                <a:lnTo>
                  <a:pt x="558390" y="64627"/>
                </a:lnTo>
                <a:lnTo>
                  <a:pt x="565651" y="54650"/>
                </a:lnTo>
                <a:lnTo>
                  <a:pt x="567920" y="51929"/>
                </a:lnTo>
                <a:lnTo>
                  <a:pt x="570189" y="49434"/>
                </a:lnTo>
                <a:lnTo>
                  <a:pt x="575180" y="44672"/>
                </a:lnTo>
                <a:lnTo>
                  <a:pt x="580853" y="39910"/>
                </a:lnTo>
                <a:lnTo>
                  <a:pt x="586752" y="35375"/>
                </a:lnTo>
                <a:lnTo>
                  <a:pt x="593332" y="31067"/>
                </a:lnTo>
                <a:lnTo>
                  <a:pt x="599912" y="27212"/>
                </a:lnTo>
                <a:lnTo>
                  <a:pt x="606946" y="23583"/>
                </a:lnTo>
                <a:lnTo>
                  <a:pt x="614207" y="19728"/>
                </a:lnTo>
                <a:lnTo>
                  <a:pt x="621240" y="16554"/>
                </a:lnTo>
                <a:lnTo>
                  <a:pt x="628728" y="13606"/>
                </a:lnTo>
                <a:lnTo>
                  <a:pt x="635989" y="10884"/>
                </a:lnTo>
                <a:lnTo>
                  <a:pt x="643022" y="8390"/>
                </a:lnTo>
                <a:lnTo>
                  <a:pt x="649829" y="6122"/>
                </a:lnTo>
                <a:lnTo>
                  <a:pt x="656636" y="4308"/>
                </a:lnTo>
                <a:lnTo>
                  <a:pt x="662762" y="2721"/>
                </a:lnTo>
                <a:lnTo>
                  <a:pt x="668662" y="1360"/>
                </a:lnTo>
                <a:lnTo>
                  <a:pt x="674334" y="453"/>
                </a:lnTo>
                <a:lnTo>
                  <a:pt x="680233" y="0"/>
                </a:lnTo>
                <a:close/>
              </a:path>
            </a:pathLst>
          </a:custGeom>
          <a:solidFill>
            <a:schemeClr val="bg1">
              <a:lumMod val="95000"/>
            </a:schemeClr>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7675880" cy="1200329"/>
          </a:xfrm>
          <a:prstGeom prst="rect">
            <a:avLst/>
          </a:prstGeom>
        </p:spPr>
        <p:txBody>
          <a:bodyPr wrap="square">
            <a:spAutoFit/>
          </a:bodyPr>
          <a:lstStyle/>
          <a:p>
            <a:pPr fontAlgn="auto">
              <a:spcAft>
                <a:spcPts val="600"/>
              </a:spcAft>
            </a:pP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十</a:t>
            </a:r>
            <a:r>
              <a:rPr lang="zh-CN" alt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三</a:t>
            </a:r>
            <a:r>
              <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修改梁、柱、墙拉剪验算时的公式</a:t>
            </a:r>
            <a:endParaRPr lang="zh-CN" altLang="en-US" sz="3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9120505" y="347980"/>
            <a:ext cx="307213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1059815" y="1416486"/>
            <a:ext cx="10145395" cy="784830"/>
          </a:xfrm>
          <a:prstGeom prst="rect">
            <a:avLst/>
          </a:prstGeom>
          <a:solidFill>
            <a:srgbClr val="9A0000"/>
          </a:solidFill>
          <a:ln w="9525">
            <a:noFill/>
          </a:ln>
        </p:spPr>
        <p:txBody>
          <a:bodyPr wrap="square">
            <a:spAutoFit/>
          </a:bodyPr>
          <a:lstStyle/>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梁、柱受拉时，斜截面计算公式中的系数由</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0.36</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改为</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0.5</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 ；</a:t>
            </a:r>
            <a:endParaRPr lang="en-US" altLang="zh-CN" sz="2000" dirty="0" smtClean="0">
              <a:solidFill>
                <a:schemeClr val="bg1"/>
              </a:solidFill>
              <a:latin typeface="楷体" panose="02010609060101010101" charset="-122"/>
              <a:ea typeface="楷体" panose="02010609060101010101" charset="-122"/>
              <a:cs typeface="楷体" panose="02010609060101010101" charset="-122"/>
            </a:endParaRPr>
          </a:p>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增加了对受拉剪作用的剪力墙水平分布筋最小配筋率</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0.5ft/</a:t>
            </a:r>
            <a:r>
              <a:rPr lang="en-US" altLang="zh-CN" sz="2000" dirty="0" err="1" smtClean="0">
                <a:solidFill>
                  <a:schemeClr val="bg1"/>
                </a:solidFill>
                <a:latin typeface="楷体" panose="02010609060101010101" charset="-122"/>
                <a:ea typeface="楷体" panose="02010609060101010101" charset="-122"/>
                <a:cs typeface="楷体" panose="02010609060101010101" charset="-122"/>
              </a:rPr>
              <a:t>fy</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计算的支持。</a:t>
            </a:r>
            <a:endParaRPr lang="zh-CN" altLang="en-US" sz="2000" b="0" dirty="0">
              <a:solidFill>
                <a:schemeClr val="bg1"/>
              </a:solidFill>
              <a:effectLst/>
              <a:latin typeface="楷体" panose="02010609060101010101" charset="-122"/>
              <a:ea typeface="楷体" panose="02010609060101010101" charset="-122"/>
              <a:cs typeface="楷体" panose="02010609060101010101" charset="-122"/>
            </a:endParaRPr>
          </a:p>
        </p:txBody>
      </p:sp>
      <p:pic>
        <p:nvPicPr>
          <p:cNvPr id="69634" name="Picture 2"/>
          <p:cNvPicPr>
            <a:picLocks noChangeAspect="1" noChangeArrowheads="1"/>
          </p:cNvPicPr>
          <p:nvPr/>
        </p:nvPicPr>
        <p:blipFill>
          <a:blip r:embed="rId5"/>
          <a:srcRect/>
          <a:stretch>
            <a:fillRect/>
          </a:stretch>
        </p:blipFill>
        <p:spPr bwMode="auto">
          <a:xfrm>
            <a:off x="619358" y="2302982"/>
            <a:ext cx="5413375" cy="2474913"/>
          </a:xfrm>
          <a:prstGeom prst="rect">
            <a:avLst/>
          </a:prstGeom>
          <a:noFill/>
          <a:ln w="9525">
            <a:noFill/>
            <a:miter lim="800000"/>
            <a:headEnd/>
            <a:tailEnd/>
          </a:ln>
          <a:effectLst/>
        </p:spPr>
      </p:pic>
      <p:pic>
        <p:nvPicPr>
          <p:cNvPr id="69635" name="Picture 3"/>
          <p:cNvPicPr>
            <a:picLocks noChangeAspect="1" noChangeArrowheads="1"/>
          </p:cNvPicPr>
          <p:nvPr/>
        </p:nvPicPr>
        <p:blipFill>
          <a:blip r:embed="rId6"/>
          <a:srcRect/>
          <a:stretch>
            <a:fillRect/>
          </a:stretch>
        </p:blipFill>
        <p:spPr bwMode="auto">
          <a:xfrm>
            <a:off x="5962854" y="3610470"/>
            <a:ext cx="5407025" cy="2962275"/>
          </a:xfrm>
          <a:prstGeom prst="rect">
            <a:avLst/>
          </a:prstGeom>
          <a:noFill/>
          <a:ln w="9525">
            <a:noFill/>
            <a:miter lim="800000"/>
            <a:headEnd/>
            <a:tailEnd/>
          </a:ln>
          <a:effectLst/>
        </p:spPr>
      </p:pic>
    </p:spTree>
    <p:custDataLst>
      <p:tags r:id="rId1"/>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7675880" cy="646331"/>
          </a:xfrm>
          <a:prstGeom prst="rect">
            <a:avLst/>
          </a:prstGeom>
        </p:spPr>
        <p:txBody>
          <a:bodyPr wrap="square">
            <a:spAutoFit/>
          </a:bodyPr>
          <a:lstStyle/>
          <a:p>
            <a:pPr fontAlgn="auto">
              <a:spcAft>
                <a:spcPts val="600"/>
              </a:spcAft>
            </a:pP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十</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四</a:t>
            </a:r>
            <a:r>
              <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全框支剪力墙结构</a:t>
            </a:r>
            <a:endParaRPr lang="zh-CN" altLang="en-US" sz="3600" b="1" dirty="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9120505" y="347980"/>
            <a:ext cx="307213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1764492" y="1223539"/>
            <a:ext cx="7673123" cy="784830"/>
          </a:xfrm>
          <a:prstGeom prst="rect">
            <a:avLst/>
          </a:prstGeom>
          <a:solidFill>
            <a:srgbClr val="9A0000"/>
          </a:solidFill>
          <a:ln w="9525">
            <a:noFill/>
          </a:ln>
        </p:spPr>
        <p:txBody>
          <a:bodyPr wrap="square">
            <a:spAutoFit/>
          </a:bodyPr>
          <a:lstStyle/>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对全框支剪力墙结构中的框架柱、框支柱轴压比限值进行了支持；</a:t>
            </a:r>
            <a:endParaRPr lang="en-US" altLang="zh-CN" sz="2000" dirty="0" smtClean="0">
              <a:solidFill>
                <a:schemeClr val="bg1"/>
              </a:solidFill>
              <a:latin typeface="楷体" panose="02010609060101010101" charset="-122"/>
              <a:ea typeface="楷体" panose="02010609060101010101" charset="-122"/>
              <a:cs typeface="楷体" panose="02010609060101010101" charset="-122"/>
            </a:endParaRPr>
          </a:p>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对全框支剪力墙结构中的框架柱、框支柱配筋率进行了支持。</a:t>
            </a:r>
            <a:endParaRPr lang="zh-CN" altLang="en-US" sz="2000" dirty="0">
              <a:solidFill>
                <a:schemeClr val="bg1"/>
              </a:solidFill>
              <a:latin typeface="楷体" panose="02010609060101010101" charset="-122"/>
              <a:ea typeface="楷体" panose="02010609060101010101" charset="-122"/>
              <a:cs typeface="楷体" panose="02010609060101010101" charset="-122"/>
            </a:endParaRPr>
          </a:p>
        </p:txBody>
      </p:sp>
      <p:pic>
        <p:nvPicPr>
          <p:cNvPr id="70658" name="Picture 2"/>
          <p:cNvPicPr>
            <a:picLocks noChangeAspect="1" noChangeArrowheads="1"/>
          </p:cNvPicPr>
          <p:nvPr/>
        </p:nvPicPr>
        <p:blipFill>
          <a:blip r:embed="rId5"/>
          <a:srcRect/>
          <a:stretch>
            <a:fillRect/>
          </a:stretch>
        </p:blipFill>
        <p:spPr bwMode="auto">
          <a:xfrm>
            <a:off x="1883605" y="2241128"/>
            <a:ext cx="7212012" cy="3956050"/>
          </a:xfrm>
          <a:prstGeom prst="rect">
            <a:avLst/>
          </a:prstGeom>
          <a:noFill/>
          <a:ln w="9525">
            <a:noFill/>
            <a:miter lim="800000"/>
            <a:headEnd/>
            <a:tailEnd/>
          </a:ln>
          <a:effectLst/>
        </p:spPr>
      </p:pic>
    </p:spTree>
    <p:custDataLst>
      <p:tags r:id="rId1"/>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5" y="235585"/>
            <a:ext cx="6012104" cy="1200329"/>
          </a:xfrm>
          <a:prstGeom prst="rect">
            <a:avLst/>
          </a:prstGeom>
        </p:spPr>
        <p:txBody>
          <a:bodyPr wrap="square">
            <a:spAutoFit/>
          </a:bodyPr>
          <a:lstStyle/>
          <a:p>
            <a:pPr fontAlgn="auto">
              <a:spcAft>
                <a:spcPts val="600"/>
              </a:spcAft>
            </a:pP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十五、增加地震下梁刚度放大系数设置</a:t>
            </a:r>
          </a:p>
        </p:txBody>
      </p:sp>
      <p:sp>
        <p:nvSpPr>
          <p:cNvPr id="27" name="矩形 26"/>
          <p:cNvSpPr/>
          <p:nvPr/>
        </p:nvSpPr>
        <p:spPr>
          <a:xfrm>
            <a:off x="9120505" y="347980"/>
            <a:ext cx="307213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6395216" y="1760434"/>
            <a:ext cx="5164813" cy="2708434"/>
          </a:xfrm>
          <a:prstGeom prst="rect">
            <a:avLst/>
          </a:prstGeom>
          <a:solidFill>
            <a:srgbClr val="9A0000"/>
          </a:solidFill>
          <a:ln w="9525">
            <a:noFill/>
          </a:ln>
        </p:spPr>
        <p:txBody>
          <a:bodyPr wrap="square">
            <a:spAutoFit/>
          </a:bodyPr>
          <a:lstStyle/>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为适应新广东高规地震作用按设防烈度计算的改动，程序在“计算参数”</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计算控制信息”中增加“中梁刚度放大系数（地震）”参数。</a:t>
            </a:r>
            <a:endParaRPr lang="en-US" altLang="zh-CN" sz="2000" dirty="0" smtClean="0">
              <a:solidFill>
                <a:schemeClr val="bg1"/>
              </a:solidFill>
              <a:latin typeface="楷体" panose="02010609060101010101" charset="-122"/>
              <a:ea typeface="楷体" panose="02010609060101010101" charset="-122"/>
              <a:cs typeface="楷体" panose="02010609060101010101" charset="-122"/>
            </a:endParaRPr>
          </a:p>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该系数将抗震和非抗震状态下梁的刚度放大系数分开。该系数影响下的梁刚度用于模型的模态计算，地震下位移、内力计算。</a:t>
            </a:r>
          </a:p>
          <a:p>
            <a:pPr>
              <a:spcAft>
                <a:spcPts val="600"/>
              </a:spcAft>
            </a:pPr>
            <a:endParaRPr lang="zh-CN" altLang="en-US" sz="2000" dirty="0" smtClean="0">
              <a:solidFill>
                <a:schemeClr val="bg1"/>
              </a:solidFill>
              <a:latin typeface="楷体" panose="02010609060101010101" charset="-122"/>
              <a:ea typeface="楷体" panose="02010609060101010101" charset="-122"/>
              <a:cs typeface="楷体" panose="02010609060101010101" charset="-122"/>
            </a:endParaRPr>
          </a:p>
        </p:txBody>
      </p:sp>
      <p:pic>
        <p:nvPicPr>
          <p:cNvPr id="71682" name="Picture 2"/>
          <p:cNvPicPr>
            <a:picLocks noChangeAspect="1" noChangeArrowheads="1"/>
          </p:cNvPicPr>
          <p:nvPr/>
        </p:nvPicPr>
        <p:blipFill>
          <a:blip r:embed="rId5"/>
          <a:srcRect/>
          <a:stretch>
            <a:fillRect/>
          </a:stretch>
        </p:blipFill>
        <p:spPr bwMode="auto">
          <a:xfrm>
            <a:off x="711637" y="1600972"/>
            <a:ext cx="5413375" cy="4749800"/>
          </a:xfrm>
          <a:prstGeom prst="rect">
            <a:avLst/>
          </a:prstGeom>
          <a:noFill/>
          <a:ln w="9525">
            <a:noFill/>
            <a:miter lim="800000"/>
            <a:headEnd/>
            <a:tailEnd/>
          </a:ln>
          <a:effectLst/>
        </p:spPr>
      </p:pic>
    </p:spTree>
    <p:custDataLst>
      <p:tags r:id="rId1"/>
    </p:custData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59814" y="235585"/>
            <a:ext cx="8436523" cy="1754326"/>
          </a:xfrm>
          <a:prstGeom prst="rect">
            <a:avLst/>
          </a:prstGeom>
        </p:spPr>
        <p:txBody>
          <a:bodyPr wrap="square">
            <a:spAutoFit/>
          </a:bodyPr>
          <a:lstStyle/>
          <a:p>
            <a:pPr fontAlgn="auto">
              <a:spcAft>
                <a:spcPts val="600"/>
              </a:spcAft>
            </a:pP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十六、增加对四级抗震时“可不设约束边缘构件最大轴压比”及“约束边缘构件</a:t>
            </a:r>
            <a:r>
              <a:rPr lang="en-US" altLang="zh-CN" sz="3600" b="1" dirty="0" err="1" smtClean="0">
                <a:latin typeface="微软雅黑" panose="020B0503020204020204" pitchFamily="34" charset="-122"/>
                <a:ea typeface="微软雅黑" panose="020B0503020204020204" pitchFamily="34" charset="-122"/>
                <a:cs typeface="微软雅黑" panose="020B0503020204020204" pitchFamily="34" charset="-122"/>
                <a:sym typeface="+mn-ea"/>
              </a:rPr>
              <a:t>lc</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和</a:t>
            </a:r>
            <a:r>
              <a:rPr lang="el-GR" alt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λ</a:t>
            </a:r>
            <a:r>
              <a:rPr lang="en-US" alt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v”</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的支持</a:t>
            </a:r>
          </a:p>
        </p:txBody>
      </p:sp>
      <p:sp>
        <p:nvSpPr>
          <p:cNvPr id="27" name="矩形 26"/>
          <p:cNvSpPr/>
          <p:nvPr/>
        </p:nvSpPr>
        <p:spPr>
          <a:xfrm>
            <a:off x="9647339" y="347980"/>
            <a:ext cx="2545296"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广东高规</a:t>
            </a:r>
            <a:r>
              <a:rPr lang="en-US" alt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2021</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5" name="文本框 4" descr="7b0a202020202262756c6c6574223a20227b5c2263617465676f727949645c223a31303031322c5c2274656d706c61746549645c223a32303233313331337d220a7d0a"/>
          <p:cNvSpPr txBox="1"/>
          <p:nvPr/>
        </p:nvSpPr>
        <p:spPr>
          <a:xfrm>
            <a:off x="7329191" y="2574166"/>
            <a:ext cx="4457341" cy="2015936"/>
          </a:xfrm>
          <a:prstGeom prst="rect">
            <a:avLst/>
          </a:prstGeom>
          <a:solidFill>
            <a:srgbClr val="9A0000"/>
          </a:solidFill>
          <a:ln w="9525">
            <a:noFill/>
          </a:ln>
        </p:spPr>
        <p:txBody>
          <a:bodyPr wrap="square">
            <a:spAutoFit/>
          </a:bodyPr>
          <a:lstStyle/>
          <a:p>
            <a:pPr>
              <a:spcAft>
                <a:spcPts val="600"/>
              </a:spcAft>
              <a:buBlip>
                <a:blip r:embed="rId4"/>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根据</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7.2.10</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和</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7.2.11</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增加对四级抗震时“剪力墙可不设约束边缘构件的最大轴压比”及“约束边缘构件沿墙肢的长度</a:t>
            </a:r>
            <a:r>
              <a:rPr lang="en-US" altLang="zh-CN" sz="2000" dirty="0" err="1" smtClean="0">
                <a:solidFill>
                  <a:schemeClr val="bg1"/>
                </a:solidFill>
                <a:latin typeface="楷体" panose="02010609060101010101" charset="-122"/>
                <a:ea typeface="楷体" panose="02010609060101010101" charset="-122"/>
                <a:cs typeface="楷体" panose="02010609060101010101" charset="-122"/>
              </a:rPr>
              <a:t>lc</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和其配箍特征值</a:t>
            </a:r>
            <a:r>
              <a:rPr lang="el-GR" altLang="zh-CN" sz="2000" dirty="0" smtClean="0">
                <a:solidFill>
                  <a:schemeClr val="bg1"/>
                </a:solidFill>
                <a:latin typeface="楷体" panose="02010609060101010101" charset="-122"/>
                <a:ea typeface="楷体" panose="02010609060101010101" charset="-122"/>
                <a:cs typeface="楷体" panose="02010609060101010101" charset="-122"/>
              </a:rPr>
              <a:t>λ</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v</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的支持。</a:t>
            </a:r>
          </a:p>
          <a:p>
            <a:pPr>
              <a:spcAft>
                <a:spcPts val="600"/>
              </a:spcAft>
            </a:pPr>
            <a:endParaRPr lang="zh-CN" altLang="en-US" sz="2000" dirty="0" smtClean="0">
              <a:solidFill>
                <a:schemeClr val="bg1"/>
              </a:solidFill>
              <a:latin typeface="楷体" panose="02010609060101010101" charset="-122"/>
              <a:ea typeface="楷体" panose="02010609060101010101" charset="-122"/>
              <a:cs typeface="楷体" panose="02010609060101010101" charset="-122"/>
            </a:endParaRPr>
          </a:p>
        </p:txBody>
      </p:sp>
      <p:pic>
        <p:nvPicPr>
          <p:cNvPr id="72706" name="Picture 2"/>
          <p:cNvPicPr>
            <a:picLocks noChangeAspect="1" noChangeArrowheads="1"/>
          </p:cNvPicPr>
          <p:nvPr/>
        </p:nvPicPr>
        <p:blipFill>
          <a:blip r:embed="rId5"/>
          <a:srcRect/>
          <a:stretch>
            <a:fillRect/>
          </a:stretch>
        </p:blipFill>
        <p:spPr bwMode="auto">
          <a:xfrm>
            <a:off x="0" y="2201135"/>
            <a:ext cx="7212012" cy="1017587"/>
          </a:xfrm>
          <a:prstGeom prst="rect">
            <a:avLst/>
          </a:prstGeom>
          <a:noFill/>
          <a:ln w="9525">
            <a:noFill/>
            <a:miter lim="800000"/>
            <a:headEnd/>
            <a:tailEnd/>
          </a:ln>
          <a:effectLst/>
        </p:spPr>
      </p:pic>
      <p:pic>
        <p:nvPicPr>
          <p:cNvPr id="72707" name="Picture 3"/>
          <p:cNvPicPr>
            <a:picLocks noChangeAspect="1" noChangeArrowheads="1"/>
          </p:cNvPicPr>
          <p:nvPr/>
        </p:nvPicPr>
        <p:blipFill>
          <a:blip r:embed="rId6"/>
          <a:srcRect/>
          <a:stretch>
            <a:fillRect/>
          </a:stretch>
        </p:blipFill>
        <p:spPr bwMode="auto">
          <a:xfrm>
            <a:off x="0" y="3375462"/>
            <a:ext cx="7212012" cy="2073275"/>
          </a:xfrm>
          <a:prstGeom prst="rect">
            <a:avLst/>
          </a:prstGeom>
          <a:noFill/>
          <a:ln w="9525">
            <a:noFill/>
            <a:miter lim="800000"/>
            <a:headEnd/>
            <a:tailEnd/>
          </a:ln>
          <a:effectLst/>
        </p:spPr>
      </p:pic>
    </p:spTree>
    <p:custDataLst>
      <p:tags r:id="rId1"/>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8" name="矩形 7"/>
          <p:cNvSpPr/>
          <p:nvPr/>
        </p:nvSpPr>
        <p:spPr>
          <a:xfrm>
            <a:off x="0" y="16510"/>
            <a:ext cx="12192000" cy="6858000"/>
          </a:xfrm>
          <a:prstGeom prst="rect">
            <a:avLst/>
          </a:prstGeom>
          <a:gradFill>
            <a:gsLst>
              <a:gs pos="0">
                <a:schemeClr val="accent6">
                  <a:lumMod val="50000"/>
                </a:schemeClr>
              </a:gs>
              <a:gs pos="81000">
                <a:schemeClr val="accent6">
                  <a:lumMod val="5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菱形 8"/>
          <p:cNvSpPr/>
          <p:nvPr/>
        </p:nvSpPr>
        <p:spPr>
          <a:xfrm flipH="1">
            <a:off x="309855" y="720722"/>
            <a:ext cx="5091361" cy="5091361"/>
          </a:xfrm>
          <a:prstGeom prst="diamond">
            <a:avLst/>
          </a:prstGeom>
          <a:blipFill dpi="0" rotWithShape="1">
            <a:blip r:embed="rId3">
              <a:extLst>
                <a:ext uri="{28A0092B-C50C-407E-A947-70E740481C1C}">
                  <a14:useLocalDpi xmlns="" xmlns:a14="http://schemas.microsoft.com/office/drawing/2010/main" val="0"/>
                </a:ext>
              </a:extLst>
            </a:blip>
            <a:srcRect/>
            <a:stretch>
              <a:fillRect/>
            </a:stretch>
          </a:blip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菱形 9"/>
          <p:cNvSpPr/>
          <p:nvPr/>
        </p:nvSpPr>
        <p:spPr>
          <a:xfrm flipH="1">
            <a:off x="706971" y="1117838"/>
            <a:ext cx="4297129" cy="4297129"/>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菱形 10"/>
          <p:cNvSpPr/>
          <p:nvPr/>
        </p:nvSpPr>
        <p:spPr>
          <a:xfrm flipH="1">
            <a:off x="3662810" y="2205781"/>
            <a:ext cx="2517028" cy="2517028"/>
          </a:xfrm>
          <a:prstGeom prst="diamond">
            <a:avLst/>
          </a:prstGeom>
          <a:solidFill>
            <a:schemeClr val="bg1">
              <a:lumMod val="95000"/>
            </a:schemeClr>
          </a:solid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菱形 11"/>
          <p:cNvSpPr/>
          <p:nvPr/>
        </p:nvSpPr>
        <p:spPr>
          <a:xfrm flipH="1">
            <a:off x="3849219" y="2392190"/>
            <a:ext cx="2144210" cy="2144210"/>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p:nvSpPr>
        <p:spPr>
          <a:xfrm>
            <a:off x="2873750" y="2372139"/>
            <a:ext cx="2160000" cy="2160000"/>
          </a:xfrm>
          <a:prstGeom prst="ellipse">
            <a:avLst/>
          </a:prstGeom>
          <a:gradFill flip="none" rotWithShape="1">
            <a:gsLst>
              <a:gs pos="0">
                <a:schemeClr val="bg1">
                  <a:lumMod val="75000"/>
                </a:schemeClr>
              </a:gs>
              <a:gs pos="50000">
                <a:schemeClr val="bg1">
                  <a:lumMod val="95000"/>
                </a:schemeClr>
              </a:gs>
              <a:gs pos="100000">
                <a:schemeClr val="bg1">
                  <a:shade val="100000"/>
                  <a:satMod val="115000"/>
                </a:schemeClr>
              </a:gs>
            </a:gsLst>
            <a:lin ang="0" scaled="1"/>
            <a:tileRect/>
          </a:gra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4"/>
          <p:cNvGrpSpPr/>
          <p:nvPr/>
        </p:nvGrpSpPr>
        <p:grpSpPr>
          <a:xfrm>
            <a:off x="3428838" y="2998306"/>
            <a:ext cx="7409468" cy="894525"/>
            <a:chOff x="4353952" y="2037522"/>
            <a:chExt cx="4981136" cy="404192"/>
          </a:xfrm>
        </p:grpSpPr>
        <p:sp>
          <p:nvSpPr>
            <p:cNvPr id="6" name="文本框 5"/>
            <p:cNvSpPr txBox="1"/>
            <p:nvPr/>
          </p:nvSpPr>
          <p:spPr>
            <a:xfrm>
              <a:off x="4353952" y="2037523"/>
              <a:ext cx="1079440" cy="404191"/>
            </a:xfrm>
            <a:prstGeom prst="roundRect">
              <a:avLst>
                <a:gd name="adj" fmla="val 50000"/>
              </a:avLst>
            </a:prstGeom>
            <a:solidFill>
              <a:srgbClr val="820000"/>
            </a:solidFill>
            <a:ln>
              <a:noFill/>
            </a:ln>
          </p:spPr>
          <p:txBody>
            <a:bodyPr wrap="none" rtlCol="0" anchor="ctr">
              <a:noAutofit/>
            </a:bodyPr>
            <a:lstStyle/>
            <a:p>
              <a:pPr algn="ctr"/>
              <a:r>
                <a:rPr lang="en-US" altLang="zh-CN" sz="5400" dirty="0" smtClean="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rPr>
                <a:t>03</a:t>
              </a:r>
              <a:endParaRPr lang="zh-CN" altLang="en-US" sz="5400" dirty="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endParaRPr>
            </a:p>
          </p:txBody>
        </p:sp>
        <p:sp>
          <p:nvSpPr>
            <p:cNvPr id="13" name="文本框 12"/>
            <p:cNvSpPr txBox="1"/>
            <p:nvPr/>
          </p:nvSpPr>
          <p:spPr>
            <a:xfrm>
              <a:off x="5556279" y="2037522"/>
              <a:ext cx="3778809" cy="404191"/>
            </a:xfrm>
            <a:prstGeom prst="roundRect">
              <a:avLst>
                <a:gd name="adj" fmla="val 50000"/>
              </a:avLst>
            </a:prstGeom>
            <a:solidFill>
              <a:srgbClr val="820000"/>
            </a:solidFill>
            <a:ln w="28575">
              <a:solidFill>
                <a:schemeClr val="bg1"/>
              </a:solidFill>
            </a:ln>
          </p:spPr>
          <p:txBody>
            <a:bodyPr wrap="none" rtlCol="0" anchor="ctr">
              <a:no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楼板舒适度</a:t>
              </a:r>
            </a:p>
          </p:txBody>
        </p:sp>
      </p:grpSp>
      <p:sp>
        <p:nvSpPr>
          <p:cNvPr id="14" name="KSO_Shape"/>
          <p:cNvSpPr/>
          <p:nvPr/>
        </p:nvSpPr>
        <p:spPr bwMode="auto">
          <a:xfrm>
            <a:off x="6859684" y="1421305"/>
            <a:ext cx="2336244" cy="1293810"/>
          </a:xfrm>
          <a:custGeom>
            <a:avLst/>
            <a:gdLst>
              <a:gd name="T0" fmla="*/ 1064190 w 4529137"/>
              <a:gd name="T1" fmla="*/ 757398 h 2211388"/>
              <a:gd name="T2" fmla="*/ 1187209 w 4529137"/>
              <a:gd name="T3" fmla="*/ 776390 h 2211388"/>
              <a:gd name="T4" fmla="*/ 765205 w 4529137"/>
              <a:gd name="T5" fmla="*/ 645019 h 2211388"/>
              <a:gd name="T6" fmla="*/ 846226 w 4529137"/>
              <a:gd name="T7" fmla="*/ 630930 h 2211388"/>
              <a:gd name="T8" fmla="*/ 387846 w 4529137"/>
              <a:gd name="T9" fmla="*/ 603839 h 2211388"/>
              <a:gd name="T10" fmla="*/ 382406 w 4529137"/>
              <a:gd name="T11" fmla="*/ 667180 h 2211388"/>
              <a:gd name="T12" fmla="*/ 881438 w 4529137"/>
              <a:gd name="T13" fmla="*/ 621868 h 2211388"/>
              <a:gd name="T14" fmla="*/ 1532434 w 4529137"/>
              <a:gd name="T15" fmla="*/ 564369 h 2211388"/>
              <a:gd name="T16" fmla="*/ 1644899 w 4529137"/>
              <a:gd name="T17" fmla="*/ 617514 h 2211388"/>
              <a:gd name="T18" fmla="*/ 325527 w 4529137"/>
              <a:gd name="T19" fmla="*/ 469049 h 2211388"/>
              <a:gd name="T20" fmla="*/ 1244776 w 4529137"/>
              <a:gd name="T21" fmla="*/ 814170 h 2211388"/>
              <a:gd name="T22" fmla="*/ 1365484 w 4529137"/>
              <a:gd name="T23" fmla="*/ 855916 h 2211388"/>
              <a:gd name="T24" fmla="*/ 1388802 w 4529137"/>
              <a:gd name="T25" fmla="*/ 514277 h 2211388"/>
              <a:gd name="T26" fmla="*/ 1151764 w 4529137"/>
              <a:gd name="T27" fmla="*/ 319165 h 2211388"/>
              <a:gd name="T28" fmla="*/ 230379 w 4529137"/>
              <a:gd name="T29" fmla="*/ 121531 h 2211388"/>
              <a:gd name="T30" fmla="*/ 367041 w 4529137"/>
              <a:gd name="T31" fmla="*/ 120005 h 2211388"/>
              <a:gd name="T32" fmla="*/ 307681 w 4529137"/>
              <a:gd name="T33" fmla="*/ 196224 h 2211388"/>
              <a:gd name="T34" fmla="*/ 590835 w 4529137"/>
              <a:gd name="T35" fmla="*/ 219119 h 2211388"/>
              <a:gd name="T36" fmla="*/ 744597 w 4529137"/>
              <a:gd name="T37" fmla="*/ 110468 h 2211388"/>
              <a:gd name="T38" fmla="*/ 854718 w 4529137"/>
              <a:gd name="T39" fmla="*/ 45410 h 2211388"/>
              <a:gd name="T40" fmla="*/ 864547 w 4529137"/>
              <a:gd name="T41" fmla="*/ 162743 h 2211388"/>
              <a:gd name="T42" fmla="*/ 819506 w 4529137"/>
              <a:gd name="T43" fmla="*/ 296293 h 2211388"/>
              <a:gd name="T44" fmla="*/ 957126 w 4529137"/>
              <a:gd name="T45" fmla="*/ 262494 h 2211388"/>
              <a:gd name="T46" fmla="*/ 1072739 w 4529137"/>
              <a:gd name="T47" fmla="*/ 45506 h 2211388"/>
              <a:gd name="T48" fmla="*/ 1121920 w 4529137"/>
              <a:gd name="T49" fmla="*/ 183711 h 2211388"/>
              <a:gd name="T50" fmla="*/ 1461047 w 4529137"/>
              <a:gd name="T51" fmla="*/ 304654 h 2211388"/>
              <a:gd name="T52" fmla="*/ 1490593 w 4529137"/>
              <a:gd name="T53" fmla="*/ 143215 h 2211388"/>
              <a:gd name="T54" fmla="*/ 1494024 w 4529137"/>
              <a:gd name="T55" fmla="*/ 29482 h 2211388"/>
              <a:gd name="T56" fmla="*/ 1684644 w 4529137"/>
              <a:gd name="T57" fmla="*/ 141879 h 2211388"/>
              <a:gd name="T58" fmla="*/ 1883841 w 4529137"/>
              <a:gd name="T59" fmla="*/ 298643 h 2211388"/>
              <a:gd name="T60" fmla="*/ 1760510 w 4529137"/>
              <a:gd name="T61" fmla="*/ 582497 h 2211388"/>
              <a:gd name="T62" fmla="*/ 1856868 w 4529137"/>
              <a:gd name="T63" fmla="*/ 814543 h 2211388"/>
              <a:gd name="T64" fmla="*/ 1823605 w 4529137"/>
              <a:gd name="T65" fmla="*/ 844025 h 2211388"/>
              <a:gd name="T66" fmla="*/ 1767468 w 4529137"/>
              <a:gd name="T67" fmla="*/ 853662 h 2211388"/>
              <a:gd name="T68" fmla="*/ 1718860 w 4529137"/>
              <a:gd name="T69" fmla="*/ 807196 h 2211388"/>
              <a:gd name="T70" fmla="*/ 1653763 w 4529137"/>
              <a:gd name="T71" fmla="*/ 769030 h 2211388"/>
              <a:gd name="T72" fmla="*/ 1523379 w 4529137"/>
              <a:gd name="T73" fmla="*/ 884671 h 2211388"/>
              <a:gd name="T74" fmla="*/ 1341340 w 4529137"/>
              <a:gd name="T75" fmla="*/ 900420 h 2211388"/>
              <a:gd name="T76" fmla="*/ 1225396 w 4529137"/>
              <a:gd name="T77" fmla="*/ 877803 h 2211388"/>
              <a:gd name="T78" fmla="*/ 1165636 w 4529137"/>
              <a:gd name="T79" fmla="*/ 824440 h 2211388"/>
              <a:gd name="T80" fmla="*/ 1119000 w 4529137"/>
              <a:gd name="T81" fmla="*/ 868727 h 2211388"/>
              <a:gd name="T82" fmla="*/ 1053055 w 4529137"/>
              <a:gd name="T83" fmla="*/ 778539 h 2211388"/>
              <a:gd name="T84" fmla="*/ 971434 w 4529137"/>
              <a:gd name="T85" fmla="*/ 798599 h 2211388"/>
              <a:gd name="T86" fmla="*/ 942891 w 4529137"/>
              <a:gd name="T87" fmla="*/ 822182 h 2211388"/>
              <a:gd name="T88" fmla="*/ 934399 w 4529137"/>
              <a:gd name="T89" fmla="*/ 893355 h 2211388"/>
              <a:gd name="T90" fmla="*/ 863020 w 4529137"/>
              <a:gd name="T91" fmla="*/ 879714 h 2211388"/>
              <a:gd name="T92" fmla="*/ 821987 w 4529137"/>
              <a:gd name="T93" fmla="*/ 833830 h 2211388"/>
              <a:gd name="T94" fmla="*/ 649743 w 4529137"/>
              <a:gd name="T95" fmla="*/ 865214 h 2211388"/>
              <a:gd name="T96" fmla="*/ 658618 w 4529137"/>
              <a:gd name="T97" fmla="*/ 834212 h 2211388"/>
              <a:gd name="T98" fmla="*/ 610428 w 4529137"/>
              <a:gd name="T99" fmla="*/ 861589 h 2211388"/>
              <a:gd name="T100" fmla="*/ 608329 w 4529137"/>
              <a:gd name="T101" fmla="*/ 585046 h 2211388"/>
              <a:gd name="T102" fmla="*/ 514143 w 4529137"/>
              <a:gd name="T103" fmla="*/ 436138 h 2211388"/>
              <a:gd name="T104" fmla="*/ 393668 w 4529137"/>
              <a:gd name="T105" fmla="*/ 501005 h 2211388"/>
              <a:gd name="T106" fmla="*/ 431937 w 4529137"/>
              <a:gd name="T107" fmla="*/ 829635 h 2211388"/>
              <a:gd name="T108" fmla="*/ 369141 w 4529137"/>
              <a:gd name="T109" fmla="*/ 921594 h 2211388"/>
              <a:gd name="T110" fmla="*/ 304150 w 4529137"/>
              <a:gd name="T111" fmla="*/ 839652 h 2211388"/>
              <a:gd name="T112" fmla="*/ 147351 w 4529137"/>
              <a:gd name="T113" fmla="*/ 897841 h 2211388"/>
              <a:gd name="T114" fmla="*/ 205280 w 4529137"/>
              <a:gd name="T115" fmla="*/ 817043 h 2211388"/>
              <a:gd name="T116" fmla="*/ 98870 w 4529137"/>
              <a:gd name="T117" fmla="*/ 887253 h 2211388"/>
              <a:gd name="T118" fmla="*/ 88850 w 4529137"/>
              <a:gd name="T119" fmla="*/ 567876 h 2211388"/>
              <a:gd name="T120" fmla="*/ 157849 w 4529137"/>
              <a:gd name="T121" fmla="*/ 320140 h 2211388"/>
              <a:gd name="T122" fmla="*/ 161475 w 4529137"/>
              <a:gd name="T123" fmla="*/ 264621 h 2211388"/>
              <a:gd name="T124" fmla="*/ 218736 w 4529137"/>
              <a:gd name="T125" fmla="*/ 98541 h 22113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29137" h="2211388">
                <a:moveTo>
                  <a:pt x="738772" y="1925441"/>
                </a:moveTo>
                <a:lnTo>
                  <a:pt x="736503" y="1925667"/>
                </a:lnTo>
                <a:lnTo>
                  <a:pt x="734688" y="1926121"/>
                </a:lnTo>
                <a:lnTo>
                  <a:pt x="733100" y="1926801"/>
                </a:lnTo>
                <a:lnTo>
                  <a:pt x="732192" y="1927482"/>
                </a:lnTo>
                <a:lnTo>
                  <a:pt x="731512" y="1928162"/>
                </a:lnTo>
                <a:lnTo>
                  <a:pt x="731285" y="1928842"/>
                </a:lnTo>
                <a:lnTo>
                  <a:pt x="731285" y="1929749"/>
                </a:lnTo>
                <a:lnTo>
                  <a:pt x="731512" y="1930656"/>
                </a:lnTo>
                <a:lnTo>
                  <a:pt x="731965" y="1932017"/>
                </a:lnTo>
                <a:lnTo>
                  <a:pt x="732873" y="1932924"/>
                </a:lnTo>
                <a:lnTo>
                  <a:pt x="734234" y="1934058"/>
                </a:lnTo>
                <a:lnTo>
                  <a:pt x="739226" y="1937686"/>
                </a:lnTo>
                <a:lnTo>
                  <a:pt x="736276" y="1938139"/>
                </a:lnTo>
                <a:lnTo>
                  <a:pt x="734008" y="1938593"/>
                </a:lnTo>
                <a:lnTo>
                  <a:pt x="732192" y="1939500"/>
                </a:lnTo>
                <a:lnTo>
                  <a:pt x="731739" y="1940180"/>
                </a:lnTo>
                <a:lnTo>
                  <a:pt x="731512" y="1940634"/>
                </a:lnTo>
                <a:lnTo>
                  <a:pt x="731285" y="1941087"/>
                </a:lnTo>
                <a:lnTo>
                  <a:pt x="731285" y="1941768"/>
                </a:lnTo>
                <a:lnTo>
                  <a:pt x="731512" y="1943355"/>
                </a:lnTo>
                <a:lnTo>
                  <a:pt x="732419" y="1944715"/>
                </a:lnTo>
                <a:lnTo>
                  <a:pt x="734234" y="1946303"/>
                </a:lnTo>
                <a:lnTo>
                  <a:pt x="746260" y="1955147"/>
                </a:lnTo>
                <a:lnTo>
                  <a:pt x="767588" y="1971020"/>
                </a:lnTo>
                <a:lnTo>
                  <a:pt x="779840" y="1980544"/>
                </a:lnTo>
                <a:lnTo>
                  <a:pt x="792547" y="1990748"/>
                </a:lnTo>
                <a:lnTo>
                  <a:pt x="804572" y="2000953"/>
                </a:lnTo>
                <a:lnTo>
                  <a:pt x="810698" y="2006168"/>
                </a:lnTo>
                <a:lnTo>
                  <a:pt x="815917" y="2010930"/>
                </a:lnTo>
                <a:lnTo>
                  <a:pt x="821135" y="2015919"/>
                </a:lnTo>
                <a:lnTo>
                  <a:pt x="825446" y="2020908"/>
                </a:lnTo>
                <a:lnTo>
                  <a:pt x="829984" y="2025670"/>
                </a:lnTo>
                <a:lnTo>
                  <a:pt x="833842" y="2030658"/>
                </a:lnTo>
                <a:lnTo>
                  <a:pt x="837472" y="2035420"/>
                </a:lnTo>
                <a:lnTo>
                  <a:pt x="840875" y="2039956"/>
                </a:lnTo>
                <a:lnTo>
                  <a:pt x="846321" y="2048573"/>
                </a:lnTo>
                <a:lnTo>
                  <a:pt x="850632" y="2055602"/>
                </a:lnTo>
                <a:lnTo>
                  <a:pt x="853582" y="2061271"/>
                </a:lnTo>
                <a:lnTo>
                  <a:pt x="856077" y="2066260"/>
                </a:lnTo>
                <a:lnTo>
                  <a:pt x="856758" y="2054922"/>
                </a:lnTo>
                <a:lnTo>
                  <a:pt x="857212" y="2045398"/>
                </a:lnTo>
                <a:lnTo>
                  <a:pt x="857439" y="2038595"/>
                </a:lnTo>
                <a:lnTo>
                  <a:pt x="857439" y="2035874"/>
                </a:lnTo>
                <a:lnTo>
                  <a:pt x="857212" y="2032019"/>
                </a:lnTo>
                <a:lnTo>
                  <a:pt x="857439" y="2026350"/>
                </a:lnTo>
                <a:lnTo>
                  <a:pt x="857439" y="2020227"/>
                </a:lnTo>
                <a:lnTo>
                  <a:pt x="856985" y="2016372"/>
                </a:lnTo>
                <a:lnTo>
                  <a:pt x="856304" y="2012291"/>
                </a:lnTo>
                <a:lnTo>
                  <a:pt x="855170" y="2007755"/>
                </a:lnTo>
                <a:lnTo>
                  <a:pt x="854489" y="2005488"/>
                </a:lnTo>
                <a:lnTo>
                  <a:pt x="853582" y="2003674"/>
                </a:lnTo>
                <a:lnTo>
                  <a:pt x="852447" y="2001406"/>
                </a:lnTo>
                <a:lnTo>
                  <a:pt x="851313" y="1999365"/>
                </a:lnTo>
                <a:lnTo>
                  <a:pt x="849724" y="1997324"/>
                </a:lnTo>
                <a:lnTo>
                  <a:pt x="848363" y="1995737"/>
                </a:lnTo>
                <a:lnTo>
                  <a:pt x="846548" y="1993696"/>
                </a:lnTo>
                <a:lnTo>
                  <a:pt x="845186" y="1991429"/>
                </a:lnTo>
                <a:lnTo>
                  <a:pt x="843598" y="1988934"/>
                </a:lnTo>
                <a:lnTo>
                  <a:pt x="842010" y="1986213"/>
                </a:lnTo>
                <a:lnTo>
                  <a:pt x="840875" y="1983265"/>
                </a:lnTo>
                <a:lnTo>
                  <a:pt x="839741" y="1980317"/>
                </a:lnTo>
                <a:lnTo>
                  <a:pt x="837699" y="1973741"/>
                </a:lnTo>
                <a:lnTo>
                  <a:pt x="835884" y="1967392"/>
                </a:lnTo>
                <a:lnTo>
                  <a:pt x="834749" y="1961269"/>
                </a:lnTo>
                <a:lnTo>
                  <a:pt x="833615" y="1955373"/>
                </a:lnTo>
                <a:lnTo>
                  <a:pt x="832934" y="1951065"/>
                </a:lnTo>
                <a:lnTo>
                  <a:pt x="832253" y="1947210"/>
                </a:lnTo>
                <a:lnTo>
                  <a:pt x="831800" y="1944715"/>
                </a:lnTo>
                <a:lnTo>
                  <a:pt x="830665" y="1942675"/>
                </a:lnTo>
                <a:lnTo>
                  <a:pt x="829531" y="1941087"/>
                </a:lnTo>
                <a:lnTo>
                  <a:pt x="827942" y="1940180"/>
                </a:lnTo>
                <a:lnTo>
                  <a:pt x="826354" y="1939046"/>
                </a:lnTo>
                <a:lnTo>
                  <a:pt x="820455" y="1937232"/>
                </a:lnTo>
                <a:lnTo>
                  <a:pt x="815917" y="1935872"/>
                </a:lnTo>
                <a:lnTo>
                  <a:pt x="809337" y="1934738"/>
                </a:lnTo>
                <a:lnTo>
                  <a:pt x="792093" y="1931563"/>
                </a:lnTo>
                <a:lnTo>
                  <a:pt x="772353" y="1928842"/>
                </a:lnTo>
                <a:lnTo>
                  <a:pt x="754201" y="1926121"/>
                </a:lnTo>
                <a:lnTo>
                  <a:pt x="746941" y="1925441"/>
                </a:lnTo>
                <a:lnTo>
                  <a:pt x="740814" y="1925441"/>
                </a:lnTo>
                <a:lnTo>
                  <a:pt x="738772" y="1925441"/>
                </a:lnTo>
                <a:close/>
                <a:moveTo>
                  <a:pt x="2528301" y="1786853"/>
                </a:moveTo>
                <a:lnTo>
                  <a:pt x="2526491" y="1787306"/>
                </a:lnTo>
                <a:lnTo>
                  <a:pt x="2524907" y="1787532"/>
                </a:lnTo>
                <a:lnTo>
                  <a:pt x="2523776" y="1787985"/>
                </a:lnTo>
                <a:lnTo>
                  <a:pt x="2522871" y="1788890"/>
                </a:lnTo>
                <a:lnTo>
                  <a:pt x="2522192" y="1789570"/>
                </a:lnTo>
                <a:lnTo>
                  <a:pt x="2521966" y="1790022"/>
                </a:lnTo>
                <a:lnTo>
                  <a:pt x="2521966" y="1790701"/>
                </a:lnTo>
                <a:lnTo>
                  <a:pt x="2521966" y="1792060"/>
                </a:lnTo>
                <a:lnTo>
                  <a:pt x="2522418" y="1792965"/>
                </a:lnTo>
                <a:lnTo>
                  <a:pt x="2522645" y="1793418"/>
                </a:lnTo>
                <a:lnTo>
                  <a:pt x="2530111" y="1800436"/>
                </a:lnTo>
                <a:lnTo>
                  <a:pt x="2542329" y="1811528"/>
                </a:lnTo>
                <a:lnTo>
                  <a:pt x="2562239" y="1829864"/>
                </a:lnTo>
                <a:lnTo>
                  <a:pt x="2565181" y="1832581"/>
                </a:lnTo>
                <a:lnTo>
                  <a:pt x="2568122" y="1835524"/>
                </a:lnTo>
                <a:lnTo>
                  <a:pt x="2573778" y="1842089"/>
                </a:lnTo>
                <a:lnTo>
                  <a:pt x="2579661" y="1848653"/>
                </a:lnTo>
                <a:lnTo>
                  <a:pt x="2584865" y="1855897"/>
                </a:lnTo>
                <a:lnTo>
                  <a:pt x="2589616" y="1863368"/>
                </a:lnTo>
                <a:lnTo>
                  <a:pt x="2594368" y="1870838"/>
                </a:lnTo>
                <a:lnTo>
                  <a:pt x="2598893" y="1878082"/>
                </a:lnTo>
                <a:lnTo>
                  <a:pt x="2602739" y="1885553"/>
                </a:lnTo>
                <a:lnTo>
                  <a:pt x="2606585" y="1892797"/>
                </a:lnTo>
                <a:lnTo>
                  <a:pt x="2609850" y="1899547"/>
                </a:lnTo>
                <a:lnTo>
                  <a:pt x="2610304" y="1897617"/>
                </a:lnTo>
                <a:lnTo>
                  <a:pt x="2613025" y="1888313"/>
                </a:lnTo>
                <a:lnTo>
                  <a:pt x="2616427" y="1877648"/>
                </a:lnTo>
                <a:lnTo>
                  <a:pt x="2620282" y="1866757"/>
                </a:lnTo>
                <a:lnTo>
                  <a:pt x="2623457" y="1856092"/>
                </a:lnTo>
                <a:lnTo>
                  <a:pt x="2624818" y="1851100"/>
                </a:lnTo>
                <a:lnTo>
                  <a:pt x="2626179" y="1846334"/>
                </a:lnTo>
                <a:lnTo>
                  <a:pt x="2627086" y="1842023"/>
                </a:lnTo>
                <a:lnTo>
                  <a:pt x="2627539" y="1837939"/>
                </a:lnTo>
                <a:lnTo>
                  <a:pt x="2627993" y="1833854"/>
                </a:lnTo>
                <a:lnTo>
                  <a:pt x="2627993" y="1828635"/>
                </a:lnTo>
                <a:lnTo>
                  <a:pt x="2627539" y="1822282"/>
                </a:lnTo>
                <a:lnTo>
                  <a:pt x="2627086" y="1815474"/>
                </a:lnTo>
                <a:lnTo>
                  <a:pt x="2626449" y="1806813"/>
                </a:lnTo>
                <a:lnTo>
                  <a:pt x="2619482" y="1804737"/>
                </a:lnTo>
                <a:lnTo>
                  <a:pt x="2608848" y="1802020"/>
                </a:lnTo>
                <a:lnTo>
                  <a:pt x="2598440" y="1799304"/>
                </a:lnTo>
                <a:lnTo>
                  <a:pt x="2588485" y="1796814"/>
                </a:lnTo>
                <a:lnTo>
                  <a:pt x="2578756" y="1794550"/>
                </a:lnTo>
                <a:lnTo>
                  <a:pt x="2561334" y="1791154"/>
                </a:lnTo>
                <a:lnTo>
                  <a:pt x="2547080" y="1788664"/>
                </a:lnTo>
                <a:lnTo>
                  <a:pt x="2537351" y="1787079"/>
                </a:lnTo>
                <a:lnTo>
                  <a:pt x="2533505" y="1786853"/>
                </a:lnTo>
                <a:lnTo>
                  <a:pt x="2530790" y="1786853"/>
                </a:lnTo>
                <a:lnTo>
                  <a:pt x="2528301" y="1786853"/>
                </a:lnTo>
                <a:close/>
                <a:moveTo>
                  <a:pt x="3577420" y="1765942"/>
                </a:moveTo>
                <a:lnTo>
                  <a:pt x="3577420" y="1850996"/>
                </a:lnTo>
                <a:lnTo>
                  <a:pt x="3622513" y="1808583"/>
                </a:lnTo>
                <a:lnTo>
                  <a:pt x="3622513" y="1765942"/>
                </a:lnTo>
                <a:lnTo>
                  <a:pt x="3577420" y="1765942"/>
                </a:lnTo>
                <a:close/>
                <a:moveTo>
                  <a:pt x="2758391" y="1666549"/>
                </a:moveTo>
                <a:lnTo>
                  <a:pt x="2757714" y="1671384"/>
                </a:lnTo>
                <a:lnTo>
                  <a:pt x="2756807" y="1681595"/>
                </a:lnTo>
                <a:lnTo>
                  <a:pt x="2756127" y="1689764"/>
                </a:lnTo>
                <a:lnTo>
                  <a:pt x="2755673" y="1700883"/>
                </a:lnTo>
                <a:lnTo>
                  <a:pt x="2755446" y="1705421"/>
                </a:lnTo>
                <a:lnTo>
                  <a:pt x="2754766" y="1709505"/>
                </a:lnTo>
                <a:lnTo>
                  <a:pt x="2754312" y="1712682"/>
                </a:lnTo>
                <a:lnTo>
                  <a:pt x="2753632" y="1715178"/>
                </a:lnTo>
                <a:lnTo>
                  <a:pt x="2752725" y="1717447"/>
                </a:lnTo>
                <a:lnTo>
                  <a:pt x="2751364" y="1719036"/>
                </a:lnTo>
                <a:lnTo>
                  <a:pt x="2749777" y="1720170"/>
                </a:lnTo>
                <a:lnTo>
                  <a:pt x="2747962" y="1721078"/>
                </a:lnTo>
                <a:lnTo>
                  <a:pt x="2745695" y="1721532"/>
                </a:lnTo>
                <a:lnTo>
                  <a:pt x="2743200" y="1721532"/>
                </a:lnTo>
                <a:lnTo>
                  <a:pt x="2740025" y="1721532"/>
                </a:lnTo>
                <a:lnTo>
                  <a:pt x="2736170" y="1721305"/>
                </a:lnTo>
                <a:lnTo>
                  <a:pt x="2727325" y="1720397"/>
                </a:lnTo>
                <a:lnTo>
                  <a:pt x="2723016" y="1720170"/>
                </a:lnTo>
                <a:lnTo>
                  <a:pt x="2721429" y="1720397"/>
                </a:lnTo>
                <a:lnTo>
                  <a:pt x="2719614" y="1720624"/>
                </a:lnTo>
                <a:lnTo>
                  <a:pt x="2718480" y="1721078"/>
                </a:lnTo>
                <a:lnTo>
                  <a:pt x="2716893" y="1721759"/>
                </a:lnTo>
                <a:lnTo>
                  <a:pt x="2715986" y="1722893"/>
                </a:lnTo>
                <a:lnTo>
                  <a:pt x="2714852" y="1724028"/>
                </a:lnTo>
                <a:lnTo>
                  <a:pt x="2714171" y="1725616"/>
                </a:lnTo>
                <a:lnTo>
                  <a:pt x="2713718" y="1727432"/>
                </a:lnTo>
                <a:lnTo>
                  <a:pt x="2713264" y="1729474"/>
                </a:lnTo>
                <a:lnTo>
                  <a:pt x="2712584" y="1732197"/>
                </a:lnTo>
                <a:lnTo>
                  <a:pt x="2712584" y="1735147"/>
                </a:lnTo>
                <a:lnTo>
                  <a:pt x="2712357" y="1738550"/>
                </a:lnTo>
                <a:lnTo>
                  <a:pt x="2713038" y="1746719"/>
                </a:lnTo>
                <a:lnTo>
                  <a:pt x="2713491" y="1752619"/>
                </a:lnTo>
                <a:lnTo>
                  <a:pt x="2714398" y="1761242"/>
                </a:lnTo>
                <a:lnTo>
                  <a:pt x="2717800" y="1785522"/>
                </a:lnTo>
                <a:lnTo>
                  <a:pt x="2721847" y="1810371"/>
                </a:lnTo>
                <a:lnTo>
                  <a:pt x="2724239" y="1811528"/>
                </a:lnTo>
                <a:lnTo>
                  <a:pt x="2737361" y="1818319"/>
                </a:lnTo>
                <a:lnTo>
                  <a:pt x="2750032" y="1825110"/>
                </a:lnTo>
                <a:lnTo>
                  <a:pt x="2761797" y="1832128"/>
                </a:lnTo>
                <a:lnTo>
                  <a:pt x="2773110" y="1838919"/>
                </a:lnTo>
                <a:lnTo>
                  <a:pt x="2783518" y="1845258"/>
                </a:lnTo>
                <a:lnTo>
                  <a:pt x="2801166" y="1856803"/>
                </a:lnTo>
                <a:lnTo>
                  <a:pt x="2822434" y="1871291"/>
                </a:lnTo>
                <a:lnTo>
                  <a:pt x="2823191" y="1871781"/>
                </a:lnTo>
                <a:lnTo>
                  <a:pt x="2823497" y="1868261"/>
                </a:lnTo>
                <a:lnTo>
                  <a:pt x="2823724" y="1863499"/>
                </a:lnTo>
                <a:lnTo>
                  <a:pt x="2823951" y="1858963"/>
                </a:lnTo>
                <a:lnTo>
                  <a:pt x="2823951" y="1854881"/>
                </a:lnTo>
                <a:lnTo>
                  <a:pt x="2823497" y="1850799"/>
                </a:lnTo>
                <a:lnTo>
                  <a:pt x="2822589" y="1845583"/>
                </a:lnTo>
                <a:lnTo>
                  <a:pt x="2821000" y="1839686"/>
                </a:lnTo>
                <a:lnTo>
                  <a:pt x="2819638" y="1832883"/>
                </a:lnTo>
                <a:lnTo>
                  <a:pt x="2815553" y="1817915"/>
                </a:lnTo>
                <a:lnTo>
                  <a:pt x="2811240" y="1802493"/>
                </a:lnTo>
                <a:lnTo>
                  <a:pt x="2802388" y="1773918"/>
                </a:lnTo>
                <a:lnTo>
                  <a:pt x="2799438" y="1763486"/>
                </a:lnTo>
                <a:lnTo>
                  <a:pt x="2798076" y="1757817"/>
                </a:lnTo>
                <a:lnTo>
                  <a:pt x="2796941" y="1752147"/>
                </a:lnTo>
                <a:lnTo>
                  <a:pt x="2796487" y="1749426"/>
                </a:lnTo>
                <a:lnTo>
                  <a:pt x="2796033" y="1747158"/>
                </a:lnTo>
                <a:lnTo>
                  <a:pt x="2795125" y="1745343"/>
                </a:lnTo>
                <a:lnTo>
                  <a:pt x="2794444" y="1744436"/>
                </a:lnTo>
                <a:lnTo>
                  <a:pt x="2793763" y="1743756"/>
                </a:lnTo>
                <a:lnTo>
                  <a:pt x="2793082" y="1743076"/>
                </a:lnTo>
                <a:lnTo>
                  <a:pt x="2791948" y="1742622"/>
                </a:lnTo>
                <a:lnTo>
                  <a:pt x="2790813" y="1742168"/>
                </a:lnTo>
                <a:lnTo>
                  <a:pt x="2789678" y="1741942"/>
                </a:lnTo>
                <a:lnTo>
                  <a:pt x="2788770" y="1741715"/>
                </a:lnTo>
                <a:lnTo>
                  <a:pt x="2787862" y="1740808"/>
                </a:lnTo>
                <a:lnTo>
                  <a:pt x="2786727" y="1739674"/>
                </a:lnTo>
                <a:lnTo>
                  <a:pt x="2785819" y="1738086"/>
                </a:lnTo>
                <a:lnTo>
                  <a:pt x="2783549" y="1734231"/>
                </a:lnTo>
                <a:lnTo>
                  <a:pt x="2781053" y="1729015"/>
                </a:lnTo>
                <a:lnTo>
                  <a:pt x="2778329" y="1723118"/>
                </a:lnTo>
                <a:lnTo>
                  <a:pt x="2775378" y="1716315"/>
                </a:lnTo>
                <a:lnTo>
                  <a:pt x="2769704" y="1700893"/>
                </a:lnTo>
                <a:lnTo>
                  <a:pt x="2764257" y="1685018"/>
                </a:lnTo>
                <a:lnTo>
                  <a:pt x="2759263" y="1669597"/>
                </a:lnTo>
                <a:lnTo>
                  <a:pt x="2758391" y="1666549"/>
                </a:lnTo>
                <a:close/>
                <a:moveTo>
                  <a:pt x="1839474" y="1648604"/>
                </a:moveTo>
                <a:lnTo>
                  <a:pt x="1837888" y="1850604"/>
                </a:lnTo>
                <a:lnTo>
                  <a:pt x="1871011" y="1853779"/>
                </a:lnTo>
                <a:lnTo>
                  <a:pt x="1899144" y="1856273"/>
                </a:lnTo>
                <a:lnTo>
                  <a:pt x="1922966" y="1858314"/>
                </a:lnTo>
                <a:lnTo>
                  <a:pt x="1931814" y="1859221"/>
                </a:lnTo>
                <a:lnTo>
                  <a:pt x="1942250" y="1860809"/>
                </a:lnTo>
                <a:lnTo>
                  <a:pt x="1955311" y="1862576"/>
                </a:lnTo>
                <a:lnTo>
                  <a:pt x="1941771" y="1860557"/>
                </a:lnTo>
                <a:lnTo>
                  <a:pt x="1931827" y="1859199"/>
                </a:lnTo>
                <a:lnTo>
                  <a:pt x="1923239" y="1858294"/>
                </a:lnTo>
                <a:lnTo>
                  <a:pt x="1899508" y="1856257"/>
                </a:lnTo>
                <a:lnTo>
                  <a:pt x="1871483" y="1853767"/>
                </a:lnTo>
                <a:lnTo>
                  <a:pt x="1838486" y="1850599"/>
                </a:lnTo>
                <a:lnTo>
                  <a:pt x="1840068" y="1648721"/>
                </a:lnTo>
                <a:lnTo>
                  <a:pt x="1839474" y="1648604"/>
                </a:lnTo>
                <a:close/>
                <a:moveTo>
                  <a:pt x="2063841" y="1455563"/>
                </a:moveTo>
                <a:lnTo>
                  <a:pt x="2062721" y="1458761"/>
                </a:lnTo>
                <a:lnTo>
                  <a:pt x="2057276" y="1473501"/>
                </a:lnTo>
                <a:lnTo>
                  <a:pt x="2054100" y="1480984"/>
                </a:lnTo>
                <a:lnTo>
                  <a:pt x="2051150" y="1487787"/>
                </a:lnTo>
                <a:lnTo>
                  <a:pt x="2047974" y="1494590"/>
                </a:lnTo>
                <a:lnTo>
                  <a:pt x="2044571" y="1500485"/>
                </a:lnTo>
                <a:lnTo>
                  <a:pt x="2041395" y="1505701"/>
                </a:lnTo>
                <a:lnTo>
                  <a:pt x="2038218" y="1510236"/>
                </a:lnTo>
                <a:lnTo>
                  <a:pt x="2035269" y="1514091"/>
                </a:lnTo>
                <a:lnTo>
                  <a:pt x="2032093" y="1518399"/>
                </a:lnTo>
                <a:lnTo>
                  <a:pt x="2025967" y="1526563"/>
                </a:lnTo>
                <a:lnTo>
                  <a:pt x="2022791" y="1530418"/>
                </a:lnTo>
                <a:lnTo>
                  <a:pt x="2019388" y="1534500"/>
                </a:lnTo>
                <a:lnTo>
                  <a:pt x="2015531" y="1537901"/>
                </a:lnTo>
                <a:lnTo>
                  <a:pt x="2011674" y="1541302"/>
                </a:lnTo>
                <a:lnTo>
                  <a:pt x="2007136" y="1544477"/>
                </a:lnTo>
                <a:lnTo>
                  <a:pt x="2004868" y="1545611"/>
                </a:lnTo>
                <a:lnTo>
                  <a:pt x="2002599" y="1546745"/>
                </a:lnTo>
                <a:lnTo>
                  <a:pt x="1999650" y="1548105"/>
                </a:lnTo>
                <a:lnTo>
                  <a:pt x="1996927" y="1549012"/>
                </a:lnTo>
                <a:lnTo>
                  <a:pt x="1994204" y="1549919"/>
                </a:lnTo>
                <a:lnTo>
                  <a:pt x="1991255" y="1550600"/>
                </a:lnTo>
                <a:lnTo>
                  <a:pt x="1988079" y="1551053"/>
                </a:lnTo>
                <a:lnTo>
                  <a:pt x="1984676" y="1551280"/>
                </a:lnTo>
                <a:lnTo>
                  <a:pt x="1981046" y="1551507"/>
                </a:lnTo>
                <a:lnTo>
                  <a:pt x="1977416" y="1551507"/>
                </a:lnTo>
                <a:lnTo>
                  <a:pt x="1973786" y="1551507"/>
                </a:lnTo>
                <a:lnTo>
                  <a:pt x="1969475" y="1551053"/>
                </a:lnTo>
                <a:lnTo>
                  <a:pt x="1965391" y="1550600"/>
                </a:lnTo>
                <a:lnTo>
                  <a:pt x="1960854" y="1549919"/>
                </a:lnTo>
                <a:lnTo>
                  <a:pt x="1924100" y="1543116"/>
                </a:lnTo>
                <a:lnTo>
                  <a:pt x="1891203" y="1537447"/>
                </a:lnTo>
                <a:lnTo>
                  <a:pt x="1858533" y="1532232"/>
                </a:lnTo>
                <a:lnTo>
                  <a:pt x="1857399" y="1533139"/>
                </a:lnTo>
                <a:lnTo>
                  <a:pt x="1855811" y="1534046"/>
                </a:lnTo>
                <a:lnTo>
                  <a:pt x="1853996" y="1535180"/>
                </a:lnTo>
                <a:lnTo>
                  <a:pt x="1850819" y="1535860"/>
                </a:lnTo>
                <a:lnTo>
                  <a:pt x="1847189" y="1536767"/>
                </a:lnTo>
                <a:lnTo>
                  <a:pt x="1842879" y="1536994"/>
                </a:lnTo>
                <a:lnTo>
                  <a:pt x="1840610" y="1536994"/>
                </a:lnTo>
                <a:lnTo>
                  <a:pt x="1837888" y="1536767"/>
                </a:lnTo>
                <a:lnTo>
                  <a:pt x="1828359" y="1535180"/>
                </a:lnTo>
                <a:lnTo>
                  <a:pt x="1822687" y="1534046"/>
                </a:lnTo>
                <a:lnTo>
                  <a:pt x="1819737" y="1533139"/>
                </a:lnTo>
                <a:lnTo>
                  <a:pt x="1818603" y="1532685"/>
                </a:lnTo>
                <a:lnTo>
                  <a:pt x="1818603" y="1644252"/>
                </a:lnTo>
                <a:lnTo>
                  <a:pt x="1819275" y="1644383"/>
                </a:lnTo>
                <a:lnTo>
                  <a:pt x="1819275" y="1533297"/>
                </a:lnTo>
                <a:lnTo>
                  <a:pt x="1820405" y="1533750"/>
                </a:lnTo>
                <a:lnTo>
                  <a:pt x="1823343" y="1534655"/>
                </a:lnTo>
                <a:lnTo>
                  <a:pt x="1828993" y="1535787"/>
                </a:lnTo>
                <a:lnTo>
                  <a:pt x="1838486" y="1537371"/>
                </a:lnTo>
                <a:lnTo>
                  <a:pt x="1841198" y="1537597"/>
                </a:lnTo>
                <a:lnTo>
                  <a:pt x="1843458" y="1537597"/>
                </a:lnTo>
                <a:lnTo>
                  <a:pt x="1847752" y="1537371"/>
                </a:lnTo>
                <a:lnTo>
                  <a:pt x="1851368" y="1536466"/>
                </a:lnTo>
                <a:lnTo>
                  <a:pt x="1854532" y="1535787"/>
                </a:lnTo>
                <a:lnTo>
                  <a:pt x="1856340" y="1534655"/>
                </a:lnTo>
                <a:lnTo>
                  <a:pt x="1857922" y="1533750"/>
                </a:lnTo>
                <a:lnTo>
                  <a:pt x="1859052" y="1532845"/>
                </a:lnTo>
                <a:lnTo>
                  <a:pt x="1891597" y="1538050"/>
                </a:lnTo>
                <a:lnTo>
                  <a:pt x="1924369" y="1543708"/>
                </a:lnTo>
                <a:lnTo>
                  <a:pt x="1960982" y="1550498"/>
                </a:lnTo>
                <a:lnTo>
                  <a:pt x="1965502" y="1551177"/>
                </a:lnTo>
                <a:lnTo>
                  <a:pt x="1969570" y="1551629"/>
                </a:lnTo>
                <a:lnTo>
                  <a:pt x="1973864" y="1552082"/>
                </a:lnTo>
                <a:lnTo>
                  <a:pt x="1977480" y="1552082"/>
                </a:lnTo>
                <a:lnTo>
                  <a:pt x="1981097" y="1552082"/>
                </a:lnTo>
                <a:lnTo>
                  <a:pt x="1984713" y="1551856"/>
                </a:lnTo>
                <a:lnTo>
                  <a:pt x="1988103" y="1551629"/>
                </a:lnTo>
                <a:lnTo>
                  <a:pt x="1991267" y="1551177"/>
                </a:lnTo>
                <a:lnTo>
                  <a:pt x="1994205" y="1550498"/>
                </a:lnTo>
                <a:lnTo>
                  <a:pt x="1996917" y="1549592"/>
                </a:lnTo>
                <a:lnTo>
                  <a:pt x="1999629" y="1548687"/>
                </a:lnTo>
                <a:lnTo>
                  <a:pt x="2002567" y="1547329"/>
                </a:lnTo>
                <a:lnTo>
                  <a:pt x="2004827" y="1546198"/>
                </a:lnTo>
                <a:lnTo>
                  <a:pt x="2007087" y="1545066"/>
                </a:lnTo>
                <a:lnTo>
                  <a:pt x="2011608" y="1541897"/>
                </a:lnTo>
                <a:lnTo>
                  <a:pt x="2015450" y="1538503"/>
                </a:lnTo>
                <a:lnTo>
                  <a:pt x="2019292" y="1535108"/>
                </a:lnTo>
                <a:lnTo>
                  <a:pt x="2022682" y="1531034"/>
                </a:lnTo>
                <a:lnTo>
                  <a:pt x="2025846" y="1527187"/>
                </a:lnTo>
                <a:lnTo>
                  <a:pt x="2031948" y="1519039"/>
                </a:lnTo>
                <a:lnTo>
                  <a:pt x="2035112" y="1514739"/>
                </a:lnTo>
                <a:lnTo>
                  <a:pt x="2038050" y="1510892"/>
                </a:lnTo>
                <a:lnTo>
                  <a:pt x="2041215" y="1506365"/>
                </a:lnTo>
                <a:lnTo>
                  <a:pt x="2044379" y="1501160"/>
                </a:lnTo>
                <a:lnTo>
                  <a:pt x="2047769" y="1495275"/>
                </a:lnTo>
                <a:lnTo>
                  <a:pt x="2050933" y="1488486"/>
                </a:lnTo>
                <a:lnTo>
                  <a:pt x="2053871" y="1481696"/>
                </a:lnTo>
                <a:lnTo>
                  <a:pt x="2057035" y="1474228"/>
                </a:lnTo>
                <a:lnTo>
                  <a:pt x="2062459" y="1459517"/>
                </a:lnTo>
                <a:lnTo>
                  <a:pt x="2063841" y="1455563"/>
                </a:lnTo>
                <a:close/>
                <a:moveTo>
                  <a:pt x="886028" y="1447652"/>
                </a:moveTo>
                <a:lnTo>
                  <a:pt x="662308" y="1505476"/>
                </a:lnTo>
                <a:lnTo>
                  <a:pt x="716537" y="1515227"/>
                </a:lnTo>
                <a:lnTo>
                  <a:pt x="760100" y="1523164"/>
                </a:lnTo>
                <a:lnTo>
                  <a:pt x="778706" y="1527019"/>
                </a:lnTo>
                <a:lnTo>
                  <a:pt x="792093" y="1529740"/>
                </a:lnTo>
                <a:lnTo>
                  <a:pt x="797311" y="1530647"/>
                </a:lnTo>
                <a:lnTo>
                  <a:pt x="802530" y="1531327"/>
                </a:lnTo>
                <a:lnTo>
                  <a:pt x="807749" y="1532008"/>
                </a:lnTo>
                <a:lnTo>
                  <a:pt x="812740" y="1532234"/>
                </a:lnTo>
                <a:lnTo>
                  <a:pt x="817732" y="1532234"/>
                </a:lnTo>
                <a:lnTo>
                  <a:pt x="822497" y="1532008"/>
                </a:lnTo>
                <a:lnTo>
                  <a:pt x="827262" y="1531327"/>
                </a:lnTo>
                <a:lnTo>
                  <a:pt x="831800" y="1530420"/>
                </a:lnTo>
                <a:lnTo>
                  <a:pt x="836111" y="1529513"/>
                </a:lnTo>
                <a:lnTo>
                  <a:pt x="840195" y="1527926"/>
                </a:lnTo>
                <a:lnTo>
                  <a:pt x="843825" y="1526565"/>
                </a:lnTo>
                <a:lnTo>
                  <a:pt x="847682" y="1524525"/>
                </a:lnTo>
                <a:lnTo>
                  <a:pt x="850632" y="1522030"/>
                </a:lnTo>
                <a:lnTo>
                  <a:pt x="853582" y="1519536"/>
                </a:lnTo>
                <a:lnTo>
                  <a:pt x="856077" y="1516588"/>
                </a:lnTo>
                <a:lnTo>
                  <a:pt x="857893" y="1513640"/>
                </a:lnTo>
                <a:lnTo>
                  <a:pt x="862204" y="1505476"/>
                </a:lnTo>
                <a:lnTo>
                  <a:pt x="866741" y="1495499"/>
                </a:lnTo>
                <a:lnTo>
                  <a:pt x="871279" y="1484841"/>
                </a:lnTo>
                <a:lnTo>
                  <a:pt x="875817" y="1473730"/>
                </a:lnTo>
                <a:lnTo>
                  <a:pt x="883078" y="1455362"/>
                </a:lnTo>
                <a:lnTo>
                  <a:pt x="886028" y="1447652"/>
                </a:lnTo>
                <a:close/>
                <a:moveTo>
                  <a:pt x="2040260" y="1434271"/>
                </a:moveTo>
                <a:lnTo>
                  <a:pt x="1828359" y="1489374"/>
                </a:lnTo>
                <a:lnTo>
                  <a:pt x="1879859" y="1498445"/>
                </a:lnTo>
                <a:lnTo>
                  <a:pt x="1920924" y="1506154"/>
                </a:lnTo>
                <a:lnTo>
                  <a:pt x="1938393" y="1509329"/>
                </a:lnTo>
                <a:lnTo>
                  <a:pt x="1951325" y="1512050"/>
                </a:lnTo>
                <a:lnTo>
                  <a:pt x="1956316" y="1513184"/>
                </a:lnTo>
                <a:lnTo>
                  <a:pt x="1961081" y="1513638"/>
                </a:lnTo>
                <a:lnTo>
                  <a:pt x="1966072" y="1514091"/>
                </a:lnTo>
                <a:lnTo>
                  <a:pt x="1971063" y="1514318"/>
                </a:lnTo>
                <a:lnTo>
                  <a:pt x="1975601" y="1514318"/>
                </a:lnTo>
                <a:lnTo>
                  <a:pt x="1980138" y="1514091"/>
                </a:lnTo>
                <a:lnTo>
                  <a:pt x="1984676" y="1513638"/>
                </a:lnTo>
                <a:lnTo>
                  <a:pt x="1988760" y="1512957"/>
                </a:lnTo>
                <a:lnTo>
                  <a:pt x="1993070" y="1511823"/>
                </a:lnTo>
                <a:lnTo>
                  <a:pt x="1996700" y="1510690"/>
                </a:lnTo>
                <a:lnTo>
                  <a:pt x="2000557" y="1508876"/>
                </a:lnTo>
                <a:lnTo>
                  <a:pt x="2003733" y="1507061"/>
                </a:lnTo>
                <a:lnTo>
                  <a:pt x="2006683" y="1505021"/>
                </a:lnTo>
                <a:lnTo>
                  <a:pt x="2009405" y="1502526"/>
                </a:lnTo>
                <a:lnTo>
                  <a:pt x="2011901" y="1499805"/>
                </a:lnTo>
                <a:lnTo>
                  <a:pt x="2013943" y="1496857"/>
                </a:lnTo>
                <a:lnTo>
                  <a:pt x="2017573" y="1489374"/>
                </a:lnTo>
                <a:lnTo>
                  <a:pt x="2021883" y="1479850"/>
                </a:lnTo>
                <a:lnTo>
                  <a:pt x="2026194" y="1469419"/>
                </a:lnTo>
                <a:lnTo>
                  <a:pt x="2030505" y="1458988"/>
                </a:lnTo>
                <a:lnTo>
                  <a:pt x="2037538" y="1441754"/>
                </a:lnTo>
                <a:lnTo>
                  <a:pt x="2040260" y="1434271"/>
                </a:lnTo>
                <a:close/>
                <a:moveTo>
                  <a:pt x="2534153" y="1431724"/>
                </a:moveTo>
                <a:lnTo>
                  <a:pt x="2534029" y="1431900"/>
                </a:lnTo>
                <a:lnTo>
                  <a:pt x="2532660" y="1434172"/>
                </a:lnTo>
                <a:lnTo>
                  <a:pt x="2530834" y="1435990"/>
                </a:lnTo>
                <a:lnTo>
                  <a:pt x="2528781" y="1437808"/>
                </a:lnTo>
                <a:lnTo>
                  <a:pt x="2526955" y="1439626"/>
                </a:lnTo>
                <a:lnTo>
                  <a:pt x="2524674" y="1440989"/>
                </a:lnTo>
                <a:lnTo>
                  <a:pt x="2522164" y="1442126"/>
                </a:lnTo>
                <a:lnTo>
                  <a:pt x="2519654" y="1443035"/>
                </a:lnTo>
                <a:lnTo>
                  <a:pt x="2517144" y="1443716"/>
                </a:lnTo>
                <a:lnTo>
                  <a:pt x="2514406" y="1444398"/>
                </a:lnTo>
                <a:lnTo>
                  <a:pt x="2511668" y="1444625"/>
                </a:lnTo>
                <a:lnTo>
                  <a:pt x="2508930" y="1444625"/>
                </a:lnTo>
                <a:lnTo>
                  <a:pt x="2506192" y="1443944"/>
                </a:lnTo>
                <a:lnTo>
                  <a:pt x="2473956" y="1438409"/>
                </a:lnTo>
                <a:lnTo>
                  <a:pt x="2472416" y="1565911"/>
                </a:lnTo>
                <a:lnTo>
                  <a:pt x="2483955" y="1565911"/>
                </a:lnTo>
                <a:lnTo>
                  <a:pt x="2482824" y="1738861"/>
                </a:lnTo>
                <a:lnTo>
                  <a:pt x="2483050" y="1742483"/>
                </a:lnTo>
                <a:lnTo>
                  <a:pt x="2483276" y="1745426"/>
                </a:lnTo>
                <a:lnTo>
                  <a:pt x="2483502" y="1747690"/>
                </a:lnTo>
                <a:lnTo>
                  <a:pt x="2483955" y="1749275"/>
                </a:lnTo>
                <a:lnTo>
                  <a:pt x="2484634" y="1750633"/>
                </a:lnTo>
                <a:lnTo>
                  <a:pt x="2484860" y="1750859"/>
                </a:lnTo>
                <a:lnTo>
                  <a:pt x="2491421" y="1751765"/>
                </a:lnTo>
                <a:lnTo>
                  <a:pt x="2509295" y="1753802"/>
                </a:lnTo>
                <a:lnTo>
                  <a:pt x="2516988" y="1754934"/>
                </a:lnTo>
                <a:lnTo>
                  <a:pt x="2527848" y="1756292"/>
                </a:lnTo>
                <a:lnTo>
                  <a:pt x="2541876" y="1758782"/>
                </a:lnTo>
                <a:lnTo>
                  <a:pt x="2559072" y="1761725"/>
                </a:lnTo>
                <a:lnTo>
                  <a:pt x="2578982" y="1765800"/>
                </a:lnTo>
                <a:lnTo>
                  <a:pt x="2601834" y="1770780"/>
                </a:lnTo>
                <a:lnTo>
                  <a:pt x="2623204" y="1775834"/>
                </a:lnTo>
                <a:lnTo>
                  <a:pt x="2620736" y="1754434"/>
                </a:lnTo>
                <a:lnTo>
                  <a:pt x="2619375" y="1743769"/>
                </a:lnTo>
                <a:lnTo>
                  <a:pt x="2618921" y="1737643"/>
                </a:lnTo>
                <a:lnTo>
                  <a:pt x="2618921" y="1731743"/>
                </a:lnTo>
                <a:lnTo>
                  <a:pt x="2618921" y="1729247"/>
                </a:lnTo>
                <a:lnTo>
                  <a:pt x="2618921" y="1726751"/>
                </a:lnTo>
                <a:lnTo>
                  <a:pt x="2618468" y="1724709"/>
                </a:lnTo>
                <a:lnTo>
                  <a:pt x="2618014" y="1724028"/>
                </a:lnTo>
                <a:lnTo>
                  <a:pt x="2617561" y="1723120"/>
                </a:lnTo>
                <a:lnTo>
                  <a:pt x="2616654" y="1722440"/>
                </a:lnTo>
                <a:lnTo>
                  <a:pt x="2615746" y="1721532"/>
                </a:lnTo>
                <a:lnTo>
                  <a:pt x="2614839" y="1721078"/>
                </a:lnTo>
                <a:lnTo>
                  <a:pt x="2613479" y="1720624"/>
                </a:lnTo>
                <a:lnTo>
                  <a:pt x="2612798" y="1720170"/>
                </a:lnTo>
                <a:lnTo>
                  <a:pt x="2612118" y="1719036"/>
                </a:lnTo>
                <a:lnTo>
                  <a:pt x="2611211" y="1717901"/>
                </a:lnTo>
                <a:lnTo>
                  <a:pt x="2610530" y="1716086"/>
                </a:lnTo>
                <a:lnTo>
                  <a:pt x="2608716" y="1712002"/>
                </a:lnTo>
                <a:lnTo>
                  <a:pt x="2607355" y="1706556"/>
                </a:lnTo>
                <a:lnTo>
                  <a:pt x="2605541" y="1699975"/>
                </a:lnTo>
                <a:lnTo>
                  <a:pt x="2604180" y="1692714"/>
                </a:lnTo>
                <a:lnTo>
                  <a:pt x="2601005" y="1676830"/>
                </a:lnTo>
                <a:lnTo>
                  <a:pt x="2598284" y="1660038"/>
                </a:lnTo>
                <a:lnTo>
                  <a:pt x="2596243" y="1644154"/>
                </a:lnTo>
                <a:lnTo>
                  <a:pt x="2594655" y="1630766"/>
                </a:lnTo>
                <a:lnTo>
                  <a:pt x="2594429" y="1625547"/>
                </a:lnTo>
                <a:lnTo>
                  <a:pt x="2594202" y="1621236"/>
                </a:lnTo>
                <a:lnTo>
                  <a:pt x="2593975" y="1608756"/>
                </a:lnTo>
                <a:lnTo>
                  <a:pt x="2593748" y="1603310"/>
                </a:lnTo>
                <a:lnTo>
                  <a:pt x="2593068" y="1598545"/>
                </a:lnTo>
                <a:lnTo>
                  <a:pt x="2592614" y="1594233"/>
                </a:lnTo>
                <a:lnTo>
                  <a:pt x="2591707" y="1590830"/>
                </a:lnTo>
                <a:lnTo>
                  <a:pt x="2590120" y="1587880"/>
                </a:lnTo>
                <a:lnTo>
                  <a:pt x="2589439" y="1586745"/>
                </a:lnTo>
                <a:lnTo>
                  <a:pt x="2588759" y="1585611"/>
                </a:lnTo>
                <a:lnTo>
                  <a:pt x="2588305" y="1584930"/>
                </a:lnTo>
                <a:lnTo>
                  <a:pt x="2587398" y="1583115"/>
                </a:lnTo>
                <a:lnTo>
                  <a:pt x="2585584" y="1577896"/>
                </a:lnTo>
                <a:lnTo>
                  <a:pt x="2583089" y="1570407"/>
                </a:lnTo>
                <a:lnTo>
                  <a:pt x="2580141" y="1560877"/>
                </a:lnTo>
                <a:lnTo>
                  <a:pt x="2573338" y="1537505"/>
                </a:lnTo>
                <a:lnTo>
                  <a:pt x="2565400" y="1510956"/>
                </a:lnTo>
                <a:lnTo>
                  <a:pt x="2557689" y="1484180"/>
                </a:lnTo>
                <a:lnTo>
                  <a:pt x="2550432" y="1460354"/>
                </a:lnTo>
                <a:lnTo>
                  <a:pt x="2547257" y="1450370"/>
                </a:lnTo>
                <a:lnTo>
                  <a:pt x="2544536" y="1442428"/>
                </a:lnTo>
                <a:lnTo>
                  <a:pt x="2542268" y="1436982"/>
                </a:lnTo>
                <a:lnTo>
                  <a:pt x="2541361" y="1435167"/>
                </a:lnTo>
                <a:lnTo>
                  <a:pt x="2540680" y="1434032"/>
                </a:lnTo>
                <a:lnTo>
                  <a:pt x="2539093" y="1433352"/>
                </a:lnTo>
                <a:lnTo>
                  <a:pt x="2536371" y="1432217"/>
                </a:lnTo>
                <a:lnTo>
                  <a:pt x="2534153" y="1431724"/>
                </a:lnTo>
                <a:close/>
                <a:moveTo>
                  <a:pt x="975878" y="1425656"/>
                </a:moveTo>
                <a:lnTo>
                  <a:pt x="922104" y="1435407"/>
                </a:lnTo>
                <a:lnTo>
                  <a:pt x="918474" y="1446972"/>
                </a:lnTo>
                <a:lnTo>
                  <a:pt x="914843" y="1458990"/>
                </a:lnTo>
                <a:lnTo>
                  <a:pt x="909625" y="1473503"/>
                </a:lnTo>
                <a:lnTo>
                  <a:pt x="903952" y="1488696"/>
                </a:lnTo>
                <a:lnTo>
                  <a:pt x="900776" y="1496406"/>
                </a:lnTo>
                <a:lnTo>
                  <a:pt x="897372" y="1503889"/>
                </a:lnTo>
                <a:lnTo>
                  <a:pt x="894196" y="1511146"/>
                </a:lnTo>
                <a:lnTo>
                  <a:pt x="890792" y="1517268"/>
                </a:lnTo>
                <a:lnTo>
                  <a:pt x="887162" y="1522937"/>
                </a:lnTo>
                <a:lnTo>
                  <a:pt x="885574" y="1525432"/>
                </a:lnTo>
                <a:lnTo>
                  <a:pt x="883986" y="1527699"/>
                </a:lnTo>
                <a:lnTo>
                  <a:pt x="880582" y="1532008"/>
                </a:lnTo>
                <a:lnTo>
                  <a:pt x="877406" y="1536089"/>
                </a:lnTo>
                <a:lnTo>
                  <a:pt x="870826" y="1544933"/>
                </a:lnTo>
                <a:lnTo>
                  <a:pt x="867422" y="1549015"/>
                </a:lnTo>
                <a:lnTo>
                  <a:pt x="864019" y="1553097"/>
                </a:lnTo>
                <a:lnTo>
                  <a:pt x="859935" y="1556952"/>
                </a:lnTo>
                <a:lnTo>
                  <a:pt x="855850" y="1560353"/>
                </a:lnTo>
                <a:lnTo>
                  <a:pt x="853582" y="1562167"/>
                </a:lnTo>
                <a:lnTo>
                  <a:pt x="851313" y="1563754"/>
                </a:lnTo>
                <a:lnTo>
                  <a:pt x="848817" y="1565115"/>
                </a:lnTo>
                <a:lnTo>
                  <a:pt x="846094" y="1566476"/>
                </a:lnTo>
                <a:lnTo>
                  <a:pt x="843371" y="1567609"/>
                </a:lnTo>
                <a:lnTo>
                  <a:pt x="840422" y="1568743"/>
                </a:lnTo>
                <a:lnTo>
                  <a:pt x="837472" y="1569424"/>
                </a:lnTo>
                <a:lnTo>
                  <a:pt x="834068" y="1570104"/>
                </a:lnTo>
                <a:lnTo>
                  <a:pt x="830892" y="1570784"/>
                </a:lnTo>
                <a:lnTo>
                  <a:pt x="827488" y="1571011"/>
                </a:lnTo>
                <a:lnTo>
                  <a:pt x="823858" y="1571464"/>
                </a:lnTo>
                <a:lnTo>
                  <a:pt x="819774" y="1571464"/>
                </a:lnTo>
                <a:lnTo>
                  <a:pt x="815463" y="1571011"/>
                </a:lnTo>
                <a:lnTo>
                  <a:pt x="811379" y="1570784"/>
                </a:lnTo>
                <a:lnTo>
                  <a:pt x="806841" y="1570331"/>
                </a:lnTo>
                <a:lnTo>
                  <a:pt x="802076" y="1569424"/>
                </a:lnTo>
                <a:lnTo>
                  <a:pt x="782563" y="1565795"/>
                </a:lnTo>
                <a:lnTo>
                  <a:pt x="763277" y="1562394"/>
                </a:lnTo>
                <a:lnTo>
                  <a:pt x="728789" y="1556498"/>
                </a:lnTo>
                <a:lnTo>
                  <a:pt x="694301" y="1550829"/>
                </a:lnTo>
                <a:lnTo>
                  <a:pt x="692939" y="1551736"/>
                </a:lnTo>
                <a:lnTo>
                  <a:pt x="691578" y="1552870"/>
                </a:lnTo>
                <a:lnTo>
                  <a:pt x="689309" y="1554004"/>
                </a:lnTo>
                <a:lnTo>
                  <a:pt x="686132" y="1554911"/>
                </a:lnTo>
                <a:lnTo>
                  <a:pt x="682275" y="1555818"/>
                </a:lnTo>
                <a:lnTo>
                  <a:pt x="680233" y="1555818"/>
                </a:lnTo>
                <a:lnTo>
                  <a:pt x="677737" y="1556045"/>
                </a:lnTo>
                <a:lnTo>
                  <a:pt x="675015" y="1555818"/>
                </a:lnTo>
                <a:lnTo>
                  <a:pt x="672292" y="1555591"/>
                </a:lnTo>
                <a:lnTo>
                  <a:pt x="662308" y="1554004"/>
                </a:lnTo>
                <a:lnTo>
                  <a:pt x="656409" y="1552870"/>
                </a:lnTo>
                <a:lnTo>
                  <a:pt x="653006" y="1551736"/>
                </a:lnTo>
                <a:lnTo>
                  <a:pt x="652325" y="1551509"/>
                </a:lnTo>
                <a:lnTo>
                  <a:pt x="652325" y="1669199"/>
                </a:lnTo>
                <a:lnTo>
                  <a:pt x="674107" y="1673508"/>
                </a:lnTo>
                <a:lnTo>
                  <a:pt x="672292" y="1887118"/>
                </a:lnTo>
                <a:lnTo>
                  <a:pt x="707234" y="1890292"/>
                </a:lnTo>
                <a:lnTo>
                  <a:pt x="736957" y="1893014"/>
                </a:lnTo>
                <a:lnTo>
                  <a:pt x="761916" y="1895281"/>
                </a:lnTo>
                <a:lnTo>
                  <a:pt x="772580" y="1896188"/>
                </a:lnTo>
                <a:lnTo>
                  <a:pt x="784832" y="1897549"/>
                </a:lnTo>
                <a:lnTo>
                  <a:pt x="809791" y="1900950"/>
                </a:lnTo>
                <a:lnTo>
                  <a:pt x="829758" y="1903898"/>
                </a:lnTo>
                <a:lnTo>
                  <a:pt x="837926" y="1905032"/>
                </a:lnTo>
                <a:lnTo>
                  <a:pt x="842690" y="1900497"/>
                </a:lnTo>
                <a:lnTo>
                  <a:pt x="847682" y="1895054"/>
                </a:lnTo>
                <a:lnTo>
                  <a:pt x="853808" y="1888252"/>
                </a:lnTo>
                <a:lnTo>
                  <a:pt x="860388" y="1880542"/>
                </a:lnTo>
                <a:lnTo>
                  <a:pt x="867422" y="1872151"/>
                </a:lnTo>
                <a:lnTo>
                  <a:pt x="874229" y="1863534"/>
                </a:lnTo>
                <a:lnTo>
                  <a:pt x="877179" y="1859226"/>
                </a:lnTo>
                <a:lnTo>
                  <a:pt x="880128" y="1855144"/>
                </a:lnTo>
                <a:lnTo>
                  <a:pt x="882624" y="1850609"/>
                </a:lnTo>
                <a:lnTo>
                  <a:pt x="885347" y="1845393"/>
                </a:lnTo>
                <a:lnTo>
                  <a:pt x="888070" y="1839724"/>
                </a:lnTo>
                <a:lnTo>
                  <a:pt x="890566" y="1833375"/>
                </a:lnTo>
                <a:lnTo>
                  <a:pt x="893061" y="1827026"/>
                </a:lnTo>
                <a:lnTo>
                  <a:pt x="895557" y="1819769"/>
                </a:lnTo>
                <a:lnTo>
                  <a:pt x="897826" y="1812740"/>
                </a:lnTo>
                <a:lnTo>
                  <a:pt x="900095" y="1805257"/>
                </a:lnTo>
                <a:lnTo>
                  <a:pt x="902137" y="1797773"/>
                </a:lnTo>
                <a:lnTo>
                  <a:pt x="904179" y="1790290"/>
                </a:lnTo>
                <a:lnTo>
                  <a:pt x="905541" y="1782807"/>
                </a:lnTo>
                <a:lnTo>
                  <a:pt x="907129" y="1775551"/>
                </a:lnTo>
                <a:lnTo>
                  <a:pt x="908263" y="1768294"/>
                </a:lnTo>
                <a:lnTo>
                  <a:pt x="909171" y="1761491"/>
                </a:lnTo>
                <a:lnTo>
                  <a:pt x="909625" y="1755142"/>
                </a:lnTo>
                <a:lnTo>
                  <a:pt x="909852" y="1749473"/>
                </a:lnTo>
                <a:lnTo>
                  <a:pt x="909625" y="1734507"/>
                </a:lnTo>
                <a:lnTo>
                  <a:pt x="909398" y="1714098"/>
                </a:lnTo>
                <a:lnTo>
                  <a:pt x="908263" y="1664437"/>
                </a:lnTo>
                <a:lnTo>
                  <a:pt x="908036" y="1638359"/>
                </a:lnTo>
                <a:lnTo>
                  <a:pt x="908036" y="1614322"/>
                </a:lnTo>
                <a:lnTo>
                  <a:pt x="908263" y="1603665"/>
                </a:lnTo>
                <a:lnTo>
                  <a:pt x="908490" y="1593914"/>
                </a:lnTo>
                <a:lnTo>
                  <a:pt x="909171" y="1585977"/>
                </a:lnTo>
                <a:lnTo>
                  <a:pt x="909852" y="1579401"/>
                </a:lnTo>
                <a:lnTo>
                  <a:pt x="911894" y="1566702"/>
                </a:lnTo>
                <a:lnTo>
                  <a:pt x="914616" y="1551736"/>
                </a:lnTo>
                <a:lnTo>
                  <a:pt x="917793" y="1535409"/>
                </a:lnTo>
                <a:lnTo>
                  <a:pt x="919835" y="1527019"/>
                </a:lnTo>
                <a:lnTo>
                  <a:pt x="922104" y="1518629"/>
                </a:lnTo>
                <a:lnTo>
                  <a:pt x="924146" y="1510465"/>
                </a:lnTo>
                <a:lnTo>
                  <a:pt x="926869" y="1502075"/>
                </a:lnTo>
                <a:lnTo>
                  <a:pt x="929592" y="1494138"/>
                </a:lnTo>
                <a:lnTo>
                  <a:pt x="932314" y="1486882"/>
                </a:lnTo>
                <a:lnTo>
                  <a:pt x="935718" y="1480079"/>
                </a:lnTo>
                <a:lnTo>
                  <a:pt x="938894" y="1473957"/>
                </a:lnTo>
                <a:lnTo>
                  <a:pt x="940709" y="1471009"/>
                </a:lnTo>
                <a:lnTo>
                  <a:pt x="942298" y="1468287"/>
                </a:lnTo>
                <a:lnTo>
                  <a:pt x="944113" y="1466020"/>
                </a:lnTo>
                <a:lnTo>
                  <a:pt x="945701" y="1463752"/>
                </a:lnTo>
                <a:lnTo>
                  <a:pt x="952962" y="1455816"/>
                </a:lnTo>
                <a:lnTo>
                  <a:pt x="958861" y="1448332"/>
                </a:lnTo>
                <a:lnTo>
                  <a:pt x="964080" y="1441983"/>
                </a:lnTo>
                <a:lnTo>
                  <a:pt x="968391" y="1436541"/>
                </a:lnTo>
                <a:lnTo>
                  <a:pt x="973836" y="1428604"/>
                </a:lnTo>
                <a:lnTo>
                  <a:pt x="975878" y="1425656"/>
                </a:lnTo>
                <a:close/>
                <a:moveTo>
                  <a:pt x="2083140" y="1421573"/>
                </a:moveTo>
                <a:lnTo>
                  <a:pt x="2074518" y="1423160"/>
                </a:lnTo>
                <a:lnTo>
                  <a:pt x="2074258" y="1423976"/>
                </a:lnTo>
                <a:lnTo>
                  <a:pt x="2082800" y="1422400"/>
                </a:lnTo>
                <a:lnTo>
                  <a:pt x="1963044" y="1863623"/>
                </a:lnTo>
                <a:lnTo>
                  <a:pt x="1964030" y="1863756"/>
                </a:lnTo>
                <a:lnTo>
                  <a:pt x="1964257" y="1861035"/>
                </a:lnTo>
                <a:lnTo>
                  <a:pt x="1964484" y="1859901"/>
                </a:lnTo>
                <a:lnTo>
                  <a:pt x="1964938" y="1858541"/>
                </a:lnTo>
                <a:lnTo>
                  <a:pt x="1966526" y="1856047"/>
                </a:lnTo>
                <a:lnTo>
                  <a:pt x="1968794" y="1853099"/>
                </a:lnTo>
                <a:lnTo>
                  <a:pt x="1971290" y="1850151"/>
                </a:lnTo>
                <a:lnTo>
                  <a:pt x="1974466" y="1847203"/>
                </a:lnTo>
                <a:lnTo>
                  <a:pt x="1977870" y="1844255"/>
                </a:lnTo>
                <a:lnTo>
                  <a:pt x="1982180" y="1840854"/>
                </a:lnTo>
                <a:lnTo>
                  <a:pt x="1986264" y="1837679"/>
                </a:lnTo>
                <a:lnTo>
                  <a:pt x="1995793" y="1831556"/>
                </a:lnTo>
                <a:lnTo>
                  <a:pt x="2005775" y="1825434"/>
                </a:lnTo>
                <a:lnTo>
                  <a:pt x="2015984" y="1819538"/>
                </a:lnTo>
                <a:lnTo>
                  <a:pt x="2025740" y="1814323"/>
                </a:lnTo>
                <a:lnTo>
                  <a:pt x="2028236" y="1813189"/>
                </a:lnTo>
                <a:lnTo>
                  <a:pt x="2030505" y="1811601"/>
                </a:lnTo>
                <a:lnTo>
                  <a:pt x="2032773" y="1810241"/>
                </a:lnTo>
                <a:lnTo>
                  <a:pt x="2034815" y="1808427"/>
                </a:lnTo>
                <a:lnTo>
                  <a:pt x="2038672" y="1804799"/>
                </a:lnTo>
                <a:lnTo>
                  <a:pt x="2042529" y="1800490"/>
                </a:lnTo>
                <a:lnTo>
                  <a:pt x="2045705" y="1795955"/>
                </a:lnTo>
                <a:lnTo>
                  <a:pt x="2048655" y="1791420"/>
                </a:lnTo>
                <a:lnTo>
                  <a:pt x="2051604" y="1786431"/>
                </a:lnTo>
                <a:lnTo>
                  <a:pt x="2054100" y="1781442"/>
                </a:lnTo>
                <a:lnTo>
                  <a:pt x="2056368" y="1776453"/>
                </a:lnTo>
                <a:lnTo>
                  <a:pt x="2058410" y="1771691"/>
                </a:lnTo>
                <a:lnTo>
                  <a:pt x="2061813" y="1762621"/>
                </a:lnTo>
                <a:lnTo>
                  <a:pt x="2064309" y="1754684"/>
                </a:lnTo>
                <a:lnTo>
                  <a:pt x="2066124" y="1748789"/>
                </a:lnTo>
                <a:lnTo>
                  <a:pt x="2067031" y="1746067"/>
                </a:lnTo>
                <a:lnTo>
                  <a:pt x="2067485" y="1743346"/>
                </a:lnTo>
                <a:lnTo>
                  <a:pt x="2068393" y="1736544"/>
                </a:lnTo>
                <a:lnTo>
                  <a:pt x="2069300" y="1729287"/>
                </a:lnTo>
                <a:lnTo>
                  <a:pt x="2070208" y="1722258"/>
                </a:lnTo>
                <a:lnTo>
                  <a:pt x="2071342" y="1715228"/>
                </a:lnTo>
                <a:lnTo>
                  <a:pt x="2072250" y="1712053"/>
                </a:lnTo>
                <a:lnTo>
                  <a:pt x="2072930" y="1709332"/>
                </a:lnTo>
                <a:lnTo>
                  <a:pt x="2074065" y="1706838"/>
                </a:lnTo>
                <a:lnTo>
                  <a:pt x="2075426" y="1704570"/>
                </a:lnTo>
                <a:lnTo>
                  <a:pt x="2077241" y="1702983"/>
                </a:lnTo>
                <a:lnTo>
                  <a:pt x="2077921" y="1702303"/>
                </a:lnTo>
                <a:lnTo>
                  <a:pt x="2078829" y="1702076"/>
                </a:lnTo>
                <a:lnTo>
                  <a:pt x="2079963" y="1701396"/>
                </a:lnTo>
                <a:lnTo>
                  <a:pt x="2080871" y="1699808"/>
                </a:lnTo>
                <a:lnTo>
                  <a:pt x="2081778" y="1697767"/>
                </a:lnTo>
                <a:lnTo>
                  <a:pt x="2082686" y="1695500"/>
                </a:lnTo>
                <a:lnTo>
                  <a:pt x="2083593" y="1692325"/>
                </a:lnTo>
                <a:lnTo>
                  <a:pt x="2084274" y="1689150"/>
                </a:lnTo>
                <a:lnTo>
                  <a:pt x="2086089" y="1680987"/>
                </a:lnTo>
                <a:lnTo>
                  <a:pt x="2087677" y="1671236"/>
                </a:lnTo>
                <a:lnTo>
                  <a:pt x="2088812" y="1660579"/>
                </a:lnTo>
                <a:lnTo>
                  <a:pt x="2089946" y="1649014"/>
                </a:lnTo>
                <a:lnTo>
                  <a:pt x="2091080" y="1636769"/>
                </a:lnTo>
                <a:lnTo>
                  <a:pt x="2091988" y="1624750"/>
                </a:lnTo>
                <a:lnTo>
                  <a:pt x="2092668" y="1612505"/>
                </a:lnTo>
                <a:lnTo>
                  <a:pt x="2093803" y="1589602"/>
                </a:lnTo>
                <a:lnTo>
                  <a:pt x="2094030" y="1579398"/>
                </a:lnTo>
                <a:lnTo>
                  <a:pt x="2094256" y="1570328"/>
                </a:lnTo>
                <a:lnTo>
                  <a:pt x="2094030" y="1563298"/>
                </a:lnTo>
                <a:lnTo>
                  <a:pt x="2093803" y="1557856"/>
                </a:lnTo>
                <a:lnTo>
                  <a:pt x="2093576" y="1552867"/>
                </a:lnTo>
                <a:lnTo>
                  <a:pt x="2093576" y="1547198"/>
                </a:lnTo>
                <a:lnTo>
                  <a:pt x="2093803" y="1533366"/>
                </a:lnTo>
                <a:lnTo>
                  <a:pt x="2094937" y="1501392"/>
                </a:lnTo>
                <a:lnTo>
                  <a:pt x="2095618" y="1485519"/>
                </a:lnTo>
                <a:lnTo>
                  <a:pt x="2095618" y="1478263"/>
                </a:lnTo>
                <a:lnTo>
                  <a:pt x="2095164" y="1471233"/>
                </a:lnTo>
                <a:lnTo>
                  <a:pt x="2094710" y="1465111"/>
                </a:lnTo>
                <a:lnTo>
                  <a:pt x="2094030" y="1459668"/>
                </a:lnTo>
                <a:lnTo>
                  <a:pt x="2093122" y="1455133"/>
                </a:lnTo>
                <a:lnTo>
                  <a:pt x="2092442" y="1453092"/>
                </a:lnTo>
                <a:lnTo>
                  <a:pt x="2091761" y="1451732"/>
                </a:lnTo>
                <a:lnTo>
                  <a:pt x="2089719" y="1447877"/>
                </a:lnTo>
                <a:lnTo>
                  <a:pt x="2088131" y="1444249"/>
                </a:lnTo>
                <a:lnTo>
                  <a:pt x="2086543" y="1440167"/>
                </a:lnTo>
                <a:lnTo>
                  <a:pt x="2085408" y="1436539"/>
                </a:lnTo>
                <a:lnTo>
                  <a:pt x="2084501" y="1432457"/>
                </a:lnTo>
                <a:lnTo>
                  <a:pt x="2083820" y="1428829"/>
                </a:lnTo>
                <a:lnTo>
                  <a:pt x="2083366" y="1425201"/>
                </a:lnTo>
                <a:lnTo>
                  <a:pt x="2083140" y="1421573"/>
                </a:lnTo>
                <a:close/>
                <a:moveTo>
                  <a:pt x="2323009" y="1398465"/>
                </a:moveTo>
                <a:lnTo>
                  <a:pt x="2324989" y="1469192"/>
                </a:lnTo>
                <a:lnTo>
                  <a:pt x="2327030" y="1550146"/>
                </a:lnTo>
                <a:lnTo>
                  <a:pt x="2328619" y="1623617"/>
                </a:lnTo>
                <a:lnTo>
                  <a:pt x="2329072" y="1655817"/>
                </a:lnTo>
                <a:lnTo>
                  <a:pt x="2329526" y="1683255"/>
                </a:lnTo>
                <a:lnTo>
                  <a:pt x="2329753" y="1705251"/>
                </a:lnTo>
                <a:lnTo>
                  <a:pt x="2329526" y="1721124"/>
                </a:lnTo>
                <a:lnTo>
                  <a:pt x="2328619" y="1744027"/>
                </a:lnTo>
                <a:lnTo>
                  <a:pt x="2328573" y="1748038"/>
                </a:lnTo>
                <a:lnTo>
                  <a:pt x="2331006" y="1747690"/>
                </a:lnTo>
                <a:lnTo>
                  <a:pt x="2343676" y="1746332"/>
                </a:lnTo>
                <a:lnTo>
                  <a:pt x="2355668" y="1744974"/>
                </a:lnTo>
                <a:lnTo>
                  <a:pt x="2361324" y="1744747"/>
                </a:lnTo>
                <a:lnTo>
                  <a:pt x="2366754" y="1744521"/>
                </a:lnTo>
                <a:lnTo>
                  <a:pt x="2371732" y="1744521"/>
                </a:lnTo>
                <a:lnTo>
                  <a:pt x="2376257" y="1744974"/>
                </a:lnTo>
                <a:lnTo>
                  <a:pt x="2384402" y="1745426"/>
                </a:lnTo>
                <a:lnTo>
                  <a:pt x="2392321" y="1745879"/>
                </a:lnTo>
                <a:lnTo>
                  <a:pt x="2405897" y="1746785"/>
                </a:lnTo>
                <a:lnTo>
                  <a:pt x="2415399" y="1747011"/>
                </a:lnTo>
                <a:lnTo>
                  <a:pt x="2418793" y="1747011"/>
                </a:lnTo>
                <a:lnTo>
                  <a:pt x="2418793" y="1562289"/>
                </a:lnTo>
                <a:lnTo>
                  <a:pt x="2439156" y="1562289"/>
                </a:lnTo>
                <a:lnTo>
                  <a:pt x="2440560" y="1432674"/>
                </a:lnTo>
                <a:lnTo>
                  <a:pt x="2420170" y="1429173"/>
                </a:lnTo>
                <a:lnTo>
                  <a:pt x="2417432" y="1428491"/>
                </a:lnTo>
                <a:lnTo>
                  <a:pt x="2414694" y="1427355"/>
                </a:lnTo>
                <a:lnTo>
                  <a:pt x="2412184" y="1426446"/>
                </a:lnTo>
                <a:lnTo>
                  <a:pt x="2409903" y="1424856"/>
                </a:lnTo>
                <a:lnTo>
                  <a:pt x="2407621" y="1423492"/>
                </a:lnTo>
                <a:lnTo>
                  <a:pt x="2405567" y="1421674"/>
                </a:lnTo>
                <a:lnTo>
                  <a:pt x="2403970" y="1419629"/>
                </a:lnTo>
                <a:lnTo>
                  <a:pt x="2402145" y="1417811"/>
                </a:lnTo>
                <a:lnTo>
                  <a:pt x="2401004" y="1415539"/>
                </a:lnTo>
                <a:lnTo>
                  <a:pt x="2399635" y="1413039"/>
                </a:lnTo>
                <a:lnTo>
                  <a:pt x="2398722" y="1410540"/>
                </a:lnTo>
                <a:lnTo>
                  <a:pt x="2398206" y="1409126"/>
                </a:lnTo>
                <a:lnTo>
                  <a:pt x="2353582" y="1402718"/>
                </a:lnTo>
                <a:lnTo>
                  <a:pt x="2323009" y="1398465"/>
                </a:lnTo>
                <a:close/>
                <a:moveTo>
                  <a:pt x="3879477" y="1361086"/>
                </a:moveTo>
                <a:lnTo>
                  <a:pt x="3879704" y="1361313"/>
                </a:lnTo>
                <a:lnTo>
                  <a:pt x="3880157" y="1361993"/>
                </a:lnTo>
                <a:lnTo>
                  <a:pt x="3881516" y="1363127"/>
                </a:lnTo>
                <a:lnTo>
                  <a:pt x="3882876" y="1365396"/>
                </a:lnTo>
                <a:lnTo>
                  <a:pt x="3885142" y="1369251"/>
                </a:lnTo>
                <a:lnTo>
                  <a:pt x="3887635" y="1375375"/>
                </a:lnTo>
                <a:lnTo>
                  <a:pt x="3890580" y="1383314"/>
                </a:lnTo>
                <a:lnTo>
                  <a:pt x="3894432" y="1393974"/>
                </a:lnTo>
                <a:lnTo>
                  <a:pt x="3898058" y="1404861"/>
                </a:lnTo>
                <a:lnTo>
                  <a:pt x="3899644" y="1409624"/>
                </a:lnTo>
                <a:lnTo>
                  <a:pt x="3901230" y="1413479"/>
                </a:lnTo>
                <a:lnTo>
                  <a:pt x="3903043" y="1416881"/>
                </a:lnTo>
                <a:lnTo>
                  <a:pt x="3904403" y="1419830"/>
                </a:lnTo>
                <a:lnTo>
                  <a:pt x="3906216" y="1422098"/>
                </a:lnTo>
                <a:lnTo>
                  <a:pt x="3908028" y="1424139"/>
                </a:lnTo>
                <a:lnTo>
                  <a:pt x="3909615" y="1425500"/>
                </a:lnTo>
                <a:lnTo>
                  <a:pt x="3911654" y="1425954"/>
                </a:lnTo>
                <a:lnTo>
                  <a:pt x="3913693" y="1426181"/>
                </a:lnTo>
                <a:lnTo>
                  <a:pt x="3915959" y="1425727"/>
                </a:lnTo>
                <a:lnTo>
                  <a:pt x="3918452" y="1424820"/>
                </a:lnTo>
                <a:lnTo>
                  <a:pt x="3920945" y="1423459"/>
                </a:lnTo>
                <a:lnTo>
                  <a:pt x="3923890" y="1421418"/>
                </a:lnTo>
                <a:lnTo>
                  <a:pt x="3926836" y="1418696"/>
                </a:lnTo>
                <a:lnTo>
                  <a:pt x="3933408" y="1412799"/>
                </a:lnTo>
                <a:lnTo>
                  <a:pt x="3940206" y="1406221"/>
                </a:lnTo>
                <a:lnTo>
                  <a:pt x="3946324" y="1399644"/>
                </a:lnTo>
                <a:lnTo>
                  <a:pt x="3951989" y="1393293"/>
                </a:lnTo>
                <a:lnTo>
                  <a:pt x="3960826" y="1383314"/>
                </a:lnTo>
                <a:lnTo>
                  <a:pt x="3964225" y="1379004"/>
                </a:lnTo>
                <a:lnTo>
                  <a:pt x="3879477" y="1361086"/>
                </a:lnTo>
                <a:close/>
                <a:moveTo>
                  <a:pt x="3657636" y="1336364"/>
                </a:moveTo>
                <a:lnTo>
                  <a:pt x="3653558" y="1336591"/>
                </a:lnTo>
                <a:lnTo>
                  <a:pt x="3649705" y="1337044"/>
                </a:lnTo>
                <a:lnTo>
                  <a:pt x="3648346" y="1337498"/>
                </a:lnTo>
                <a:lnTo>
                  <a:pt x="3646986" y="1338178"/>
                </a:lnTo>
                <a:lnTo>
                  <a:pt x="3645853" y="1338859"/>
                </a:lnTo>
                <a:lnTo>
                  <a:pt x="3644947" y="1339539"/>
                </a:lnTo>
                <a:lnTo>
                  <a:pt x="3644040" y="1340673"/>
                </a:lnTo>
                <a:lnTo>
                  <a:pt x="3643361" y="1341581"/>
                </a:lnTo>
                <a:lnTo>
                  <a:pt x="3642907" y="1342715"/>
                </a:lnTo>
                <a:lnTo>
                  <a:pt x="3642454" y="1344075"/>
                </a:lnTo>
                <a:lnTo>
                  <a:pt x="3642228" y="1345436"/>
                </a:lnTo>
                <a:lnTo>
                  <a:pt x="3642228" y="1347251"/>
                </a:lnTo>
                <a:lnTo>
                  <a:pt x="3642228" y="1351333"/>
                </a:lnTo>
                <a:lnTo>
                  <a:pt x="3642907" y="1355870"/>
                </a:lnTo>
                <a:lnTo>
                  <a:pt x="3644040" y="1361540"/>
                </a:lnTo>
                <a:lnTo>
                  <a:pt x="3645627" y="1368117"/>
                </a:lnTo>
                <a:lnTo>
                  <a:pt x="3646986" y="1375602"/>
                </a:lnTo>
                <a:lnTo>
                  <a:pt x="3648572" y="1383314"/>
                </a:lnTo>
                <a:lnTo>
                  <a:pt x="3649705" y="1391706"/>
                </a:lnTo>
                <a:lnTo>
                  <a:pt x="3650838" y="1400324"/>
                </a:lnTo>
                <a:lnTo>
                  <a:pt x="3652878" y="1418469"/>
                </a:lnTo>
                <a:lnTo>
                  <a:pt x="3654691" y="1437294"/>
                </a:lnTo>
                <a:lnTo>
                  <a:pt x="3656050" y="1447047"/>
                </a:lnTo>
                <a:lnTo>
                  <a:pt x="3657183" y="1456346"/>
                </a:lnTo>
                <a:lnTo>
                  <a:pt x="3658769" y="1465872"/>
                </a:lnTo>
                <a:lnTo>
                  <a:pt x="3660582" y="1474945"/>
                </a:lnTo>
                <a:lnTo>
                  <a:pt x="3662622" y="1484017"/>
                </a:lnTo>
                <a:lnTo>
                  <a:pt x="3665114" y="1492636"/>
                </a:lnTo>
                <a:lnTo>
                  <a:pt x="3667833" y="1500801"/>
                </a:lnTo>
                <a:lnTo>
                  <a:pt x="3669419" y="1504430"/>
                </a:lnTo>
                <a:lnTo>
                  <a:pt x="3671232" y="1508513"/>
                </a:lnTo>
                <a:lnTo>
                  <a:pt x="3674631" y="1516451"/>
                </a:lnTo>
                <a:lnTo>
                  <a:pt x="3678257" y="1525070"/>
                </a:lnTo>
                <a:lnTo>
                  <a:pt x="3681882" y="1534823"/>
                </a:lnTo>
                <a:lnTo>
                  <a:pt x="3685055" y="1545256"/>
                </a:lnTo>
                <a:lnTo>
                  <a:pt x="3688454" y="1555916"/>
                </a:lnTo>
                <a:lnTo>
                  <a:pt x="3691626" y="1567030"/>
                </a:lnTo>
                <a:lnTo>
                  <a:pt x="3698198" y="1590164"/>
                </a:lnTo>
                <a:lnTo>
                  <a:pt x="3704089" y="1613072"/>
                </a:lnTo>
                <a:lnTo>
                  <a:pt x="3709301" y="1635300"/>
                </a:lnTo>
                <a:lnTo>
                  <a:pt x="3717912" y="1672043"/>
                </a:lnTo>
                <a:lnTo>
                  <a:pt x="3721084" y="1687012"/>
                </a:lnTo>
                <a:lnTo>
                  <a:pt x="3724256" y="1702662"/>
                </a:lnTo>
                <a:lnTo>
                  <a:pt x="3727202" y="1718312"/>
                </a:lnTo>
                <a:lnTo>
                  <a:pt x="3730148" y="1733282"/>
                </a:lnTo>
                <a:lnTo>
                  <a:pt x="3731508" y="1740313"/>
                </a:lnTo>
                <a:lnTo>
                  <a:pt x="3733320" y="1747117"/>
                </a:lnTo>
                <a:lnTo>
                  <a:pt x="3735133" y="1753241"/>
                </a:lnTo>
                <a:lnTo>
                  <a:pt x="3736719" y="1759138"/>
                </a:lnTo>
                <a:lnTo>
                  <a:pt x="3738759" y="1764808"/>
                </a:lnTo>
                <a:lnTo>
                  <a:pt x="3741025" y="1769344"/>
                </a:lnTo>
                <a:lnTo>
                  <a:pt x="3743291" y="1773654"/>
                </a:lnTo>
                <a:lnTo>
                  <a:pt x="3744424" y="1775468"/>
                </a:lnTo>
                <a:lnTo>
                  <a:pt x="3746010" y="1777056"/>
                </a:lnTo>
                <a:lnTo>
                  <a:pt x="3750542" y="1782499"/>
                </a:lnTo>
                <a:lnTo>
                  <a:pt x="3754847" y="1786809"/>
                </a:lnTo>
                <a:lnTo>
                  <a:pt x="3756660" y="1788397"/>
                </a:lnTo>
                <a:lnTo>
                  <a:pt x="3758473" y="1789757"/>
                </a:lnTo>
                <a:lnTo>
                  <a:pt x="3760286" y="1790891"/>
                </a:lnTo>
                <a:lnTo>
                  <a:pt x="3762325" y="1791799"/>
                </a:lnTo>
                <a:lnTo>
                  <a:pt x="3764365" y="1792479"/>
                </a:lnTo>
                <a:lnTo>
                  <a:pt x="3766404" y="1792933"/>
                </a:lnTo>
                <a:lnTo>
                  <a:pt x="3768897" y="1792933"/>
                </a:lnTo>
                <a:lnTo>
                  <a:pt x="3771389" y="1792933"/>
                </a:lnTo>
                <a:lnTo>
                  <a:pt x="3774335" y="1792706"/>
                </a:lnTo>
                <a:lnTo>
                  <a:pt x="3777960" y="1792479"/>
                </a:lnTo>
                <a:lnTo>
                  <a:pt x="3785665" y="1790891"/>
                </a:lnTo>
                <a:lnTo>
                  <a:pt x="3795635" y="1789077"/>
                </a:lnTo>
                <a:lnTo>
                  <a:pt x="3807872" y="1786809"/>
                </a:lnTo>
                <a:lnTo>
                  <a:pt x="3821468" y="1784541"/>
                </a:lnTo>
                <a:lnTo>
                  <a:pt x="3835970" y="1782499"/>
                </a:lnTo>
                <a:lnTo>
                  <a:pt x="3850472" y="1780912"/>
                </a:lnTo>
                <a:lnTo>
                  <a:pt x="3864521" y="1779551"/>
                </a:lnTo>
                <a:lnTo>
                  <a:pt x="3871319" y="1779097"/>
                </a:lnTo>
                <a:lnTo>
                  <a:pt x="3877438" y="1779097"/>
                </a:lnTo>
                <a:lnTo>
                  <a:pt x="3883103" y="1779097"/>
                </a:lnTo>
                <a:lnTo>
                  <a:pt x="3888088" y="1779324"/>
                </a:lnTo>
                <a:lnTo>
                  <a:pt x="3897832" y="1780005"/>
                </a:lnTo>
                <a:lnTo>
                  <a:pt x="3906669" y="1780458"/>
                </a:lnTo>
                <a:lnTo>
                  <a:pt x="3922304" y="1781365"/>
                </a:lnTo>
                <a:lnTo>
                  <a:pt x="3933181" y="1781592"/>
                </a:lnTo>
                <a:lnTo>
                  <a:pt x="3937260" y="1781592"/>
                </a:lnTo>
                <a:lnTo>
                  <a:pt x="3937260" y="1569071"/>
                </a:lnTo>
                <a:lnTo>
                  <a:pt x="3960600" y="1569071"/>
                </a:lnTo>
                <a:lnTo>
                  <a:pt x="3962866" y="1447728"/>
                </a:lnTo>
                <a:lnTo>
                  <a:pt x="3962412" y="1447274"/>
                </a:lnTo>
                <a:lnTo>
                  <a:pt x="3961279" y="1446140"/>
                </a:lnTo>
                <a:lnTo>
                  <a:pt x="3959013" y="1445233"/>
                </a:lnTo>
                <a:lnTo>
                  <a:pt x="3957880" y="1444779"/>
                </a:lnTo>
                <a:lnTo>
                  <a:pt x="3956294" y="1444552"/>
                </a:lnTo>
                <a:lnTo>
                  <a:pt x="3954481" y="1444326"/>
                </a:lnTo>
                <a:lnTo>
                  <a:pt x="3952668" y="1444099"/>
                </a:lnTo>
                <a:lnTo>
                  <a:pt x="3950629" y="1444326"/>
                </a:lnTo>
                <a:lnTo>
                  <a:pt x="3948137" y="1444779"/>
                </a:lnTo>
                <a:lnTo>
                  <a:pt x="3945644" y="1445460"/>
                </a:lnTo>
                <a:lnTo>
                  <a:pt x="3943151" y="1446367"/>
                </a:lnTo>
                <a:lnTo>
                  <a:pt x="3940206" y="1447954"/>
                </a:lnTo>
                <a:lnTo>
                  <a:pt x="3937260" y="1449996"/>
                </a:lnTo>
                <a:lnTo>
                  <a:pt x="3924344" y="1459295"/>
                </a:lnTo>
                <a:lnTo>
                  <a:pt x="3917546" y="1463831"/>
                </a:lnTo>
                <a:lnTo>
                  <a:pt x="3914147" y="1466099"/>
                </a:lnTo>
                <a:lnTo>
                  <a:pt x="3910748" y="1467914"/>
                </a:lnTo>
                <a:lnTo>
                  <a:pt x="3907122" y="1469275"/>
                </a:lnTo>
                <a:lnTo>
                  <a:pt x="3903950" y="1470182"/>
                </a:lnTo>
                <a:lnTo>
                  <a:pt x="3900777" y="1471089"/>
                </a:lnTo>
                <a:lnTo>
                  <a:pt x="3897605" y="1471316"/>
                </a:lnTo>
                <a:lnTo>
                  <a:pt x="3894432" y="1471089"/>
                </a:lnTo>
                <a:lnTo>
                  <a:pt x="3892846" y="1470635"/>
                </a:lnTo>
                <a:lnTo>
                  <a:pt x="3891487" y="1469955"/>
                </a:lnTo>
                <a:lnTo>
                  <a:pt x="3890127" y="1469275"/>
                </a:lnTo>
                <a:lnTo>
                  <a:pt x="3888541" y="1468594"/>
                </a:lnTo>
                <a:lnTo>
                  <a:pt x="3887181" y="1467460"/>
                </a:lnTo>
                <a:lnTo>
                  <a:pt x="3885822" y="1466326"/>
                </a:lnTo>
                <a:lnTo>
                  <a:pt x="3884462" y="1464512"/>
                </a:lnTo>
                <a:lnTo>
                  <a:pt x="3882876" y="1462697"/>
                </a:lnTo>
                <a:lnTo>
                  <a:pt x="3879704" y="1457481"/>
                </a:lnTo>
                <a:lnTo>
                  <a:pt x="3876305" y="1450449"/>
                </a:lnTo>
                <a:lnTo>
                  <a:pt x="3872226" y="1442511"/>
                </a:lnTo>
                <a:lnTo>
                  <a:pt x="3868374" y="1433665"/>
                </a:lnTo>
                <a:lnTo>
                  <a:pt x="3864295" y="1423913"/>
                </a:lnTo>
                <a:lnTo>
                  <a:pt x="3856137" y="1403726"/>
                </a:lnTo>
                <a:lnTo>
                  <a:pt x="3848660" y="1384221"/>
                </a:lnTo>
                <a:lnTo>
                  <a:pt x="3842541" y="1367664"/>
                </a:lnTo>
                <a:lnTo>
                  <a:pt x="3837103" y="1351787"/>
                </a:lnTo>
                <a:lnTo>
                  <a:pt x="3821241" y="1349746"/>
                </a:lnTo>
                <a:lnTo>
                  <a:pt x="3783172" y="1345436"/>
                </a:lnTo>
                <a:lnTo>
                  <a:pt x="3759606" y="1343395"/>
                </a:lnTo>
                <a:lnTo>
                  <a:pt x="3735586" y="1340900"/>
                </a:lnTo>
                <a:lnTo>
                  <a:pt x="3712473" y="1339086"/>
                </a:lnTo>
                <a:lnTo>
                  <a:pt x="3692079" y="1337952"/>
                </a:lnTo>
                <a:lnTo>
                  <a:pt x="3675764" y="1336818"/>
                </a:lnTo>
                <a:lnTo>
                  <a:pt x="3662848" y="1336364"/>
                </a:lnTo>
                <a:lnTo>
                  <a:pt x="3657636" y="1336364"/>
                </a:lnTo>
                <a:close/>
                <a:moveTo>
                  <a:pt x="740134" y="1112044"/>
                </a:moveTo>
                <a:lnTo>
                  <a:pt x="736957" y="1112270"/>
                </a:lnTo>
                <a:lnTo>
                  <a:pt x="734234" y="1112497"/>
                </a:lnTo>
                <a:lnTo>
                  <a:pt x="731965" y="1113177"/>
                </a:lnTo>
                <a:lnTo>
                  <a:pt x="729923" y="1114084"/>
                </a:lnTo>
                <a:lnTo>
                  <a:pt x="728562" y="1114991"/>
                </a:lnTo>
                <a:lnTo>
                  <a:pt x="727201" y="1116579"/>
                </a:lnTo>
                <a:lnTo>
                  <a:pt x="726293" y="1118166"/>
                </a:lnTo>
                <a:lnTo>
                  <a:pt x="725612" y="1119980"/>
                </a:lnTo>
                <a:lnTo>
                  <a:pt x="724705" y="1122248"/>
                </a:lnTo>
                <a:lnTo>
                  <a:pt x="724478" y="1124742"/>
                </a:lnTo>
                <a:lnTo>
                  <a:pt x="724024" y="1130638"/>
                </a:lnTo>
                <a:lnTo>
                  <a:pt x="724024" y="1137668"/>
                </a:lnTo>
                <a:lnTo>
                  <a:pt x="724251" y="1146058"/>
                </a:lnTo>
                <a:lnTo>
                  <a:pt x="724251" y="1155355"/>
                </a:lnTo>
                <a:lnTo>
                  <a:pt x="724251" y="1165106"/>
                </a:lnTo>
                <a:lnTo>
                  <a:pt x="724705" y="1175084"/>
                </a:lnTo>
                <a:lnTo>
                  <a:pt x="725839" y="1184608"/>
                </a:lnTo>
                <a:lnTo>
                  <a:pt x="726293" y="1188689"/>
                </a:lnTo>
                <a:lnTo>
                  <a:pt x="726974" y="1192998"/>
                </a:lnTo>
                <a:lnTo>
                  <a:pt x="728108" y="1196626"/>
                </a:lnTo>
                <a:lnTo>
                  <a:pt x="729243" y="1199801"/>
                </a:lnTo>
                <a:lnTo>
                  <a:pt x="730377" y="1202975"/>
                </a:lnTo>
                <a:lnTo>
                  <a:pt x="732192" y="1205016"/>
                </a:lnTo>
                <a:lnTo>
                  <a:pt x="732873" y="1206150"/>
                </a:lnTo>
                <a:lnTo>
                  <a:pt x="734008" y="1206830"/>
                </a:lnTo>
                <a:lnTo>
                  <a:pt x="734915" y="1207511"/>
                </a:lnTo>
                <a:lnTo>
                  <a:pt x="736276" y="1207737"/>
                </a:lnTo>
                <a:lnTo>
                  <a:pt x="737638" y="1208418"/>
                </a:lnTo>
                <a:lnTo>
                  <a:pt x="739907" y="1208644"/>
                </a:lnTo>
                <a:lnTo>
                  <a:pt x="746714" y="1209325"/>
                </a:lnTo>
                <a:lnTo>
                  <a:pt x="755563" y="1209778"/>
                </a:lnTo>
                <a:lnTo>
                  <a:pt x="766680" y="1210232"/>
                </a:lnTo>
                <a:lnTo>
                  <a:pt x="793227" y="1211139"/>
                </a:lnTo>
                <a:lnTo>
                  <a:pt x="822497" y="1211366"/>
                </a:lnTo>
                <a:lnTo>
                  <a:pt x="876044" y="1211819"/>
                </a:lnTo>
                <a:lnTo>
                  <a:pt x="899868" y="1211819"/>
                </a:lnTo>
                <a:lnTo>
                  <a:pt x="899414" y="1210005"/>
                </a:lnTo>
                <a:lnTo>
                  <a:pt x="897826" y="1205016"/>
                </a:lnTo>
                <a:lnTo>
                  <a:pt x="896692" y="1201615"/>
                </a:lnTo>
                <a:lnTo>
                  <a:pt x="894876" y="1197760"/>
                </a:lnTo>
                <a:lnTo>
                  <a:pt x="893061" y="1192998"/>
                </a:lnTo>
                <a:lnTo>
                  <a:pt x="890566" y="1188009"/>
                </a:lnTo>
                <a:lnTo>
                  <a:pt x="887162" y="1182567"/>
                </a:lnTo>
                <a:lnTo>
                  <a:pt x="883759" y="1176898"/>
                </a:lnTo>
                <a:lnTo>
                  <a:pt x="879674" y="1170775"/>
                </a:lnTo>
                <a:lnTo>
                  <a:pt x="874683" y="1164652"/>
                </a:lnTo>
                <a:lnTo>
                  <a:pt x="869237" y="1158530"/>
                </a:lnTo>
                <a:lnTo>
                  <a:pt x="862884" y="1152181"/>
                </a:lnTo>
                <a:lnTo>
                  <a:pt x="856077" y="1146058"/>
                </a:lnTo>
                <a:lnTo>
                  <a:pt x="851993" y="1143110"/>
                </a:lnTo>
                <a:lnTo>
                  <a:pt x="848136" y="1139935"/>
                </a:lnTo>
                <a:lnTo>
                  <a:pt x="845186" y="1137894"/>
                </a:lnTo>
                <a:lnTo>
                  <a:pt x="841783" y="1135854"/>
                </a:lnTo>
                <a:lnTo>
                  <a:pt x="835430" y="1132225"/>
                </a:lnTo>
                <a:lnTo>
                  <a:pt x="828169" y="1129051"/>
                </a:lnTo>
                <a:lnTo>
                  <a:pt x="820682" y="1126103"/>
                </a:lnTo>
                <a:lnTo>
                  <a:pt x="812740" y="1123608"/>
                </a:lnTo>
                <a:lnTo>
                  <a:pt x="805253" y="1121341"/>
                </a:lnTo>
                <a:lnTo>
                  <a:pt x="797311" y="1119300"/>
                </a:lnTo>
                <a:lnTo>
                  <a:pt x="789370" y="1117486"/>
                </a:lnTo>
                <a:lnTo>
                  <a:pt x="781656" y="1116125"/>
                </a:lnTo>
                <a:lnTo>
                  <a:pt x="773941" y="1114991"/>
                </a:lnTo>
                <a:lnTo>
                  <a:pt x="766907" y="1114084"/>
                </a:lnTo>
                <a:lnTo>
                  <a:pt x="760327" y="1113404"/>
                </a:lnTo>
                <a:lnTo>
                  <a:pt x="748529" y="1112270"/>
                </a:lnTo>
                <a:lnTo>
                  <a:pt x="740134" y="1112044"/>
                </a:lnTo>
                <a:close/>
                <a:moveTo>
                  <a:pt x="1305638" y="1054673"/>
                </a:moveTo>
                <a:lnTo>
                  <a:pt x="1304925" y="1054679"/>
                </a:lnTo>
                <a:lnTo>
                  <a:pt x="1304925" y="1962890"/>
                </a:lnTo>
                <a:lnTo>
                  <a:pt x="1355725" y="1947343"/>
                </a:lnTo>
                <a:lnTo>
                  <a:pt x="1355725" y="1201521"/>
                </a:lnTo>
                <a:lnTo>
                  <a:pt x="1345341" y="1171682"/>
                </a:lnTo>
                <a:lnTo>
                  <a:pt x="1317663" y="1090048"/>
                </a:lnTo>
                <a:lnTo>
                  <a:pt x="1305638" y="1054673"/>
                </a:lnTo>
                <a:close/>
                <a:moveTo>
                  <a:pt x="3135313" y="1001713"/>
                </a:moveTo>
                <a:lnTo>
                  <a:pt x="3135313" y="1963376"/>
                </a:lnTo>
                <a:lnTo>
                  <a:pt x="3187700" y="1947343"/>
                </a:lnTo>
                <a:lnTo>
                  <a:pt x="3187700" y="1001713"/>
                </a:lnTo>
                <a:lnTo>
                  <a:pt x="3135313" y="1001713"/>
                </a:lnTo>
                <a:close/>
                <a:moveTo>
                  <a:pt x="2678432" y="1001713"/>
                </a:moveTo>
                <a:lnTo>
                  <a:pt x="2677719" y="1004936"/>
                </a:lnTo>
                <a:lnTo>
                  <a:pt x="2678112" y="1008569"/>
                </a:lnTo>
                <a:lnTo>
                  <a:pt x="2679473" y="1019688"/>
                </a:lnTo>
                <a:lnTo>
                  <a:pt x="2681061" y="1032849"/>
                </a:lnTo>
                <a:lnTo>
                  <a:pt x="2684545" y="1057432"/>
                </a:lnTo>
                <a:lnTo>
                  <a:pt x="2709329" y="1072923"/>
                </a:lnTo>
                <a:lnTo>
                  <a:pt x="2773790" y="1120775"/>
                </a:lnTo>
                <a:lnTo>
                  <a:pt x="2800346" y="1140732"/>
                </a:lnTo>
                <a:lnTo>
                  <a:pt x="2823270" y="1158422"/>
                </a:lnTo>
                <a:lnTo>
                  <a:pt x="2843017" y="1173390"/>
                </a:lnTo>
                <a:lnTo>
                  <a:pt x="2859813" y="1186543"/>
                </a:lnTo>
                <a:lnTo>
                  <a:pt x="2873885" y="1198336"/>
                </a:lnTo>
                <a:lnTo>
                  <a:pt x="2885688" y="1208088"/>
                </a:lnTo>
                <a:lnTo>
                  <a:pt x="2894994" y="1216932"/>
                </a:lnTo>
                <a:lnTo>
                  <a:pt x="2899079" y="1220561"/>
                </a:lnTo>
                <a:lnTo>
                  <a:pt x="2902484" y="1224190"/>
                </a:lnTo>
                <a:lnTo>
                  <a:pt x="2905435" y="1227818"/>
                </a:lnTo>
                <a:lnTo>
                  <a:pt x="2908158" y="1231220"/>
                </a:lnTo>
                <a:lnTo>
                  <a:pt x="2910428" y="1234168"/>
                </a:lnTo>
                <a:lnTo>
                  <a:pt x="2912471" y="1237116"/>
                </a:lnTo>
                <a:lnTo>
                  <a:pt x="2914060" y="1240065"/>
                </a:lnTo>
                <a:lnTo>
                  <a:pt x="2915648" y="1243240"/>
                </a:lnTo>
                <a:lnTo>
                  <a:pt x="2916556" y="1245961"/>
                </a:lnTo>
                <a:lnTo>
                  <a:pt x="2917691" y="1248682"/>
                </a:lnTo>
                <a:lnTo>
                  <a:pt x="2918372" y="1251631"/>
                </a:lnTo>
                <a:lnTo>
                  <a:pt x="2919053" y="1254352"/>
                </a:lnTo>
                <a:lnTo>
                  <a:pt x="2919961" y="1260249"/>
                </a:lnTo>
                <a:lnTo>
                  <a:pt x="2920415" y="1264558"/>
                </a:lnTo>
                <a:lnTo>
                  <a:pt x="2920642" y="1270681"/>
                </a:lnTo>
                <a:lnTo>
                  <a:pt x="2921096" y="1287690"/>
                </a:lnTo>
                <a:lnTo>
                  <a:pt x="2921550" y="1310822"/>
                </a:lnTo>
                <a:lnTo>
                  <a:pt x="2922004" y="1338943"/>
                </a:lnTo>
                <a:lnTo>
                  <a:pt x="2922685" y="1405618"/>
                </a:lnTo>
                <a:lnTo>
                  <a:pt x="2922912" y="1479550"/>
                </a:lnTo>
                <a:lnTo>
                  <a:pt x="2923593" y="1617209"/>
                </a:lnTo>
                <a:lnTo>
                  <a:pt x="2924046" y="1664608"/>
                </a:lnTo>
                <a:lnTo>
                  <a:pt x="2924273" y="1679349"/>
                </a:lnTo>
                <a:lnTo>
                  <a:pt x="2924727" y="1686833"/>
                </a:lnTo>
                <a:lnTo>
                  <a:pt x="2926316" y="1697945"/>
                </a:lnTo>
                <a:lnTo>
                  <a:pt x="2926770" y="1702481"/>
                </a:lnTo>
                <a:lnTo>
                  <a:pt x="2926997" y="1706336"/>
                </a:lnTo>
                <a:lnTo>
                  <a:pt x="2926997" y="1709738"/>
                </a:lnTo>
                <a:lnTo>
                  <a:pt x="2926770" y="1712459"/>
                </a:lnTo>
                <a:lnTo>
                  <a:pt x="2926089" y="1714501"/>
                </a:lnTo>
                <a:lnTo>
                  <a:pt x="2925408" y="1716315"/>
                </a:lnTo>
                <a:lnTo>
                  <a:pt x="2924046" y="1717902"/>
                </a:lnTo>
                <a:lnTo>
                  <a:pt x="2922231" y="1719036"/>
                </a:lnTo>
                <a:lnTo>
                  <a:pt x="2920188" y="1719717"/>
                </a:lnTo>
                <a:lnTo>
                  <a:pt x="2917691" y="1720624"/>
                </a:lnTo>
                <a:lnTo>
                  <a:pt x="2914287" y="1721077"/>
                </a:lnTo>
                <a:lnTo>
                  <a:pt x="2910882" y="1721304"/>
                </a:lnTo>
                <a:lnTo>
                  <a:pt x="2901803" y="1721984"/>
                </a:lnTo>
                <a:lnTo>
                  <a:pt x="2897718" y="1722438"/>
                </a:lnTo>
                <a:lnTo>
                  <a:pt x="2895675" y="1723118"/>
                </a:lnTo>
                <a:lnTo>
                  <a:pt x="2894313" y="1723572"/>
                </a:lnTo>
                <a:lnTo>
                  <a:pt x="2892951" y="1724252"/>
                </a:lnTo>
                <a:lnTo>
                  <a:pt x="2891816" y="1725159"/>
                </a:lnTo>
                <a:lnTo>
                  <a:pt x="2891135" y="1726293"/>
                </a:lnTo>
                <a:lnTo>
                  <a:pt x="2890227" y="1727654"/>
                </a:lnTo>
                <a:lnTo>
                  <a:pt x="2889773" y="1729242"/>
                </a:lnTo>
                <a:lnTo>
                  <a:pt x="2889546" y="1731283"/>
                </a:lnTo>
                <a:lnTo>
                  <a:pt x="2889319" y="1733551"/>
                </a:lnTo>
                <a:lnTo>
                  <a:pt x="2889546" y="1736272"/>
                </a:lnTo>
                <a:lnTo>
                  <a:pt x="2889773" y="1739220"/>
                </a:lnTo>
                <a:lnTo>
                  <a:pt x="2890227" y="1742395"/>
                </a:lnTo>
                <a:lnTo>
                  <a:pt x="2892043" y="1750333"/>
                </a:lnTo>
                <a:lnTo>
                  <a:pt x="2893632" y="1756002"/>
                </a:lnTo>
                <a:lnTo>
                  <a:pt x="2896356" y="1764393"/>
                </a:lnTo>
                <a:lnTo>
                  <a:pt x="2903619" y="1787752"/>
                </a:lnTo>
                <a:lnTo>
                  <a:pt x="2913833" y="1816781"/>
                </a:lnTo>
                <a:lnTo>
                  <a:pt x="2925635" y="1849211"/>
                </a:lnTo>
                <a:lnTo>
                  <a:pt x="2937665" y="1881415"/>
                </a:lnTo>
                <a:lnTo>
                  <a:pt x="2943566" y="1896836"/>
                </a:lnTo>
                <a:lnTo>
                  <a:pt x="2949468" y="1911351"/>
                </a:lnTo>
                <a:lnTo>
                  <a:pt x="2954688" y="1924051"/>
                </a:lnTo>
                <a:lnTo>
                  <a:pt x="2959454" y="1935390"/>
                </a:lnTo>
                <a:lnTo>
                  <a:pt x="2963540" y="1944235"/>
                </a:lnTo>
                <a:lnTo>
                  <a:pt x="2966945" y="1950585"/>
                </a:lnTo>
                <a:lnTo>
                  <a:pt x="2970122" y="1955574"/>
                </a:lnTo>
                <a:lnTo>
                  <a:pt x="2973754" y="1960790"/>
                </a:lnTo>
                <a:lnTo>
                  <a:pt x="2977612" y="1966006"/>
                </a:lnTo>
                <a:lnTo>
                  <a:pt x="2981698" y="1970995"/>
                </a:lnTo>
                <a:lnTo>
                  <a:pt x="2989642" y="1980974"/>
                </a:lnTo>
                <a:lnTo>
                  <a:pt x="2997586" y="1989819"/>
                </a:lnTo>
                <a:lnTo>
                  <a:pt x="3004622" y="1997529"/>
                </a:lnTo>
                <a:lnTo>
                  <a:pt x="3010751" y="2003426"/>
                </a:lnTo>
                <a:lnTo>
                  <a:pt x="3016198" y="2008869"/>
                </a:lnTo>
                <a:lnTo>
                  <a:pt x="3026866" y="2020435"/>
                </a:lnTo>
                <a:lnTo>
                  <a:pt x="3047747" y="2044927"/>
                </a:lnTo>
                <a:lnTo>
                  <a:pt x="3063863" y="2063297"/>
                </a:lnTo>
                <a:lnTo>
                  <a:pt x="3070218" y="2070554"/>
                </a:lnTo>
                <a:lnTo>
                  <a:pt x="3074757" y="2075090"/>
                </a:lnTo>
                <a:lnTo>
                  <a:pt x="3076119" y="2076677"/>
                </a:lnTo>
                <a:lnTo>
                  <a:pt x="3076575" y="2077406"/>
                </a:lnTo>
                <a:lnTo>
                  <a:pt x="3076575" y="1001713"/>
                </a:lnTo>
                <a:lnTo>
                  <a:pt x="2678432" y="1001713"/>
                </a:lnTo>
                <a:close/>
                <a:moveTo>
                  <a:pt x="1853446" y="1001713"/>
                </a:moveTo>
                <a:lnTo>
                  <a:pt x="1853996" y="1005013"/>
                </a:lnTo>
                <a:lnTo>
                  <a:pt x="1855357" y="1013403"/>
                </a:lnTo>
                <a:lnTo>
                  <a:pt x="1858533" y="1027916"/>
                </a:lnTo>
                <a:lnTo>
                  <a:pt x="1860121" y="1034038"/>
                </a:lnTo>
                <a:lnTo>
                  <a:pt x="1875776" y="1038347"/>
                </a:lnTo>
                <a:lnTo>
                  <a:pt x="1892791" y="1042655"/>
                </a:lnTo>
                <a:lnTo>
                  <a:pt x="1914571" y="1047871"/>
                </a:lnTo>
                <a:lnTo>
                  <a:pt x="1926596" y="1050592"/>
                </a:lnTo>
                <a:lnTo>
                  <a:pt x="1939074" y="1053086"/>
                </a:lnTo>
                <a:lnTo>
                  <a:pt x="1951779" y="1055580"/>
                </a:lnTo>
                <a:lnTo>
                  <a:pt x="1964938" y="1057848"/>
                </a:lnTo>
                <a:lnTo>
                  <a:pt x="1978096" y="1059889"/>
                </a:lnTo>
                <a:lnTo>
                  <a:pt x="1990801" y="1061476"/>
                </a:lnTo>
                <a:lnTo>
                  <a:pt x="2003506" y="1062837"/>
                </a:lnTo>
                <a:lnTo>
                  <a:pt x="2015077" y="1063517"/>
                </a:lnTo>
                <a:lnTo>
                  <a:pt x="2027328" y="1063971"/>
                </a:lnTo>
                <a:lnTo>
                  <a:pt x="2040033" y="1065104"/>
                </a:lnTo>
                <a:lnTo>
                  <a:pt x="2053192" y="1066238"/>
                </a:lnTo>
                <a:lnTo>
                  <a:pt x="2067031" y="1067826"/>
                </a:lnTo>
                <a:lnTo>
                  <a:pt x="2081098" y="1069640"/>
                </a:lnTo>
                <a:lnTo>
                  <a:pt x="2095618" y="1071680"/>
                </a:lnTo>
                <a:lnTo>
                  <a:pt x="2124885" y="1076216"/>
                </a:lnTo>
                <a:lnTo>
                  <a:pt x="2153698" y="1081204"/>
                </a:lnTo>
                <a:lnTo>
                  <a:pt x="2181603" y="1086193"/>
                </a:lnTo>
                <a:lnTo>
                  <a:pt x="2229701" y="1095264"/>
                </a:lnTo>
                <a:lnTo>
                  <a:pt x="2234692" y="1096171"/>
                </a:lnTo>
                <a:lnTo>
                  <a:pt x="2239684" y="1097758"/>
                </a:lnTo>
                <a:lnTo>
                  <a:pt x="2244675" y="1099345"/>
                </a:lnTo>
                <a:lnTo>
                  <a:pt x="2249212" y="1101159"/>
                </a:lnTo>
                <a:lnTo>
                  <a:pt x="2253750" y="1103200"/>
                </a:lnTo>
                <a:lnTo>
                  <a:pt x="2258287" y="1105468"/>
                </a:lnTo>
                <a:lnTo>
                  <a:pt x="2262598" y="1107962"/>
                </a:lnTo>
                <a:lnTo>
                  <a:pt x="2263570" y="1108576"/>
                </a:lnTo>
                <a:lnTo>
                  <a:pt x="2261707" y="1094105"/>
                </a:lnTo>
                <a:lnTo>
                  <a:pt x="2257857" y="1065515"/>
                </a:lnTo>
                <a:lnTo>
                  <a:pt x="2254687" y="1037379"/>
                </a:lnTo>
                <a:lnTo>
                  <a:pt x="2253978" y="1030395"/>
                </a:lnTo>
                <a:lnTo>
                  <a:pt x="2208022" y="1030395"/>
                </a:lnTo>
                <a:lnTo>
                  <a:pt x="2203726" y="1029941"/>
                </a:lnTo>
                <a:lnTo>
                  <a:pt x="2199657" y="1029487"/>
                </a:lnTo>
                <a:lnTo>
                  <a:pt x="2196039" y="1028807"/>
                </a:lnTo>
                <a:lnTo>
                  <a:pt x="2192422" y="1027899"/>
                </a:lnTo>
                <a:lnTo>
                  <a:pt x="2188804" y="1026311"/>
                </a:lnTo>
                <a:lnTo>
                  <a:pt x="2185639" y="1024496"/>
                </a:lnTo>
                <a:lnTo>
                  <a:pt x="2182474" y="1022681"/>
                </a:lnTo>
                <a:lnTo>
                  <a:pt x="2179309" y="1020413"/>
                </a:lnTo>
                <a:lnTo>
                  <a:pt x="2176370" y="1017691"/>
                </a:lnTo>
                <a:lnTo>
                  <a:pt x="2172978" y="1014968"/>
                </a:lnTo>
                <a:lnTo>
                  <a:pt x="2170039" y="1011565"/>
                </a:lnTo>
                <a:lnTo>
                  <a:pt x="2167100" y="1008162"/>
                </a:lnTo>
                <a:lnTo>
                  <a:pt x="2164161" y="1004533"/>
                </a:lnTo>
                <a:lnTo>
                  <a:pt x="2162132" y="1001713"/>
                </a:lnTo>
                <a:lnTo>
                  <a:pt x="1853446" y="1001713"/>
                </a:lnTo>
                <a:close/>
                <a:moveTo>
                  <a:pt x="4275346" y="983674"/>
                </a:moveTo>
                <a:lnTo>
                  <a:pt x="4311602" y="1044686"/>
                </a:lnTo>
                <a:lnTo>
                  <a:pt x="4336981" y="983674"/>
                </a:lnTo>
                <a:lnTo>
                  <a:pt x="4275346" y="983674"/>
                </a:lnTo>
                <a:close/>
                <a:moveTo>
                  <a:pt x="3664434" y="861650"/>
                </a:moveTo>
                <a:lnTo>
                  <a:pt x="3663301" y="861877"/>
                </a:lnTo>
                <a:lnTo>
                  <a:pt x="3662168" y="862331"/>
                </a:lnTo>
                <a:lnTo>
                  <a:pt x="3659676" y="863465"/>
                </a:lnTo>
                <a:lnTo>
                  <a:pt x="3657410" y="865052"/>
                </a:lnTo>
                <a:lnTo>
                  <a:pt x="3655597" y="867094"/>
                </a:lnTo>
                <a:lnTo>
                  <a:pt x="3653558" y="869362"/>
                </a:lnTo>
                <a:lnTo>
                  <a:pt x="3651745" y="871630"/>
                </a:lnTo>
                <a:lnTo>
                  <a:pt x="3650385" y="873671"/>
                </a:lnTo>
                <a:lnTo>
                  <a:pt x="3648346" y="877300"/>
                </a:lnTo>
                <a:lnTo>
                  <a:pt x="3647666" y="878434"/>
                </a:lnTo>
                <a:lnTo>
                  <a:pt x="3649269" y="901700"/>
                </a:lnTo>
                <a:lnTo>
                  <a:pt x="3660775" y="901700"/>
                </a:lnTo>
                <a:lnTo>
                  <a:pt x="3660775" y="1001713"/>
                </a:lnTo>
                <a:lnTo>
                  <a:pt x="3246438" y="1001713"/>
                </a:lnTo>
                <a:lnTo>
                  <a:pt x="3246438" y="2034626"/>
                </a:lnTo>
                <a:lnTo>
                  <a:pt x="3247945" y="2034259"/>
                </a:lnTo>
                <a:lnTo>
                  <a:pt x="3256556" y="2031991"/>
                </a:lnTo>
                <a:lnTo>
                  <a:pt x="3265620" y="2029496"/>
                </a:lnTo>
                <a:lnTo>
                  <a:pt x="3274910" y="2026547"/>
                </a:lnTo>
                <a:lnTo>
                  <a:pt x="3284427" y="2023145"/>
                </a:lnTo>
                <a:lnTo>
                  <a:pt x="3293718" y="2019743"/>
                </a:lnTo>
                <a:lnTo>
                  <a:pt x="3303008" y="2015887"/>
                </a:lnTo>
                <a:lnTo>
                  <a:pt x="3311846" y="2012258"/>
                </a:lnTo>
                <a:lnTo>
                  <a:pt x="3320457" y="2008402"/>
                </a:lnTo>
                <a:lnTo>
                  <a:pt x="3328841" y="2004773"/>
                </a:lnTo>
                <a:lnTo>
                  <a:pt x="3336092" y="2001144"/>
                </a:lnTo>
                <a:lnTo>
                  <a:pt x="3343117" y="1997515"/>
                </a:lnTo>
                <a:lnTo>
                  <a:pt x="3349008" y="1994340"/>
                </a:lnTo>
                <a:lnTo>
                  <a:pt x="3354220" y="1991392"/>
                </a:lnTo>
                <a:lnTo>
                  <a:pt x="3358299" y="1988670"/>
                </a:lnTo>
                <a:lnTo>
                  <a:pt x="3365550" y="1983453"/>
                </a:lnTo>
                <a:lnTo>
                  <a:pt x="3374161" y="1978010"/>
                </a:lnTo>
                <a:lnTo>
                  <a:pt x="3383225" y="1972113"/>
                </a:lnTo>
                <a:lnTo>
                  <a:pt x="3392515" y="1965762"/>
                </a:lnTo>
                <a:lnTo>
                  <a:pt x="3401353" y="1959411"/>
                </a:lnTo>
                <a:lnTo>
                  <a:pt x="3405431" y="1956236"/>
                </a:lnTo>
                <a:lnTo>
                  <a:pt x="3409510" y="1953061"/>
                </a:lnTo>
                <a:lnTo>
                  <a:pt x="3413362" y="1949659"/>
                </a:lnTo>
                <a:lnTo>
                  <a:pt x="3416988" y="1946483"/>
                </a:lnTo>
                <a:lnTo>
                  <a:pt x="3419934" y="1943308"/>
                </a:lnTo>
                <a:lnTo>
                  <a:pt x="3422653" y="1940132"/>
                </a:lnTo>
                <a:lnTo>
                  <a:pt x="3424919" y="1936504"/>
                </a:lnTo>
                <a:lnTo>
                  <a:pt x="3427185" y="1932648"/>
                </a:lnTo>
                <a:lnTo>
                  <a:pt x="3428771" y="1928338"/>
                </a:lnTo>
                <a:lnTo>
                  <a:pt x="3430357" y="1924256"/>
                </a:lnTo>
                <a:lnTo>
                  <a:pt x="3431490" y="1919493"/>
                </a:lnTo>
                <a:lnTo>
                  <a:pt x="3432623" y="1914957"/>
                </a:lnTo>
                <a:lnTo>
                  <a:pt x="3433530" y="1910194"/>
                </a:lnTo>
                <a:lnTo>
                  <a:pt x="3433983" y="1905884"/>
                </a:lnTo>
                <a:lnTo>
                  <a:pt x="3435116" y="1897719"/>
                </a:lnTo>
                <a:lnTo>
                  <a:pt x="3435569" y="1890915"/>
                </a:lnTo>
                <a:lnTo>
                  <a:pt x="3435796" y="1884791"/>
                </a:lnTo>
                <a:lnTo>
                  <a:pt x="3394555" y="1883430"/>
                </a:lnTo>
                <a:lnTo>
                  <a:pt x="3362378" y="1882523"/>
                </a:lnTo>
                <a:lnTo>
                  <a:pt x="3339944" y="1882069"/>
                </a:lnTo>
                <a:lnTo>
                  <a:pt x="3336319" y="1882069"/>
                </a:lnTo>
                <a:lnTo>
                  <a:pt x="3333373" y="1881842"/>
                </a:lnTo>
                <a:lnTo>
                  <a:pt x="3330880" y="1881615"/>
                </a:lnTo>
                <a:lnTo>
                  <a:pt x="3328388" y="1880708"/>
                </a:lnTo>
                <a:lnTo>
                  <a:pt x="3326575" y="1879801"/>
                </a:lnTo>
                <a:lnTo>
                  <a:pt x="3324535" y="1878894"/>
                </a:lnTo>
                <a:lnTo>
                  <a:pt x="3322949" y="1877306"/>
                </a:lnTo>
                <a:lnTo>
                  <a:pt x="3321816" y="1875265"/>
                </a:lnTo>
                <a:lnTo>
                  <a:pt x="3320457" y="1872997"/>
                </a:lnTo>
                <a:lnTo>
                  <a:pt x="3319550" y="1870275"/>
                </a:lnTo>
                <a:lnTo>
                  <a:pt x="3318870" y="1867326"/>
                </a:lnTo>
                <a:lnTo>
                  <a:pt x="3318417" y="1863697"/>
                </a:lnTo>
                <a:lnTo>
                  <a:pt x="3317737" y="1859615"/>
                </a:lnTo>
                <a:lnTo>
                  <a:pt x="3317511" y="1855079"/>
                </a:lnTo>
                <a:lnTo>
                  <a:pt x="3317284" y="1843738"/>
                </a:lnTo>
                <a:lnTo>
                  <a:pt x="3317284" y="1837614"/>
                </a:lnTo>
                <a:lnTo>
                  <a:pt x="3317058" y="1831264"/>
                </a:lnTo>
                <a:lnTo>
                  <a:pt x="3316604" y="1824686"/>
                </a:lnTo>
                <a:lnTo>
                  <a:pt x="3316151" y="1818109"/>
                </a:lnTo>
                <a:lnTo>
                  <a:pt x="3314338" y="1803593"/>
                </a:lnTo>
                <a:lnTo>
                  <a:pt x="3312072" y="1788170"/>
                </a:lnTo>
                <a:lnTo>
                  <a:pt x="3309353" y="1771159"/>
                </a:lnTo>
                <a:lnTo>
                  <a:pt x="3306181" y="1752107"/>
                </a:lnTo>
                <a:lnTo>
                  <a:pt x="3298930" y="1706972"/>
                </a:lnTo>
                <a:lnTo>
                  <a:pt x="3296664" y="1691549"/>
                </a:lnTo>
                <a:lnTo>
                  <a:pt x="3294624" y="1670909"/>
                </a:lnTo>
                <a:lnTo>
                  <a:pt x="3291905" y="1646187"/>
                </a:lnTo>
                <a:lnTo>
                  <a:pt x="3289186" y="1617608"/>
                </a:lnTo>
                <a:lnTo>
                  <a:pt x="3283068" y="1553194"/>
                </a:lnTo>
                <a:lnTo>
                  <a:pt x="3276950" y="1483790"/>
                </a:lnTo>
                <a:lnTo>
                  <a:pt x="3271058" y="1415521"/>
                </a:lnTo>
                <a:lnTo>
                  <a:pt x="3265393" y="1354736"/>
                </a:lnTo>
                <a:lnTo>
                  <a:pt x="3262900" y="1328879"/>
                </a:lnTo>
                <a:lnTo>
                  <a:pt x="3260634" y="1307559"/>
                </a:lnTo>
                <a:lnTo>
                  <a:pt x="3258595" y="1291002"/>
                </a:lnTo>
                <a:lnTo>
                  <a:pt x="3257689" y="1284651"/>
                </a:lnTo>
                <a:lnTo>
                  <a:pt x="3256782" y="1280342"/>
                </a:lnTo>
                <a:lnTo>
                  <a:pt x="3256556" y="1278300"/>
                </a:lnTo>
                <a:lnTo>
                  <a:pt x="3256556" y="1276259"/>
                </a:lnTo>
                <a:lnTo>
                  <a:pt x="3256556" y="1274445"/>
                </a:lnTo>
                <a:lnTo>
                  <a:pt x="3256782" y="1272403"/>
                </a:lnTo>
                <a:lnTo>
                  <a:pt x="3257235" y="1270362"/>
                </a:lnTo>
                <a:lnTo>
                  <a:pt x="3257689" y="1268321"/>
                </a:lnTo>
                <a:lnTo>
                  <a:pt x="3259275" y="1264465"/>
                </a:lnTo>
                <a:lnTo>
                  <a:pt x="3261314" y="1260156"/>
                </a:lnTo>
                <a:lnTo>
                  <a:pt x="3264033" y="1256300"/>
                </a:lnTo>
                <a:lnTo>
                  <a:pt x="3267206" y="1251991"/>
                </a:lnTo>
                <a:lnTo>
                  <a:pt x="3271058" y="1247908"/>
                </a:lnTo>
                <a:lnTo>
                  <a:pt x="3275137" y="1243599"/>
                </a:lnTo>
                <a:lnTo>
                  <a:pt x="3279669" y="1239289"/>
                </a:lnTo>
                <a:lnTo>
                  <a:pt x="3284654" y="1235207"/>
                </a:lnTo>
                <a:lnTo>
                  <a:pt x="3290092" y="1230897"/>
                </a:lnTo>
                <a:lnTo>
                  <a:pt x="3295757" y="1226815"/>
                </a:lnTo>
                <a:lnTo>
                  <a:pt x="3301876" y="1222505"/>
                </a:lnTo>
                <a:lnTo>
                  <a:pt x="3308447" y="1218196"/>
                </a:lnTo>
                <a:lnTo>
                  <a:pt x="3314792" y="1214113"/>
                </a:lnTo>
                <a:lnTo>
                  <a:pt x="3329067" y="1205948"/>
                </a:lnTo>
                <a:lnTo>
                  <a:pt x="3343570" y="1197783"/>
                </a:lnTo>
                <a:lnTo>
                  <a:pt x="3358752" y="1190071"/>
                </a:lnTo>
                <a:lnTo>
                  <a:pt x="3374161" y="1182360"/>
                </a:lnTo>
                <a:lnTo>
                  <a:pt x="3389343" y="1174875"/>
                </a:lnTo>
                <a:lnTo>
                  <a:pt x="3404525" y="1167844"/>
                </a:lnTo>
                <a:lnTo>
                  <a:pt x="3433303" y="1155143"/>
                </a:lnTo>
                <a:lnTo>
                  <a:pt x="3440328" y="1151967"/>
                </a:lnTo>
                <a:lnTo>
                  <a:pt x="3448259" y="1149019"/>
                </a:lnTo>
                <a:lnTo>
                  <a:pt x="3456643" y="1145843"/>
                </a:lnTo>
                <a:lnTo>
                  <a:pt x="3465480" y="1142895"/>
                </a:lnTo>
                <a:lnTo>
                  <a:pt x="3484741" y="1136544"/>
                </a:lnTo>
                <a:lnTo>
                  <a:pt x="3505588" y="1129967"/>
                </a:lnTo>
                <a:lnTo>
                  <a:pt x="3528022" y="1123616"/>
                </a:lnTo>
                <a:lnTo>
                  <a:pt x="3550908" y="1117265"/>
                </a:lnTo>
                <a:lnTo>
                  <a:pt x="3574248" y="1111141"/>
                </a:lnTo>
                <a:lnTo>
                  <a:pt x="3597588" y="1105244"/>
                </a:lnTo>
                <a:lnTo>
                  <a:pt x="3620247" y="1099574"/>
                </a:lnTo>
                <a:lnTo>
                  <a:pt x="3642228" y="1094357"/>
                </a:lnTo>
                <a:lnTo>
                  <a:pt x="3682109" y="1085058"/>
                </a:lnTo>
                <a:lnTo>
                  <a:pt x="3713153" y="1078481"/>
                </a:lnTo>
                <a:lnTo>
                  <a:pt x="3724936" y="1076213"/>
                </a:lnTo>
                <a:lnTo>
                  <a:pt x="3733094" y="1074852"/>
                </a:lnTo>
                <a:lnTo>
                  <a:pt x="3744877" y="1072810"/>
                </a:lnTo>
                <a:lnTo>
                  <a:pt x="3749862" y="1071676"/>
                </a:lnTo>
                <a:lnTo>
                  <a:pt x="3754621" y="1070542"/>
                </a:lnTo>
                <a:lnTo>
                  <a:pt x="3758926" y="1069182"/>
                </a:lnTo>
                <a:lnTo>
                  <a:pt x="3762552" y="1068047"/>
                </a:lnTo>
                <a:lnTo>
                  <a:pt x="3765724" y="1066460"/>
                </a:lnTo>
                <a:lnTo>
                  <a:pt x="3768443" y="1065099"/>
                </a:lnTo>
                <a:lnTo>
                  <a:pt x="3770936" y="1063284"/>
                </a:lnTo>
                <a:lnTo>
                  <a:pt x="3772975" y="1061470"/>
                </a:lnTo>
                <a:lnTo>
                  <a:pt x="3774335" y="1059656"/>
                </a:lnTo>
                <a:lnTo>
                  <a:pt x="3775694" y="1057387"/>
                </a:lnTo>
                <a:lnTo>
                  <a:pt x="3776374" y="1055119"/>
                </a:lnTo>
                <a:lnTo>
                  <a:pt x="3776828" y="1052624"/>
                </a:lnTo>
                <a:lnTo>
                  <a:pt x="3776828" y="1049903"/>
                </a:lnTo>
                <a:lnTo>
                  <a:pt x="3776374" y="1047181"/>
                </a:lnTo>
                <a:lnTo>
                  <a:pt x="3774788" y="1034706"/>
                </a:lnTo>
                <a:lnTo>
                  <a:pt x="3773428" y="1028129"/>
                </a:lnTo>
                <a:lnTo>
                  <a:pt x="3772069" y="1021325"/>
                </a:lnTo>
                <a:lnTo>
                  <a:pt x="3770709" y="1017696"/>
                </a:lnTo>
                <a:lnTo>
                  <a:pt x="3769576" y="1014067"/>
                </a:lnTo>
                <a:lnTo>
                  <a:pt x="3767990" y="1010438"/>
                </a:lnTo>
                <a:lnTo>
                  <a:pt x="3766177" y="1006582"/>
                </a:lnTo>
                <a:lnTo>
                  <a:pt x="3764138" y="1002726"/>
                </a:lnTo>
                <a:lnTo>
                  <a:pt x="3761645" y="998870"/>
                </a:lnTo>
                <a:lnTo>
                  <a:pt x="3758926" y="994561"/>
                </a:lnTo>
                <a:lnTo>
                  <a:pt x="3755527" y="990252"/>
                </a:lnTo>
                <a:lnTo>
                  <a:pt x="3747143" y="980272"/>
                </a:lnTo>
                <a:lnTo>
                  <a:pt x="3736946" y="966890"/>
                </a:lnTo>
                <a:lnTo>
                  <a:pt x="3725616" y="951240"/>
                </a:lnTo>
                <a:lnTo>
                  <a:pt x="3713380" y="934230"/>
                </a:lnTo>
                <a:lnTo>
                  <a:pt x="3701823" y="917219"/>
                </a:lnTo>
                <a:lnTo>
                  <a:pt x="3696385" y="908827"/>
                </a:lnTo>
                <a:lnTo>
                  <a:pt x="3691173" y="900662"/>
                </a:lnTo>
                <a:lnTo>
                  <a:pt x="3686641" y="892950"/>
                </a:lnTo>
                <a:lnTo>
                  <a:pt x="3682562" y="885692"/>
                </a:lnTo>
                <a:lnTo>
                  <a:pt x="3679163" y="879341"/>
                </a:lnTo>
                <a:lnTo>
                  <a:pt x="3676671" y="873218"/>
                </a:lnTo>
                <a:lnTo>
                  <a:pt x="3675311" y="870723"/>
                </a:lnTo>
                <a:lnTo>
                  <a:pt x="3674178" y="868681"/>
                </a:lnTo>
                <a:lnTo>
                  <a:pt x="3673045" y="866867"/>
                </a:lnTo>
                <a:lnTo>
                  <a:pt x="3671912" y="865052"/>
                </a:lnTo>
                <a:lnTo>
                  <a:pt x="3670552" y="864145"/>
                </a:lnTo>
                <a:lnTo>
                  <a:pt x="3669419" y="863011"/>
                </a:lnTo>
                <a:lnTo>
                  <a:pt x="3668060" y="862331"/>
                </a:lnTo>
                <a:lnTo>
                  <a:pt x="3666927" y="861877"/>
                </a:lnTo>
                <a:lnTo>
                  <a:pt x="3665567" y="861650"/>
                </a:lnTo>
                <a:lnTo>
                  <a:pt x="3664434" y="861650"/>
                </a:lnTo>
                <a:close/>
                <a:moveTo>
                  <a:pt x="2220472" y="826676"/>
                </a:moveTo>
                <a:lnTo>
                  <a:pt x="2208828" y="831767"/>
                </a:lnTo>
                <a:lnTo>
                  <a:pt x="2195216" y="837663"/>
                </a:lnTo>
                <a:lnTo>
                  <a:pt x="2181830" y="843559"/>
                </a:lnTo>
                <a:lnTo>
                  <a:pt x="2166630" y="850815"/>
                </a:lnTo>
                <a:lnTo>
                  <a:pt x="2150522" y="858979"/>
                </a:lnTo>
                <a:lnTo>
                  <a:pt x="2133506" y="867822"/>
                </a:lnTo>
                <a:lnTo>
                  <a:pt x="2122843" y="873945"/>
                </a:lnTo>
                <a:lnTo>
                  <a:pt x="2109684" y="881428"/>
                </a:lnTo>
                <a:lnTo>
                  <a:pt x="2078602" y="900703"/>
                </a:lnTo>
                <a:lnTo>
                  <a:pt x="2077000" y="901700"/>
                </a:lnTo>
                <a:lnTo>
                  <a:pt x="2239166" y="901700"/>
                </a:lnTo>
                <a:lnTo>
                  <a:pt x="2235378" y="885430"/>
                </a:lnTo>
                <a:lnTo>
                  <a:pt x="2228822" y="858660"/>
                </a:lnTo>
                <a:lnTo>
                  <a:pt x="2221587" y="830530"/>
                </a:lnTo>
                <a:lnTo>
                  <a:pt x="2220472" y="826676"/>
                </a:lnTo>
                <a:close/>
                <a:moveTo>
                  <a:pt x="2743080" y="753710"/>
                </a:moveTo>
                <a:lnTo>
                  <a:pt x="2741946" y="753937"/>
                </a:lnTo>
                <a:lnTo>
                  <a:pt x="2741040" y="754844"/>
                </a:lnTo>
                <a:lnTo>
                  <a:pt x="2739906" y="755750"/>
                </a:lnTo>
                <a:lnTo>
                  <a:pt x="2738999" y="757110"/>
                </a:lnTo>
                <a:lnTo>
                  <a:pt x="2738319" y="758697"/>
                </a:lnTo>
                <a:lnTo>
                  <a:pt x="2737412" y="760737"/>
                </a:lnTo>
                <a:lnTo>
                  <a:pt x="2736052" y="765724"/>
                </a:lnTo>
                <a:lnTo>
                  <a:pt x="2734692" y="771618"/>
                </a:lnTo>
                <a:lnTo>
                  <a:pt x="2733332" y="778872"/>
                </a:lnTo>
                <a:lnTo>
                  <a:pt x="2731518" y="787032"/>
                </a:lnTo>
                <a:lnTo>
                  <a:pt x="2729251" y="795646"/>
                </a:lnTo>
                <a:lnTo>
                  <a:pt x="2726758" y="805394"/>
                </a:lnTo>
                <a:lnTo>
                  <a:pt x="2723584" y="815821"/>
                </a:lnTo>
                <a:lnTo>
                  <a:pt x="2721770" y="821035"/>
                </a:lnTo>
                <a:lnTo>
                  <a:pt x="2719730" y="826475"/>
                </a:lnTo>
                <a:lnTo>
                  <a:pt x="2717463" y="831915"/>
                </a:lnTo>
                <a:lnTo>
                  <a:pt x="2714969" y="837583"/>
                </a:lnTo>
                <a:lnTo>
                  <a:pt x="2714856" y="837822"/>
                </a:lnTo>
                <a:lnTo>
                  <a:pt x="2706804" y="873933"/>
                </a:lnTo>
                <a:lnTo>
                  <a:pt x="2715680" y="872288"/>
                </a:lnTo>
                <a:lnTo>
                  <a:pt x="2736799" y="867591"/>
                </a:lnTo>
                <a:lnTo>
                  <a:pt x="2756101" y="863117"/>
                </a:lnTo>
                <a:lnTo>
                  <a:pt x="2773813" y="859090"/>
                </a:lnTo>
                <a:lnTo>
                  <a:pt x="2790390" y="855064"/>
                </a:lnTo>
                <a:lnTo>
                  <a:pt x="2805378" y="851708"/>
                </a:lnTo>
                <a:lnTo>
                  <a:pt x="2819230" y="848800"/>
                </a:lnTo>
                <a:lnTo>
                  <a:pt x="2820115" y="848642"/>
                </a:lnTo>
                <a:lnTo>
                  <a:pt x="2815623" y="842570"/>
                </a:lnTo>
                <a:lnTo>
                  <a:pt x="2792727" y="811061"/>
                </a:lnTo>
                <a:lnTo>
                  <a:pt x="2773457" y="784766"/>
                </a:lnTo>
                <a:lnTo>
                  <a:pt x="2765296" y="774338"/>
                </a:lnTo>
                <a:lnTo>
                  <a:pt x="2758722" y="766404"/>
                </a:lnTo>
                <a:lnTo>
                  <a:pt x="2753508" y="760511"/>
                </a:lnTo>
                <a:lnTo>
                  <a:pt x="2751468" y="758244"/>
                </a:lnTo>
                <a:lnTo>
                  <a:pt x="2749427" y="756430"/>
                </a:lnTo>
                <a:lnTo>
                  <a:pt x="2747614" y="755297"/>
                </a:lnTo>
                <a:lnTo>
                  <a:pt x="2745800" y="754164"/>
                </a:lnTo>
                <a:lnTo>
                  <a:pt x="2744440" y="753710"/>
                </a:lnTo>
                <a:lnTo>
                  <a:pt x="2743080" y="753710"/>
                </a:lnTo>
                <a:close/>
                <a:moveTo>
                  <a:pt x="547726" y="288896"/>
                </a:moveTo>
                <a:lnTo>
                  <a:pt x="546138" y="292070"/>
                </a:lnTo>
                <a:lnTo>
                  <a:pt x="545003" y="295472"/>
                </a:lnTo>
                <a:lnTo>
                  <a:pt x="543415" y="300234"/>
                </a:lnTo>
                <a:lnTo>
                  <a:pt x="541600" y="305449"/>
                </a:lnTo>
                <a:lnTo>
                  <a:pt x="540466" y="311345"/>
                </a:lnTo>
                <a:lnTo>
                  <a:pt x="539558" y="317241"/>
                </a:lnTo>
                <a:lnTo>
                  <a:pt x="539331" y="320642"/>
                </a:lnTo>
                <a:lnTo>
                  <a:pt x="538877" y="323590"/>
                </a:lnTo>
                <a:lnTo>
                  <a:pt x="538877" y="330393"/>
                </a:lnTo>
                <a:lnTo>
                  <a:pt x="538877" y="338557"/>
                </a:lnTo>
                <a:lnTo>
                  <a:pt x="538877" y="342865"/>
                </a:lnTo>
                <a:lnTo>
                  <a:pt x="539331" y="347400"/>
                </a:lnTo>
                <a:lnTo>
                  <a:pt x="539785" y="351709"/>
                </a:lnTo>
                <a:lnTo>
                  <a:pt x="540692" y="356244"/>
                </a:lnTo>
                <a:lnTo>
                  <a:pt x="541600" y="360553"/>
                </a:lnTo>
                <a:lnTo>
                  <a:pt x="543415" y="364408"/>
                </a:lnTo>
                <a:lnTo>
                  <a:pt x="545457" y="368489"/>
                </a:lnTo>
                <a:lnTo>
                  <a:pt x="546365" y="370077"/>
                </a:lnTo>
                <a:lnTo>
                  <a:pt x="547953" y="371891"/>
                </a:lnTo>
                <a:lnTo>
                  <a:pt x="549314" y="373478"/>
                </a:lnTo>
                <a:lnTo>
                  <a:pt x="550903" y="374839"/>
                </a:lnTo>
                <a:lnTo>
                  <a:pt x="552718" y="376426"/>
                </a:lnTo>
                <a:lnTo>
                  <a:pt x="554533" y="377560"/>
                </a:lnTo>
                <a:lnTo>
                  <a:pt x="556575" y="378920"/>
                </a:lnTo>
                <a:lnTo>
                  <a:pt x="558844" y="379601"/>
                </a:lnTo>
                <a:lnTo>
                  <a:pt x="561340" y="380508"/>
                </a:lnTo>
                <a:lnTo>
                  <a:pt x="564063" y="380961"/>
                </a:lnTo>
                <a:lnTo>
                  <a:pt x="569054" y="382095"/>
                </a:lnTo>
                <a:lnTo>
                  <a:pt x="573365" y="382322"/>
                </a:lnTo>
                <a:lnTo>
                  <a:pt x="577223" y="382095"/>
                </a:lnTo>
                <a:lnTo>
                  <a:pt x="578811" y="381642"/>
                </a:lnTo>
                <a:lnTo>
                  <a:pt x="580399" y="381415"/>
                </a:lnTo>
                <a:lnTo>
                  <a:pt x="581987" y="380508"/>
                </a:lnTo>
                <a:lnTo>
                  <a:pt x="583122" y="380054"/>
                </a:lnTo>
                <a:lnTo>
                  <a:pt x="584029" y="379374"/>
                </a:lnTo>
                <a:lnTo>
                  <a:pt x="585164" y="378240"/>
                </a:lnTo>
                <a:lnTo>
                  <a:pt x="585845" y="377333"/>
                </a:lnTo>
                <a:lnTo>
                  <a:pt x="586525" y="376426"/>
                </a:lnTo>
                <a:lnTo>
                  <a:pt x="587660" y="373932"/>
                </a:lnTo>
                <a:lnTo>
                  <a:pt x="588114" y="371437"/>
                </a:lnTo>
                <a:lnTo>
                  <a:pt x="588114" y="368489"/>
                </a:lnTo>
                <a:lnTo>
                  <a:pt x="587887" y="365541"/>
                </a:lnTo>
                <a:lnTo>
                  <a:pt x="587206" y="361913"/>
                </a:lnTo>
                <a:lnTo>
                  <a:pt x="585845" y="358739"/>
                </a:lnTo>
                <a:lnTo>
                  <a:pt x="584256" y="355337"/>
                </a:lnTo>
                <a:lnTo>
                  <a:pt x="582441" y="351482"/>
                </a:lnTo>
                <a:lnTo>
                  <a:pt x="580399" y="348081"/>
                </a:lnTo>
                <a:lnTo>
                  <a:pt x="575407" y="340824"/>
                </a:lnTo>
                <a:lnTo>
                  <a:pt x="569962" y="333568"/>
                </a:lnTo>
                <a:lnTo>
                  <a:pt x="564516" y="326085"/>
                </a:lnTo>
                <a:lnTo>
                  <a:pt x="559298" y="318375"/>
                </a:lnTo>
                <a:lnTo>
                  <a:pt x="556802" y="314520"/>
                </a:lnTo>
                <a:lnTo>
                  <a:pt x="554533" y="310892"/>
                </a:lnTo>
                <a:lnTo>
                  <a:pt x="552718" y="307037"/>
                </a:lnTo>
                <a:lnTo>
                  <a:pt x="550903" y="303182"/>
                </a:lnTo>
                <a:lnTo>
                  <a:pt x="549541" y="299554"/>
                </a:lnTo>
                <a:lnTo>
                  <a:pt x="548407" y="295925"/>
                </a:lnTo>
                <a:lnTo>
                  <a:pt x="547953" y="292297"/>
                </a:lnTo>
                <a:lnTo>
                  <a:pt x="547726" y="288896"/>
                </a:lnTo>
                <a:close/>
                <a:moveTo>
                  <a:pt x="680233" y="0"/>
                </a:moveTo>
                <a:lnTo>
                  <a:pt x="686132" y="0"/>
                </a:lnTo>
                <a:lnTo>
                  <a:pt x="692032" y="453"/>
                </a:lnTo>
                <a:lnTo>
                  <a:pt x="697931" y="1134"/>
                </a:lnTo>
                <a:lnTo>
                  <a:pt x="703830" y="2494"/>
                </a:lnTo>
                <a:lnTo>
                  <a:pt x="709957" y="3855"/>
                </a:lnTo>
                <a:lnTo>
                  <a:pt x="715856" y="5669"/>
                </a:lnTo>
                <a:lnTo>
                  <a:pt x="721528" y="7937"/>
                </a:lnTo>
                <a:lnTo>
                  <a:pt x="727201" y="10431"/>
                </a:lnTo>
                <a:lnTo>
                  <a:pt x="732873" y="12926"/>
                </a:lnTo>
                <a:lnTo>
                  <a:pt x="738318" y="15874"/>
                </a:lnTo>
                <a:lnTo>
                  <a:pt x="743537" y="19048"/>
                </a:lnTo>
                <a:lnTo>
                  <a:pt x="748529" y="22223"/>
                </a:lnTo>
                <a:lnTo>
                  <a:pt x="753294" y="25624"/>
                </a:lnTo>
                <a:lnTo>
                  <a:pt x="757832" y="29479"/>
                </a:lnTo>
                <a:lnTo>
                  <a:pt x="762596" y="33107"/>
                </a:lnTo>
                <a:lnTo>
                  <a:pt x="767361" y="37189"/>
                </a:lnTo>
                <a:lnTo>
                  <a:pt x="778025" y="45126"/>
                </a:lnTo>
                <a:lnTo>
                  <a:pt x="789824" y="53063"/>
                </a:lnTo>
                <a:lnTo>
                  <a:pt x="801396" y="60772"/>
                </a:lnTo>
                <a:lnTo>
                  <a:pt x="812513" y="67575"/>
                </a:lnTo>
                <a:lnTo>
                  <a:pt x="822951" y="73925"/>
                </a:lnTo>
                <a:lnTo>
                  <a:pt x="831346" y="78687"/>
                </a:lnTo>
                <a:lnTo>
                  <a:pt x="837699" y="82315"/>
                </a:lnTo>
                <a:lnTo>
                  <a:pt x="840195" y="83675"/>
                </a:lnTo>
                <a:lnTo>
                  <a:pt x="842464" y="85490"/>
                </a:lnTo>
                <a:lnTo>
                  <a:pt x="844279" y="87304"/>
                </a:lnTo>
                <a:lnTo>
                  <a:pt x="846094" y="88891"/>
                </a:lnTo>
                <a:lnTo>
                  <a:pt x="847682" y="90932"/>
                </a:lnTo>
                <a:lnTo>
                  <a:pt x="848817" y="92973"/>
                </a:lnTo>
                <a:lnTo>
                  <a:pt x="849951" y="95014"/>
                </a:lnTo>
                <a:lnTo>
                  <a:pt x="850859" y="97054"/>
                </a:lnTo>
                <a:lnTo>
                  <a:pt x="851313" y="99095"/>
                </a:lnTo>
                <a:lnTo>
                  <a:pt x="851539" y="101136"/>
                </a:lnTo>
                <a:lnTo>
                  <a:pt x="851539" y="103177"/>
                </a:lnTo>
                <a:lnTo>
                  <a:pt x="851313" y="104764"/>
                </a:lnTo>
                <a:lnTo>
                  <a:pt x="850859" y="106579"/>
                </a:lnTo>
                <a:lnTo>
                  <a:pt x="849951" y="108393"/>
                </a:lnTo>
                <a:lnTo>
                  <a:pt x="848817" y="109753"/>
                </a:lnTo>
                <a:lnTo>
                  <a:pt x="847228" y="110887"/>
                </a:lnTo>
                <a:lnTo>
                  <a:pt x="844506" y="112928"/>
                </a:lnTo>
                <a:lnTo>
                  <a:pt x="841783" y="115195"/>
                </a:lnTo>
                <a:lnTo>
                  <a:pt x="839968" y="117463"/>
                </a:lnTo>
                <a:lnTo>
                  <a:pt x="838380" y="119957"/>
                </a:lnTo>
                <a:lnTo>
                  <a:pt x="837926" y="121091"/>
                </a:lnTo>
                <a:lnTo>
                  <a:pt x="837472" y="122452"/>
                </a:lnTo>
                <a:lnTo>
                  <a:pt x="837245" y="123812"/>
                </a:lnTo>
                <a:lnTo>
                  <a:pt x="837018" y="125400"/>
                </a:lnTo>
                <a:lnTo>
                  <a:pt x="837245" y="128574"/>
                </a:lnTo>
                <a:lnTo>
                  <a:pt x="837699" y="132656"/>
                </a:lnTo>
                <a:lnTo>
                  <a:pt x="840195" y="141500"/>
                </a:lnTo>
                <a:lnTo>
                  <a:pt x="841329" y="146942"/>
                </a:lnTo>
                <a:lnTo>
                  <a:pt x="842464" y="152611"/>
                </a:lnTo>
                <a:lnTo>
                  <a:pt x="843144" y="159187"/>
                </a:lnTo>
                <a:lnTo>
                  <a:pt x="843371" y="162589"/>
                </a:lnTo>
                <a:lnTo>
                  <a:pt x="843371" y="165990"/>
                </a:lnTo>
                <a:lnTo>
                  <a:pt x="843144" y="169618"/>
                </a:lnTo>
                <a:lnTo>
                  <a:pt x="842917" y="173247"/>
                </a:lnTo>
                <a:lnTo>
                  <a:pt x="842464" y="177328"/>
                </a:lnTo>
                <a:lnTo>
                  <a:pt x="841556" y="181183"/>
                </a:lnTo>
                <a:lnTo>
                  <a:pt x="839968" y="189120"/>
                </a:lnTo>
                <a:lnTo>
                  <a:pt x="838606" y="196830"/>
                </a:lnTo>
                <a:lnTo>
                  <a:pt x="838153" y="200231"/>
                </a:lnTo>
                <a:lnTo>
                  <a:pt x="837926" y="203860"/>
                </a:lnTo>
                <a:lnTo>
                  <a:pt x="837926" y="207261"/>
                </a:lnTo>
                <a:lnTo>
                  <a:pt x="838153" y="210663"/>
                </a:lnTo>
                <a:lnTo>
                  <a:pt x="838380" y="213837"/>
                </a:lnTo>
                <a:lnTo>
                  <a:pt x="838833" y="217239"/>
                </a:lnTo>
                <a:lnTo>
                  <a:pt x="839741" y="220187"/>
                </a:lnTo>
                <a:lnTo>
                  <a:pt x="840648" y="223134"/>
                </a:lnTo>
                <a:lnTo>
                  <a:pt x="841783" y="225856"/>
                </a:lnTo>
                <a:lnTo>
                  <a:pt x="843598" y="228577"/>
                </a:lnTo>
                <a:lnTo>
                  <a:pt x="845413" y="231298"/>
                </a:lnTo>
                <a:lnTo>
                  <a:pt x="847228" y="233792"/>
                </a:lnTo>
                <a:lnTo>
                  <a:pt x="850632" y="237420"/>
                </a:lnTo>
                <a:lnTo>
                  <a:pt x="854035" y="241956"/>
                </a:lnTo>
                <a:lnTo>
                  <a:pt x="861296" y="251933"/>
                </a:lnTo>
                <a:lnTo>
                  <a:pt x="868103" y="261004"/>
                </a:lnTo>
                <a:lnTo>
                  <a:pt x="871052" y="264632"/>
                </a:lnTo>
                <a:lnTo>
                  <a:pt x="873548" y="266900"/>
                </a:lnTo>
                <a:lnTo>
                  <a:pt x="874683" y="268034"/>
                </a:lnTo>
                <a:lnTo>
                  <a:pt x="875590" y="269167"/>
                </a:lnTo>
                <a:lnTo>
                  <a:pt x="876271" y="270528"/>
                </a:lnTo>
                <a:lnTo>
                  <a:pt x="877179" y="271888"/>
                </a:lnTo>
                <a:lnTo>
                  <a:pt x="877632" y="273476"/>
                </a:lnTo>
                <a:lnTo>
                  <a:pt x="877859" y="274836"/>
                </a:lnTo>
                <a:lnTo>
                  <a:pt x="878086" y="276424"/>
                </a:lnTo>
                <a:lnTo>
                  <a:pt x="877859" y="278011"/>
                </a:lnTo>
                <a:lnTo>
                  <a:pt x="877632" y="279372"/>
                </a:lnTo>
                <a:lnTo>
                  <a:pt x="877179" y="280959"/>
                </a:lnTo>
                <a:lnTo>
                  <a:pt x="876271" y="282093"/>
                </a:lnTo>
                <a:lnTo>
                  <a:pt x="875364" y="283453"/>
                </a:lnTo>
                <a:lnTo>
                  <a:pt x="874229" y="284360"/>
                </a:lnTo>
                <a:lnTo>
                  <a:pt x="872641" y="285267"/>
                </a:lnTo>
                <a:lnTo>
                  <a:pt x="870826" y="285948"/>
                </a:lnTo>
                <a:lnTo>
                  <a:pt x="869010" y="286401"/>
                </a:lnTo>
                <a:lnTo>
                  <a:pt x="864472" y="286855"/>
                </a:lnTo>
                <a:lnTo>
                  <a:pt x="860162" y="287535"/>
                </a:lnTo>
                <a:lnTo>
                  <a:pt x="856077" y="288896"/>
                </a:lnTo>
                <a:lnTo>
                  <a:pt x="852447" y="290029"/>
                </a:lnTo>
                <a:lnTo>
                  <a:pt x="850859" y="290710"/>
                </a:lnTo>
                <a:lnTo>
                  <a:pt x="849497" y="291844"/>
                </a:lnTo>
                <a:lnTo>
                  <a:pt x="848363" y="292751"/>
                </a:lnTo>
                <a:lnTo>
                  <a:pt x="847002" y="294111"/>
                </a:lnTo>
                <a:lnTo>
                  <a:pt x="846321" y="295018"/>
                </a:lnTo>
                <a:lnTo>
                  <a:pt x="845640" y="296606"/>
                </a:lnTo>
                <a:lnTo>
                  <a:pt x="845186" y="297739"/>
                </a:lnTo>
                <a:lnTo>
                  <a:pt x="845186" y="299327"/>
                </a:lnTo>
                <a:lnTo>
                  <a:pt x="845413" y="302501"/>
                </a:lnTo>
                <a:lnTo>
                  <a:pt x="845867" y="305676"/>
                </a:lnTo>
                <a:lnTo>
                  <a:pt x="846321" y="308624"/>
                </a:lnTo>
                <a:lnTo>
                  <a:pt x="846548" y="311572"/>
                </a:lnTo>
                <a:lnTo>
                  <a:pt x="846548" y="314293"/>
                </a:lnTo>
                <a:lnTo>
                  <a:pt x="846548" y="315427"/>
                </a:lnTo>
                <a:lnTo>
                  <a:pt x="846094" y="316561"/>
                </a:lnTo>
                <a:lnTo>
                  <a:pt x="845640" y="317695"/>
                </a:lnTo>
                <a:lnTo>
                  <a:pt x="844960" y="318375"/>
                </a:lnTo>
                <a:lnTo>
                  <a:pt x="843825" y="319055"/>
                </a:lnTo>
                <a:lnTo>
                  <a:pt x="842690" y="319509"/>
                </a:lnTo>
                <a:lnTo>
                  <a:pt x="840195" y="320642"/>
                </a:lnTo>
                <a:lnTo>
                  <a:pt x="837699" y="322003"/>
                </a:lnTo>
                <a:lnTo>
                  <a:pt x="835884" y="323817"/>
                </a:lnTo>
                <a:lnTo>
                  <a:pt x="834522" y="325858"/>
                </a:lnTo>
                <a:lnTo>
                  <a:pt x="833842" y="326765"/>
                </a:lnTo>
                <a:lnTo>
                  <a:pt x="833615" y="327672"/>
                </a:lnTo>
                <a:lnTo>
                  <a:pt x="833388" y="328806"/>
                </a:lnTo>
                <a:lnTo>
                  <a:pt x="833388" y="329940"/>
                </a:lnTo>
                <a:lnTo>
                  <a:pt x="833615" y="331073"/>
                </a:lnTo>
                <a:lnTo>
                  <a:pt x="833842" y="331981"/>
                </a:lnTo>
                <a:lnTo>
                  <a:pt x="834522" y="332888"/>
                </a:lnTo>
                <a:lnTo>
                  <a:pt x="835430" y="333795"/>
                </a:lnTo>
                <a:lnTo>
                  <a:pt x="837472" y="335382"/>
                </a:lnTo>
                <a:lnTo>
                  <a:pt x="839741" y="336969"/>
                </a:lnTo>
                <a:lnTo>
                  <a:pt x="844279" y="339237"/>
                </a:lnTo>
                <a:lnTo>
                  <a:pt x="846548" y="340371"/>
                </a:lnTo>
                <a:lnTo>
                  <a:pt x="848363" y="341731"/>
                </a:lnTo>
                <a:lnTo>
                  <a:pt x="848817" y="342412"/>
                </a:lnTo>
                <a:lnTo>
                  <a:pt x="849270" y="343092"/>
                </a:lnTo>
                <a:lnTo>
                  <a:pt x="849724" y="343772"/>
                </a:lnTo>
                <a:lnTo>
                  <a:pt x="849724" y="344679"/>
                </a:lnTo>
                <a:lnTo>
                  <a:pt x="849497" y="346267"/>
                </a:lnTo>
                <a:lnTo>
                  <a:pt x="848817" y="347854"/>
                </a:lnTo>
                <a:lnTo>
                  <a:pt x="847682" y="349441"/>
                </a:lnTo>
                <a:lnTo>
                  <a:pt x="846094" y="350575"/>
                </a:lnTo>
                <a:lnTo>
                  <a:pt x="842010" y="353296"/>
                </a:lnTo>
                <a:lnTo>
                  <a:pt x="837699" y="356471"/>
                </a:lnTo>
                <a:lnTo>
                  <a:pt x="833615" y="359646"/>
                </a:lnTo>
                <a:lnTo>
                  <a:pt x="832253" y="361233"/>
                </a:lnTo>
                <a:lnTo>
                  <a:pt x="830892" y="363047"/>
                </a:lnTo>
                <a:lnTo>
                  <a:pt x="830211" y="364634"/>
                </a:lnTo>
                <a:lnTo>
                  <a:pt x="829984" y="366675"/>
                </a:lnTo>
                <a:lnTo>
                  <a:pt x="829984" y="369170"/>
                </a:lnTo>
                <a:lnTo>
                  <a:pt x="830665" y="371891"/>
                </a:lnTo>
                <a:lnTo>
                  <a:pt x="831346" y="375065"/>
                </a:lnTo>
                <a:lnTo>
                  <a:pt x="832026" y="378013"/>
                </a:lnTo>
                <a:lnTo>
                  <a:pt x="832026" y="380961"/>
                </a:lnTo>
                <a:lnTo>
                  <a:pt x="832026" y="383909"/>
                </a:lnTo>
                <a:lnTo>
                  <a:pt x="831119" y="386857"/>
                </a:lnTo>
                <a:lnTo>
                  <a:pt x="829758" y="389805"/>
                </a:lnTo>
                <a:lnTo>
                  <a:pt x="827942" y="392753"/>
                </a:lnTo>
                <a:lnTo>
                  <a:pt x="825446" y="395701"/>
                </a:lnTo>
                <a:lnTo>
                  <a:pt x="823858" y="397288"/>
                </a:lnTo>
                <a:lnTo>
                  <a:pt x="821816" y="398422"/>
                </a:lnTo>
                <a:lnTo>
                  <a:pt x="819774" y="399329"/>
                </a:lnTo>
                <a:lnTo>
                  <a:pt x="817278" y="400236"/>
                </a:lnTo>
                <a:lnTo>
                  <a:pt x="814782" y="400690"/>
                </a:lnTo>
                <a:lnTo>
                  <a:pt x="811833" y="401143"/>
                </a:lnTo>
                <a:lnTo>
                  <a:pt x="805933" y="401597"/>
                </a:lnTo>
                <a:lnTo>
                  <a:pt x="799127" y="401823"/>
                </a:lnTo>
                <a:lnTo>
                  <a:pt x="792093" y="401823"/>
                </a:lnTo>
                <a:lnTo>
                  <a:pt x="784605" y="401823"/>
                </a:lnTo>
                <a:lnTo>
                  <a:pt x="777118" y="402504"/>
                </a:lnTo>
                <a:lnTo>
                  <a:pt x="773487" y="402957"/>
                </a:lnTo>
                <a:lnTo>
                  <a:pt x="770084" y="403864"/>
                </a:lnTo>
                <a:lnTo>
                  <a:pt x="766907" y="405452"/>
                </a:lnTo>
                <a:lnTo>
                  <a:pt x="763958" y="407266"/>
                </a:lnTo>
                <a:lnTo>
                  <a:pt x="761235" y="409533"/>
                </a:lnTo>
                <a:lnTo>
                  <a:pt x="758512" y="412028"/>
                </a:lnTo>
                <a:lnTo>
                  <a:pt x="756016" y="414976"/>
                </a:lnTo>
                <a:lnTo>
                  <a:pt x="753520" y="418377"/>
                </a:lnTo>
                <a:lnTo>
                  <a:pt x="751252" y="422005"/>
                </a:lnTo>
                <a:lnTo>
                  <a:pt x="748983" y="425633"/>
                </a:lnTo>
                <a:lnTo>
                  <a:pt x="744898" y="434250"/>
                </a:lnTo>
                <a:lnTo>
                  <a:pt x="740588" y="443321"/>
                </a:lnTo>
                <a:lnTo>
                  <a:pt x="736503" y="453072"/>
                </a:lnTo>
                <a:lnTo>
                  <a:pt x="734461" y="457834"/>
                </a:lnTo>
                <a:lnTo>
                  <a:pt x="732873" y="462142"/>
                </a:lnTo>
                <a:lnTo>
                  <a:pt x="731512" y="466451"/>
                </a:lnTo>
                <a:lnTo>
                  <a:pt x="730831" y="470079"/>
                </a:lnTo>
                <a:lnTo>
                  <a:pt x="729923" y="473480"/>
                </a:lnTo>
                <a:lnTo>
                  <a:pt x="729696" y="476655"/>
                </a:lnTo>
                <a:lnTo>
                  <a:pt x="729696" y="479376"/>
                </a:lnTo>
                <a:lnTo>
                  <a:pt x="729696" y="481644"/>
                </a:lnTo>
                <a:lnTo>
                  <a:pt x="730150" y="483685"/>
                </a:lnTo>
                <a:lnTo>
                  <a:pt x="731058" y="485499"/>
                </a:lnTo>
                <a:lnTo>
                  <a:pt x="731739" y="486859"/>
                </a:lnTo>
                <a:lnTo>
                  <a:pt x="732646" y="488220"/>
                </a:lnTo>
                <a:lnTo>
                  <a:pt x="734008" y="489127"/>
                </a:lnTo>
                <a:lnTo>
                  <a:pt x="735142" y="490034"/>
                </a:lnTo>
                <a:lnTo>
                  <a:pt x="736730" y="490261"/>
                </a:lnTo>
                <a:lnTo>
                  <a:pt x="738092" y="490488"/>
                </a:lnTo>
                <a:lnTo>
                  <a:pt x="741495" y="490714"/>
                </a:lnTo>
                <a:lnTo>
                  <a:pt x="745125" y="491395"/>
                </a:lnTo>
                <a:lnTo>
                  <a:pt x="748983" y="492982"/>
                </a:lnTo>
                <a:lnTo>
                  <a:pt x="753294" y="494796"/>
                </a:lnTo>
                <a:lnTo>
                  <a:pt x="758285" y="497290"/>
                </a:lnTo>
                <a:lnTo>
                  <a:pt x="763504" y="500012"/>
                </a:lnTo>
                <a:lnTo>
                  <a:pt x="775302" y="507041"/>
                </a:lnTo>
                <a:lnTo>
                  <a:pt x="778933" y="509309"/>
                </a:lnTo>
                <a:lnTo>
                  <a:pt x="782336" y="512257"/>
                </a:lnTo>
                <a:lnTo>
                  <a:pt x="785967" y="515885"/>
                </a:lnTo>
                <a:lnTo>
                  <a:pt x="790051" y="520193"/>
                </a:lnTo>
                <a:lnTo>
                  <a:pt x="793908" y="525182"/>
                </a:lnTo>
                <a:lnTo>
                  <a:pt x="798219" y="530398"/>
                </a:lnTo>
                <a:lnTo>
                  <a:pt x="802530" y="536067"/>
                </a:lnTo>
                <a:lnTo>
                  <a:pt x="806614" y="542189"/>
                </a:lnTo>
                <a:lnTo>
                  <a:pt x="815009" y="554888"/>
                </a:lnTo>
                <a:lnTo>
                  <a:pt x="823404" y="568267"/>
                </a:lnTo>
                <a:lnTo>
                  <a:pt x="831346" y="581646"/>
                </a:lnTo>
                <a:lnTo>
                  <a:pt x="838606" y="594118"/>
                </a:lnTo>
                <a:lnTo>
                  <a:pt x="840648" y="597519"/>
                </a:lnTo>
                <a:lnTo>
                  <a:pt x="843144" y="601374"/>
                </a:lnTo>
                <a:lnTo>
                  <a:pt x="849497" y="610218"/>
                </a:lnTo>
                <a:lnTo>
                  <a:pt x="857666" y="620876"/>
                </a:lnTo>
                <a:lnTo>
                  <a:pt x="866968" y="632668"/>
                </a:lnTo>
                <a:lnTo>
                  <a:pt x="877406" y="645593"/>
                </a:lnTo>
                <a:lnTo>
                  <a:pt x="888523" y="659199"/>
                </a:lnTo>
                <a:lnTo>
                  <a:pt x="912121" y="687091"/>
                </a:lnTo>
                <a:lnTo>
                  <a:pt x="934810" y="713622"/>
                </a:lnTo>
                <a:lnTo>
                  <a:pt x="954777" y="736752"/>
                </a:lnTo>
                <a:lnTo>
                  <a:pt x="969298" y="753759"/>
                </a:lnTo>
                <a:lnTo>
                  <a:pt x="976559" y="761922"/>
                </a:lnTo>
                <a:lnTo>
                  <a:pt x="979282" y="764870"/>
                </a:lnTo>
                <a:lnTo>
                  <a:pt x="982004" y="767365"/>
                </a:lnTo>
                <a:lnTo>
                  <a:pt x="984954" y="769405"/>
                </a:lnTo>
                <a:lnTo>
                  <a:pt x="987904" y="770993"/>
                </a:lnTo>
                <a:lnTo>
                  <a:pt x="989265" y="771446"/>
                </a:lnTo>
                <a:lnTo>
                  <a:pt x="990400" y="771673"/>
                </a:lnTo>
                <a:lnTo>
                  <a:pt x="991761" y="771673"/>
                </a:lnTo>
                <a:lnTo>
                  <a:pt x="992669" y="771673"/>
                </a:lnTo>
                <a:lnTo>
                  <a:pt x="993803" y="771220"/>
                </a:lnTo>
                <a:lnTo>
                  <a:pt x="994484" y="770539"/>
                </a:lnTo>
                <a:lnTo>
                  <a:pt x="995164" y="769632"/>
                </a:lnTo>
                <a:lnTo>
                  <a:pt x="995618" y="768725"/>
                </a:lnTo>
                <a:lnTo>
                  <a:pt x="1003106" y="731536"/>
                </a:lnTo>
                <a:lnTo>
                  <a:pt x="1018308" y="654664"/>
                </a:lnTo>
                <a:lnTo>
                  <a:pt x="1033737" y="575750"/>
                </a:lnTo>
                <a:lnTo>
                  <a:pt x="1042132" y="531758"/>
                </a:lnTo>
                <a:lnTo>
                  <a:pt x="1042812" y="528584"/>
                </a:lnTo>
                <a:lnTo>
                  <a:pt x="1043720" y="525862"/>
                </a:lnTo>
                <a:lnTo>
                  <a:pt x="1045081" y="523141"/>
                </a:lnTo>
                <a:lnTo>
                  <a:pt x="1046443" y="521100"/>
                </a:lnTo>
                <a:lnTo>
                  <a:pt x="1048031" y="519286"/>
                </a:lnTo>
                <a:lnTo>
                  <a:pt x="1049846" y="517472"/>
                </a:lnTo>
                <a:lnTo>
                  <a:pt x="1051662" y="516112"/>
                </a:lnTo>
                <a:lnTo>
                  <a:pt x="1053930" y="514978"/>
                </a:lnTo>
                <a:lnTo>
                  <a:pt x="1056199" y="514298"/>
                </a:lnTo>
                <a:lnTo>
                  <a:pt x="1058695" y="513391"/>
                </a:lnTo>
                <a:lnTo>
                  <a:pt x="1061191" y="512937"/>
                </a:lnTo>
                <a:lnTo>
                  <a:pt x="1063914" y="512484"/>
                </a:lnTo>
                <a:lnTo>
                  <a:pt x="1069813" y="512030"/>
                </a:lnTo>
                <a:lnTo>
                  <a:pt x="1075939" y="512030"/>
                </a:lnTo>
                <a:lnTo>
                  <a:pt x="1093183" y="511350"/>
                </a:lnTo>
                <a:lnTo>
                  <a:pt x="1127672" y="509536"/>
                </a:lnTo>
                <a:lnTo>
                  <a:pt x="1225464" y="504547"/>
                </a:lnTo>
                <a:lnTo>
                  <a:pt x="1324390" y="499331"/>
                </a:lnTo>
                <a:lnTo>
                  <a:pt x="1359786" y="497517"/>
                </a:lnTo>
                <a:lnTo>
                  <a:pt x="1378391" y="496837"/>
                </a:lnTo>
                <a:lnTo>
                  <a:pt x="1382475" y="497064"/>
                </a:lnTo>
                <a:lnTo>
                  <a:pt x="1386106" y="497290"/>
                </a:lnTo>
                <a:lnTo>
                  <a:pt x="1389509" y="498197"/>
                </a:lnTo>
                <a:lnTo>
                  <a:pt x="1392686" y="498878"/>
                </a:lnTo>
                <a:lnTo>
                  <a:pt x="1395182" y="499785"/>
                </a:lnTo>
                <a:lnTo>
                  <a:pt x="1397450" y="501372"/>
                </a:lnTo>
                <a:lnTo>
                  <a:pt x="1399492" y="502733"/>
                </a:lnTo>
                <a:lnTo>
                  <a:pt x="1401308" y="504547"/>
                </a:lnTo>
                <a:lnTo>
                  <a:pt x="1402442" y="506814"/>
                </a:lnTo>
                <a:lnTo>
                  <a:pt x="1403804" y="509082"/>
                </a:lnTo>
                <a:lnTo>
                  <a:pt x="1404257" y="511803"/>
                </a:lnTo>
                <a:lnTo>
                  <a:pt x="1404711" y="514524"/>
                </a:lnTo>
                <a:lnTo>
                  <a:pt x="1404938" y="517699"/>
                </a:lnTo>
                <a:lnTo>
                  <a:pt x="1404711" y="520874"/>
                </a:lnTo>
                <a:lnTo>
                  <a:pt x="1404257" y="524729"/>
                </a:lnTo>
                <a:lnTo>
                  <a:pt x="1403577" y="528584"/>
                </a:lnTo>
                <a:lnTo>
                  <a:pt x="1397904" y="555568"/>
                </a:lnTo>
                <a:lnTo>
                  <a:pt x="1386332" y="613393"/>
                </a:lnTo>
                <a:lnTo>
                  <a:pt x="1353886" y="778929"/>
                </a:lnTo>
                <a:lnTo>
                  <a:pt x="1351865" y="789240"/>
                </a:lnTo>
                <a:lnTo>
                  <a:pt x="1356912" y="789590"/>
                </a:lnTo>
                <a:lnTo>
                  <a:pt x="1382549" y="790497"/>
                </a:lnTo>
                <a:lnTo>
                  <a:pt x="1409547" y="791631"/>
                </a:lnTo>
                <a:lnTo>
                  <a:pt x="1437226" y="792084"/>
                </a:lnTo>
                <a:lnTo>
                  <a:pt x="1463770" y="792311"/>
                </a:lnTo>
                <a:lnTo>
                  <a:pt x="1487819" y="792084"/>
                </a:lnTo>
                <a:lnTo>
                  <a:pt x="1488008" y="791357"/>
                </a:lnTo>
                <a:lnTo>
                  <a:pt x="1487487" y="791299"/>
                </a:lnTo>
                <a:lnTo>
                  <a:pt x="1488025" y="791291"/>
                </a:lnTo>
                <a:lnTo>
                  <a:pt x="1490995" y="779839"/>
                </a:lnTo>
                <a:lnTo>
                  <a:pt x="1493945" y="766914"/>
                </a:lnTo>
                <a:lnTo>
                  <a:pt x="1500524" y="740609"/>
                </a:lnTo>
                <a:lnTo>
                  <a:pt x="1503700" y="727457"/>
                </a:lnTo>
                <a:lnTo>
                  <a:pt x="1507103" y="714985"/>
                </a:lnTo>
                <a:lnTo>
                  <a:pt x="1510960" y="703194"/>
                </a:lnTo>
                <a:lnTo>
                  <a:pt x="1514590" y="692083"/>
                </a:lnTo>
                <a:lnTo>
                  <a:pt x="1517993" y="683466"/>
                </a:lnTo>
                <a:lnTo>
                  <a:pt x="1522758" y="672808"/>
                </a:lnTo>
                <a:lnTo>
                  <a:pt x="1528883" y="660109"/>
                </a:lnTo>
                <a:lnTo>
                  <a:pt x="1535917" y="646277"/>
                </a:lnTo>
                <a:lnTo>
                  <a:pt x="1543857" y="631084"/>
                </a:lnTo>
                <a:lnTo>
                  <a:pt x="1552478" y="615211"/>
                </a:lnTo>
                <a:lnTo>
                  <a:pt x="1561553" y="598884"/>
                </a:lnTo>
                <a:lnTo>
                  <a:pt x="1570628" y="582784"/>
                </a:lnTo>
                <a:lnTo>
                  <a:pt x="1580157" y="566684"/>
                </a:lnTo>
                <a:lnTo>
                  <a:pt x="1589459" y="551264"/>
                </a:lnTo>
                <a:lnTo>
                  <a:pt x="1598307" y="536751"/>
                </a:lnTo>
                <a:lnTo>
                  <a:pt x="1607155" y="523599"/>
                </a:lnTo>
                <a:lnTo>
                  <a:pt x="1615096" y="512034"/>
                </a:lnTo>
                <a:lnTo>
                  <a:pt x="1622129" y="502737"/>
                </a:lnTo>
                <a:lnTo>
                  <a:pt x="1625532" y="498656"/>
                </a:lnTo>
                <a:lnTo>
                  <a:pt x="1628482" y="495254"/>
                </a:lnTo>
                <a:lnTo>
                  <a:pt x="1630977" y="492760"/>
                </a:lnTo>
                <a:lnTo>
                  <a:pt x="1633473" y="490719"/>
                </a:lnTo>
                <a:lnTo>
                  <a:pt x="1692234" y="447634"/>
                </a:lnTo>
                <a:lnTo>
                  <a:pt x="1723316" y="424731"/>
                </a:lnTo>
                <a:lnTo>
                  <a:pt x="1734886" y="416568"/>
                </a:lnTo>
                <a:lnTo>
                  <a:pt x="1741466" y="412033"/>
                </a:lnTo>
                <a:lnTo>
                  <a:pt x="1745322" y="409539"/>
                </a:lnTo>
                <a:lnTo>
                  <a:pt x="1748952" y="407271"/>
                </a:lnTo>
                <a:lnTo>
                  <a:pt x="1754851" y="402509"/>
                </a:lnTo>
                <a:lnTo>
                  <a:pt x="1759162" y="398654"/>
                </a:lnTo>
                <a:lnTo>
                  <a:pt x="1760750" y="397293"/>
                </a:lnTo>
                <a:lnTo>
                  <a:pt x="1777539" y="388903"/>
                </a:lnTo>
                <a:lnTo>
                  <a:pt x="1780488" y="386636"/>
                </a:lnTo>
                <a:lnTo>
                  <a:pt x="1783664" y="384368"/>
                </a:lnTo>
                <a:lnTo>
                  <a:pt x="1787067" y="381193"/>
                </a:lnTo>
                <a:lnTo>
                  <a:pt x="1790697" y="377565"/>
                </a:lnTo>
                <a:lnTo>
                  <a:pt x="1792286" y="375751"/>
                </a:lnTo>
                <a:lnTo>
                  <a:pt x="1793647" y="373710"/>
                </a:lnTo>
                <a:lnTo>
                  <a:pt x="1794781" y="371669"/>
                </a:lnTo>
                <a:lnTo>
                  <a:pt x="1795916" y="369402"/>
                </a:lnTo>
                <a:lnTo>
                  <a:pt x="1796369" y="367588"/>
                </a:lnTo>
                <a:lnTo>
                  <a:pt x="1796596" y="365547"/>
                </a:lnTo>
                <a:lnTo>
                  <a:pt x="1796596" y="363733"/>
                </a:lnTo>
                <a:lnTo>
                  <a:pt x="1796369" y="362372"/>
                </a:lnTo>
                <a:lnTo>
                  <a:pt x="1795916" y="361012"/>
                </a:lnTo>
                <a:lnTo>
                  <a:pt x="1795462" y="360331"/>
                </a:lnTo>
                <a:lnTo>
                  <a:pt x="1794554" y="359651"/>
                </a:lnTo>
                <a:lnTo>
                  <a:pt x="1793647" y="358971"/>
                </a:lnTo>
                <a:lnTo>
                  <a:pt x="1791832" y="358517"/>
                </a:lnTo>
                <a:lnTo>
                  <a:pt x="1789563" y="358064"/>
                </a:lnTo>
                <a:lnTo>
                  <a:pt x="1787521" y="357610"/>
                </a:lnTo>
                <a:lnTo>
                  <a:pt x="1786387" y="357157"/>
                </a:lnTo>
                <a:lnTo>
                  <a:pt x="1785252" y="356250"/>
                </a:lnTo>
                <a:lnTo>
                  <a:pt x="1784118" y="355569"/>
                </a:lnTo>
                <a:lnTo>
                  <a:pt x="1783211" y="354662"/>
                </a:lnTo>
                <a:lnTo>
                  <a:pt x="1782530" y="353075"/>
                </a:lnTo>
                <a:lnTo>
                  <a:pt x="1782076" y="351034"/>
                </a:lnTo>
                <a:lnTo>
                  <a:pt x="1781622" y="348540"/>
                </a:lnTo>
                <a:lnTo>
                  <a:pt x="1781396" y="345592"/>
                </a:lnTo>
                <a:lnTo>
                  <a:pt x="1781396" y="339016"/>
                </a:lnTo>
                <a:lnTo>
                  <a:pt x="1781622" y="331533"/>
                </a:lnTo>
                <a:lnTo>
                  <a:pt x="1782757" y="316793"/>
                </a:lnTo>
                <a:lnTo>
                  <a:pt x="1782984" y="311124"/>
                </a:lnTo>
                <a:lnTo>
                  <a:pt x="1782757" y="308630"/>
                </a:lnTo>
                <a:lnTo>
                  <a:pt x="1782530" y="307043"/>
                </a:lnTo>
                <a:lnTo>
                  <a:pt x="1781622" y="304321"/>
                </a:lnTo>
                <a:lnTo>
                  <a:pt x="1780715" y="302054"/>
                </a:lnTo>
                <a:lnTo>
                  <a:pt x="1778900" y="297519"/>
                </a:lnTo>
                <a:lnTo>
                  <a:pt x="1776177" y="291396"/>
                </a:lnTo>
                <a:lnTo>
                  <a:pt x="1774362" y="287088"/>
                </a:lnTo>
                <a:lnTo>
                  <a:pt x="1772094" y="281192"/>
                </a:lnTo>
                <a:lnTo>
                  <a:pt x="1770959" y="278017"/>
                </a:lnTo>
                <a:lnTo>
                  <a:pt x="1770506" y="274162"/>
                </a:lnTo>
                <a:lnTo>
                  <a:pt x="1770052" y="270534"/>
                </a:lnTo>
                <a:lnTo>
                  <a:pt x="1770052" y="266452"/>
                </a:lnTo>
                <a:lnTo>
                  <a:pt x="1770279" y="262597"/>
                </a:lnTo>
                <a:lnTo>
                  <a:pt x="1770732" y="258289"/>
                </a:lnTo>
                <a:lnTo>
                  <a:pt x="1771413" y="254434"/>
                </a:lnTo>
                <a:lnTo>
                  <a:pt x="1772321" y="250126"/>
                </a:lnTo>
                <a:lnTo>
                  <a:pt x="1774362" y="241962"/>
                </a:lnTo>
                <a:lnTo>
                  <a:pt x="1776404" y="234479"/>
                </a:lnTo>
                <a:lnTo>
                  <a:pt x="1778900" y="227676"/>
                </a:lnTo>
                <a:lnTo>
                  <a:pt x="1781169" y="222007"/>
                </a:lnTo>
                <a:lnTo>
                  <a:pt x="1782303" y="219286"/>
                </a:lnTo>
                <a:lnTo>
                  <a:pt x="1783211" y="215885"/>
                </a:lnTo>
                <a:lnTo>
                  <a:pt x="1785026" y="208855"/>
                </a:lnTo>
                <a:lnTo>
                  <a:pt x="1786387" y="200692"/>
                </a:lnTo>
                <a:lnTo>
                  <a:pt x="1787521" y="192075"/>
                </a:lnTo>
                <a:lnTo>
                  <a:pt x="1788202" y="183458"/>
                </a:lnTo>
                <a:lnTo>
                  <a:pt x="1788429" y="175294"/>
                </a:lnTo>
                <a:lnTo>
                  <a:pt x="1788429" y="167811"/>
                </a:lnTo>
                <a:lnTo>
                  <a:pt x="1787975" y="161462"/>
                </a:lnTo>
                <a:lnTo>
                  <a:pt x="1787748" y="158741"/>
                </a:lnTo>
                <a:lnTo>
                  <a:pt x="1788202" y="155566"/>
                </a:lnTo>
                <a:lnTo>
                  <a:pt x="1788656" y="152165"/>
                </a:lnTo>
                <a:lnTo>
                  <a:pt x="1790017" y="148763"/>
                </a:lnTo>
                <a:lnTo>
                  <a:pt x="1791151" y="145362"/>
                </a:lnTo>
                <a:lnTo>
                  <a:pt x="1792966" y="141507"/>
                </a:lnTo>
                <a:lnTo>
                  <a:pt x="1794781" y="138106"/>
                </a:lnTo>
                <a:lnTo>
                  <a:pt x="1796823" y="134704"/>
                </a:lnTo>
                <a:lnTo>
                  <a:pt x="1799092" y="131076"/>
                </a:lnTo>
                <a:lnTo>
                  <a:pt x="1801587" y="127675"/>
                </a:lnTo>
                <a:lnTo>
                  <a:pt x="1804083" y="124727"/>
                </a:lnTo>
                <a:lnTo>
                  <a:pt x="1806806" y="121779"/>
                </a:lnTo>
                <a:lnTo>
                  <a:pt x="1809301" y="119058"/>
                </a:lnTo>
                <a:lnTo>
                  <a:pt x="1812024" y="116790"/>
                </a:lnTo>
                <a:lnTo>
                  <a:pt x="1814519" y="114522"/>
                </a:lnTo>
                <a:lnTo>
                  <a:pt x="1817015" y="113162"/>
                </a:lnTo>
                <a:lnTo>
                  <a:pt x="1822460" y="109987"/>
                </a:lnTo>
                <a:lnTo>
                  <a:pt x="1828586" y="106813"/>
                </a:lnTo>
                <a:lnTo>
                  <a:pt x="1842198" y="100690"/>
                </a:lnTo>
                <a:lnTo>
                  <a:pt x="1855130" y="95021"/>
                </a:lnTo>
                <a:lnTo>
                  <a:pt x="1864659" y="90939"/>
                </a:lnTo>
                <a:lnTo>
                  <a:pt x="1871692" y="88218"/>
                </a:lnTo>
                <a:lnTo>
                  <a:pt x="1879406" y="85497"/>
                </a:lnTo>
                <a:lnTo>
                  <a:pt x="1883262" y="84590"/>
                </a:lnTo>
                <a:lnTo>
                  <a:pt x="1886439" y="83910"/>
                </a:lnTo>
                <a:lnTo>
                  <a:pt x="1889615" y="83456"/>
                </a:lnTo>
                <a:lnTo>
                  <a:pt x="1892111" y="83456"/>
                </a:lnTo>
                <a:lnTo>
                  <a:pt x="1898690" y="84590"/>
                </a:lnTo>
                <a:lnTo>
                  <a:pt x="1903228" y="85043"/>
                </a:lnTo>
                <a:lnTo>
                  <a:pt x="1907992" y="85270"/>
                </a:lnTo>
                <a:lnTo>
                  <a:pt x="1912983" y="85270"/>
                </a:lnTo>
                <a:lnTo>
                  <a:pt x="1917294" y="85043"/>
                </a:lnTo>
                <a:lnTo>
                  <a:pt x="1919563" y="84590"/>
                </a:lnTo>
                <a:lnTo>
                  <a:pt x="1921604" y="84136"/>
                </a:lnTo>
                <a:lnTo>
                  <a:pt x="1923646" y="83456"/>
                </a:lnTo>
                <a:lnTo>
                  <a:pt x="1925008" y="82776"/>
                </a:lnTo>
                <a:lnTo>
                  <a:pt x="1928638" y="80962"/>
                </a:lnTo>
                <a:lnTo>
                  <a:pt x="1932494" y="79828"/>
                </a:lnTo>
                <a:lnTo>
                  <a:pt x="1937032" y="78921"/>
                </a:lnTo>
                <a:lnTo>
                  <a:pt x="1941796" y="78014"/>
                </a:lnTo>
                <a:lnTo>
                  <a:pt x="1946334" y="77787"/>
                </a:lnTo>
                <a:lnTo>
                  <a:pt x="1951098" y="77787"/>
                </a:lnTo>
                <a:lnTo>
                  <a:pt x="1955636" y="78241"/>
                </a:lnTo>
                <a:lnTo>
                  <a:pt x="1959720" y="79148"/>
                </a:lnTo>
                <a:lnTo>
                  <a:pt x="1964030" y="80281"/>
                </a:lnTo>
                <a:lnTo>
                  <a:pt x="1968568" y="82096"/>
                </a:lnTo>
                <a:lnTo>
                  <a:pt x="1977643" y="85497"/>
                </a:lnTo>
                <a:lnTo>
                  <a:pt x="1982407" y="87311"/>
                </a:lnTo>
                <a:lnTo>
                  <a:pt x="1986264" y="88672"/>
                </a:lnTo>
                <a:lnTo>
                  <a:pt x="1990121" y="89805"/>
                </a:lnTo>
                <a:lnTo>
                  <a:pt x="1991482" y="90032"/>
                </a:lnTo>
                <a:lnTo>
                  <a:pt x="1992843" y="90032"/>
                </a:lnTo>
                <a:lnTo>
                  <a:pt x="1995112" y="90032"/>
                </a:lnTo>
                <a:lnTo>
                  <a:pt x="1997381" y="89805"/>
                </a:lnTo>
                <a:lnTo>
                  <a:pt x="2001464" y="89352"/>
                </a:lnTo>
                <a:lnTo>
                  <a:pt x="2006229" y="88445"/>
                </a:lnTo>
                <a:lnTo>
                  <a:pt x="2009405" y="88218"/>
                </a:lnTo>
                <a:lnTo>
                  <a:pt x="2012808" y="88218"/>
                </a:lnTo>
                <a:lnTo>
                  <a:pt x="2014623" y="88218"/>
                </a:lnTo>
                <a:lnTo>
                  <a:pt x="2015984" y="88672"/>
                </a:lnTo>
                <a:lnTo>
                  <a:pt x="2016892" y="89352"/>
                </a:lnTo>
                <a:lnTo>
                  <a:pt x="2017573" y="90032"/>
                </a:lnTo>
                <a:lnTo>
                  <a:pt x="2018026" y="90939"/>
                </a:lnTo>
                <a:lnTo>
                  <a:pt x="2018707" y="92300"/>
                </a:lnTo>
                <a:lnTo>
                  <a:pt x="2019161" y="94567"/>
                </a:lnTo>
                <a:lnTo>
                  <a:pt x="2019388" y="96835"/>
                </a:lnTo>
                <a:lnTo>
                  <a:pt x="2019841" y="98196"/>
                </a:lnTo>
                <a:lnTo>
                  <a:pt x="2020295" y="99329"/>
                </a:lnTo>
                <a:lnTo>
                  <a:pt x="2021203" y="100463"/>
                </a:lnTo>
                <a:lnTo>
                  <a:pt x="2022110" y="101370"/>
                </a:lnTo>
                <a:lnTo>
                  <a:pt x="2023245" y="102051"/>
                </a:lnTo>
                <a:lnTo>
                  <a:pt x="2025060" y="102958"/>
                </a:lnTo>
                <a:lnTo>
                  <a:pt x="2026875" y="103411"/>
                </a:lnTo>
                <a:lnTo>
                  <a:pt x="2028236" y="104091"/>
                </a:lnTo>
                <a:lnTo>
                  <a:pt x="2029597" y="104772"/>
                </a:lnTo>
                <a:lnTo>
                  <a:pt x="2030505" y="105905"/>
                </a:lnTo>
                <a:lnTo>
                  <a:pt x="2031185" y="106813"/>
                </a:lnTo>
                <a:lnTo>
                  <a:pt x="2032093" y="107946"/>
                </a:lnTo>
                <a:lnTo>
                  <a:pt x="2033000" y="109987"/>
                </a:lnTo>
                <a:lnTo>
                  <a:pt x="2033454" y="112708"/>
                </a:lnTo>
                <a:lnTo>
                  <a:pt x="2033681" y="115203"/>
                </a:lnTo>
                <a:lnTo>
                  <a:pt x="2033681" y="117697"/>
                </a:lnTo>
                <a:lnTo>
                  <a:pt x="2033908" y="120191"/>
                </a:lnTo>
                <a:lnTo>
                  <a:pt x="2034588" y="122686"/>
                </a:lnTo>
                <a:lnTo>
                  <a:pt x="2035042" y="124727"/>
                </a:lnTo>
                <a:lnTo>
                  <a:pt x="2036176" y="129035"/>
                </a:lnTo>
                <a:lnTo>
                  <a:pt x="2036403" y="130849"/>
                </a:lnTo>
                <a:lnTo>
                  <a:pt x="2036403" y="133117"/>
                </a:lnTo>
                <a:lnTo>
                  <a:pt x="2035950" y="135384"/>
                </a:lnTo>
                <a:lnTo>
                  <a:pt x="2035042" y="137652"/>
                </a:lnTo>
                <a:lnTo>
                  <a:pt x="2032320" y="142868"/>
                </a:lnTo>
                <a:lnTo>
                  <a:pt x="2030958" y="145589"/>
                </a:lnTo>
                <a:lnTo>
                  <a:pt x="2030051" y="148537"/>
                </a:lnTo>
                <a:lnTo>
                  <a:pt x="2029370" y="151258"/>
                </a:lnTo>
                <a:lnTo>
                  <a:pt x="2028916" y="153752"/>
                </a:lnTo>
                <a:lnTo>
                  <a:pt x="2029370" y="156246"/>
                </a:lnTo>
                <a:lnTo>
                  <a:pt x="2029597" y="157153"/>
                </a:lnTo>
                <a:lnTo>
                  <a:pt x="2029824" y="158287"/>
                </a:lnTo>
                <a:lnTo>
                  <a:pt x="2035723" y="169172"/>
                </a:lnTo>
                <a:lnTo>
                  <a:pt x="2046613" y="188220"/>
                </a:lnTo>
                <a:lnTo>
                  <a:pt x="2057503" y="207721"/>
                </a:lnTo>
                <a:lnTo>
                  <a:pt x="2061586" y="215204"/>
                </a:lnTo>
                <a:lnTo>
                  <a:pt x="2063855" y="219739"/>
                </a:lnTo>
                <a:lnTo>
                  <a:pt x="2064536" y="222234"/>
                </a:lnTo>
                <a:lnTo>
                  <a:pt x="2064763" y="224728"/>
                </a:lnTo>
                <a:lnTo>
                  <a:pt x="2064763" y="227223"/>
                </a:lnTo>
                <a:lnTo>
                  <a:pt x="2064309" y="229944"/>
                </a:lnTo>
                <a:lnTo>
                  <a:pt x="2062721" y="235386"/>
                </a:lnTo>
                <a:lnTo>
                  <a:pt x="2061133" y="241282"/>
                </a:lnTo>
                <a:lnTo>
                  <a:pt x="2060452" y="244230"/>
                </a:lnTo>
                <a:lnTo>
                  <a:pt x="2060225" y="247178"/>
                </a:lnTo>
                <a:lnTo>
                  <a:pt x="2060225" y="249899"/>
                </a:lnTo>
                <a:lnTo>
                  <a:pt x="2060679" y="252620"/>
                </a:lnTo>
                <a:lnTo>
                  <a:pt x="2061360" y="255114"/>
                </a:lnTo>
                <a:lnTo>
                  <a:pt x="2062267" y="257382"/>
                </a:lnTo>
                <a:lnTo>
                  <a:pt x="2063175" y="259650"/>
                </a:lnTo>
                <a:lnTo>
                  <a:pt x="2064763" y="261690"/>
                </a:lnTo>
                <a:lnTo>
                  <a:pt x="2074972" y="275296"/>
                </a:lnTo>
                <a:lnTo>
                  <a:pt x="2081551" y="283913"/>
                </a:lnTo>
                <a:lnTo>
                  <a:pt x="2087223" y="291850"/>
                </a:lnTo>
                <a:lnTo>
                  <a:pt x="2089265" y="295251"/>
                </a:lnTo>
                <a:lnTo>
                  <a:pt x="2091080" y="298652"/>
                </a:lnTo>
                <a:lnTo>
                  <a:pt x="2092215" y="301827"/>
                </a:lnTo>
                <a:lnTo>
                  <a:pt x="2092442" y="303188"/>
                </a:lnTo>
                <a:lnTo>
                  <a:pt x="2092668" y="304548"/>
                </a:lnTo>
                <a:lnTo>
                  <a:pt x="2092668" y="305909"/>
                </a:lnTo>
                <a:lnTo>
                  <a:pt x="2092442" y="307043"/>
                </a:lnTo>
                <a:lnTo>
                  <a:pt x="2091988" y="308176"/>
                </a:lnTo>
                <a:lnTo>
                  <a:pt x="2091534" y="309310"/>
                </a:lnTo>
                <a:lnTo>
                  <a:pt x="2090853" y="310217"/>
                </a:lnTo>
                <a:lnTo>
                  <a:pt x="2089492" y="310897"/>
                </a:lnTo>
                <a:lnTo>
                  <a:pt x="2088358" y="311578"/>
                </a:lnTo>
                <a:lnTo>
                  <a:pt x="2086770" y="312258"/>
                </a:lnTo>
                <a:lnTo>
                  <a:pt x="2079963" y="313845"/>
                </a:lnTo>
                <a:lnTo>
                  <a:pt x="2073611" y="315886"/>
                </a:lnTo>
                <a:lnTo>
                  <a:pt x="2068620" y="317927"/>
                </a:lnTo>
                <a:lnTo>
                  <a:pt x="2066805" y="318834"/>
                </a:lnTo>
                <a:lnTo>
                  <a:pt x="2065670" y="319968"/>
                </a:lnTo>
                <a:lnTo>
                  <a:pt x="2063175" y="322462"/>
                </a:lnTo>
                <a:lnTo>
                  <a:pt x="2060452" y="326317"/>
                </a:lnTo>
                <a:lnTo>
                  <a:pt x="2059091" y="328585"/>
                </a:lnTo>
                <a:lnTo>
                  <a:pt x="2057730" y="330852"/>
                </a:lnTo>
                <a:lnTo>
                  <a:pt x="2057049" y="332667"/>
                </a:lnTo>
                <a:lnTo>
                  <a:pt x="2056368" y="334707"/>
                </a:lnTo>
                <a:lnTo>
                  <a:pt x="2055915" y="338789"/>
                </a:lnTo>
                <a:lnTo>
                  <a:pt x="2055007" y="342871"/>
                </a:lnTo>
                <a:lnTo>
                  <a:pt x="2054326" y="344912"/>
                </a:lnTo>
                <a:lnTo>
                  <a:pt x="2053646" y="346726"/>
                </a:lnTo>
                <a:lnTo>
                  <a:pt x="2052511" y="348086"/>
                </a:lnTo>
                <a:lnTo>
                  <a:pt x="2051150" y="349220"/>
                </a:lnTo>
                <a:lnTo>
                  <a:pt x="2048201" y="351034"/>
                </a:lnTo>
                <a:lnTo>
                  <a:pt x="2047066" y="352168"/>
                </a:lnTo>
                <a:lnTo>
                  <a:pt x="2046159" y="353075"/>
                </a:lnTo>
                <a:lnTo>
                  <a:pt x="2045705" y="353982"/>
                </a:lnTo>
                <a:lnTo>
                  <a:pt x="2045705" y="355116"/>
                </a:lnTo>
                <a:lnTo>
                  <a:pt x="2045932" y="356023"/>
                </a:lnTo>
                <a:lnTo>
                  <a:pt x="2046840" y="356930"/>
                </a:lnTo>
                <a:lnTo>
                  <a:pt x="2049108" y="358971"/>
                </a:lnTo>
                <a:lnTo>
                  <a:pt x="2050696" y="360331"/>
                </a:lnTo>
                <a:lnTo>
                  <a:pt x="2051831" y="361465"/>
                </a:lnTo>
                <a:lnTo>
                  <a:pt x="2052738" y="363053"/>
                </a:lnTo>
                <a:lnTo>
                  <a:pt x="2053419" y="364413"/>
                </a:lnTo>
                <a:lnTo>
                  <a:pt x="2053873" y="366000"/>
                </a:lnTo>
                <a:lnTo>
                  <a:pt x="2053646" y="367588"/>
                </a:lnTo>
                <a:lnTo>
                  <a:pt x="2052511" y="370762"/>
                </a:lnTo>
                <a:lnTo>
                  <a:pt x="2052058" y="372576"/>
                </a:lnTo>
                <a:lnTo>
                  <a:pt x="2052058" y="374844"/>
                </a:lnTo>
                <a:lnTo>
                  <a:pt x="2052058" y="377112"/>
                </a:lnTo>
                <a:lnTo>
                  <a:pt x="2052511" y="379606"/>
                </a:lnTo>
                <a:lnTo>
                  <a:pt x="2053646" y="382327"/>
                </a:lnTo>
                <a:lnTo>
                  <a:pt x="2054780" y="385048"/>
                </a:lnTo>
                <a:lnTo>
                  <a:pt x="2055461" y="386862"/>
                </a:lnTo>
                <a:lnTo>
                  <a:pt x="2056141" y="388450"/>
                </a:lnTo>
                <a:lnTo>
                  <a:pt x="2056368" y="390717"/>
                </a:lnTo>
                <a:lnTo>
                  <a:pt x="2056368" y="392985"/>
                </a:lnTo>
                <a:lnTo>
                  <a:pt x="2055915" y="395479"/>
                </a:lnTo>
                <a:lnTo>
                  <a:pt x="2055234" y="397747"/>
                </a:lnTo>
                <a:lnTo>
                  <a:pt x="2054780" y="400241"/>
                </a:lnTo>
                <a:lnTo>
                  <a:pt x="2053873" y="402736"/>
                </a:lnTo>
                <a:lnTo>
                  <a:pt x="2052511" y="405230"/>
                </a:lnTo>
                <a:lnTo>
                  <a:pt x="2051377" y="407498"/>
                </a:lnTo>
                <a:lnTo>
                  <a:pt x="2049789" y="409312"/>
                </a:lnTo>
                <a:lnTo>
                  <a:pt x="2048428" y="411353"/>
                </a:lnTo>
                <a:lnTo>
                  <a:pt x="2046386" y="412940"/>
                </a:lnTo>
                <a:lnTo>
                  <a:pt x="2044344" y="414074"/>
                </a:lnTo>
                <a:lnTo>
                  <a:pt x="2042529" y="414981"/>
                </a:lnTo>
                <a:lnTo>
                  <a:pt x="2040033" y="415661"/>
                </a:lnTo>
                <a:lnTo>
                  <a:pt x="2034815" y="416115"/>
                </a:lnTo>
                <a:lnTo>
                  <a:pt x="2028690" y="416115"/>
                </a:lnTo>
                <a:lnTo>
                  <a:pt x="2022337" y="416115"/>
                </a:lnTo>
                <a:lnTo>
                  <a:pt x="2015531" y="416115"/>
                </a:lnTo>
                <a:lnTo>
                  <a:pt x="2009178" y="415661"/>
                </a:lnTo>
                <a:lnTo>
                  <a:pt x="2003280" y="414981"/>
                </a:lnTo>
                <a:lnTo>
                  <a:pt x="1998061" y="414300"/>
                </a:lnTo>
                <a:lnTo>
                  <a:pt x="1994204" y="413620"/>
                </a:lnTo>
                <a:lnTo>
                  <a:pt x="1991255" y="412940"/>
                </a:lnTo>
                <a:lnTo>
                  <a:pt x="1988079" y="412033"/>
                </a:lnTo>
                <a:lnTo>
                  <a:pt x="1985130" y="411806"/>
                </a:lnTo>
                <a:lnTo>
                  <a:pt x="1981953" y="412033"/>
                </a:lnTo>
                <a:lnTo>
                  <a:pt x="1980592" y="412260"/>
                </a:lnTo>
                <a:lnTo>
                  <a:pt x="1979231" y="412940"/>
                </a:lnTo>
                <a:lnTo>
                  <a:pt x="1977643" y="413620"/>
                </a:lnTo>
                <a:lnTo>
                  <a:pt x="1976508" y="414300"/>
                </a:lnTo>
                <a:lnTo>
                  <a:pt x="1975147" y="415434"/>
                </a:lnTo>
                <a:lnTo>
                  <a:pt x="1974013" y="416341"/>
                </a:lnTo>
                <a:lnTo>
                  <a:pt x="1972651" y="417929"/>
                </a:lnTo>
                <a:lnTo>
                  <a:pt x="1971744" y="419289"/>
                </a:lnTo>
                <a:lnTo>
                  <a:pt x="1969702" y="422917"/>
                </a:lnTo>
                <a:lnTo>
                  <a:pt x="1968341" y="426999"/>
                </a:lnTo>
                <a:lnTo>
                  <a:pt x="1965391" y="434936"/>
                </a:lnTo>
                <a:lnTo>
                  <a:pt x="1963803" y="438564"/>
                </a:lnTo>
                <a:lnTo>
                  <a:pt x="1962215" y="442192"/>
                </a:lnTo>
                <a:lnTo>
                  <a:pt x="1960627" y="444686"/>
                </a:lnTo>
                <a:lnTo>
                  <a:pt x="1959493" y="445593"/>
                </a:lnTo>
                <a:lnTo>
                  <a:pt x="1958585" y="446274"/>
                </a:lnTo>
                <a:lnTo>
                  <a:pt x="1948603" y="452850"/>
                </a:lnTo>
                <a:lnTo>
                  <a:pt x="1944292" y="456024"/>
                </a:lnTo>
                <a:lnTo>
                  <a:pt x="1942704" y="457158"/>
                </a:lnTo>
                <a:lnTo>
                  <a:pt x="1942023" y="458519"/>
                </a:lnTo>
                <a:lnTo>
                  <a:pt x="1941796" y="459653"/>
                </a:lnTo>
                <a:lnTo>
                  <a:pt x="1942023" y="462147"/>
                </a:lnTo>
                <a:lnTo>
                  <a:pt x="1942477" y="464868"/>
                </a:lnTo>
                <a:lnTo>
                  <a:pt x="1943384" y="468496"/>
                </a:lnTo>
                <a:lnTo>
                  <a:pt x="1944519" y="472125"/>
                </a:lnTo>
                <a:lnTo>
                  <a:pt x="1945653" y="475526"/>
                </a:lnTo>
                <a:lnTo>
                  <a:pt x="1947241" y="479154"/>
                </a:lnTo>
                <a:lnTo>
                  <a:pt x="1948603" y="481875"/>
                </a:lnTo>
                <a:lnTo>
                  <a:pt x="1952913" y="488678"/>
                </a:lnTo>
                <a:lnTo>
                  <a:pt x="1953140" y="489585"/>
                </a:lnTo>
                <a:lnTo>
                  <a:pt x="1953367" y="490492"/>
                </a:lnTo>
                <a:lnTo>
                  <a:pt x="1953367" y="491626"/>
                </a:lnTo>
                <a:lnTo>
                  <a:pt x="1953140" y="493440"/>
                </a:lnTo>
                <a:lnTo>
                  <a:pt x="1952459" y="495254"/>
                </a:lnTo>
                <a:lnTo>
                  <a:pt x="1950871" y="497522"/>
                </a:lnTo>
                <a:lnTo>
                  <a:pt x="1948603" y="499789"/>
                </a:lnTo>
                <a:lnTo>
                  <a:pt x="1946334" y="502057"/>
                </a:lnTo>
                <a:lnTo>
                  <a:pt x="1944519" y="503418"/>
                </a:lnTo>
                <a:lnTo>
                  <a:pt x="1943158" y="504098"/>
                </a:lnTo>
                <a:lnTo>
                  <a:pt x="1942250" y="504778"/>
                </a:lnTo>
                <a:lnTo>
                  <a:pt x="1942023" y="505458"/>
                </a:lnTo>
                <a:lnTo>
                  <a:pt x="1942023" y="505912"/>
                </a:lnTo>
                <a:lnTo>
                  <a:pt x="1942023" y="507272"/>
                </a:lnTo>
                <a:lnTo>
                  <a:pt x="1942250" y="509994"/>
                </a:lnTo>
                <a:lnTo>
                  <a:pt x="1943158" y="513849"/>
                </a:lnTo>
                <a:lnTo>
                  <a:pt x="1943611" y="517023"/>
                </a:lnTo>
                <a:lnTo>
                  <a:pt x="1943838" y="521332"/>
                </a:lnTo>
                <a:lnTo>
                  <a:pt x="1944519" y="532896"/>
                </a:lnTo>
                <a:lnTo>
                  <a:pt x="1944746" y="547182"/>
                </a:lnTo>
                <a:lnTo>
                  <a:pt x="1944519" y="563282"/>
                </a:lnTo>
                <a:lnTo>
                  <a:pt x="1944292" y="594575"/>
                </a:lnTo>
                <a:lnTo>
                  <a:pt x="1943838" y="615664"/>
                </a:lnTo>
                <a:lnTo>
                  <a:pt x="1943611" y="622694"/>
                </a:lnTo>
                <a:lnTo>
                  <a:pt x="1943384" y="631537"/>
                </a:lnTo>
                <a:lnTo>
                  <a:pt x="1942477" y="652173"/>
                </a:lnTo>
                <a:lnTo>
                  <a:pt x="1941569" y="672808"/>
                </a:lnTo>
                <a:lnTo>
                  <a:pt x="1941116" y="681652"/>
                </a:lnTo>
                <a:lnTo>
                  <a:pt x="1940889" y="688681"/>
                </a:lnTo>
                <a:lnTo>
                  <a:pt x="1941116" y="694123"/>
                </a:lnTo>
                <a:lnTo>
                  <a:pt x="1941796" y="697752"/>
                </a:lnTo>
                <a:lnTo>
                  <a:pt x="1942250" y="699339"/>
                </a:lnTo>
                <a:lnTo>
                  <a:pt x="1942704" y="700473"/>
                </a:lnTo>
                <a:lnTo>
                  <a:pt x="1943384" y="701607"/>
                </a:lnTo>
                <a:lnTo>
                  <a:pt x="1944292" y="702287"/>
                </a:lnTo>
                <a:lnTo>
                  <a:pt x="1944973" y="702967"/>
                </a:lnTo>
                <a:lnTo>
                  <a:pt x="1945880" y="703421"/>
                </a:lnTo>
                <a:lnTo>
                  <a:pt x="1948376" y="704328"/>
                </a:lnTo>
                <a:lnTo>
                  <a:pt x="1955182" y="705462"/>
                </a:lnTo>
                <a:lnTo>
                  <a:pt x="1962442" y="707276"/>
                </a:lnTo>
                <a:lnTo>
                  <a:pt x="1969475" y="709090"/>
                </a:lnTo>
                <a:lnTo>
                  <a:pt x="1976281" y="711811"/>
                </a:lnTo>
                <a:lnTo>
                  <a:pt x="1982861" y="715212"/>
                </a:lnTo>
                <a:lnTo>
                  <a:pt x="1986264" y="717026"/>
                </a:lnTo>
                <a:lnTo>
                  <a:pt x="1990348" y="718840"/>
                </a:lnTo>
                <a:lnTo>
                  <a:pt x="1994658" y="720655"/>
                </a:lnTo>
                <a:lnTo>
                  <a:pt x="1999196" y="722015"/>
                </a:lnTo>
                <a:lnTo>
                  <a:pt x="2003960" y="723149"/>
                </a:lnTo>
                <a:lnTo>
                  <a:pt x="2009178" y="723829"/>
                </a:lnTo>
                <a:lnTo>
                  <a:pt x="2014396" y="724056"/>
                </a:lnTo>
                <a:lnTo>
                  <a:pt x="2017119" y="723829"/>
                </a:lnTo>
                <a:lnTo>
                  <a:pt x="2019841" y="723602"/>
                </a:lnTo>
                <a:lnTo>
                  <a:pt x="2031412" y="721562"/>
                </a:lnTo>
                <a:lnTo>
                  <a:pt x="2037538" y="720881"/>
                </a:lnTo>
                <a:lnTo>
                  <a:pt x="2043210" y="720201"/>
                </a:lnTo>
                <a:lnTo>
                  <a:pt x="2048201" y="720201"/>
                </a:lnTo>
                <a:lnTo>
                  <a:pt x="2050470" y="720428"/>
                </a:lnTo>
                <a:lnTo>
                  <a:pt x="2052285" y="720655"/>
                </a:lnTo>
                <a:lnTo>
                  <a:pt x="2054100" y="721108"/>
                </a:lnTo>
                <a:lnTo>
                  <a:pt x="2055461" y="721788"/>
                </a:lnTo>
                <a:lnTo>
                  <a:pt x="2056822" y="722922"/>
                </a:lnTo>
                <a:lnTo>
                  <a:pt x="2057503" y="724283"/>
                </a:lnTo>
                <a:lnTo>
                  <a:pt x="2057956" y="725643"/>
                </a:lnTo>
                <a:lnTo>
                  <a:pt x="2059318" y="726550"/>
                </a:lnTo>
                <a:lnTo>
                  <a:pt x="2060452" y="727457"/>
                </a:lnTo>
                <a:lnTo>
                  <a:pt x="2062267" y="728364"/>
                </a:lnTo>
                <a:lnTo>
                  <a:pt x="2064309" y="728818"/>
                </a:lnTo>
                <a:lnTo>
                  <a:pt x="2066124" y="729271"/>
                </a:lnTo>
                <a:lnTo>
                  <a:pt x="2068620" y="729271"/>
                </a:lnTo>
                <a:lnTo>
                  <a:pt x="2071115" y="729498"/>
                </a:lnTo>
                <a:lnTo>
                  <a:pt x="2077014" y="729271"/>
                </a:lnTo>
                <a:lnTo>
                  <a:pt x="2082913" y="728591"/>
                </a:lnTo>
                <a:lnTo>
                  <a:pt x="2089038" y="727457"/>
                </a:lnTo>
                <a:lnTo>
                  <a:pt x="2094937" y="726324"/>
                </a:lnTo>
                <a:lnTo>
                  <a:pt x="2108323" y="723376"/>
                </a:lnTo>
                <a:lnTo>
                  <a:pt x="2115356" y="721788"/>
                </a:lnTo>
                <a:lnTo>
                  <a:pt x="2122389" y="720655"/>
                </a:lnTo>
                <a:lnTo>
                  <a:pt x="2125565" y="720428"/>
                </a:lnTo>
                <a:lnTo>
                  <a:pt x="2128742" y="720201"/>
                </a:lnTo>
                <a:lnTo>
                  <a:pt x="2131464" y="720201"/>
                </a:lnTo>
                <a:lnTo>
                  <a:pt x="2134186" y="720201"/>
                </a:lnTo>
                <a:lnTo>
                  <a:pt x="2136682" y="720655"/>
                </a:lnTo>
                <a:lnTo>
                  <a:pt x="2138724" y="721335"/>
                </a:lnTo>
                <a:lnTo>
                  <a:pt x="2140312" y="722242"/>
                </a:lnTo>
                <a:lnTo>
                  <a:pt x="2141673" y="723829"/>
                </a:lnTo>
                <a:lnTo>
                  <a:pt x="2143715" y="726777"/>
                </a:lnTo>
                <a:lnTo>
                  <a:pt x="2146211" y="729952"/>
                </a:lnTo>
                <a:lnTo>
                  <a:pt x="2148480" y="732673"/>
                </a:lnTo>
                <a:lnTo>
                  <a:pt x="2150068" y="734033"/>
                </a:lnTo>
                <a:lnTo>
                  <a:pt x="2151883" y="734940"/>
                </a:lnTo>
                <a:lnTo>
                  <a:pt x="2153244" y="735621"/>
                </a:lnTo>
                <a:lnTo>
                  <a:pt x="2155286" y="736528"/>
                </a:lnTo>
                <a:lnTo>
                  <a:pt x="2157101" y="736981"/>
                </a:lnTo>
                <a:lnTo>
                  <a:pt x="2159370" y="737208"/>
                </a:lnTo>
                <a:lnTo>
                  <a:pt x="2161412" y="736981"/>
                </a:lnTo>
                <a:lnTo>
                  <a:pt x="2163680" y="736528"/>
                </a:lnTo>
                <a:lnTo>
                  <a:pt x="2166403" y="736074"/>
                </a:lnTo>
                <a:lnTo>
                  <a:pt x="2169125" y="734714"/>
                </a:lnTo>
                <a:lnTo>
                  <a:pt x="2184326" y="727684"/>
                </a:lnTo>
                <a:lnTo>
                  <a:pt x="2188637" y="726324"/>
                </a:lnTo>
                <a:lnTo>
                  <a:pt x="2192493" y="724963"/>
                </a:lnTo>
                <a:lnTo>
                  <a:pt x="2194762" y="724736"/>
                </a:lnTo>
                <a:lnTo>
                  <a:pt x="2197258" y="724736"/>
                </a:lnTo>
                <a:lnTo>
                  <a:pt x="2199980" y="724963"/>
                </a:lnTo>
                <a:lnTo>
                  <a:pt x="2202703" y="725416"/>
                </a:lnTo>
                <a:lnTo>
                  <a:pt x="2203269" y="725501"/>
                </a:lnTo>
                <a:lnTo>
                  <a:pt x="2203274" y="725493"/>
                </a:lnTo>
                <a:lnTo>
                  <a:pt x="2204178" y="723905"/>
                </a:lnTo>
                <a:lnTo>
                  <a:pt x="2205761" y="722316"/>
                </a:lnTo>
                <a:lnTo>
                  <a:pt x="2207117" y="721182"/>
                </a:lnTo>
                <a:lnTo>
                  <a:pt x="2208926" y="719821"/>
                </a:lnTo>
                <a:lnTo>
                  <a:pt x="2210961" y="718687"/>
                </a:lnTo>
                <a:lnTo>
                  <a:pt x="2212770" y="718006"/>
                </a:lnTo>
                <a:lnTo>
                  <a:pt x="2215030" y="716872"/>
                </a:lnTo>
                <a:lnTo>
                  <a:pt x="2220230" y="715511"/>
                </a:lnTo>
                <a:lnTo>
                  <a:pt x="2225883" y="714376"/>
                </a:lnTo>
                <a:lnTo>
                  <a:pt x="2232665" y="713469"/>
                </a:lnTo>
                <a:lnTo>
                  <a:pt x="2239222" y="712561"/>
                </a:lnTo>
                <a:lnTo>
                  <a:pt x="2245778" y="711881"/>
                </a:lnTo>
                <a:lnTo>
                  <a:pt x="2251430" y="711427"/>
                </a:lnTo>
                <a:lnTo>
                  <a:pt x="2257083" y="711200"/>
                </a:lnTo>
                <a:lnTo>
                  <a:pt x="2262057" y="711200"/>
                </a:lnTo>
                <a:lnTo>
                  <a:pt x="2266804" y="711427"/>
                </a:lnTo>
                <a:lnTo>
                  <a:pt x="2271100" y="711881"/>
                </a:lnTo>
                <a:lnTo>
                  <a:pt x="2275170" y="712561"/>
                </a:lnTo>
                <a:lnTo>
                  <a:pt x="2276646" y="712747"/>
                </a:lnTo>
                <a:lnTo>
                  <a:pt x="2276020" y="705380"/>
                </a:lnTo>
                <a:lnTo>
                  <a:pt x="2275340" y="693817"/>
                </a:lnTo>
                <a:lnTo>
                  <a:pt x="2275114" y="682027"/>
                </a:lnTo>
                <a:lnTo>
                  <a:pt x="2274887" y="670010"/>
                </a:lnTo>
                <a:lnTo>
                  <a:pt x="2275114" y="646204"/>
                </a:lnTo>
                <a:lnTo>
                  <a:pt x="2275567" y="623984"/>
                </a:lnTo>
                <a:lnTo>
                  <a:pt x="2275793" y="604712"/>
                </a:lnTo>
                <a:lnTo>
                  <a:pt x="2276020" y="589975"/>
                </a:lnTo>
                <a:lnTo>
                  <a:pt x="2276247" y="583853"/>
                </a:lnTo>
                <a:lnTo>
                  <a:pt x="2276926" y="577278"/>
                </a:lnTo>
                <a:lnTo>
                  <a:pt x="2277606" y="570476"/>
                </a:lnTo>
                <a:lnTo>
                  <a:pt x="2278739" y="563448"/>
                </a:lnTo>
                <a:lnTo>
                  <a:pt x="2280099" y="556646"/>
                </a:lnTo>
                <a:lnTo>
                  <a:pt x="2281459" y="549617"/>
                </a:lnTo>
                <a:lnTo>
                  <a:pt x="2283271" y="542589"/>
                </a:lnTo>
                <a:lnTo>
                  <a:pt x="2285084" y="536013"/>
                </a:lnTo>
                <a:lnTo>
                  <a:pt x="2288483" y="523543"/>
                </a:lnTo>
                <a:lnTo>
                  <a:pt x="2291882" y="513341"/>
                </a:lnTo>
                <a:lnTo>
                  <a:pt x="2293468" y="509259"/>
                </a:lnTo>
                <a:lnTo>
                  <a:pt x="2294828" y="506085"/>
                </a:lnTo>
                <a:lnTo>
                  <a:pt x="2296188" y="503591"/>
                </a:lnTo>
                <a:lnTo>
                  <a:pt x="2297094" y="502231"/>
                </a:lnTo>
                <a:lnTo>
                  <a:pt x="2299360" y="500190"/>
                </a:lnTo>
                <a:lnTo>
                  <a:pt x="2302533" y="498150"/>
                </a:lnTo>
                <a:lnTo>
                  <a:pt x="2306385" y="495656"/>
                </a:lnTo>
                <a:lnTo>
                  <a:pt x="2310464" y="493162"/>
                </a:lnTo>
                <a:lnTo>
                  <a:pt x="2315222" y="490668"/>
                </a:lnTo>
                <a:lnTo>
                  <a:pt x="2319981" y="488627"/>
                </a:lnTo>
                <a:lnTo>
                  <a:pt x="2324966" y="486813"/>
                </a:lnTo>
                <a:lnTo>
                  <a:pt x="2329498" y="485680"/>
                </a:lnTo>
                <a:lnTo>
                  <a:pt x="2335617" y="484319"/>
                </a:lnTo>
                <a:lnTo>
                  <a:pt x="2344454" y="482505"/>
                </a:lnTo>
                <a:lnTo>
                  <a:pt x="2354878" y="479785"/>
                </a:lnTo>
                <a:lnTo>
                  <a:pt x="2366208" y="476384"/>
                </a:lnTo>
                <a:lnTo>
                  <a:pt x="2377992" y="473209"/>
                </a:lnTo>
                <a:lnTo>
                  <a:pt x="2388869" y="469809"/>
                </a:lnTo>
                <a:lnTo>
                  <a:pt x="2397933" y="466634"/>
                </a:lnTo>
                <a:lnTo>
                  <a:pt x="2401785" y="465047"/>
                </a:lnTo>
                <a:lnTo>
                  <a:pt x="2404731" y="463687"/>
                </a:lnTo>
                <a:lnTo>
                  <a:pt x="2409716" y="461193"/>
                </a:lnTo>
                <a:lnTo>
                  <a:pt x="2413568" y="459379"/>
                </a:lnTo>
                <a:lnTo>
                  <a:pt x="2416741" y="457792"/>
                </a:lnTo>
                <a:lnTo>
                  <a:pt x="2419460" y="456432"/>
                </a:lnTo>
                <a:lnTo>
                  <a:pt x="2420593" y="455751"/>
                </a:lnTo>
                <a:lnTo>
                  <a:pt x="2421499" y="454844"/>
                </a:lnTo>
                <a:lnTo>
                  <a:pt x="2422179" y="453937"/>
                </a:lnTo>
                <a:lnTo>
                  <a:pt x="2422859" y="452577"/>
                </a:lnTo>
                <a:lnTo>
                  <a:pt x="2423312" y="451217"/>
                </a:lnTo>
                <a:lnTo>
                  <a:pt x="2423766" y="449630"/>
                </a:lnTo>
                <a:lnTo>
                  <a:pt x="2424219" y="445548"/>
                </a:lnTo>
                <a:lnTo>
                  <a:pt x="2424899" y="436479"/>
                </a:lnTo>
                <a:lnTo>
                  <a:pt x="2425805" y="428090"/>
                </a:lnTo>
                <a:lnTo>
                  <a:pt x="2426032" y="424236"/>
                </a:lnTo>
                <a:lnTo>
                  <a:pt x="2426032" y="420155"/>
                </a:lnTo>
                <a:lnTo>
                  <a:pt x="2425805" y="416074"/>
                </a:lnTo>
                <a:lnTo>
                  <a:pt x="2424899" y="411993"/>
                </a:lnTo>
                <a:lnTo>
                  <a:pt x="2424672" y="409272"/>
                </a:lnTo>
                <a:lnTo>
                  <a:pt x="2424672" y="404964"/>
                </a:lnTo>
                <a:lnTo>
                  <a:pt x="2424899" y="399296"/>
                </a:lnTo>
                <a:lnTo>
                  <a:pt x="2425125" y="392947"/>
                </a:lnTo>
                <a:lnTo>
                  <a:pt x="2426485" y="377303"/>
                </a:lnTo>
                <a:lnTo>
                  <a:pt x="2428298" y="359845"/>
                </a:lnTo>
                <a:lnTo>
                  <a:pt x="2431923" y="324475"/>
                </a:lnTo>
                <a:lnTo>
                  <a:pt x="2433509" y="309964"/>
                </a:lnTo>
                <a:lnTo>
                  <a:pt x="2434416" y="298855"/>
                </a:lnTo>
                <a:lnTo>
                  <a:pt x="2435096" y="289105"/>
                </a:lnTo>
                <a:lnTo>
                  <a:pt x="2436682" y="277089"/>
                </a:lnTo>
                <a:lnTo>
                  <a:pt x="2438268" y="263938"/>
                </a:lnTo>
                <a:lnTo>
                  <a:pt x="2440081" y="250335"/>
                </a:lnTo>
                <a:lnTo>
                  <a:pt x="2442120" y="237411"/>
                </a:lnTo>
                <a:lnTo>
                  <a:pt x="2444160" y="225621"/>
                </a:lnTo>
                <a:lnTo>
                  <a:pt x="2445746" y="216325"/>
                </a:lnTo>
                <a:lnTo>
                  <a:pt x="2447332" y="209977"/>
                </a:lnTo>
                <a:lnTo>
                  <a:pt x="2448012" y="207256"/>
                </a:lnTo>
                <a:lnTo>
                  <a:pt x="2449372" y="203401"/>
                </a:lnTo>
                <a:lnTo>
                  <a:pt x="2450958" y="199094"/>
                </a:lnTo>
                <a:lnTo>
                  <a:pt x="2453224" y="193652"/>
                </a:lnTo>
                <a:lnTo>
                  <a:pt x="2455943" y="187530"/>
                </a:lnTo>
                <a:lnTo>
                  <a:pt x="2459342" y="180955"/>
                </a:lnTo>
                <a:lnTo>
                  <a:pt x="2463648" y="173927"/>
                </a:lnTo>
                <a:lnTo>
                  <a:pt x="2468406" y="166898"/>
                </a:lnTo>
                <a:lnTo>
                  <a:pt x="2473845" y="159416"/>
                </a:lnTo>
                <a:lnTo>
                  <a:pt x="2476791" y="155562"/>
                </a:lnTo>
                <a:lnTo>
                  <a:pt x="2479963" y="151934"/>
                </a:lnTo>
                <a:lnTo>
                  <a:pt x="2483136" y="148306"/>
                </a:lnTo>
                <a:lnTo>
                  <a:pt x="2486988" y="144452"/>
                </a:lnTo>
                <a:lnTo>
                  <a:pt x="2490614" y="140824"/>
                </a:lnTo>
                <a:lnTo>
                  <a:pt x="2494692" y="136970"/>
                </a:lnTo>
                <a:lnTo>
                  <a:pt x="2498998" y="133569"/>
                </a:lnTo>
                <a:lnTo>
                  <a:pt x="2503303" y="130168"/>
                </a:lnTo>
                <a:lnTo>
                  <a:pt x="2508062" y="126994"/>
                </a:lnTo>
                <a:lnTo>
                  <a:pt x="2513047" y="123593"/>
                </a:lnTo>
                <a:lnTo>
                  <a:pt x="2518033" y="120419"/>
                </a:lnTo>
                <a:lnTo>
                  <a:pt x="2523244" y="117471"/>
                </a:lnTo>
                <a:lnTo>
                  <a:pt x="2529136" y="114750"/>
                </a:lnTo>
                <a:lnTo>
                  <a:pt x="2535028" y="112030"/>
                </a:lnTo>
                <a:lnTo>
                  <a:pt x="2538200" y="111123"/>
                </a:lnTo>
                <a:lnTo>
                  <a:pt x="2541599" y="109989"/>
                </a:lnTo>
                <a:lnTo>
                  <a:pt x="2545905" y="109082"/>
                </a:lnTo>
                <a:lnTo>
                  <a:pt x="2550437" y="108175"/>
                </a:lnTo>
                <a:lnTo>
                  <a:pt x="2559954" y="106815"/>
                </a:lnTo>
                <a:lnTo>
                  <a:pt x="2569925" y="106135"/>
                </a:lnTo>
                <a:lnTo>
                  <a:pt x="2588506" y="104548"/>
                </a:lnTo>
                <a:lnTo>
                  <a:pt x="2595758" y="104094"/>
                </a:lnTo>
                <a:lnTo>
                  <a:pt x="2600970" y="103641"/>
                </a:lnTo>
                <a:lnTo>
                  <a:pt x="2603009" y="103414"/>
                </a:lnTo>
                <a:lnTo>
                  <a:pt x="2606181" y="103187"/>
                </a:lnTo>
                <a:lnTo>
                  <a:pt x="2613886" y="103414"/>
                </a:lnTo>
                <a:lnTo>
                  <a:pt x="2622950" y="104094"/>
                </a:lnTo>
                <a:lnTo>
                  <a:pt x="2633147" y="105228"/>
                </a:lnTo>
                <a:lnTo>
                  <a:pt x="2638359" y="106361"/>
                </a:lnTo>
                <a:lnTo>
                  <a:pt x="2643571" y="107268"/>
                </a:lnTo>
                <a:lnTo>
                  <a:pt x="2648556" y="108629"/>
                </a:lnTo>
                <a:lnTo>
                  <a:pt x="2652862" y="109989"/>
                </a:lnTo>
                <a:lnTo>
                  <a:pt x="2657394" y="111576"/>
                </a:lnTo>
                <a:lnTo>
                  <a:pt x="2661019" y="113163"/>
                </a:lnTo>
                <a:lnTo>
                  <a:pt x="2664418" y="115204"/>
                </a:lnTo>
                <a:lnTo>
                  <a:pt x="2665778" y="116564"/>
                </a:lnTo>
                <a:lnTo>
                  <a:pt x="2667138" y="117471"/>
                </a:lnTo>
                <a:lnTo>
                  <a:pt x="2669177" y="119965"/>
                </a:lnTo>
                <a:lnTo>
                  <a:pt x="2670990" y="122459"/>
                </a:lnTo>
                <a:lnTo>
                  <a:pt x="2672803" y="124953"/>
                </a:lnTo>
                <a:lnTo>
                  <a:pt x="2674389" y="127674"/>
                </a:lnTo>
                <a:lnTo>
                  <a:pt x="2677108" y="133569"/>
                </a:lnTo>
                <a:lnTo>
                  <a:pt x="2679828" y="139464"/>
                </a:lnTo>
                <a:lnTo>
                  <a:pt x="2683000" y="145812"/>
                </a:lnTo>
                <a:lnTo>
                  <a:pt x="2684586" y="148986"/>
                </a:lnTo>
                <a:lnTo>
                  <a:pt x="2686399" y="152161"/>
                </a:lnTo>
                <a:lnTo>
                  <a:pt x="2688438" y="155335"/>
                </a:lnTo>
                <a:lnTo>
                  <a:pt x="2690478" y="158282"/>
                </a:lnTo>
                <a:lnTo>
                  <a:pt x="2692971" y="161683"/>
                </a:lnTo>
                <a:lnTo>
                  <a:pt x="2695916" y="164631"/>
                </a:lnTo>
                <a:lnTo>
                  <a:pt x="2699089" y="167805"/>
                </a:lnTo>
                <a:lnTo>
                  <a:pt x="2701808" y="171206"/>
                </a:lnTo>
                <a:lnTo>
                  <a:pt x="2704527" y="175287"/>
                </a:lnTo>
                <a:lnTo>
                  <a:pt x="2707247" y="179141"/>
                </a:lnTo>
                <a:lnTo>
                  <a:pt x="2709739" y="183449"/>
                </a:lnTo>
                <a:lnTo>
                  <a:pt x="2712232" y="187984"/>
                </a:lnTo>
                <a:lnTo>
                  <a:pt x="2714271" y="192292"/>
                </a:lnTo>
                <a:lnTo>
                  <a:pt x="2716311" y="196826"/>
                </a:lnTo>
                <a:lnTo>
                  <a:pt x="2720163" y="205442"/>
                </a:lnTo>
                <a:lnTo>
                  <a:pt x="2723109" y="213378"/>
                </a:lnTo>
                <a:lnTo>
                  <a:pt x="2724922" y="220406"/>
                </a:lnTo>
                <a:lnTo>
                  <a:pt x="2726281" y="225848"/>
                </a:lnTo>
                <a:lnTo>
                  <a:pt x="2726961" y="230836"/>
                </a:lnTo>
                <a:lnTo>
                  <a:pt x="2727414" y="236504"/>
                </a:lnTo>
                <a:lnTo>
                  <a:pt x="2728321" y="249201"/>
                </a:lnTo>
                <a:lnTo>
                  <a:pt x="2729000" y="261444"/>
                </a:lnTo>
                <a:lnTo>
                  <a:pt x="2729454" y="267113"/>
                </a:lnTo>
                <a:lnTo>
                  <a:pt x="2730134" y="272101"/>
                </a:lnTo>
                <a:lnTo>
                  <a:pt x="2731720" y="281623"/>
                </a:lnTo>
                <a:lnTo>
                  <a:pt x="2732626" y="290466"/>
                </a:lnTo>
                <a:lnTo>
                  <a:pt x="2734666" y="305203"/>
                </a:lnTo>
                <a:lnTo>
                  <a:pt x="2734892" y="308151"/>
                </a:lnTo>
                <a:lnTo>
                  <a:pt x="2735119" y="311778"/>
                </a:lnTo>
                <a:lnTo>
                  <a:pt x="2735119" y="316313"/>
                </a:lnTo>
                <a:lnTo>
                  <a:pt x="2734892" y="320847"/>
                </a:lnTo>
                <a:lnTo>
                  <a:pt x="2734212" y="325382"/>
                </a:lnTo>
                <a:lnTo>
                  <a:pt x="2733533" y="329917"/>
                </a:lnTo>
                <a:lnTo>
                  <a:pt x="2732173" y="334224"/>
                </a:lnTo>
                <a:lnTo>
                  <a:pt x="2731493" y="336038"/>
                </a:lnTo>
                <a:lnTo>
                  <a:pt x="2730360" y="337852"/>
                </a:lnTo>
                <a:lnTo>
                  <a:pt x="2726281" y="345561"/>
                </a:lnTo>
                <a:lnTo>
                  <a:pt x="2724015" y="349869"/>
                </a:lnTo>
                <a:lnTo>
                  <a:pt x="2721749" y="354177"/>
                </a:lnTo>
                <a:lnTo>
                  <a:pt x="2719710" y="358938"/>
                </a:lnTo>
                <a:lnTo>
                  <a:pt x="2718124" y="363699"/>
                </a:lnTo>
                <a:lnTo>
                  <a:pt x="2716764" y="368234"/>
                </a:lnTo>
                <a:lnTo>
                  <a:pt x="2716084" y="372542"/>
                </a:lnTo>
                <a:lnTo>
                  <a:pt x="2715178" y="382291"/>
                </a:lnTo>
                <a:lnTo>
                  <a:pt x="2713818" y="393174"/>
                </a:lnTo>
                <a:lnTo>
                  <a:pt x="2713591" y="398389"/>
                </a:lnTo>
                <a:lnTo>
                  <a:pt x="2713365" y="403377"/>
                </a:lnTo>
                <a:lnTo>
                  <a:pt x="2713591" y="407231"/>
                </a:lnTo>
                <a:lnTo>
                  <a:pt x="2713818" y="408818"/>
                </a:lnTo>
                <a:lnTo>
                  <a:pt x="2714045" y="409952"/>
                </a:lnTo>
                <a:lnTo>
                  <a:pt x="2714271" y="411312"/>
                </a:lnTo>
                <a:lnTo>
                  <a:pt x="2714498" y="412673"/>
                </a:lnTo>
                <a:lnTo>
                  <a:pt x="2714271" y="416074"/>
                </a:lnTo>
                <a:lnTo>
                  <a:pt x="2713591" y="419475"/>
                </a:lnTo>
                <a:lnTo>
                  <a:pt x="2712685" y="423102"/>
                </a:lnTo>
                <a:lnTo>
                  <a:pt x="2711099" y="426730"/>
                </a:lnTo>
                <a:lnTo>
                  <a:pt x="2709059" y="430131"/>
                </a:lnTo>
                <a:lnTo>
                  <a:pt x="2707247" y="432852"/>
                </a:lnTo>
                <a:lnTo>
                  <a:pt x="2705887" y="433759"/>
                </a:lnTo>
                <a:lnTo>
                  <a:pt x="2704981" y="434892"/>
                </a:lnTo>
                <a:lnTo>
                  <a:pt x="2703394" y="435346"/>
                </a:lnTo>
                <a:lnTo>
                  <a:pt x="2701581" y="436026"/>
                </a:lnTo>
                <a:lnTo>
                  <a:pt x="2699089" y="436253"/>
                </a:lnTo>
                <a:lnTo>
                  <a:pt x="2696596" y="436706"/>
                </a:lnTo>
                <a:lnTo>
                  <a:pt x="2690251" y="437160"/>
                </a:lnTo>
                <a:lnTo>
                  <a:pt x="2683680" y="437386"/>
                </a:lnTo>
                <a:lnTo>
                  <a:pt x="2672350" y="437160"/>
                </a:lnTo>
                <a:lnTo>
                  <a:pt x="2667364" y="436706"/>
                </a:lnTo>
                <a:lnTo>
                  <a:pt x="2665325" y="437613"/>
                </a:lnTo>
                <a:lnTo>
                  <a:pt x="2663285" y="438520"/>
                </a:lnTo>
                <a:lnTo>
                  <a:pt x="2661019" y="440107"/>
                </a:lnTo>
                <a:lnTo>
                  <a:pt x="2658753" y="441694"/>
                </a:lnTo>
                <a:lnTo>
                  <a:pt x="2657847" y="443054"/>
                </a:lnTo>
                <a:lnTo>
                  <a:pt x="2656941" y="443961"/>
                </a:lnTo>
                <a:lnTo>
                  <a:pt x="2656034" y="445548"/>
                </a:lnTo>
                <a:lnTo>
                  <a:pt x="2655354" y="446909"/>
                </a:lnTo>
                <a:lnTo>
                  <a:pt x="2655128" y="448496"/>
                </a:lnTo>
                <a:lnTo>
                  <a:pt x="2654901" y="450083"/>
                </a:lnTo>
                <a:lnTo>
                  <a:pt x="2655128" y="456432"/>
                </a:lnTo>
                <a:lnTo>
                  <a:pt x="2655354" y="459152"/>
                </a:lnTo>
                <a:lnTo>
                  <a:pt x="2655808" y="461646"/>
                </a:lnTo>
                <a:lnTo>
                  <a:pt x="2656714" y="463687"/>
                </a:lnTo>
                <a:lnTo>
                  <a:pt x="2657620" y="465274"/>
                </a:lnTo>
                <a:lnTo>
                  <a:pt x="2658527" y="467088"/>
                </a:lnTo>
                <a:lnTo>
                  <a:pt x="2660113" y="468221"/>
                </a:lnTo>
                <a:lnTo>
                  <a:pt x="2663965" y="470715"/>
                </a:lnTo>
                <a:lnTo>
                  <a:pt x="2672350" y="475703"/>
                </a:lnTo>
                <a:lnTo>
                  <a:pt x="2683453" y="482279"/>
                </a:lnTo>
                <a:lnTo>
                  <a:pt x="2696823" y="489534"/>
                </a:lnTo>
                <a:lnTo>
                  <a:pt x="2710872" y="497016"/>
                </a:lnTo>
                <a:lnTo>
                  <a:pt x="2718124" y="500417"/>
                </a:lnTo>
                <a:lnTo>
                  <a:pt x="2724922" y="503818"/>
                </a:lnTo>
                <a:lnTo>
                  <a:pt x="2731720" y="506765"/>
                </a:lnTo>
                <a:lnTo>
                  <a:pt x="2737838" y="509259"/>
                </a:lnTo>
                <a:lnTo>
                  <a:pt x="2743503" y="510847"/>
                </a:lnTo>
                <a:lnTo>
                  <a:pt x="2748488" y="512434"/>
                </a:lnTo>
                <a:lnTo>
                  <a:pt x="2765257" y="515608"/>
                </a:lnTo>
                <a:lnTo>
                  <a:pt x="2772055" y="517422"/>
                </a:lnTo>
                <a:lnTo>
                  <a:pt x="2775001" y="518102"/>
                </a:lnTo>
                <a:lnTo>
                  <a:pt x="2777947" y="519236"/>
                </a:lnTo>
                <a:lnTo>
                  <a:pt x="2780440" y="520369"/>
                </a:lnTo>
                <a:lnTo>
                  <a:pt x="2782932" y="521503"/>
                </a:lnTo>
                <a:lnTo>
                  <a:pt x="2785198" y="522863"/>
                </a:lnTo>
                <a:lnTo>
                  <a:pt x="2787238" y="524677"/>
                </a:lnTo>
                <a:lnTo>
                  <a:pt x="2788803" y="526048"/>
                </a:lnTo>
                <a:lnTo>
                  <a:pt x="2792727" y="527028"/>
                </a:lnTo>
                <a:lnTo>
                  <a:pt x="2797034" y="528389"/>
                </a:lnTo>
                <a:lnTo>
                  <a:pt x="2800888" y="529975"/>
                </a:lnTo>
                <a:lnTo>
                  <a:pt x="2804062" y="531562"/>
                </a:lnTo>
                <a:lnTo>
                  <a:pt x="2807236" y="533829"/>
                </a:lnTo>
                <a:lnTo>
                  <a:pt x="2809956" y="536096"/>
                </a:lnTo>
                <a:lnTo>
                  <a:pt x="2811996" y="538816"/>
                </a:lnTo>
                <a:lnTo>
                  <a:pt x="2814036" y="541763"/>
                </a:lnTo>
                <a:lnTo>
                  <a:pt x="2815623" y="545163"/>
                </a:lnTo>
                <a:lnTo>
                  <a:pt x="2816757" y="548790"/>
                </a:lnTo>
                <a:lnTo>
                  <a:pt x="2817437" y="553097"/>
                </a:lnTo>
                <a:lnTo>
                  <a:pt x="2818117" y="557404"/>
                </a:lnTo>
                <a:lnTo>
                  <a:pt x="2818344" y="562617"/>
                </a:lnTo>
                <a:lnTo>
                  <a:pt x="2818344" y="568058"/>
                </a:lnTo>
                <a:lnTo>
                  <a:pt x="2818570" y="573952"/>
                </a:lnTo>
                <a:lnTo>
                  <a:pt x="2819250" y="580299"/>
                </a:lnTo>
                <a:lnTo>
                  <a:pt x="2820157" y="586872"/>
                </a:lnTo>
                <a:lnTo>
                  <a:pt x="2821517" y="593900"/>
                </a:lnTo>
                <a:lnTo>
                  <a:pt x="2822878" y="601153"/>
                </a:lnTo>
                <a:lnTo>
                  <a:pt x="2824918" y="608407"/>
                </a:lnTo>
                <a:lnTo>
                  <a:pt x="2826823" y="615074"/>
                </a:lnTo>
                <a:lnTo>
                  <a:pt x="2833691" y="630106"/>
                </a:lnTo>
                <a:lnTo>
                  <a:pt x="2838450" y="640536"/>
                </a:lnTo>
                <a:lnTo>
                  <a:pt x="2836258" y="640536"/>
                </a:lnTo>
                <a:lnTo>
                  <a:pt x="2836480" y="641049"/>
                </a:lnTo>
                <a:lnTo>
                  <a:pt x="2840107" y="649663"/>
                </a:lnTo>
                <a:lnTo>
                  <a:pt x="2844641" y="658277"/>
                </a:lnTo>
                <a:lnTo>
                  <a:pt x="2849175" y="667571"/>
                </a:lnTo>
                <a:lnTo>
                  <a:pt x="2854615" y="676412"/>
                </a:lnTo>
                <a:lnTo>
                  <a:pt x="2860510" y="685706"/>
                </a:lnTo>
                <a:lnTo>
                  <a:pt x="2866177" y="694320"/>
                </a:lnTo>
                <a:lnTo>
                  <a:pt x="2872751" y="705200"/>
                </a:lnTo>
                <a:lnTo>
                  <a:pt x="2889074" y="732629"/>
                </a:lnTo>
                <a:lnTo>
                  <a:pt x="2908570" y="764818"/>
                </a:lnTo>
                <a:lnTo>
                  <a:pt x="2928972" y="799727"/>
                </a:lnTo>
                <a:lnTo>
                  <a:pt x="2939627" y="816728"/>
                </a:lnTo>
                <a:lnTo>
                  <a:pt x="2949829" y="833502"/>
                </a:lnTo>
                <a:lnTo>
                  <a:pt x="2960030" y="849143"/>
                </a:lnTo>
                <a:lnTo>
                  <a:pt x="2969551" y="863878"/>
                </a:lnTo>
                <a:lnTo>
                  <a:pt x="2978393" y="876798"/>
                </a:lnTo>
                <a:lnTo>
                  <a:pt x="2986554" y="887906"/>
                </a:lnTo>
                <a:lnTo>
                  <a:pt x="2990181" y="892666"/>
                </a:lnTo>
                <a:lnTo>
                  <a:pt x="2993808" y="896520"/>
                </a:lnTo>
                <a:lnTo>
                  <a:pt x="2996755" y="899920"/>
                </a:lnTo>
                <a:lnTo>
                  <a:pt x="2998859" y="901700"/>
                </a:lnTo>
                <a:lnTo>
                  <a:pt x="3305549" y="901700"/>
                </a:lnTo>
                <a:lnTo>
                  <a:pt x="3306861" y="868001"/>
                </a:lnTo>
                <a:lnTo>
                  <a:pt x="3330654" y="846908"/>
                </a:lnTo>
                <a:lnTo>
                  <a:pt x="3383904" y="800185"/>
                </a:lnTo>
                <a:lnTo>
                  <a:pt x="3413136" y="774555"/>
                </a:lnTo>
                <a:lnTo>
                  <a:pt x="3439421" y="751647"/>
                </a:lnTo>
                <a:lnTo>
                  <a:pt x="3450525" y="742348"/>
                </a:lnTo>
                <a:lnTo>
                  <a:pt x="3459815" y="734863"/>
                </a:lnTo>
                <a:lnTo>
                  <a:pt x="3466387" y="729420"/>
                </a:lnTo>
                <a:lnTo>
                  <a:pt x="3470465" y="726698"/>
                </a:lnTo>
                <a:lnTo>
                  <a:pt x="3471825" y="725791"/>
                </a:lnTo>
                <a:lnTo>
                  <a:pt x="3473638" y="724203"/>
                </a:lnTo>
                <a:lnTo>
                  <a:pt x="3478623" y="720348"/>
                </a:lnTo>
                <a:lnTo>
                  <a:pt x="3484968" y="714224"/>
                </a:lnTo>
                <a:lnTo>
                  <a:pt x="3492445" y="707193"/>
                </a:lnTo>
                <a:lnTo>
                  <a:pt x="3510347" y="689728"/>
                </a:lnTo>
                <a:lnTo>
                  <a:pt x="3530061" y="669996"/>
                </a:lnTo>
                <a:lnTo>
                  <a:pt x="3568130" y="630984"/>
                </a:lnTo>
                <a:lnTo>
                  <a:pt x="3591923" y="606489"/>
                </a:lnTo>
                <a:lnTo>
                  <a:pt x="3594868" y="603540"/>
                </a:lnTo>
                <a:lnTo>
                  <a:pt x="3597588" y="600138"/>
                </a:lnTo>
                <a:lnTo>
                  <a:pt x="3600307" y="596736"/>
                </a:lnTo>
                <a:lnTo>
                  <a:pt x="3603026" y="593561"/>
                </a:lnTo>
                <a:lnTo>
                  <a:pt x="3605518" y="589932"/>
                </a:lnTo>
                <a:lnTo>
                  <a:pt x="3607784" y="586303"/>
                </a:lnTo>
                <a:lnTo>
                  <a:pt x="3609597" y="582901"/>
                </a:lnTo>
                <a:lnTo>
                  <a:pt x="3611637" y="579272"/>
                </a:lnTo>
                <a:lnTo>
                  <a:pt x="3613449" y="575869"/>
                </a:lnTo>
                <a:lnTo>
                  <a:pt x="3614582" y="572467"/>
                </a:lnTo>
                <a:lnTo>
                  <a:pt x="3615942" y="569292"/>
                </a:lnTo>
                <a:lnTo>
                  <a:pt x="3616622" y="565890"/>
                </a:lnTo>
                <a:lnTo>
                  <a:pt x="3617302" y="562941"/>
                </a:lnTo>
                <a:lnTo>
                  <a:pt x="3617528" y="559993"/>
                </a:lnTo>
                <a:lnTo>
                  <a:pt x="3617302" y="557498"/>
                </a:lnTo>
                <a:lnTo>
                  <a:pt x="3616848" y="555003"/>
                </a:lnTo>
                <a:lnTo>
                  <a:pt x="3616395" y="552735"/>
                </a:lnTo>
                <a:lnTo>
                  <a:pt x="3616169" y="550240"/>
                </a:lnTo>
                <a:lnTo>
                  <a:pt x="3616169" y="548425"/>
                </a:lnTo>
                <a:lnTo>
                  <a:pt x="3616395" y="546157"/>
                </a:lnTo>
                <a:lnTo>
                  <a:pt x="3616848" y="543889"/>
                </a:lnTo>
                <a:lnTo>
                  <a:pt x="3617302" y="541621"/>
                </a:lnTo>
                <a:lnTo>
                  <a:pt x="3619114" y="537539"/>
                </a:lnTo>
                <a:lnTo>
                  <a:pt x="3621380" y="533229"/>
                </a:lnTo>
                <a:lnTo>
                  <a:pt x="3623873" y="528693"/>
                </a:lnTo>
                <a:lnTo>
                  <a:pt x="3629311" y="519847"/>
                </a:lnTo>
                <a:lnTo>
                  <a:pt x="3636109" y="507146"/>
                </a:lnTo>
                <a:lnTo>
                  <a:pt x="3645400" y="489908"/>
                </a:lnTo>
                <a:lnTo>
                  <a:pt x="3655370" y="471310"/>
                </a:lnTo>
                <a:lnTo>
                  <a:pt x="3664208" y="454526"/>
                </a:lnTo>
                <a:lnTo>
                  <a:pt x="3666247" y="450897"/>
                </a:lnTo>
                <a:lnTo>
                  <a:pt x="3668286" y="447495"/>
                </a:lnTo>
                <a:lnTo>
                  <a:pt x="3672818" y="440917"/>
                </a:lnTo>
                <a:lnTo>
                  <a:pt x="3677124" y="434794"/>
                </a:lnTo>
                <a:lnTo>
                  <a:pt x="3680976" y="429350"/>
                </a:lnTo>
                <a:lnTo>
                  <a:pt x="3683922" y="424134"/>
                </a:lnTo>
                <a:lnTo>
                  <a:pt x="3685281" y="421865"/>
                </a:lnTo>
                <a:lnTo>
                  <a:pt x="3685961" y="419597"/>
                </a:lnTo>
                <a:lnTo>
                  <a:pt x="3686641" y="417329"/>
                </a:lnTo>
                <a:lnTo>
                  <a:pt x="3686641" y="415515"/>
                </a:lnTo>
                <a:lnTo>
                  <a:pt x="3686414" y="413700"/>
                </a:lnTo>
                <a:lnTo>
                  <a:pt x="3685735" y="411886"/>
                </a:lnTo>
                <a:lnTo>
                  <a:pt x="3683695" y="408257"/>
                </a:lnTo>
                <a:lnTo>
                  <a:pt x="3681882" y="403721"/>
                </a:lnTo>
                <a:lnTo>
                  <a:pt x="3679616" y="398958"/>
                </a:lnTo>
                <a:lnTo>
                  <a:pt x="3678257" y="396463"/>
                </a:lnTo>
                <a:lnTo>
                  <a:pt x="3676671" y="394421"/>
                </a:lnTo>
                <a:lnTo>
                  <a:pt x="3674858" y="392380"/>
                </a:lnTo>
                <a:lnTo>
                  <a:pt x="3672818" y="390339"/>
                </a:lnTo>
                <a:lnTo>
                  <a:pt x="3670552" y="388524"/>
                </a:lnTo>
                <a:lnTo>
                  <a:pt x="3667833" y="387163"/>
                </a:lnTo>
                <a:lnTo>
                  <a:pt x="3664888" y="386256"/>
                </a:lnTo>
                <a:lnTo>
                  <a:pt x="3661715" y="385349"/>
                </a:lnTo>
                <a:lnTo>
                  <a:pt x="3658090" y="384895"/>
                </a:lnTo>
                <a:lnTo>
                  <a:pt x="3653558" y="385122"/>
                </a:lnTo>
                <a:lnTo>
                  <a:pt x="3646986" y="386256"/>
                </a:lnTo>
                <a:lnTo>
                  <a:pt x="3639055" y="387617"/>
                </a:lnTo>
                <a:lnTo>
                  <a:pt x="3620474" y="391700"/>
                </a:lnTo>
                <a:lnTo>
                  <a:pt x="3600533" y="396009"/>
                </a:lnTo>
                <a:lnTo>
                  <a:pt x="3590563" y="398050"/>
                </a:lnTo>
                <a:lnTo>
                  <a:pt x="3581272" y="399638"/>
                </a:lnTo>
                <a:lnTo>
                  <a:pt x="3576740" y="400092"/>
                </a:lnTo>
                <a:lnTo>
                  <a:pt x="3573115" y="400318"/>
                </a:lnTo>
                <a:lnTo>
                  <a:pt x="3569716" y="400092"/>
                </a:lnTo>
                <a:lnTo>
                  <a:pt x="3566770" y="399638"/>
                </a:lnTo>
                <a:lnTo>
                  <a:pt x="3564504" y="398731"/>
                </a:lnTo>
                <a:lnTo>
                  <a:pt x="3562465" y="397824"/>
                </a:lnTo>
                <a:lnTo>
                  <a:pt x="3560878" y="396463"/>
                </a:lnTo>
                <a:lnTo>
                  <a:pt x="3559292" y="395102"/>
                </a:lnTo>
                <a:lnTo>
                  <a:pt x="3558386" y="393287"/>
                </a:lnTo>
                <a:lnTo>
                  <a:pt x="3557706" y="391700"/>
                </a:lnTo>
                <a:lnTo>
                  <a:pt x="3556800" y="389658"/>
                </a:lnTo>
                <a:lnTo>
                  <a:pt x="3556346" y="387390"/>
                </a:lnTo>
                <a:lnTo>
                  <a:pt x="3555667" y="383081"/>
                </a:lnTo>
                <a:lnTo>
                  <a:pt x="3555213" y="378545"/>
                </a:lnTo>
                <a:lnTo>
                  <a:pt x="3554534" y="373555"/>
                </a:lnTo>
                <a:lnTo>
                  <a:pt x="3553854" y="368111"/>
                </a:lnTo>
                <a:lnTo>
                  <a:pt x="3553401" y="361988"/>
                </a:lnTo>
                <a:lnTo>
                  <a:pt x="3552721" y="356317"/>
                </a:lnTo>
                <a:lnTo>
                  <a:pt x="3552268" y="353596"/>
                </a:lnTo>
                <a:lnTo>
                  <a:pt x="3551361" y="350874"/>
                </a:lnTo>
                <a:lnTo>
                  <a:pt x="3550681" y="348379"/>
                </a:lnTo>
                <a:lnTo>
                  <a:pt x="3549775" y="346564"/>
                </a:lnTo>
                <a:lnTo>
                  <a:pt x="3548415" y="344523"/>
                </a:lnTo>
                <a:lnTo>
                  <a:pt x="3547282" y="342709"/>
                </a:lnTo>
                <a:lnTo>
                  <a:pt x="3545470" y="341575"/>
                </a:lnTo>
                <a:lnTo>
                  <a:pt x="3543884" y="340441"/>
                </a:lnTo>
                <a:lnTo>
                  <a:pt x="3542071" y="339533"/>
                </a:lnTo>
                <a:lnTo>
                  <a:pt x="3540484" y="338853"/>
                </a:lnTo>
                <a:lnTo>
                  <a:pt x="3539352" y="337719"/>
                </a:lnTo>
                <a:lnTo>
                  <a:pt x="3538672" y="336585"/>
                </a:lnTo>
                <a:lnTo>
                  <a:pt x="3537992" y="335224"/>
                </a:lnTo>
                <a:lnTo>
                  <a:pt x="3537539" y="334090"/>
                </a:lnTo>
                <a:lnTo>
                  <a:pt x="3537539" y="332502"/>
                </a:lnTo>
                <a:lnTo>
                  <a:pt x="3537539" y="331141"/>
                </a:lnTo>
                <a:lnTo>
                  <a:pt x="3537765" y="328193"/>
                </a:lnTo>
                <a:lnTo>
                  <a:pt x="3538218" y="324791"/>
                </a:lnTo>
                <a:lnTo>
                  <a:pt x="3538898" y="321615"/>
                </a:lnTo>
                <a:lnTo>
                  <a:pt x="3539125" y="318440"/>
                </a:lnTo>
                <a:lnTo>
                  <a:pt x="3539125" y="314811"/>
                </a:lnTo>
                <a:lnTo>
                  <a:pt x="3538672" y="310275"/>
                </a:lnTo>
                <a:lnTo>
                  <a:pt x="3537312" y="299842"/>
                </a:lnTo>
                <a:lnTo>
                  <a:pt x="3536179" y="289635"/>
                </a:lnTo>
                <a:lnTo>
                  <a:pt x="3535499" y="285099"/>
                </a:lnTo>
                <a:lnTo>
                  <a:pt x="3535273" y="281243"/>
                </a:lnTo>
                <a:lnTo>
                  <a:pt x="3535046" y="278748"/>
                </a:lnTo>
                <a:lnTo>
                  <a:pt x="3534593" y="276707"/>
                </a:lnTo>
                <a:lnTo>
                  <a:pt x="3533913" y="275119"/>
                </a:lnTo>
                <a:lnTo>
                  <a:pt x="3532554" y="273758"/>
                </a:lnTo>
                <a:lnTo>
                  <a:pt x="3531421" y="272851"/>
                </a:lnTo>
                <a:lnTo>
                  <a:pt x="3530061" y="271717"/>
                </a:lnTo>
                <a:lnTo>
                  <a:pt x="3528475" y="271263"/>
                </a:lnTo>
                <a:lnTo>
                  <a:pt x="3526889" y="271037"/>
                </a:lnTo>
                <a:lnTo>
                  <a:pt x="3523490" y="270583"/>
                </a:lnTo>
                <a:lnTo>
                  <a:pt x="3519637" y="270583"/>
                </a:lnTo>
                <a:lnTo>
                  <a:pt x="3516238" y="270129"/>
                </a:lnTo>
                <a:lnTo>
                  <a:pt x="3514879" y="269903"/>
                </a:lnTo>
                <a:lnTo>
                  <a:pt x="3513293" y="269222"/>
                </a:lnTo>
                <a:lnTo>
                  <a:pt x="3511027" y="268315"/>
                </a:lnTo>
                <a:lnTo>
                  <a:pt x="3509440" y="267181"/>
                </a:lnTo>
                <a:lnTo>
                  <a:pt x="3507628" y="265820"/>
                </a:lnTo>
                <a:lnTo>
                  <a:pt x="3506721" y="263779"/>
                </a:lnTo>
                <a:lnTo>
                  <a:pt x="3505815" y="261964"/>
                </a:lnTo>
                <a:lnTo>
                  <a:pt x="3505588" y="259469"/>
                </a:lnTo>
                <a:lnTo>
                  <a:pt x="3505815" y="256748"/>
                </a:lnTo>
                <a:lnTo>
                  <a:pt x="3506948" y="253345"/>
                </a:lnTo>
                <a:lnTo>
                  <a:pt x="3508534" y="249717"/>
                </a:lnTo>
                <a:lnTo>
                  <a:pt x="3510800" y="245634"/>
                </a:lnTo>
                <a:lnTo>
                  <a:pt x="3513972" y="240871"/>
                </a:lnTo>
                <a:lnTo>
                  <a:pt x="3518051" y="235654"/>
                </a:lnTo>
                <a:lnTo>
                  <a:pt x="3523036" y="229757"/>
                </a:lnTo>
                <a:lnTo>
                  <a:pt x="3528701" y="223180"/>
                </a:lnTo>
                <a:lnTo>
                  <a:pt x="3535273" y="215922"/>
                </a:lnTo>
                <a:lnTo>
                  <a:pt x="3543204" y="207983"/>
                </a:lnTo>
                <a:lnTo>
                  <a:pt x="3544110" y="207076"/>
                </a:lnTo>
                <a:lnTo>
                  <a:pt x="3544563" y="205942"/>
                </a:lnTo>
                <a:lnTo>
                  <a:pt x="3544790" y="204581"/>
                </a:lnTo>
                <a:lnTo>
                  <a:pt x="3545016" y="203220"/>
                </a:lnTo>
                <a:lnTo>
                  <a:pt x="3544790" y="201406"/>
                </a:lnTo>
                <a:lnTo>
                  <a:pt x="3544790" y="199818"/>
                </a:lnTo>
                <a:lnTo>
                  <a:pt x="3543884" y="196189"/>
                </a:lnTo>
                <a:lnTo>
                  <a:pt x="3542524" y="192787"/>
                </a:lnTo>
                <a:lnTo>
                  <a:pt x="3541391" y="189158"/>
                </a:lnTo>
                <a:lnTo>
                  <a:pt x="3539125" y="183034"/>
                </a:lnTo>
                <a:lnTo>
                  <a:pt x="3538672" y="180086"/>
                </a:lnTo>
                <a:lnTo>
                  <a:pt x="3538218" y="176910"/>
                </a:lnTo>
                <a:lnTo>
                  <a:pt x="3538672" y="173055"/>
                </a:lnTo>
                <a:lnTo>
                  <a:pt x="3539352" y="168972"/>
                </a:lnTo>
                <a:lnTo>
                  <a:pt x="3540258" y="164663"/>
                </a:lnTo>
                <a:lnTo>
                  <a:pt x="3541618" y="160126"/>
                </a:lnTo>
                <a:lnTo>
                  <a:pt x="3544790" y="150600"/>
                </a:lnTo>
                <a:lnTo>
                  <a:pt x="3552041" y="130414"/>
                </a:lnTo>
                <a:lnTo>
                  <a:pt x="3555213" y="120661"/>
                </a:lnTo>
                <a:lnTo>
                  <a:pt x="3556573" y="116125"/>
                </a:lnTo>
                <a:lnTo>
                  <a:pt x="3557706" y="111589"/>
                </a:lnTo>
                <a:lnTo>
                  <a:pt x="3559292" y="103877"/>
                </a:lnTo>
                <a:lnTo>
                  <a:pt x="3560425" y="98661"/>
                </a:lnTo>
                <a:lnTo>
                  <a:pt x="3560652" y="96620"/>
                </a:lnTo>
                <a:lnTo>
                  <a:pt x="3560652" y="95259"/>
                </a:lnTo>
                <a:lnTo>
                  <a:pt x="3560425" y="93898"/>
                </a:lnTo>
                <a:lnTo>
                  <a:pt x="3560199" y="93217"/>
                </a:lnTo>
                <a:lnTo>
                  <a:pt x="3559745" y="92537"/>
                </a:lnTo>
                <a:lnTo>
                  <a:pt x="3558839" y="92310"/>
                </a:lnTo>
                <a:lnTo>
                  <a:pt x="3557933" y="92083"/>
                </a:lnTo>
                <a:lnTo>
                  <a:pt x="3556800" y="91857"/>
                </a:lnTo>
                <a:lnTo>
                  <a:pt x="3553854" y="91857"/>
                </a:lnTo>
                <a:lnTo>
                  <a:pt x="3550002" y="91403"/>
                </a:lnTo>
                <a:lnTo>
                  <a:pt x="3548642" y="91176"/>
                </a:lnTo>
                <a:lnTo>
                  <a:pt x="3547282" y="90722"/>
                </a:lnTo>
                <a:lnTo>
                  <a:pt x="3546149" y="90496"/>
                </a:lnTo>
                <a:lnTo>
                  <a:pt x="3545243" y="89815"/>
                </a:lnTo>
                <a:lnTo>
                  <a:pt x="3544337" y="88908"/>
                </a:lnTo>
                <a:lnTo>
                  <a:pt x="3543884" y="88001"/>
                </a:lnTo>
                <a:lnTo>
                  <a:pt x="3543430" y="86867"/>
                </a:lnTo>
                <a:lnTo>
                  <a:pt x="3543430" y="85279"/>
                </a:lnTo>
                <a:lnTo>
                  <a:pt x="3543884" y="83465"/>
                </a:lnTo>
                <a:lnTo>
                  <a:pt x="3544563" y="81650"/>
                </a:lnTo>
                <a:lnTo>
                  <a:pt x="3545696" y="79155"/>
                </a:lnTo>
                <a:lnTo>
                  <a:pt x="3547282" y="76660"/>
                </a:lnTo>
                <a:lnTo>
                  <a:pt x="3549322" y="73712"/>
                </a:lnTo>
                <a:lnTo>
                  <a:pt x="3552041" y="70083"/>
                </a:lnTo>
                <a:lnTo>
                  <a:pt x="3554987" y="66454"/>
                </a:lnTo>
                <a:lnTo>
                  <a:pt x="3558612" y="62371"/>
                </a:lnTo>
                <a:lnTo>
                  <a:pt x="3562691" y="58289"/>
                </a:lnTo>
                <a:lnTo>
                  <a:pt x="3566770" y="54433"/>
                </a:lnTo>
                <a:lnTo>
                  <a:pt x="3571529" y="50804"/>
                </a:lnTo>
                <a:lnTo>
                  <a:pt x="3576287" y="47402"/>
                </a:lnTo>
                <a:lnTo>
                  <a:pt x="3581499" y="44226"/>
                </a:lnTo>
                <a:lnTo>
                  <a:pt x="3586937" y="41051"/>
                </a:lnTo>
                <a:lnTo>
                  <a:pt x="3592829" y="38103"/>
                </a:lnTo>
                <a:lnTo>
                  <a:pt x="3598947" y="35381"/>
                </a:lnTo>
                <a:lnTo>
                  <a:pt x="3605518" y="32886"/>
                </a:lnTo>
                <a:lnTo>
                  <a:pt x="3612316" y="30164"/>
                </a:lnTo>
                <a:lnTo>
                  <a:pt x="3619794" y="27896"/>
                </a:lnTo>
                <a:lnTo>
                  <a:pt x="3627725" y="25628"/>
                </a:lnTo>
                <a:lnTo>
                  <a:pt x="3636109" y="23360"/>
                </a:lnTo>
                <a:lnTo>
                  <a:pt x="3644947" y="21092"/>
                </a:lnTo>
                <a:lnTo>
                  <a:pt x="3664208" y="16329"/>
                </a:lnTo>
                <a:lnTo>
                  <a:pt x="3674405" y="14287"/>
                </a:lnTo>
                <a:lnTo>
                  <a:pt x="3684148" y="12927"/>
                </a:lnTo>
                <a:lnTo>
                  <a:pt x="3694119" y="11566"/>
                </a:lnTo>
                <a:lnTo>
                  <a:pt x="3703863" y="11112"/>
                </a:lnTo>
                <a:lnTo>
                  <a:pt x="3713380" y="11112"/>
                </a:lnTo>
                <a:lnTo>
                  <a:pt x="3722897" y="11566"/>
                </a:lnTo>
                <a:lnTo>
                  <a:pt x="3731961" y="12927"/>
                </a:lnTo>
                <a:lnTo>
                  <a:pt x="3741251" y="14287"/>
                </a:lnTo>
                <a:lnTo>
                  <a:pt x="3750089" y="16556"/>
                </a:lnTo>
                <a:lnTo>
                  <a:pt x="3759153" y="19277"/>
                </a:lnTo>
                <a:lnTo>
                  <a:pt x="3767764" y="22453"/>
                </a:lnTo>
                <a:lnTo>
                  <a:pt x="3776148" y="26535"/>
                </a:lnTo>
                <a:lnTo>
                  <a:pt x="3784532" y="31071"/>
                </a:lnTo>
                <a:lnTo>
                  <a:pt x="3792689" y="35834"/>
                </a:lnTo>
                <a:lnTo>
                  <a:pt x="3800847" y="41731"/>
                </a:lnTo>
                <a:lnTo>
                  <a:pt x="3808778" y="47855"/>
                </a:lnTo>
                <a:lnTo>
                  <a:pt x="3812857" y="51258"/>
                </a:lnTo>
                <a:lnTo>
                  <a:pt x="3816256" y="54886"/>
                </a:lnTo>
                <a:lnTo>
                  <a:pt x="3819428" y="58289"/>
                </a:lnTo>
                <a:lnTo>
                  <a:pt x="3822827" y="61918"/>
                </a:lnTo>
                <a:lnTo>
                  <a:pt x="3825546" y="65773"/>
                </a:lnTo>
                <a:lnTo>
                  <a:pt x="3828039" y="69402"/>
                </a:lnTo>
                <a:lnTo>
                  <a:pt x="3830532" y="73031"/>
                </a:lnTo>
                <a:lnTo>
                  <a:pt x="3832344" y="77114"/>
                </a:lnTo>
                <a:lnTo>
                  <a:pt x="3834384" y="80743"/>
                </a:lnTo>
                <a:lnTo>
                  <a:pt x="3836196" y="84825"/>
                </a:lnTo>
                <a:lnTo>
                  <a:pt x="3837783" y="88681"/>
                </a:lnTo>
                <a:lnTo>
                  <a:pt x="3839142" y="92764"/>
                </a:lnTo>
                <a:lnTo>
                  <a:pt x="3840275" y="96620"/>
                </a:lnTo>
                <a:lnTo>
                  <a:pt x="3841408" y="100702"/>
                </a:lnTo>
                <a:lnTo>
                  <a:pt x="3842994" y="108640"/>
                </a:lnTo>
                <a:lnTo>
                  <a:pt x="3844354" y="116352"/>
                </a:lnTo>
                <a:lnTo>
                  <a:pt x="3845034" y="124064"/>
                </a:lnTo>
                <a:lnTo>
                  <a:pt x="3845487" y="131095"/>
                </a:lnTo>
                <a:lnTo>
                  <a:pt x="3845487" y="138126"/>
                </a:lnTo>
                <a:lnTo>
                  <a:pt x="3845487" y="144477"/>
                </a:lnTo>
                <a:lnTo>
                  <a:pt x="3845260" y="150827"/>
                </a:lnTo>
                <a:lnTo>
                  <a:pt x="3844581" y="161260"/>
                </a:lnTo>
                <a:lnTo>
                  <a:pt x="3845260" y="196416"/>
                </a:lnTo>
                <a:lnTo>
                  <a:pt x="3845714" y="225221"/>
                </a:lnTo>
                <a:lnTo>
                  <a:pt x="3845940" y="247675"/>
                </a:lnTo>
                <a:lnTo>
                  <a:pt x="3845940" y="261284"/>
                </a:lnTo>
                <a:lnTo>
                  <a:pt x="3846620" y="271263"/>
                </a:lnTo>
                <a:lnTo>
                  <a:pt x="3847526" y="280563"/>
                </a:lnTo>
                <a:lnTo>
                  <a:pt x="3849113" y="290996"/>
                </a:lnTo>
                <a:lnTo>
                  <a:pt x="3849339" y="292357"/>
                </a:lnTo>
                <a:lnTo>
                  <a:pt x="3850019" y="293718"/>
                </a:lnTo>
                <a:lnTo>
                  <a:pt x="3850699" y="294852"/>
                </a:lnTo>
                <a:lnTo>
                  <a:pt x="3851832" y="295759"/>
                </a:lnTo>
                <a:lnTo>
                  <a:pt x="3852965" y="296893"/>
                </a:lnTo>
                <a:lnTo>
                  <a:pt x="3854324" y="297573"/>
                </a:lnTo>
                <a:lnTo>
                  <a:pt x="3855911" y="298027"/>
                </a:lnTo>
                <a:lnTo>
                  <a:pt x="3857723" y="298934"/>
                </a:lnTo>
                <a:lnTo>
                  <a:pt x="3861349" y="299615"/>
                </a:lnTo>
                <a:lnTo>
                  <a:pt x="3865654" y="300068"/>
                </a:lnTo>
                <a:lnTo>
                  <a:pt x="3870640" y="300295"/>
                </a:lnTo>
                <a:lnTo>
                  <a:pt x="3875625" y="300295"/>
                </a:lnTo>
                <a:lnTo>
                  <a:pt x="3886502" y="300068"/>
                </a:lnTo>
                <a:lnTo>
                  <a:pt x="3897605" y="299842"/>
                </a:lnTo>
                <a:lnTo>
                  <a:pt x="3903270" y="299842"/>
                </a:lnTo>
                <a:lnTo>
                  <a:pt x="3908482" y="300068"/>
                </a:lnTo>
                <a:lnTo>
                  <a:pt x="3913693" y="300522"/>
                </a:lnTo>
                <a:lnTo>
                  <a:pt x="3918452" y="301656"/>
                </a:lnTo>
                <a:lnTo>
                  <a:pt x="3928649" y="303697"/>
                </a:lnTo>
                <a:lnTo>
                  <a:pt x="3940432" y="307099"/>
                </a:lnTo>
                <a:lnTo>
                  <a:pt x="3953348" y="310728"/>
                </a:lnTo>
                <a:lnTo>
                  <a:pt x="3959920" y="312997"/>
                </a:lnTo>
                <a:lnTo>
                  <a:pt x="3966718" y="315265"/>
                </a:lnTo>
                <a:lnTo>
                  <a:pt x="3973062" y="317760"/>
                </a:lnTo>
                <a:lnTo>
                  <a:pt x="3979407" y="320254"/>
                </a:lnTo>
                <a:lnTo>
                  <a:pt x="3985299" y="323203"/>
                </a:lnTo>
                <a:lnTo>
                  <a:pt x="3990737" y="325925"/>
                </a:lnTo>
                <a:lnTo>
                  <a:pt x="3995722" y="329100"/>
                </a:lnTo>
                <a:lnTo>
                  <a:pt x="4000028" y="332049"/>
                </a:lnTo>
                <a:lnTo>
                  <a:pt x="4002067" y="333863"/>
                </a:lnTo>
                <a:lnTo>
                  <a:pt x="4003880" y="335451"/>
                </a:lnTo>
                <a:lnTo>
                  <a:pt x="4005240" y="337265"/>
                </a:lnTo>
                <a:lnTo>
                  <a:pt x="4006826" y="339080"/>
                </a:lnTo>
                <a:lnTo>
                  <a:pt x="4012038" y="346111"/>
                </a:lnTo>
                <a:lnTo>
                  <a:pt x="4018156" y="353822"/>
                </a:lnTo>
                <a:lnTo>
                  <a:pt x="4032885" y="371287"/>
                </a:lnTo>
                <a:lnTo>
                  <a:pt x="4041269" y="381266"/>
                </a:lnTo>
                <a:lnTo>
                  <a:pt x="4050333" y="392607"/>
                </a:lnTo>
                <a:lnTo>
                  <a:pt x="4060303" y="405308"/>
                </a:lnTo>
                <a:lnTo>
                  <a:pt x="4070953" y="419371"/>
                </a:lnTo>
                <a:lnTo>
                  <a:pt x="4076618" y="427536"/>
                </a:lnTo>
                <a:lnTo>
                  <a:pt x="4082736" y="437062"/>
                </a:lnTo>
                <a:lnTo>
                  <a:pt x="4088855" y="447722"/>
                </a:lnTo>
                <a:lnTo>
                  <a:pt x="4094973" y="459289"/>
                </a:lnTo>
                <a:lnTo>
                  <a:pt x="4101544" y="471990"/>
                </a:lnTo>
                <a:lnTo>
                  <a:pt x="4107889" y="485372"/>
                </a:lnTo>
                <a:lnTo>
                  <a:pt x="4114007" y="499434"/>
                </a:lnTo>
                <a:lnTo>
                  <a:pt x="4120352" y="514404"/>
                </a:lnTo>
                <a:lnTo>
                  <a:pt x="4126470" y="529827"/>
                </a:lnTo>
                <a:lnTo>
                  <a:pt x="4132135" y="545704"/>
                </a:lnTo>
                <a:lnTo>
                  <a:pt x="4137800" y="561807"/>
                </a:lnTo>
                <a:lnTo>
                  <a:pt x="4143012" y="578138"/>
                </a:lnTo>
                <a:lnTo>
                  <a:pt x="4147770" y="594468"/>
                </a:lnTo>
                <a:lnTo>
                  <a:pt x="4152302" y="611025"/>
                </a:lnTo>
                <a:lnTo>
                  <a:pt x="4155928" y="627582"/>
                </a:lnTo>
                <a:lnTo>
                  <a:pt x="4159100" y="643686"/>
                </a:lnTo>
                <a:lnTo>
                  <a:pt x="4164992" y="674078"/>
                </a:lnTo>
                <a:lnTo>
                  <a:pt x="4167711" y="687914"/>
                </a:lnTo>
                <a:lnTo>
                  <a:pt x="4170657" y="701296"/>
                </a:lnTo>
                <a:lnTo>
                  <a:pt x="4173603" y="713997"/>
                </a:lnTo>
                <a:lnTo>
                  <a:pt x="4176549" y="726018"/>
                </a:lnTo>
                <a:lnTo>
                  <a:pt x="4179721" y="737358"/>
                </a:lnTo>
                <a:lnTo>
                  <a:pt x="4183120" y="748245"/>
                </a:lnTo>
                <a:lnTo>
                  <a:pt x="4186746" y="758678"/>
                </a:lnTo>
                <a:lnTo>
                  <a:pt x="4190371" y="768658"/>
                </a:lnTo>
                <a:lnTo>
                  <a:pt x="4194450" y="778184"/>
                </a:lnTo>
                <a:lnTo>
                  <a:pt x="4198529" y="787483"/>
                </a:lnTo>
                <a:lnTo>
                  <a:pt x="4203061" y="796329"/>
                </a:lnTo>
                <a:lnTo>
                  <a:pt x="4207819" y="805175"/>
                </a:lnTo>
                <a:lnTo>
                  <a:pt x="4213031" y="813567"/>
                </a:lnTo>
                <a:lnTo>
                  <a:pt x="4218696" y="821958"/>
                </a:lnTo>
                <a:lnTo>
                  <a:pt x="4221415" y="826268"/>
                </a:lnTo>
                <a:lnTo>
                  <a:pt x="4224134" y="830350"/>
                </a:lnTo>
                <a:lnTo>
                  <a:pt x="4226627" y="834887"/>
                </a:lnTo>
                <a:lnTo>
                  <a:pt x="4228893" y="839196"/>
                </a:lnTo>
                <a:lnTo>
                  <a:pt x="4230932" y="843959"/>
                </a:lnTo>
                <a:lnTo>
                  <a:pt x="4233198" y="848495"/>
                </a:lnTo>
                <a:lnTo>
                  <a:pt x="4237051" y="857795"/>
                </a:lnTo>
                <a:lnTo>
                  <a:pt x="4239996" y="867321"/>
                </a:lnTo>
                <a:lnTo>
                  <a:pt x="4242716" y="876620"/>
                </a:lnTo>
                <a:lnTo>
                  <a:pt x="4244982" y="885692"/>
                </a:lnTo>
                <a:lnTo>
                  <a:pt x="4246794" y="894084"/>
                </a:lnTo>
                <a:lnTo>
                  <a:pt x="4248380" y="902249"/>
                </a:lnTo>
                <a:lnTo>
                  <a:pt x="4249514" y="909734"/>
                </a:lnTo>
                <a:lnTo>
                  <a:pt x="4250646" y="916538"/>
                </a:lnTo>
                <a:lnTo>
                  <a:pt x="4251100" y="922209"/>
                </a:lnTo>
                <a:lnTo>
                  <a:pt x="4251780" y="930374"/>
                </a:lnTo>
                <a:lnTo>
                  <a:pt x="4252006" y="933322"/>
                </a:lnTo>
                <a:lnTo>
                  <a:pt x="4352843" y="927879"/>
                </a:lnTo>
                <a:lnTo>
                  <a:pt x="4374596" y="841464"/>
                </a:lnTo>
                <a:lnTo>
                  <a:pt x="4391138" y="776370"/>
                </a:lnTo>
                <a:lnTo>
                  <a:pt x="4397483" y="750513"/>
                </a:lnTo>
                <a:lnTo>
                  <a:pt x="4402015" y="734183"/>
                </a:lnTo>
                <a:lnTo>
                  <a:pt x="4404734" y="724430"/>
                </a:lnTo>
                <a:lnTo>
                  <a:pt x="4406094" y="720348"/>
                </a:lnTo>
                <a:lnTo>
                  <a:pt x="4407680" y="716492"/>
                </a:lnTo>
                <a:lnTo>
                  <a:pt x="4409493" y="713316"/>
                </a:lnTo>
                <a:lnTo>
                  <a:pt x="4411079" y="710368"/>
                </a:lnTo>
                <a:lnTo>
                  <a:pt x="4413345" y="707646"/>
                </a:lnTo>
                <a:lnTo>
                  <a:pt x="4415611" y="705151"/>
                </a:lnTo>
                <a:lnTo>
                  <a:pt x="4418103" y="702883"/>
                </a:lnTo>
                <a:lnTo>
                  <a:pt x="4421049" y="700842"/>
                </a:lnTo>
                <a:lnTo>
                  <a:pt x="4424448" y="699027"/>
                </a:lnTo>
                <a:lnTo>
                  <a:pt x="4428300" y="697213"/>
                </a:lnTo>
                <a:lnTo>
                  <a:pt x="4432379" y="695398"/>
                </a:lnTo>
                <a:lnTo>
                  <a:pt x="4437138" y="693811"/>
                </a:lnTo>
                <a:lnTo>
                  <a:pt x="4448468" y="689955"/>
                </a:lnTo>
                <a:lnTo>
                  <a:pt x="4451640" y="689048"/>
                </a:lnTo>
                <a:lnTo>
                  <a:pt x="4454586" y="688594"/>
                </a:lnTo>
                <a:lnTo>
                  <a:pt x="4457305" y="687914"/>
                </a:lnTo>
                <a:lnTo>
                  <a:pt x="4459798" y="687687"/>
                </a:lnTo>
                <a:lnTo>
                  <a:pt x="4462290" y="687460"/>
                </a:lnTo>
                <a:lnTo>
                  <a:pt x="4464330" y="687687"/>
                </a:lnTo>
                <a:lnTo>
                  <a:pt x="4466369" y="687914"/>
                </a:lnTo>
                <a:lnTo>
                  <a:pt x="4468408" y="688821"/>
                </a:lnTo>
                <a:lnTo>
                  <a:pt x="4470221" y="689501"/>
                </a:lnTo>
                <a:lnTo>
                  <a:pt x="4471807" y="690409"/>
                </a:lnTo>
                <a:lnTo>
                  <a:pt x="4473167" y="691769"/>
                </a:lnTo>
                <a:lnTo>
                  <a:pt x="4474300" y="693130"/>
                </a:lnTo>
                <a:lnTo>
                  <a:pt x="4475660" y="694718"/>
                </a:lnTo>
                <a:lnTo>
                  <a:pt x="4476566" y="696759"/>
                </a:lnTo>
                <a:lnTo>
                  <a:pt x="4477246" y="699027"/>
                </a:lnTo>
                <a:lnTo>
                  <a:pt x="4477699" y="701069"/>
                </a:lnTo>
                <a:lnTo>
                  <a:pt x="4478379" y="703790"/>
                </a:lnTo>
                <a:lnTo>
                  <a:pt x="4478832" y="706512"/>
                </a:lnTo>
                <a:lnTo>
                  <a:pt x="4478832" y="709914"/>
                </a:lnTo>
                <a:lnTo>
                  <a:pt x="4478832" y="713090"/>
                </a:lnTo>
                <a:lnTo>
                  <a:pt x="4478379" y="720574"/>
                </a:lnTo>
                <a:lnTo>
                  <a:pt x="4477246" y="728740"/>
                </a:lnTo>
                <a:lnTo>
                  <a:pt x="4475660" y="738039"/>
                </a:lnTo>
                <a:lnTo>
                  <a:pt x="4473167" y="748472"/>
                </a:lnTo>
                <a:lnTo>
                  <a:pt x="4470221" y="760266"/>
                </a:lnTo>
                <a:lnTo>
                  <a:pt x="4466369" y="772514"/>
                </a:lnTo>
                <a:lnTo>
                  <a:pt x="4462743" y="785669"/>
                </a:lnTo>
                <a:lnTo>
                  <a:pt x="4458891" y="799051"/>
                </a:lnTo>
                <a:lnTo>
                  <a:pt x="4452093" y="825134"/>
                </a:lnTo>
                <a:lnTo>
                  <a:pt x="4445748" y="849856"/>
                </a:lnTo>
                <a:lnTo>
                  <a:pt x="4440537" y="872537"/>
                </a:lnTo>
                <a:lnTo>
                  <a:pt x="4436458" y="891816"/>
                </a:lnTo>
                <a:lnTo>
                  <a:pt x="4433286" y="906785"/>
                </a:lnTo>
                <a:lnTo>
                  <a:pt x="4430566" y="920167"/>
                </a:lnTo>
                <a:lnTo>
                  <a:pt x="4433965" y="919940"/>
                </a:lnTo>
                <a:lnTo>
                  <a:pt x="4444842" y="919714"/>
                </a:lnTo>
                <a:lnTo>
                  <a:pt x="4463197" y="918806"/>
                </a:lnTo>
                <a:lnTo>
                  <a:pt x="4489935" y="917446"/>
                </a:lnTo>
                <a:lnTo>
                  <a:pt x="4497413" y="917219"/>
                </a:lnTo>
                <a:lnTo>
                  <a:pt x="4503758" y="917219"/>
                </a:lnTo>
                <a:lnTo>
                  <a:pt x="4509423" y="917446"/>
                </a:lnTo>
                <a:lnTo>
                  <a:pt x="4514408" y="917899"/>
                </a:lnTo>
                <a:lnTo>
                  <a:pt x="4518713" y="918806"/>
                </a:lnTo>
                <a:lnTo>
                  <a:pt x="4522112" y="920167"/>
                </a:lnTo>
                <a:lnTo>
                  <a:pt x="4523699" y="920621"/>
                </a:lnTo>
                <a:lnTo>
                  <a:pt x="4524832" y="921755"/>
                </a:lnTo>
                <a:lnTo>
                  <a:pt x="4525965" y="922435"/>
                </a:lnTo>
                <a:lnTo>
                  <a:pt x="4526871" y="923343"/>
                </a:lnTo>
                <a:lnTo>
                  <a:pt x="4527551" y="924477"/>
                </a:lnTo>
                <a:lnTo>
                  <a:pt x="4528004" y="925384"/>
                </a:lnTo>
                <a:lnTo>
                  <a:pt x="4528684" y="926518"/>
                </a:lnTo>
                <a:lnTo>
                  <a:pt x="4528910" y="927879"/>
                </a:lnTo>
                <a:lnTo>
                  <a:pt x="4529137" y="929013"/>
                </a:lnTo>
                <a:lnTo>
                  <a:pt x="4528910" y="930601"/>
                </a:lnTo>
                <a:lnTo>
                  <a:pt x="4528231" y="933549"/>
                </a:lnTo>
                <a:lnTo>
                  <a:pt x="4527324" y="936951"/>
                </a:lnTo>
                <a:lnTo>
                  <a:pt x="4525511" y="940580"/>
                </a:lnTo>
                <a:lnTo>
                  <a:pt x="4523699" y="944436"/>
                </a:lnTo>
                <a:lnTo>
                  <a:pt x="4520979" y="948745"/>
                </a:lnTo>
                <a:lnTo>
                  <a:pt x="4515314" y="957137"/>
                </a:lnTo>
                <a:lnTo>
                  <a:pt x="4512595" y="960766"/>
                </a:lnTo>
                <a:lnTo>
                  <a:pt x="4509650" y="964395"/>
                </a:lnTo>
                <a:lnTo>
                  <a:pt x="4506704" y="967571"/>
                </a:lnTo>
                <a:lnTo>
                  <a:pt x="4503984" y="970519"/>
                </a:lnTo>
                <a:lnTo>
                  <a:pt x="4501265" y="973241"/>
                </a:lnTo>
                <a:lnTo>
                  <a:pt x="4498320" y="975736"/>
                </a:lnTo>
                <a:lnTo>
                  <a:pt x="4495374" y="977777"/>
                </a:lnTo>
                <a:lnTo>
                  <a:pt x="4492428" y="979592"/>
                </a:lnTo>
                <a:lnTo>
                  <a:pt x="4489256" y="981179"/>
                </a:lnTo>
                <a:lnTo>
                  <a:pt x="4486083" y="982313"/>
                </a:lnTo>
                <a:lnTo>
                  <a:pt x="4482684" y="983447"/>
                </a:lnTo>
                <a:lnTo>
                  <a:pt x="4479285" y="984128"/>
                </a:lnTo>
                <a:lnTo>
                  <a:pt x="4475660" y="984581"/>
                </a:lnTo>
                <a:lnTo>
                  <a:pt x="4471581" y="984808"/>
                </a:lnTo>
                <a:lnTo>
                  <a:pt x="4407453" y="984808"/>
                </a:lnTo>
                <a:lnTo>
                  <a:pt x="4406094" y="987076"/>
                </a:lnTo>
                <a:lnTo>
                  <a:pt x="4404281" y="991159"/>
                </a:lnTo>
                <a:lnTo>
                  <a:pt x="4401335" y="997736"/>
                </a:lnTo>
                <a:lnTo>
                  <a:pt x="4396803" y="1007716"/>
                </a:lnTo>
                <a:lnTo>
                  <a:pt x="4390912" y="1021778"/>
                </a:lnTo>
                <a:lnTo>
                  <a:pt x="4383207" y="1040603"/>
                </a:lnTo>
                <a:lnTo>
                  <a:pt x="4373463" y="1065099"/>
                </a:lnTo>
                <a:lnTo>
                  <a:pt x="4368025" y="1079842"/>
                </a:lnTo>
                <a:lnTo>
                  <a:pt x="4361907" y="1096852"/>
                </a:lnTo>
                <a:lnTo>
                  <a:pt x="4347631" y="1136544"/>
                </a:lnTo>
                <a:lnTo>
                  <a:pt x="4339473" y="1158318"/>
                </a:lnTo>
                <a:lnTo>
                  <a:pt x="4330636" y="1180772"/>
                </a:lnTo>
                <a:lnTo>
                  <a:pt x="4325878" y="1192566"/>
                </a:lnTo>
                <a:lnTo>
                  <a:pt x="4321119" y="1204134"/>
                </a:lnTo>
                <a:lnTo>
                  <a:pt x="4315907" y="1215701"/>
                </a:lnTo>
                <a:lnTo>
                  <a:pt x="4310922" y="1227495"/>
                </a:lnTo>
                <a:lnTo>
                  <a:pt x="4305257" y="1239062"/>
                </a:lnTo>
                <a:lnTo>
                  <a:pt x="4299592" y="1250856"/>
                </a:lnTo>
                <a:lnTo>
                  <a:pt x="4293700" y="1262197"/>
                </a:lnTo>
                <a:lnTo>
                  <a:pt x="4287582" y="1273311"/>
                </a:lnTo>
                <a:lnTo>
                  <a:pt x="4281237" y="1284198"/>
                </a:lnTo>
                <a:lnTo>
                  <a:pt x="4274666" y="1295084"/>
                </a:lnTo>
                <a:lnTo>
                  <a:pt x="4267868" y="1305518"/>
                </a:lnTo>
                <a:lnTo>
                  <a:pt x="4260844" y="1315724"/>
                </a:lnTo>
                <a:lnTo>
                  <a:pt x="4253592" y="1325477"/>
                </a:lnTo>
                <a:lnTo>
                  <a:pt x="4246114" y="1334776"/>
                </a:lnTo>
                <a:lnTo>
                  <a:pt x="4238410" y="1343622"/>
                </a:lnTo>
                <a:lnTo>
                  <a:pt x="4230253" y="1352014"/>
                </a:lnTo>
                <a:lnTo>
                  <a:pt x="4226400" y="1355870"/>
                </a:lnTo>
                <a:lnTo>
                  <a:pt x="4222095" y="1359725"/>
                </a:lnTo>
                <a:lnTo>
                  <a:pt x="4218016" y="1363127"/>
                </a:lnTo>
                <a:lnTo>
                  <a:pt x="4213711" y="1366756"/>
                </a:lnTo>
                <a:lnTo>
                  <a:pt x="4209179" y="1370159"/>
                </a:lnTo>
                <a:lnTo>
                  <a:pt x="4204874" y="1373334"/>
                </a:lnTo>
                <a:lnTo>
                  <a:pt x="4200342" y="1376282"/>
                </a:lnTo>
                <a:lnTo>
                  <a:pt x="4195810" y="1379004"/>
                </a:lnTo>
                <a:lnTo>
                  <a:pt x="4190598" y="1381953"/>
                </a:lnTo>
                <a:lnTo>
                  <a:pt x="4185613" y="1384674"/>
                </a:lnTo>
                <a:lnTo>
                  <a:pt x="4180854" y="1387169"/>
                </a:lnTo>
                <a:lnTo>
                  <a:pt x="4176095" y="1389437"/>
                </a:lnTo>
                <a:lnTo>
                  <a:pt x="4171337" y="1391479"/>
                </a:lnTo>
                <a:lnTo>
                  <a:pt x="4166805" y="1392840"/>
                </a:lnTo>
                <a:lnTo>
                  <a:pt x="4162499" y="1394427"/>
                </a:lnTo>
                <a:lnTo>
                  <a:pt x="4157967" y="1395561"/>
                </a:lnTo>
                <a:lnTo>
                  <a:pt x="4153435" y="1396695"/>
                </a:lnTo>
                <a:lnTo>
                  <a:pt x="4149130" y="1397376"/>
                </a:lnTo>
                <a:lnTo>
                  <a:pt x="4144598" y="1397829"/>
                </a:lnTo>
                <a:lnTo>
                  <a:pt x="4140066" y="1398283"/>
                </a:lnTo>
                <a:lnTo>
                  <a:pt x="4135761" y="1398283"/>
                </a:lnTo>
                <a:lnTo>
                  <a:pt x="4131229" y="1398283"/>
                </a:lnTo>
                <a:lnTo>
                  <a:pt x="4126470" y="1398056"/>
                </a:lnTo>
                <a:lnTo>
                  <a:pt x="4121485" y="1397603"/>
                </a:lnTo>
                <a:lnTo>
                  <a:pt x="4099731" y="1395335"/>
                </a:lnTo>
                <a:lnTo>
                  <a:pt x="4074806" y="1392840"/>
                </a:lnTo>
                <a:lnTo>
                  <a:pt x="4027220" y="1388530"/>
                </a:lnTo>
                <a:lnTo>
                  <a:pt x="4022688" y="1387850"/>
                </a:lnTo>
                <a:lnTo>
                  <a:pt x="4019289" y="1387850"/>
                </a:lnTo>
                <a:lnTo>
                  <a:pt x="4016796" y="1388303"/>
                </a:lnTo>
                <a:lnTo>
                  <a:pt x="4014983" y="1388530"/>
                </a:lnTo>
                <a:lnTo>
                  <a:pt x="4014077" y="1389211"/>
                </a:lnTo>
                <a:lnTo>
                  <a:pt x="4013850" y="1389664"/>
                </a:lnTo>
                <a:lnTo>
                  <a:pt x="4013850" y="1390118"/>
                </a:lnTo>
                <a:lnTo>
                  <a:pt x="4014077" y="1391252"/>
                </a:lnTo>
                <a:lnTo>
                  <a:pt x="4014757" y="1392386"/>
                </a:lnTo>
                <a:lnTo>
                  <a:pt x="4015663" y="1393747"/>
                </a:lnTo>
                <a:lnTo>
                  <a:pt x="4017023" y="1394881"/>
                </a:lnTo>
                <a:lnTo>
                  <a:pt x="4020195" y="1397829"/>
                </a:lnTo>
                <a:lnTo>
                  <a:pt x="4023594" y="1400551"/>
                </a:lnTo>
                <a:lnTo>
                  <a:pt x="4026313" y="1403273"/>
                </a:lnTo>
                <a:lnTo>
                  <a:pt x="4027220" y="1404634"/>
                </a:lnTo>
                <a:lnTo>
                  <a:pt x="4027900" y="1406221"/>
                </a:lnTo>
                <a:lnTo>
                  <a:pt x="4028353" y="1408490"/>
                </a:lnTo>
                <a:lnTo>
                  <a:pt x="4028579" y="1410758"/>
                </a:lnTo>
                <a:lnTo>
                  <a:pt x="4028579" y="1413253"/>
                </a:lnTo>
                <a:lnTo>
                  <a:pt x="4028353" y="1415974"/>
                </a:lnTo>
                <a:lnTo>
                  <a:pt x="4027673" y="1421418"/>
                </a:lnTo>
                <a:lnTo>
                  <a:pt x="4026313" y="1426861"/>
                </a:lnTo>
                <a:lnTo>
                  <a:pt x="4024727" y="1432078"/>
                </a:lnTo>
                <a:lnTo>
                  <a:pt x="4023594" y="1434346"/>
                </a:lnTo>
                <a:lnTo>
                  <a:pt x="4022688" y="1436387"/>
                </a:lnTo>
                <a:lnTo>
                  <a:pt x="4021781" y="1437975"/>
                </a:lnTo>
                <a:lnTo>
                  <a:pt x="4020648" y="1439336"/>
                </a:lnTo>
                <a:lnTo>
                  <a:pt x="4018156" y="1441604"/>
                </a:lnTo>
                <a:lnTo>
                  <a:pt x="4015210" y="1443645"/>
                </a:lnTo>
                <a:lnTo>
                  <a:pt x="4012038" y="1445460"/>
                </a:lnTo>
                <a:lnTo>
                  <a:pt x="4008865" y="1447274"/>
                </a:lnTo>
                <a:lnTo>
                  <a:pt x="4003427" y="1449769"/>
                </a:lnTo>
                <a:lnTo>
                  <a:pt x="4001161" y="1450449"/>
                </a:lnTo>
                <a:lnTo>
                  <a:pt x="3999121" y="1573380"/>
                </a:lnTo>
                <a:lnTo>
                  <a:pt x="4012264" y="1573380"/>
                </a:lnTo>
                <a:lnTo>
                  <a:pt x="4011131" y="1772066"/>
                </a:lnTo>
                <a:lnTo>
                  <a:pt x="4011358" y="1776602"/>
                </a:lnTo>
                <a:lnTo>
                  <a:pt x="4011358" y="1780005"/>
                </a:lnTo>
                <a:lnTo>
                  <a:pt x="4011811" y="1782499"/>
                </a:lnTo>
                <a:lnTo>
                  <a:pt x="4012264" y="1784314"/>
                </a:lnTo>
                <a:lnTo>
                  <a:pt x="4012491" y="1785221"/>
                </a:lnTo>
                <a:lnTo>
                  <a:pt x="4012944" y="1786128"/>
                </a:lnTo>
                <a:lnTo>
                  <a:pt x="4013170" y="1786582"/>
                </a:lnTo>
                <a:lnTo>
                  <a:pt x="4020875" y="1787262"/>
                </a:lnTo>
                <a:lnTo>
                  <a:pt x="4041495" y="1789757"/>
                </a:lnTo>
                <a:lnTo>
                  <a:pt x="4050106" y="1790665"/>
                </a:lnTo>
                <a:lnTo>
                  <a:pt x="4062569" y="1792706"/>
                </a:lnTo>
                <a:lnTo>
                  <a:pt x="4078884" y="1795201"/>
                </a:lnTo>
                <a:lnTo>
                  <a:pt x="4098825" y="1798830"/>
                </a:lnTo>
                <a:lnTo>
                  <a:pt x="4121712" y="1803366"/>
                </a:lnTo>
                <a:lnTo>
                  <a:pt x="4147770" y="1809036"/>
                </a:lnTo>
                <a:lnTo>
                  <a:pt x="4161820" y="1812212"/>
                </a:lnTo>
                <a:lnTo>
                  <a:pt x="4176775" y="1816067"/>
                </a:lnTo>
                <a:lnTo>
                  <a:pt x="4192184" y="1819696"/>
                </a:lnTo>
                <a:lnTo>
                  <a:pt x="4208272" y="1824233"/>
                </a:lnTo>
                <a:lnTo>
                  <a:pt x="4216430" y="1826501"/>
                </a:lnTo>
                <a:lnTo>
                  <a:pt x="4224588" y="1828996"/>
                </a:lnTo>
                <a:lnTo>
                  <a:pt x="4232745" y="1831944"/>
                </a:lnTo>
                <a:lnTo>
                  <a:pt x="4240903" y="1834893"/>
                </a:lnTo>
                <a:lnTo>
                  <a:pt x="4249060" y="1838068"/>
                </a:lnTo>
                <a:lnTo>
                  <a:pt x="4257218" y="1841243"/>
                </a:lnTo>
                <a:lnTo>
                  <a:pt x="4265149" y="1844872"/>
                </a:lnTo>
                <a:lnTo>
                  <a:pt x="4273080" y="1848501"/>
                </a:lnTo>
                <a:lnTo>
                  <a:pt x="4288715" y="1855986"/>
                </a:lnTo>
                <a:lnTo>
                  <a:pt x="4303897" y="1863924"/>
                </a:lnTo>
                <a:lnTo>
                  <a:pt x="4318173" y="1871863"/>
                </a:lnTo>
                <a:lnTo>
                  <a:pt x="4332222" y="1879801"/>
                </a:lnTo>
                <a:lnTo>
                  <a:pt x="4344912" y="1887513"/>
                </a:lnTo>
                <a:lnTo>
                  <a:pt x="4356922" y="1894997"/>
                </a:lnTo>
                <a:lnTo>
                  <a:pt x="4367798" y="1901802"/>
                </a:lnTo>
                <a:lnTo>
                  <a:pt x="4377542" y="1908379"/>
                </a:lnTo>
                <a:lnTo>
                  <a:pt x="4392724" y="1918586"/>
                </a:lnTo>
                <a:lnTo>
                  <a:pt x="4401788" y="1924709"/>
                </a:lnTo>
                <a:lnTo>
                  <a:pt x="4406094" y="1927658"/>
                </a:lnTo>
                <a:lnTo>
                  <a:pt x="4409719" y="1930833"/>
                </a:lnTo>
                <a:lnTo>
                  <a:pt x="4412665" y="1933555"/>
                </a:lnTo>
                <a:lnTo>
                  <a:pt x="4414704" y="1936277"/>
                </a:lnTo>
                <a:lnTo>
                  <a:pt x="4416064" y="1938545"/>
                </a:lnTo>
                <a:lnTo>
                  <a:pt x="4416291" y="1939225"/>
                </a:lnTo>
                <a:lnTo>
                  <a:pt x="4416517" y="1940359"/>
                </a:lnTo>
                <a:lnTo>
                  <a:pt x="4416291" y="1940813"/>
                </a:lnTo>
                <a:lnTo>
                  <a:pt x="4416064" y="1941267"/>
                </a:lnTo>
                <a:lnTo>
                  <a:pt x="4415611" y="1941493"/>
                </a:lnTo>
                <a:lnTo>
                  <a:pt x="4414931" y="1941720"/>
                </a:lnTo>
                <a:lnTo>
                  <a:pt x="4413118" y="1941720"/>
                </a:lnTo>
                <a:lnTo>
                  <a:pt x="4410852" y="1942174"/>
                </a:lnTo>
                <a:lnTo>
                  <a:pt x="4408586" y="1942854"/>
                </a:lnTo>
                <a:lnTo>
                  <a:pt x="4407227" y="1943535"/>
                </a:lnTo>
                <a:lnTo>
                  <a:pt x="4406773" y="1943988"/>
                </a:lnTo>
                <a:lnTo>
                  <a:pt x="4406094" y="1944669"/>
                </a:lnTo>
                <a:lnTo>
                  <a:pt x="4406094" y="1945349"/>
                </a:lnTo>
                <a:lnTo>
                  <a:pt x="4406547" y="1946030"/>
                </a:lnTo>
                <a:lnTo>
                  <a:pt x="4407227" y="1946710"/>
                </a:lnTo>
                <a:lnTo>
                  <a:pt x="4408360" y="1947844"/>
                </a:lnTo>
                <a:lnTo>
                  <a:pt x="4409946" y="1948751"/>
                </a:lnTo>
                <a:lnTo>
                  <a:pt x="4411985" y="1949659"/>
                </a:lnTo>
                <a:lnTo>
                  <a:pt x="4414478" y="1951019"/>
                </a:lnTo>
                <a:lnTo>
                  <a:pt x="4416517" y="1952153"/>
                </a:lnTo>
                <a:lnTo>
                  <a:pt x="4418783" y="1953968"/>
                </a:lnTo>
                <a:lnTo>
                  <a:pt x="4421049" y="1955782"/>
                </a:lnTo>
                <a:lnTo>
                  <a:pt x="4425581" y="1959638"/>
                </a:lnTo>
                <a:lnTo>
                  <a:pt x="4429433" y="1964174"/>
                </a:lnTo>
                <a:lnTo>
                  <a:pt x="4433286" y="1969164"/>
                </a:lnTo>
                <a:lnTo>
                  <a:pt x="4436684" y="1973927"/>
                </a:lnTo>
                <a:lnTo>
                  <a:pt x="4439630" y="1979144"/>
                </a:lnTo>
                <a:lnTo>
                  <a:pt x="4441896" y="1984360"/>
                </a:lnTo>
                <a:lnTo>
                  <a:pt x="4442576" y="1987082"/>
                </a:lnTo>
                <a:lnTo>
                  <a:pt x="4443256" y="1990484"/>
                </a:lnTo>
                <a:lnTo>
                  <a:pt x="4443936" y="1993660"/>
                </a:lnTo>
                <a:lnTo>
                  <a:pt x="4443936" y="1997289"/>
                </a:lnTo>
                <a:lnTo>
                  <a:pt x="4443936" y="2000918"/>
                </a:lnTo>
                <a:lnTo>
                  <a:pt x="4443709" y="2004773"/>
                </a:lnTo>
                <a:lnTo>
                  <a:pt x="4443029" y="2008402"/>
                </a:lnTo>
                <a:lnTo>
                  <a:pt x="4442350" y="2012258"/>
                </a:lnTo>
                <a:lnTo>
                  <a:pt x="4441443" y="2015887"/>
                </a:lnTo>
                <a:lnTo>
                  <a:pt x="4440310" y="2019743"/>
                </a:lnTo>
                <a:lnTo>
                  <a:pt x="4438950" y="2023145"/>
                </a:lnTo>
                <a:lnTo>
                  <a:pt x="4437364" y="2026094"/>
                </a:lnTo>
                <a:lnTo>
                  <a:pt x="4435778" y="2029042"/>
                </a:lnTo>
                <a:lnTo>
                  <a:pt x="4433739" y="2031537"/>
                </a:lnTo>
                <a:lnTo>
                  <a:pt x="4431473" y="2033578"/>
                </a:lnTo>
                <a:lnTo>
                  <a:pt x="4429207" y="2035393"/>
                </a:lnTo>
                <a:lnTo>
                  <a:pt x="4426034" y="2036527"/>
                </a:lnTo>
                <a:lnTo>
                  <a:pt x="4422635" y="2037888"/>
                </a:lnTo>
                <a:lnTo>
                  <a:pt x="4419010" y="2038568"/>
                </a:lnTo>
                <a:lnTo>
                  <a:pt x="4415837" y="2039022"/>
                </a:lnTo>
                <a:lnTo>
                  <a:pt x="4412438" y="2039249"/>
                </a:lnTo>
                <a:lnTo>
                  <a:pt x="4409493" y="2039249"/>
                </a:lnTo>
                <a:lnTo>
                  <a:pt x="4404507" y="2039249"/>
                </a:lnTo>
                <a:lnTo>
                  <a:pt x="4402695" y="2038795"/>
                </a:lnTo>
                <a:lnTo>
                  <a:pt x="4400655" y="2038114"/>
                </a:lnTo>
                <a:lnTo>
                  <a:pt x="4399069" y="2036754"/>
                </a:lnTo>
                <a:lnTo>
                  <a:pt x="4397256" y="2035393"/>
                </a:lnTo>
                <a:lnTo>
                  <a:pt x="4395897" y="2033805"/>
                </a:lnTo>
                <a:lnTo>
                  <a:pt x="4394764" y="2032217"/>
                </a:lnTo>
                <a:lnTo>
                  <a:pt x="4393857" y="2030857"/>
                </a:lnTo>
                <a:lnTo>
                  <a:pt x="4393631" y="2029496"/>
                </a:lnTo>
                <a:lnTo>
                  <a:pt x="4393178" y="2027454"/>
                </a:lnTo>
                <a:lnTo>
                  <a:pt x="4392271" y="2025413"/>
                </a:lnTo>
                <a:lnTo>
                  <a:pt x="4391818" y="2024733"/>
                </a:lnTo>
                <a:lnTo>
                  <a:pt x="4391138" y="2023825"/>
                </a:lnTo>
                <a:lnTo>
                  <a:pt x="4390458" y="2023599"/>
                </a:lnTo>
                <a:lnTo>
                  <a:pt x="4389552" y="2023372"/>
                </a:lnTo>
                <a:lnTo>
                  <a:pt x="4388646" y="2023599"/>
                </a:lnTo>
                <a:lnTo>
                  <a:pt x="4387966" y="2024052"/>
                </a:lnTo>
                <a:lnTo>
                  <a:pt x="4387059" y="2024733"/>
                </a:lnTo>
                <a:lnTo>
                  <a:pt x="4386606" y="2025413"/>
                </a:lnTo>
                <a:lnTo>
                  <a:pt x="4385473" y="2027681"/>
                </a:lnTo>
                <a:lnTo>
                  <a:pt x="4384567" y="2030176"/>
                </a:lnTo>
                <a:lnTo>
                  <a:pt x="4384114" y="2031537"/>
                </a:lnTo>
                <a:lnTo>
                  <a:pt x="4383434" y="2032898"/>
                </a:lnTo>
                <a:lnTo>
                  <a:pt x="4381848" y="2034712"/>
                </a:lnTo>
                <a:lnTo>
                  <a:pt x="4380261" y="2036300"/>
                </a:lnTo>
                <a:lnTo>
                  <a:pt x="4379355" y="2036754"/>
                </a:lnTo>
                <a:lnTo>
                  <a:pt x="4378902" y="2036754"/>
                </a:lnTo>
                <a:lnTo>
                  <a:pt x="4367118" y="2036527"/>
                </a:lnTo>
                <a:lnTo>
                  <a:pt x="4365986" y="2036527"/>
                </a:lnTo>
                <a:lnTo>
                  <a:pt x="4363266" y="2036300"/>
                </a:lnTo>
                <a:lnTo>
                  <a:pt x="4359414" y="2035846"/>
                </a:lnTo>
                <a:lnTo>
                  <a:pt x="4357148" y="2034939"/>
                </a:lnTo>
                <a:lnTo>
                  <a:pt x="4354656" y="2034259"/>
                </a:lnTo>
                <a:lnTo>
                  <a:pt x="4352163" y="2033578"/>
                </a:lnTo>
                <a:lnTo>
                  <a:pt x="4349897" y="2032217"/>
                </a:lnTo>
                <a:lnTo>
                  <a:pt x="4347404" y="2030857"/>
                </a:lnTo>
                <a:lnTo>
                  <a:pt x="4344912" y="2028815"/>
                </a:lnTo>
                <a:lnTo>
                  <a:pt x="4343099" y="2026774"/>
                </a:lnTo>
                <a:lnTo>
                  <a:pt x="4341060" y="2024279"/>
                </a:lnTo>
                <a:lnTo>
                  <a:pt x="4339247" y="2021331"/>
                </a:lnTo>
                <a:lnTo>
                  <a:pt x="4338114" y="2018155"/>
                </a:lnTo>
                <a:lnTo>
                  <a:pt x="4336528" y="2012712"/>
                </a:lnTo>
                <a:lnTo>
                  <a:pt x="4335621" y="2006361"/>
                </a:lnTo>
                <a:lnTo>
                  <a:pt x="4334942" y="1998876"/>
                </a:lnTo>
                <a:lnTo>
                  <a:pt x="4334942" y="1995021"/>
                </a:lnTo>
                <a:lnTo>
                  <a:pt x="4334942" y="1991392"/>
                </a:lnTo>
                <a:lnTo>
                  <a:pt x="4335168" y="1987536"/>
                </a:lnTo>
                <a:lnTo>
                  <a:pt x="4335395" y="1983680"/>
                </a:lnTo>
                <a:lnTo>
                  <a:pt x="4336074" y="1980278"/>
                </a:lnTo>
                <a:lnTo>
                  <a:pt x="4336754" y="1976649"/>
                </a:lnTo>
                <a:lnTo>
                  <a:pt x="4337661" y="1973474"/>
                </a:lnTo>
                <a:lnTo>
                  <a:pt x="4338794" y="1970525"/>
                </a:lnTo>
                <a:lnTo>
                  <a:pt x="4340380" y="1967803"/>
                </a:lnTo>
                <a:lnTo>
                  <a:pt x="4341966" y="1965308"/>
                </a:lnTo>
                <a:lnTo>
                  <a:pt x="4344232" y="1962587"/>
                </a:lnTo>
                <a:lnTo>
                  <a:pt x="4346271" y="1959865"/>
                </a:lnTo>
                <a:lnTo>
                  <a:pt x="4348084" y="1957143"/>
                </a:lnTo>
                <a:lnTo>
                  <a:pt x="4349217" y="1954648"/>
                </a:lnTo>
                <a:lnTo>
                  <a:pt x="4350124" y="1952153"/>
                </a:lnTo>
                <a:lnTo>
                  <a:pt x="4351030" y="1949659"/>
                </a:lnTo>
                <a:lnTo>
                  <a:pt x="4351483" y="1947164"/>
                </a:lnTo>
                <a:lnTo>
                  <a:pt x="4351710" y="1945122"/>
                </a:lnTo>
                <a:lnTo>
                  <a:pt x="4351483" y="1942854"/>
                </a:lnTo>
                <a:lnTo>
                  <a:pt x="4351257" y="1940813"/>
                </a:lnTo>
                <a:lnTo>
                  <a:pt x="4350350" y="1938772"/>
                </a:lnTo>
                <a:lnTo>
                  <a:pt x="4349670" y="1936730"/>
                </a:lnTo>
                <a:lnTo>
                  <a:pt x="4348537" y="1935143"/>
                </a:lnTo>
                <a:lnTo>
                  <a:pt x="4347178" y="1933328"/>
                </a:lnTo>
                <a:lnTo>
                  <a:pt x="4345818" y="1931967"/>
                </a:lnTo>
                <a:lnTo>
                  <a:pt x="4344005" y="1930380"/>
                </a:lnTo>
                <a:lnTo>
                  <a:pt x="4338794" y="1927204"/>
                </a:lnTo>
                <a:lnTo>
                  <a:pt x="4331089" y="1922441"/>
                </a:lnTo>
                <a:lnTo>
                  <a:pt x="4320892" y="1916544"/>
                </a:lnTo>
                <a:lnTo>
                  <a:pt x="4308429" y="1909513"/>
                </a:lnTo>
                <a:lnTo>
                  <a:pt x="4293474" y="1901802"/>
                </a:lnTo>
                <a:lnTo>
                  <a:pt x="4276932" y="1893183"/>
                </a:lnTo>
                <a:lnTo>
                  <a:pt x="4258578" y="1884110"/>
                </a:lnTo>
                <a:lnTo>
                  <a:pt x="4238410" y="1874131"/>
                </a:lnTo>
                <a:lnTo>
                  <a:pt x="4227760" y="1869141"/>
                </a:lnTo>
                <a:lnTo>
                  <a:pt x="4216430" y="1864378"/>
                </a:lnTo>
                <a:lnTo>
                  <a:pt x="4204874" y="1859842"/>
                </a:lnTo>
                <a:lnTo>
                  <a:pt x="4192637" y="1855759"/>
                </a:lnTo>
                <a:lnTo>
                  <a:pt x="4180401" y="1851903"/>
                </a:lnTo>
                <a:lnTo>
                  <a:pt x="4168164" y="1848274"/>
                </a:lnTo>
                <a:lnTo>
                  <a:pt x="4155928" y="1844872"/>
                </a:lnTo>
                <a:lnTo>
                  <a:pt x="4144145" y="1841924"/>
                </a:lnTo>
                <a:lnTo>
                  <a:pt x="4132362" y="1839202"/>
                </a:lnTo>
                <a:lnTo>
                  <a:pt x="4121258" y="1836480"/>
                </a:lnTo>
                <a:lnTo>
                  <a:pt x="4101318" y="1832398"/>
                </a:lnTo>
                <a:lnTo>
                  <a:pt x="4084776" y="1829449"/>
                </a:lnTo>
                <a:lnTo>
                  <a:pt x="4078431" y="1828769"/>
                </a:lnTo>
                <a:lnTo>
                  <a:pt x="4073446" y="1827861"/>
                </a:lnTo>
                <a:lnTo>
                  <a:pt x="4069594" y="1827635"/>
                </a:lnTo>
                <a:lnTo>
                  <a:pt x="4065968" y="1827635"/>
                </a:lnTo>
                <a:lnTo>
                  <a:pt x="4063249" y="1827635"/>
                </a:lnTo>
                <a:lnTo>
                  <a:pt x="4060983" y="1828088"/>
                </a:lnTo>
                <a:lnTo>
                  <a:pt x="4059397" y="1828769"/>
                </a:lnTo>
                <a:lnTo>
                  <a:pt x="4057811" y="1829222"/>
                </a:lnTo>
                <a:lnTo>
                  <a:pt x="4056904" y="1829903"/>
                </a:lnTo>
                <a:lnTo>
                  <a:pt x="4056451" y="1830583"/>
                </a:lnTo>
                <a:lnTo>
                  <a:pt x="4055771" y="1831490"/>
                </a:lnTo>
                <a:lnTo>
                  <a:pt x="4055771" y="1832171"/>
                </a:lnTo>
                <a:lnTo>
                  <a:pt x="4056224" y="1833759"/>
                </a:lnTo>
                <a:lnTo>
                  <a:pt x="4056451" y="1834666"/>
                </a:lnTo>
                <a:lnTo>
                  <a:pt x="4056678" y="1835119"/>
                </a:lnTo>
                <a:lnTo>
                  <a:pt x="4065288" y="1843285"/>
                </a:lnTo>
                <a:lnTo>
                  <a:pt x="4079111" y="1856213"/>
                </a:lnTo>
                <a:lnTo>
                  <a:pt x="4102224" y="1877079"/>
                </a:lnTo>
                <a:lnTo>
                  <a:pt x="4105623" y="1880481"/>
                </a:lnTo>
                <a:lnTo>
                  <a:pt x="4109249" y="1883657"/>
                </a:lnTo>
                <a:lnTo>
                  <a:pt x="4112648" y="1887513"/>
                </a:lnTo>
                <a:lnTo>
                  <a:pt x="4115820" y="1891142"/>
                </a:lnTo>
                <a:lnTo>
                  <a:pt x="4122391" y="1898853"/>
                </a:lnTo>
                <a:lnTo>
                  <a:pt x="4128283" y="1907018"/>
                </a:lnTo>
                <a:lnTo>
                  <a:pt x="4133948" y="1915410"/>
                </a:lnTo>
                <a:lnTo>
                  <a:pt x="4139386" y="1924256"/>
                </a:lnTo>
                <a:lnTo>
                  <a:pt x="4144372" y="1932875"/>
                </a:lnTo>
                <a:lnTo>
                  <a:pt x="4149130" y="1941267"/>
                </a:lnTo>
                <a:lnTo>
                  <a:pt x="4153435" y="1949659"/>
                </a:lnTo>
                <a:lnTo>
                  <a:pt x="4157514" y="1957597"/>
                </a:lnTo>
                <a:lnTo>
                  <a:pt x="4164086" y="1972113"/>
                </a:lnTo>
                <a:lnTo>
                  <a:pt x="4169297" y="1983907"/>
                </a:lnTo>
                <a:lnTo>
                  <a:pt x="4173150" y="1992072"/>
                </a:lnTo>
                <a:lnTo>
                  <a:pt x="4174509" y="1995474"/>
                </a:lnTo>
                <a:lnTo>
                  <a:pt x="4175869" y="1998876"/>
                </a:lnTo>
                <a:lnTo>
                  <a:pt x="4178135" y="2005454"/>
                </a:lnTo>
                <a:lnTo>
                  <a:pt x="4179948" y="2011578"/>
                </a:lnTo>
                <a:lnTo>
                  <a:pt x="4181081" y="2014073"/>
                </a:lnTo>
                <a:lnTo>
                  <a:pt x="4181760" y="2016114"/>
                </a:lnTo>
                <a:lnTo>
                  <a:pt x="4182893" y="2017928"/>
                </a:lnTo>
                <a:lnTo>
                  <a:pt x="4184253" y="2019743"/>
                </a:lnTo>
                <a:lnTo>
                  <a:pt x="4185839" y="2021331"/>
                </a:lnTo>
                <a:lnTo>
                  <a:pt x="4188105" y="2022918"/>
                </a:lnTo>
                <a:lnTo>
                  <a:pt x="4190598" y="2024733"/>
                </a:lnTo>
                <a:lnTo>
                  <a:pt x="4193770" y="2026094"/>
                </a:lnTo>
                <a:lnTo>
                  <a:pt x="4197622" y="2027681"/>
                </a:lnTo>
                <a:lnTo>
                  <a:pt x="4202154" y="2029269"/>
                </a:lnTo>
                <a:lnTo>
                  <a:pt x="4204420" y="2030176"/>
                </a:lnTo>
                <a:lnTo>
                  <a:pt x="4206913" y="2031310"/>
                </a:lnTo>
                <a:lnTo>
                  <a:pt x="4209406" y="2032898"/>
                </a:lnTo>
                <a:lnTo>
                  <a:pt x="4211672" y="2034486"/>
                </a:lnTo>
                <a:lnTo>
                  <a:pt x="4213938" y="2036527"/>
                </a:lnTo>
                <a:lnTo>
                  <a:pt x="4216204" y="2038568"/>
                </a:lnTo>
                <a:lnTo>
                  <a:pt x="4218469" y="2041063"/>
                </a:lnTo>
                <a:lnTo>
                  <a:pt x="4220282" y="2043558"/>
                </a:lnTo>
                <a:lnTo>
                  <a:pt x="4222322" y="2046280"/>
                </a:lnTo>
                <a:lnTo>
                  <a:pt x="4224134" y="2049228"/>
                </a:lnTo>
                <a:lnTo>
                  <a:pt x="4225494" y="2052404"/>
                </a:lnTo>
                <a:lnTo>
                  <a:pt x="4226854" y="2055352"/>
                </a:lnTo>
                <a:lnTo>
                  <a:pt x="4227987" y="2058754"/>
                </a:lnTo>
                <a:lnTo>
                  <a:pt x="4229120" y="2062383"/>
                </a:lnTo>
                <a:lnTo>
                  <a:pt x="4229799" y="2065785"/>
                </a:lnTo>
                <a:lnTo>
                  <a:pt x="4230253" y="2069187"/>
                </a:lnTo>
                <a:lnTo>
                  <a:pt x="4230253" y="2073043"/>
                </a:lnTo>
                <a:lnTo>
                  <a:pt x="4230026" y="2076899"/>
                </a:lnTo>
                <a:lnTo>
                  <a:pt x="4229120" y="2081208"/>
                </a:lnTo>
                <a:lnTo>
                  <a:pt x="4227987" y="2085291"/>
                </a:lnTo>
                <a:lnTo>
                  <a:pt x="4226400" y="2089600"/>
                </a:lnTo>
                <a:lnTo>
                  <a:pt x="4224134" y="2093910"/>
                </a:lnTo>
                <a:lnTo>
                  <a:pt x="4221415" y="2097992"/>
                </a:lnTo>
                <a:lnTo>
                  <a:pt x="4218469" y="2102075"/>
                </a:lnTo>
                <a:lnTo>
                  <a:pt x="4214617" y="2105704"/>
                </a:lnTo>
                <a:lnTo>
                  <a:pt x="4210538" y="2109106"/>
                </a:lnTo>
                <a:lnTo>
                  <a:pt x="4208272" y="2110920"/>
                </a:lnTo>
                <a:lnTo>
                  <a:pt x="4205780" y="2112508"/>
                </a:lnTo>
                <a:lnTo>
                  <a:pt x="4203287" y="2113869"/>
                </a:lnTo>
                <a:lnTo>
                  <a:pt x="4200568" y="2115230"/>
                </a:lnTo>
                <a:lnTo>
                  <a:pt x="4197849" y="2116364"/>
                </a:lnTo>
                <a:lnTo>
                  <a:pt x="4194903" y="2117498"/>
                </a:lnTo>
                <a:lnTo>
                  <a:pt x="4191731" y="2118405"/>
                </a:lnTo>
                <a:lnTo>
                  <a:pt x="4188332" y="2119086"/>
                </a:lnTo>
                <a:lnTo>
                  <a:pt x="4184933" y="2119766"/>
                </a:lnTo>
                <a:lnTo>
                  <a:pt x="4181534" y="2120447"/>
                </a:lnTo>
                <a:lnTo>
                  <a:pt x="4177682" y="2120673"/>
                </a:lnTo>
                <a:lnTo>
                  <a:pt x="4173829" y="2120900"/>
                </a:lnTo>
                <a:lnTo>
                  <a:pt x="4170204" y="2120900"/>
                </a:lnTo>
                <a:lnTo>
                  <a:pt x="4166352" y="2120673"/>
                </a:lnTo>
                <a:lnTo>
                  <a:pt x="4162953" y="2120220"/>
                </a:lnTo>
                <a:lnTo>
                  <a:pt x="4159554" y="2119539"/>
                </a:lnTo>
                <a:lnTo>
                  <a:pt x="4156155" y="2118859"/>
                </a:lnTo>
                <a:lnTo>
                  <a:pt x="4153209" y="2117952"/>
                </a:lnTo>
                <a:lnTo>
                  <a:pt x="4150490" y="2116818"/>
                </a:lnTo>
                <a:lnTo>
                  <a:pt x="4147770" y="2115683"/>
                </a:lnTo>
                <a:lnTo>
                  <a:pt x="4145051" y="2114323"/>
                </a:lnTo>
                <a:lnTo>
                  <a:pt x="4142785" y="2112962"/>
                </a:lnTo>
                <a:lnTo>
                  <a:pt x="4140519" y="2111147"/>
                </a:lnTo>
                <a:lnTo>
                  <a:pt x="4138480" y="2109560"/>
                </a:lnTo>
                <a:lnTo>
                  <a:pt x="4136440" y="2107745"/>
                </a:lnTo>
                <a:lnTo>
                  <a:pt x="4134401" y="2105931"/>
                </a:lnTo>
                <a:lnTo>
                  <a:pt x="4131229" y="2102075"/>
                </a:lnTo>
                <a:lnTo>
                  <a:pt x="4128283" y="2097766"/>
                </a:lnTo>
                <a:lnTo>
                  <a:pt x="4125790" y="2093683"/>
                </a:lnTo>
                <a:lnTo>
                  <a:pt x="4123751" y="2089374"/>
                </a:lnTo>
                <a:lnTo>
                  <a:pt x="4121938" y="2084837"/>
                </a:lnTo>
                <a:lnTo>
                  <a:pt x="4120805" y="2080755"/>
                </a:lnTo>
                <a:lnTo>
                  <a:pt x="4119899" y="2076672"/>
                </a:lnTo>
                <a:lnTo>
                  <a:pt x="4118992" y="2072816"/>
                </a:lnTo>
                <a:lnTo>
                  <a:pt x="4118539" y="2069187"/>
                </a:lnTo>
                <a:lnTo>
                  <a:pt x="4118539" y="2066012"/>
                </a:lnTo>
                <a:lnTo>
                  <a:pt x="4118539" y="2062837"/>
                </a:lnTo>
                <a:lnTo>
                  <a:pt x="4118992" y="2059435"/>
                </a:lnTo>
                <a:lnTo>
                  <a:pt x="4119446" y="2056486"/>
                </a:lnTo>
                <a:lnTo>
                  <a:pt x="4120352" y="2053084"/>
                </a:lnTo>
                <a:lnTo>
                  <a:pt x="4121258" y="2050135"/>
                </a:lnTo>
                <a:lnTo>
                  <a:pt x="4122618" y="2047187"/>
                </a:lnTo>
                <a:lnTo>
                  <a:pt x="4123751" y="2044465"/>
                </a:lnTo>
                <a:lnTo>
                  <a:pt x="4125111" y="2041970"/>
                </a:lnTo>
                <a:lnTo>
                  <a:pt x="4126470" y="2039475"/>
                </a:lnTo>
                <a:lnTo>
                  <a:pt x="4128056" y="2037207"/>
                </a:lnTo>
                <a:lnTo>
                  <a:pt x="4129416" y="2035393"/>
                </a:lnTo>
                <a:lnTo>
                  <a:pt x="4131002" y="2033578"/>
                </a:lnTo>
                <a:lnTo>
                  <a:pt x="4132362" y="2031991"/>
                </a:lnTo>
                <a:lnTo>
                  <a:pt x="4133948" y="2030857"/>
                </a:lnTo>
                <a:lnTo>
                  <a:pt x="4135308" y="2030176"/>
                </a:lnTo>
                <a:lnTo>
                  <a:pt x="4139840" y="2027908"/>
                </a:lnTo>
                <a:lnTo>
                  <a:pt x="4141426" y="2027001"/>
                </a:lnTo>
                <a:lnTo>
                  <a:pt x="4142106" y="2026320"/>
                </a:lnTo>
                <a:lnTo>
                  <a:pt x="4142785" y="2025413"/>
                </a:lnTo>
                <a:lnTo>
                  <a:pt x="4142785" y="2024052"/>
                </a:lnTo>
                <a:lnTo>
                  <a:pt x="4142559" y="2022238"/>
                </a:lnTo>
                <a:lnTo>
                  <a:pt x="4141879" y="2019743"/>
                </a:lnTo>
                <a:lnTo>
                  <a:pt x="4140519" y="2015887"/>
                </a:lnTo>
                <a:lnTo>
                  <a:pt x="4138480" y="2011351"/>
                </a:lnTo>
                <a:lnTo>
                  <a:pt x="4135308" y="2005000"/>
                </a:lnTo>
                <a:lnTo>
                  <a:pt x="4131682" y="1997289"/>
                </a:lnTo>
                <a:lnTo>
                  <a:pt x="4120805" y="1977103"/>
                </a:lnTo>
                <a:lnTo>
                  <a:pt x="4105396" y="1948751"/>
                </a:lnTo>
                <a:lnTo>
                  <a:pt x="4100864" y="1940813"/>
                </a:lnTo>
                <a:lnTo>
                  <a:pt x="4096332" y="1933101"/>
                </a:lnTo>
                <a:lnTo>
                  <a:pt x="4091574" y="1925843"/>
                </a:lnTo>
                <a:lnTo>
                  <a:pt x="4086589" y="1918812"/>
                </a:lnTo>
                <a:lnTo>
                  <a:pt x="4081604" y="1912008"/>
                </a:lnTo>
                <a:lnTo>
                  <a:pt x="4076618" y="1905884"/>
                </a:lnTo>
                <a:lnTo>
                  <a:pt x="4072086" y="1899760"/>
                </a:lnTo>
                <a:lnTo>
                  <a:pt x="4067101" y="1894090"/>
                </a:lnTo>
                <a:lnTo>
                  <a:pt x="4057811" y="1884337"/>
                </a:lnTo>
                <a:lnTo>
                  <a:pt x="4049653" y="1875718"/>
                </a:lnTo>
                <a:lnTo>
                  <a:pt x="4042855" y="1868914"/>
                </a:lnTo>
                <a:lnTo>
                  <a:pt x="4036963" y="1863924"/>
                </a:lnTo>
                <a:lnTo>
                  <a:pt x="4034244" y="1861883"/>
                </a:lnTo>
                <a:lnTo>
                  <a:pt x="4031298" y="1860295"/>
                </a:lnTo>
                <a:lnTo>
                  <a:pt x="4028806" y="1859161"/>
                </a:lnTo>
                <a:lnTo>
                  <a:pt x="4026313" y="1858481"/>
                </a:lnTo>
                <a:lnTo>
                  <a:pt x="4024274" y="1858027"/>
                </a:lnTo>
                <a:lnTo>
                  <a:pt x="4022688" y="1857800"/>
                </a:lnTo>
                <a:lnTo>
                  <a:pt x="4021102" y="1857800"/>
                </a:lnTo>
                <a:lnTo>
                  <a:pt x="4020875" y="1861883"/>
                </a:lnTo>
                <a:lnTo>
                  <a:pt x="4020875" y="1866419"/>
                </a:lnTo>
                <a:lnTo>
                  <a:pt x="4020875" y="1871636"/>
                </a:lnTo>
                <a:lnTo>
                  <a:pt x="4021102" y="1876852"/>
                </a:lnTo>
                <a:lnTo>
                  <a:pt x="4021781" y="1881615"/>
                </a:lnTo>
                <a:lnTo>
                  <a:pt x="4022234" y="1883430"/>
                </a:lnTo>
                <a:lnTo>
                  <a:pt x="4022914" y="1885018"/>
                </a:lnTo>
                <a:lnTo>
                  <a:pt x="4023368" y="1886152"/>
                </a:lnTo>
                <a:lnTo>
                  <a:pt x="4024500" y="1886832"/>
                </a:lnTo>
                <a:lnTo>
                  <a:pt x="4025180" y="1887286"/>
                </a:lnTo>
                <a:lnTo>
                  <a:pt x="4026313" y="1887966"/>
                </a:lnTo>
                <a:lnTo>
                  <a:pt x="4028353" y="1890007"/>
                </a:lnTo>
                <a:lnTo>
                  <a:pt x="4030845" y="1892729"/>
                </a:lnTo>
                <a:lnTo>
                  <a:pt x="4032885" y="1896585"/>
                </a:lnTo>
                <a:lnTo>
                  <a:pt x="4034018" y="1898853"/>
                </a:lnTo>
                <a:lnTo>
                  <a:pt x="4034924" y="1901121"/>
                </a:lnTo>
                <a:lnTo>
                  <a:pt x="4035830" y="1903843"/>
                </a:lnTo>
                <a:lnTo>
                  <a:pt x="4036510" y="1906565"/>
                </a:lnTo>
                <a:lnTo>
                  <a:pt x="4036963" y="1909513"/>
                </a:lnTo>
                <a:lnTo>
                  <a:pt x="4037643" y="1912688"/>
                </a:lnTo>
                <a:lnTo>
                  <a:pt x="4037870" y="1916091"/>
                </a:lnTo>
                <a:lnTo>
                  <a:pt x="4038096" y="1919720"/>
                </a:lnTo>
                <a:lnTo>
                  <a:pt x="4037870" y="1923122"/>
                </a:lnTo>
                <a:lnTo>
                  <a:pt x="4036963" y="1927204"/>
                </a:lnTo>
                <a:lnTo>
                  <a:pt x="4036057" y="1930833"/>
                </a:lnTo>
                <a:lnTo>
                  <a:pt x="4034471" y="1934689"/>
                </a:lnTo>
                <a:lnTo>
                  <a:pt x="4032885" y="1938545"/>
                </a:lnTo>
                <a:lnTo>
                  <a:pt x="4030619" y="1941947"/>
                </a:lnTo>
                <a:lnTo>
                  <a:pt x="4027900" y="1945803"/>
                </a:lnTo>
                <a:lnTo>
                  <a:pt x="4024954" y="1948978"/>
                </a:lnTo>
                <a:lnTo>
                  <a:pt x="4021555" y="1952153"/>
                </a:lnTo>
                <a:lnTo>
                  <a:pt x="4017702" y="1954875"/>
                </a:lnTo>
                <a:lnTo>
                  <a:pt x="4013624" y="1957597"/>
                </a:lnTo>
                <a:lnTo>
                  <a:pt x="4008865" y="1959865"/>
                </a:lnTo>
                <a:lnTo>
                  <a:pt x="4003880" y="1961679"/>
                </a:lnTo>
                <a:lnTo>
                  <a:pt x="3998668" y="1962814"/>
                </a:lnTo>
                <a:lnTo>
                  <a:pt x="3992777" y="1963721"/>
                </a:lnTo>
                <a:lnTo>
                  <a:pt x="3986658" y="1964174"/>
                </a:lnTo>
                <a:lnTo>
                  <a:pt x="3983486" y="1963948"/>
                </a:lnTo>
                <a:lnTo>
                  <a:pt x="3980540" y="1963721"/>
                </a:lnTo>
                <a:lnTo>
                  <a:pt x="3977821" y="1963267"/>
                </a:lnTo>
                <a:lnTo>
                  <a:pt x="3975102" y="1962814"/>
                </a:lnTo>
                <a:lnTo>
                  <a:pt x="3972383" y="1962133"/>
                </a:lnTo>
                <a:lnTo>
                  <a:pt x="3969890" y="1961453"/>
                </a:lnTo>
                <a:lnTo>
                  <a:pt x="3965132" y="1959411"/>
                </a:lnTo>
                <a:lnTo>
                  <a:pt x="3961053" y="1957143"/>
                </a:lnTo>
                <a:lnTo>
                  <a:pt x="3957200" y="1954648"/>
                </a:lnTo>
                <a:lnTo>
                  <a:pt x="3954028" y="1951700"/>
                </a:lnTo>
                <a:lnTo>
                  <a:pt x="3951082" y="1948524"/>
                </a:lnTo>
                <a:lnTo>
                  <a:pt x="3948363" y="1945349"/>
                </a:lnTo>
                <a:lnTo>
                  <a:pt x="3946097" y="1941720"/>
                </a:lnTo>
                <a:lnTo>
                  <a:pt x="3944284" y="1938545"/>
                </a:lnTo>
                <a:lnTo>
                  <a:pt x="3942925" y="1935143"/>
                </a:lnTo>
                <a:lnTo>
                  <a:pt x="3941565" y="1931967"/>
                </a:lnTo>
                <a:lnTo>
                  <a:pt x="3940885" y="1928565"/>
                </a:lnTo>
                <a:lnTo>
                  <a:pt x="3940432" y="1925617"/>
                </a:lnTo>
                <a:lnTo>
                  <a:pt x="3940206" y="1922895"/>
                </a:lnTo>
                <a:lnTo>
                  <a:pt x="3940432" y="1920400"/>
                </a:lnTo>
                <a:lnTo>
                  <a:pt x="3940885" y="1917678"/>
                </a:lnTo>
                <a:lnTo>
                  <a:pt x="3941565" y="1915183"/>
                </a:lnTo>
                <a:lnTo>
                  <a:pt x="3942925" y="1912462"/>
                </a:lnTo>
                <a:lnTo>
                  <a:pt x="3944058" y="1909740"/>
                </a:lnTo>
                <a:lnTo>
                  <a:pt x="3945644" y="1907245"/>
                </a:lnTo>
                <a:lnTo>
                  <a:pt x="3948816" y="1902255"/>
                </a:lnTo>
                <a:lnTo>
                  <a:pt x="3951989" y="1898173"/>
                </a:lnTo>
                <a:lnTo>
                  <a:pt x="3954934" y="1894770"/>
                </a:lnTo>
                <a:lnTo>
                  <a:pt x="3957880" y="1891595"/>
                </a:lnTo>
                <a:lnTo>
                  <a:pt x="3957200" y="1885018"/>
                </a:lnTo>
                <a:lnTo>
                  <a:pt x="3934541" y="1885471"/>
                </a:lnTo>
                <a:lnTo>
                  <a:pt x="3934087" y="1863471"/>
                </a:lnTo>
                <a:lnTo>
                  <a:pt x="3933634" y="1846687"/>
                </a:lnTo>
                <a:lnTo>
                  <a:pt x="3933408" y="1836934"/>
                </a:lnTo>
                <a:lnTo>
                  <a:pt x="3933408" y="1834666"/>
                </a:lnTo>
                <a:lnTo>
                  <a:pt x="3933634" y="1832851"/>
                </a:lnTo>
                <a:lnTo>
                  <a:pt x="3934087" y="1830130"/>
                </a:lnTo>
                <a:lnTo>
                  <a:pt x="3934087" y="1829222"/>
                </a:lnTo>
                <a:lnTo>
                  <a:pt x="3933408" y="1828542"/>
                </a:lnTo>
                <a:lnTo>
                  <a:pt x="3932954" y="1828088"/>
                </a:lnTo>
                <a:lnTo>
                  <a:pt x="3931821" y="1828088"/>
                </a:lnTo>
                <a:lnTo>
                  <a:pt x="3923890" y="1829222"/>
                </a:lnTo>
                <a:lnTo>
                  <a:pt x="3915959" y="1830356"/>
                </a:lnTo>
                <a:lnTo>
                  <a:pt x="3908255" y="1832171"/>
                </a:lnTo>
                <a:lnTo>
                  <a:pt x="3900777" y="1834212"/>
                </a:lnTo>
                <a:lnTo>
                  <a:pt x="3893300" y="1836707"/>
                </a:lnTo>
                <a:lnTo>
                  <a:pt x="3886502" y="1839202"/>
                </a:lnTo>
                <a:lnTo>
                  <a:pt x="3879477" y="1841697"/>
                </a:lnTo>
                <a:lnTo>
                  <a:pt x="3872906" y="1844419"/>
                </a:lnTo>
                <a:lnTo>
                  <a:pt x="3866561" y="1847367"/>
                </a:lnTo>
                <a:lnTo>
                  <a:pt x="3860443" y="1850316"/>
                </a:lnTo>
                <a:lnTo>
                  <a:pt x="3849339" y="1856213"/>
                </a:lnTo>
                <a:lnTo>
                  <a:pt x="3839142" y="1862110"/>
                </a:lnTo>
                <a:lnTo>
                  <a:pt x="3830532" y="1867553"/>
                </a:lnTo>
                <a:lnTo>
                  <a:pt x="3826906" y="1869821"/>
                </a:lnTo>
                <a:lnTo>
                  <a:pt x="3823734" y="1872316"/>
                </a:lnTo>
                <a:lnTo>
                  <a:pt x="3821014" y="1874584"/>
                </a:lnTo>
                <a:lnTo>
                  <a:pt x="3818522" y="1876852"/>
                </a:lnTo>
                <a:lnTo>
                  <a:pt x="3816482" y="1879121"/>
                </a:lnTo>
                <a:lnTo>
                  <a:pt x="3814896" y="1880935"/>
                </a:lnTo>
                <a:lnTo>
                  <a:pt x="3811950" y="1884791"/>
                </a:lnTo>
                <a:lnTo>
                  <a:pt x="3809911" y="1887966"/>
                </a:lnTo>
                <a:lnTo>
                  <a:pt x="3808778" y="1890461"/>
                </a:lnTo>
                <a:lnTo>
                  <a:pt x="3808098" y="1892729"/>
                </a:lnTo>
                <a:lnTo>
                  <a:pt x="3802886" y="1957143"/>
                </a:lnTo>
                <a:lnTo>
                  <a:pt x="3792916" y="1959638"/>
                </a:lnTo>
                <a:lnTo>
                  <a:pt x="3782266" y="1962133"/>
                </a:lnTo>
                <a:lnTo>
                  <a:pt x="3770030" y="1964628"/>
                </a:lnTo>
                <a:lnTo>
                  <a:pt x="3756660" y="1967350"/>
                </a:lnTo>
                <a:lnTo>
                  <a:pt x="3743971" y="1969391"/>
                </a:lnTo>
                <a:lnTo>
                  <a:pt x="3738306" y="1970071"/>
                </a:lnTo>
                <a:lnTo>
                  <a:pt x="3733094" y="1970525"/>
                </a:lnTo>
                <a:lnTo>
                  <a:pt x="3728562" y="1970525"/>
                </a:lnTo>
                <a:lnTo>
                  <a:pt x="3725163" y="1970298"/>
                </a:lnTo>
                <a:lnTo>
                  <a:pt x="3722444" y="1969845"/>
                </a:lnTo>
                <a:lnTo>
                  <a:pt x="3719724" y="1969164"/>
                </a:lnTo>
                <a:lnTo>
                  <a:pt x="3717458" y="1968030"/>
                </a:lnTo>
                <a:lnTo>
                  <a:pt x="3715192" y="1967123"/>
                </a:lnTo>
                <a:lnTo>
                  <a:pt x="3713153" y="1965989"/>
                </a:lnTo>
                <a:lnTo>
                  <a:pt x="3711567" y="1965082"/>
                </a:lnTo>
                <a:lnTo>
                  <a:pt x="3708848" y="1962587"/>
                </a:lnTo>
                <a:lnTo>
                  <a:pt x="3706582" y="1960545"/>
                </a:lnTo>
                <a:lnTo>
                  <a:pt x="3705222" y="1958958"/>
                </a:lnTo>
                <a:lnTo>
                  <a:pt x="3704089" y="1957143"/>
                </a:lnTo>
                <a:lnTo>
                  <a:pt x="3668740" y="1991392"/>
                </a:lnTo>
                <a:lnTo>
                  <a:pt x="3673045" y="1996381"/>
                </a:lnTo>
                <a:lnTo>
                  <a:pt x="3677577" y="2002052"/>
                </a:lnTo>
                <a:lnTo>
                  <a:pt x="3682789" y="2008856"/>
                </a:lnTo>
                <a:lnTo>
                  <a:pt x="3688227" y="2016794"/>
                </a:lnTo>
                <a:lnTo>
                  <a:pt x="3690720" y="2020650"/>
                </a:lnTo>
                <a:lnTo>
                  <a:pt x="3693212" y="2024733"/>
                </a:lnTo>
                <a:lnTo>
                  <a:pt x="3695252" y="2028815"/>
                </a:lnTo>
                <a:lnTo>
                  <a:pt x="3696838" y="2032898"/>
                </a:lnTo>
                <a:lnTo>
                  <a:pt x="3698198" y="2036527"/>
                </a:lnTo>
                <a:lnTo>
                  <a:pt x="3698877" y="2039929"/>
                </a:lnTo>
                <a:lnTo>
                  <a:pt x="3699104" y="2043558"/>
                </a:lnTo>
                <a:lnTo>
                  <a:pt x="3699104" y="2046960"/>
                </a:lnTo>
                <a:lnTo>
                  <a:pt x="3698651" y="2050362"/>
                </a:lnTo>
                <a:lnTo>
                  <a:pt x="3697971" y="2053764"/>
                </a:lnTo>
                <a:lnTo>
                  <a:pt x="3696611" y="2056940"/>
                </a:lnTo>
                <a:lnTo>
                  <a:pt x="3695478" y="2059888"/>
                </a:lnTo>
                <a:lnTo>
                  <a:pt x="3693666" y="2062837"/>
                </a:lnTo>
                <a:lnTo>
                  <a:pt x="3691853" y="2065559"/>
                </a:lnTo>
                <a:lnTo>
                  <a:pt x="3690040" y="2068053"/>
                </a:lnTo>
                <a:lnTo>
                  <a:pt x="3687774" y="2070322"/>
                </a:lnTo>
                <a:lnTo>
                  <a:pt x="3685508" y="2071909"/>
                </a:lnTo>
                <a:lnTo>
                  <a:pt x="3683242" y="2073724"/>
                </a:lnTo>
                <a:lnTo>
                  <a:pt x="3680749" y="2075311"/>
                </a:lnTo>
                <a:lnTo>
                  <a:pt x="3678483" y="2076219"/>
                </a:lnTo>
                <a:lnTo>
                  <a:pt x="3675991" y="2076672"/>
                </a:lnTo>
                <a:lnTo>
                  <a:pt x="3673951" y="2076899"/>
                </a:lnTo>
                <a:lnTo>
                  <a:pt x="3671685" y="2076672"/>
                </a:lnTo>
                <a:lnTo>
                  <a:pt x="3669419" y="2076445"/>
                </a:lnTo>
                <a:lnTo>
                  <a:pt x="3665114" y="2075538"/>
                </a:lnTo>
                <a:lnTo>
                  <a:pt x="3657410" y="2073043"/>
                </a:lnTo>
                <a:lnTo>
                  <a:pt x="3654464" y="2072363"/>
                </a:lnTo>
                <a:lnTo>
                  <a:pt x="3653331" y="2072363"/>
                </a:lnTo>
                <a:lnTo>
                  <a:pt x="3652198" y="2072590"/>
                </a:lnTo>
                <a:lnTo>
                  <a:pt x="3651292" y="2073043"/>
                </a:lnTo>
                <a:lnTo>
                  <a:pt x="3650838" y="2073950"/>
                </a:lnTo>
                <a:lnTo>
                  <a:pt x="3650385" y="2075311"/>
                </a:lnTo>
                <a:lnTo>
                  <a:pt x="3650385" y="2076899"/>
                </a:lnTo>
                <a:lnTo>
                  <a:pt x="3650159" y="2078940"/>
                </a:lnTo>
                <a:lnTo>
                  <a:pt x="3649026" y="2081208"/>
                </a:lnTo>
                <a:lnTo>
                  <a:pt x="3647893" y="2083477"/>
                </a:lnTo>
                <a:lnTo>
                  <a:pt x="3646306" y="2085745"/>
                </a:lnTo>
                <a:lnTo>
                  <a:pt x="3644267" y="2088240"/>
                </a:lnTo>
                <a:lnTo>
                  <a:pt x="3642228" y="2090281"/>
                </a:lnTo>
                <a:lnTo>
                  <a:pt x="3639508" y="2092549"/>
                </a:lnTo>
                <a:lnTo>
                  <a:pt x="3636789" y="2094817"/>
                </a:lnTo>
                <a:lnTo>
                  <a:pt x="3634070" y="2096858"/>
                </a:lnTo>
                <a:lnTo>
                  <a:pt x="3630671" y="2098446"/>
                </a:lnTo>
                <a:lnTo>
                  <a:pt x="3627725" y="2100260"/>
                </a:lnTo>
                <a:lnTo>
                  <a:pt x="3624779" y="2101848"/>
                </a:lnTo>
                <a:lnTo>
                  <a:pt x="3621834" y="2102982"/>
                </a:lnTo>
                <a:lnTo>
                  <a:pt x="3618888" y="2103889"/>
                </a:lnTo>
                <a:lnTo>
                  <a:pt x="3616169" y="2104570"/>
                </a:lnTo>
                <a:lnTo>
                  <a:pt x="3613449" y="2104797"/>
                </a:lnTo>
                <a:lnTo>
                  <a:pt x="3610730" y="2104797"/>
                </a:lnTo>
                <a:lnTo>
                  <a:pt x="3608011" y="2105250"/>
                </a:lnTo>
                <a:lnTo>
                  <a:pt x="3600986" y="2106838"/>
                </a:lnTo>
                <a:lnTo>
                  <a:pt x="3584445" y="2111147"/>
                </a:lnTo>
                <a:lnTo>
                  <a:pt x="3574928" y="2113642"/>
                </a:lnTo>
                <a:lnTo>
                  <a:pt x="3569942" y="2114776"/>
                </a:lnTo>
                <a:lnTo>
                  <a:pt x="3564731" y="2115683"/>
                </a:lnTo>
                <a:lnTo>
                  <a:pt x="3559745" y="2116591"/>
                </a:lnTo>
                <a:lnTo>
                  <a:pt x="3554534" y="2117044"/>
                </a:lnTo>
                <a:lnTo>
                  <a:pt x="3549095" y="2117725"/>
                </a:lnTo>
                <a:lnTo>
                  <a:pt x="3543884" y="2117952"/>
                </a:lnTo>
                <a:lnTo>
                  <a:pt x="3533913" y="2117725"/>
                </a:lnTo>
                <a:lnTo>
                  <a:pt x="3529608" y="2117044"/>
                </a:lnTo>
                <a:lnTo>
                  <a:pt x="3525982" y="2116591"/>
                </a:lnTo>
                <a:lnTo>
                  <a:pt x="3522810" y="2116137"/>
                </a:lnTo>
                <a:lnTo>
                  <a:pt x="3519637" y="2115457"/>
                </a:lnTo>
                <a:lnTo>
                  <a:pt x="3517371" y="2114323"/>
                </a:lnTo>
                <a:lnTo>
                  <a:pt x="3515105" y="2113189"/>
                </a:lnTo>
                <a:lnTo>
                  <a:pt x="3513293" y="2111828"/>
                </a:lnTo>
                <a:lnTo>
                  <a:pt x="3511933" y="2110467"/>
                </a:lnTo>
                <a:lnTo>
                  <a:pt x="3510573" y="2108652"/>
                </a:lnTo>
                <a:lnTo>
                  <a:pt x="3509667" y="2106838"/>
                </a:lnTo>
                <a:lnTo>
                  <a:pt x="3508761" y="2104570"/>
                </a:lnTo>
                <a:lnTo>
                  <a:pt x="3508534" y="2102302"/>
                </a:lnTo>
                <a:lnTo>
                  <a:pt x="3508081" y="2099580"/>
                </a:lnTo>
                <a:lnTo>
                  <a:pt x="3508081" y="2096858"/>
                </a:lnTo>
                <a:lnTo>
                  <a:pt x="3507854" y="2094137"/>
                </a:lnTo>
                <a:lnTo>
                  <a:pt x="3507401" y="2091868"/>
                </a:lnTo>
                <a:lnTo>
                  <a:pt x="3506268" y="2089827"/>
                </a:lnTo>
                <a:lnTo>
                  <a:pt x="3505135" y="2088466"/>
                </a:lnTo>
                <a:lnTo>
                  <a:pt x="3503322" y="2087332"/>
                </a:lnTo>
                <a:lnTo>
                  <a:pt x="3501056" y="2086879"/>
                </a:lnTo>
                <a:lnTo>
                  <a:pt x="3498337" y="2086652"/>
                </a:lnTo>
                <a:lnTo>
                  <a:pt x="3495391" y="2086652"/>
                </a:lnTo>
                <a:lnTo>
                  <a:pt x="3491992" y="2087105"/>
                </a:lnTo>
                <a:lnTo>
                  <a:pt x="3488140" y="2088240"/>
                </a:lnTo>
                <a:lnTo>
                  <a:pt x="3483608" y="2089147"/>
                </a:lnTo>
                <a:lnTo>
                  <a:pt x="3478623" y="2090508"/>
                </a:lnTo>
                <a:lnTo>
                  <a:pt x="3467520" y="2094590"/>
                </a:lnTo>
                <a:lnTo>
                  <a:pt x="3454150" y="2099353"/>
                </a:lnTo>
                <a:lnTo>
                  <a:pt x="3446899" y="2102075"/>
                </a:lnTo>
                <a:lnTo>
                  <a:pt x="3439421" y="2104570"/>
                </a:lnTo>
                <a:lnTo>
                  <a:pt x="3431717" y="2106838"/>
                </a:lnTo>
                <a:lnTo>
                  <a:pt x="3423786" y="2108652"/>
                </a:lnTo>
                <a:lnTo>
                  <a:pt x="3416082" y="2110694"/>
                </a:lnTo>
                <a:lnTo>
                  <a:pt x="3408151" y="2112281"/>
                </a:lnTo>
                <a:lnTo>
                  <a:pt x="3400673" y="2113642"/>
                </a:lnTo>
                <a:lnTo>
                  <a:pt x="3392968" y="2115230"/>
                </a:lnTo>
                <a:lnTo>
                  <a:pt x="3385491" y="2116137"/>
                </a:lnTo>
                <a:lnTo>
                  <a:pt x="3378013" y="2116818"/>
                </a:lnTo>
                <a:lnTo>
                  <a:pt x="3370988" y="2117725"/>
                </a:lnTo>
                <a:lnTo>
                  <a:pt x="3364417" y="2118178"/>
                </a:lnTo>
                <a:lnTo>
                  <a:pt x="3358299" y="2118405"/>
                </a:lnTo>
                <a:lnTo>
                  <a:pt x="3352407" y="2118405"/>
                </a:lnTo>
                <a:lnTo>
                  <a:pt x="3346969" y="2118178"/>
                </a:lnTo>
                <a:lnTo>
                  <a:pt x="3342437" y="2117952"/>
                </a:lnTo>
                <a:lnTo>
                  <a:pt x="3309353" y="2114096"/>
                </a:lnTo>
                <a:lnTo>
                  <a:pt x="3284881" y="2111147"/>
                </a:lnTo>
                <a:lnTo>
                  <a:pt x="3257689" y="2107745"/>
                </a:lnTo>
                <a:lnTo>
                  <a:pt x="3246438" y="2106042"/>
                </a:lnTo>
                <a:lnTo>
                  <a:pt x="3246438" y="2132486"/>
                </a:lnTo>
                <a:lnTo>
                  <a:pt x="3246216" y="2135206"/>
                </a:lnTo>
                <a:lnTo>
                  <a:pt x="3245993" y="2137698"/>
                </a:lnTo>
                <a:lnTo>
                  <a:pt x="3245103" y="2140418"/>
                </a:lnTo>
                <a:lnTo>
                  <a:pt x="3244213" y="2142684"/>
                </a:lnTo>
                <a:lnTo>
                  <a:pt x="3243101" y="2145177"/>
                </a:lnTo>
                <a:lnTo>
                  <a:pt x="3241766" y="2147443"/>
                </a:lnTo>
                <a:lnTo>
                  <a:pt x="3239986" y="2149482"/>
                </a:lnTo>
                <a:lnTo>
                  <a:pt x="3238428" y="2151295"/>
                </a:lnTo>
                <a:lnTo>
                  <a:pt x="3236426" y="2153108"/>
                </a:lnTo>
                <a:lnTo>
                  <a:pt x="3234423" y="2154694"/>
                </a:lnTo>
                <a:lnTo>
                  <a:pt x="3232198" y="2155828"/>
                </a:lnTo>
                <a:lnTo>
                  <a:pt x="3229751" y="2157187"/>
                </a:lnTo>
                <a:lnTo>
                  <a:pt x="3227526" y="2157867"/>
                </a:lnTo>
                <a:lnTo>
                  <a:pt x="3224856" y="2158547"/>
                </a:lnTo>
                <a:lnTo>
                  <a:pt x="3221964" y="2159000"/>
                </a:lnTo>
                <a:lnTo>
                  <a:pt x="3219294" y="2159000"/>
                </a:lnTo>
                <a:lnTo>
                  <a:pt x="3214844" y="2159000"/>
                </a:lnTo>
                <a:lnTo>
                  <a:pt x="3211952" y="2159000"/>
                </a:lnTo>
                <a:lnTo>
                  <a:pt x="3209282" y="2158547"/>
                </a:lnTo>
                <a:lnTo>
                  <a:pt x="3206834" y="2157867"/>
                </a:lnTo>
                <a:lnTo>
                  <a:pt x="3204164" y="2157187"/>
                </a:lnTo>
                <a:lnTo>
                  <a:pt x="3201940" y="2155828"/>
                </a:lnTo>
                <a:lnTo>
                  <a:pt x="3199715" y="2154694"/>
                </a:lnTo>
                <a:lnTo>
                  <a:pt x="3197490" y="2153108"/>
                </a:lnTo>
                <a:lnTo>
                  <a:pt x="3195487" y="2151295"/>
                </a:lnTo>
                <a:lnTo>
                  <a:pt x="3193930" y="2149482"/>
                </a:lnTo>
                <a:lnTo>
                  <a:pt x="3192372" y="2147443"/>
                </a:lnTo>
                <a:lnTo>
                  <a:pt x="3191037" y="2145177"/>
                </a:lnTo>
                <a:lnTo>
                  <a:pt x="3189702" y="2142684"/>
                </a:lnTo>
                <a:lnTo>
                  <a:pt x="3189035" y="2140418"/>
                </a:lnTo>
                <a:lnTo>
                  <a:pt x="3188367" y="2137698"/>
                </a:lnTo>
                <a:lnTo>
                  <a:pt x="3187700" y="2135206"/>
                </a:lnTo>
                <a:lnTo>
                  <a:pt x="3187700" y="2132486"/>
                </a:lnTo>
                <a:lnTo>
                  <a:pt x="3187700" y="2096168"/>
                </a:lnTo>
                <a:lnTo>
                  <a:pt x="3184497" y="2095497"/>
                </a:lnTo>
                <a:lnTo>
                  <a:pt x="3176340" y="2093683"/>
                </a:lnTo>
                <a:lnTo>
                  <a:pt x="3169995" y="2091642"/>
                </a:lnTo>
                <a:lnTo>
                  <a:pt x="3165236" y="2089374"/>
                </a:lnTo>
                <a:lnTo>
                  <a:pt x="3161157" y="2087332"/>
                </a:lnTo>
                <a:lnTo>
                  <a:pt x="3157985" y="2085064"/>
                </a:lnTo>
                <a:lnTo>
                  <a:pt x="3155492" y="2083023"/>
                </a:lnTo>
                <a:lnTo>
                  <a:pt x="3153680" y="2080755"/>
                </a:lnTo>
                <a:lnTo>
                  <a:pt x="3152320" y="2078260"/>
                </a:lnTo>
                <a:lnTo>
                  <a:pt x="3151640" y="2075765"/>
                </a:lnTo>
                <a:lnTo>
                  <a:pt x="3151187" y="2073497"/>
                </a:lnTo>
                <a:lnTo>
                  <a:pt x="3151187" y="2071002"/>
                </a:lnTo>
                <a:lnTo>
                  <a:pt x="3151414" y="2068280"/>
                </a:lnTo>
                <a:lnTo>
                  <a:pt x="3152093" y="2065785"/>
                </a:lnTo>
                <a:lnTo>
                  <a:pt x="3152773" y="2063290"/>
                </a:lnTo>
                <a:lnTo>
                  <a:pt x="3154813" y="2058301"/>
                </a:lnTo>
                <a:lnTo>
                  <a:pt x="3156852" y="2053084"/>
                </a:lnTo>
                <a:lnTo>
                  <a:pt x="3157532" y="2052177"/>
                </a:lnTo>
                <a:lnTo>
                  <a:pt x="3158212" y="2050816"/>
                </a:lnTo>
                <a:lnTo>
                  <a:pt x="3159118" y="2049909"/>
                </a:lnTo>
                <a:lnTo>
                  <a:pt x="3160024" y="2049001"/>
                </a:lnTo>
                <a:lnTo>
                  <a:pt x="3162517" y="2047414"/>
                </a:lnTo>
                <a:lnTo>
                  <a:pt x="3165236" y="2046053"/>
                </a:lnTo>
                <a:lnTo>
                  <a:pt x="3168635" y="2044692"/>
                </a:lnTo>
                <a:lnTo>
                  <a:pt x="3172714" y="2044012"/>
                </a:lnTo>
                <a:lnTo>
                  <a:pt x="3176793" y="2042877"/>
                </a:lnTo>
                <a:lnTo>
                  <a:pt x="3181551" y="2042424"/>
                </a:lnTo>
                <a:lnTo>
                  <a:pt x="3187700" y="2041769"/>
                </a:lnTo>
                <a:lnTo>
                  <a:pt x="3187700" y="2013434"/>
                </a:lnTo>
                <a:lnTo>
                  <a:pt x="3135313" y="2029813"/>
                </a:lnTo>
                <a:lnTo>
                  <a:pt x="3135313" y="2172607"/>
                </a:lnTo>
                <a:lnTo>
                  <a:pt x="3135313" y="2175329"/>
                </a:lnTo>
                <a:lnTo>
                  <a:pt x="3134866" y="2178050"/>
                </a:lnTo>
                <a:lnTo>
                  <a:pt x="3134196" y="2180772"/>
                </a:lnTo>
                <a:lnTo>
                  <a:pt x="3133303" y="2183266"/>
                </a:lnTo>
                <a:lnTo>
                  <a:pt x="3132186" y="2185761"/>
                </a:lnTo>
                <a:lnTo>
                  <a:pt x="3130623" y="2188029"/>
                </a:lnTo>
                <a:lnTo>
                  <a:pt x="3129283" y="2190070"/>
                </a:lnTo>
                <a:lnTo>
                  <a:pt x="3127496" y="2192111"/>
                </a:lnTo>
                <a:lnTo>
                  <a:pt x="3125486" y="2193698"/>
                </a:lnTo>
                <a:lnTo>
                  <a:pt x="3123476" y="2195513"/>
                </a:lnTo>
                <a:lnTo>
                  <a:pt x="3121243" y="2196647"/>
                </a:lnTo>
                <a:lnTo>
                  <a:pt x="3119009" y="2198007"/>
                </a:lnTo>
                <a:lnTo>
                  <a:pt x="3116329" y="2198914"/>
                </a:lnTo>
                <a:lnTo>
                  <a:pt x="3113873" y="2199368"/>
                </a:lnTo>
                <a:lnTo>
                  <a:pt x="3111192" y="2200048"/>
                </a:lnTo>
                <a:lnTo>
                  <a:pt x="3108289" y="2200275"/>
                </a:lnTo>
                <a:lnTo>
                  <a:pt x="3103599" y="2200275"/>
                </a:lnTo>
                <a:lnTo>
                  <a:pt x="3100919" y="2200048"/>
                </a:lnTo>
                <a:lnTo>
                  <a:pt x="3098239" y="2199368"/>
                </a:lnTo>
                <a:lnTo>
                  <a:pt x="3095559" y="2198914"/>
                </a:lnTo>
                <a:lnTo>
                  <a:pt x="3093102" y="2198007"/>
                </a:lnTo>
                <a:lnTo>
                  <a:pt x="3090645" y="2196647"/>
                </a:lnTo>
                <a:lnTo>
                  <a:pt x="3088412" y="2195513"/>
                </a:lnTo>
                <a:lnTo>
                  <a:pt x="3086402" y="2193698"/>
                </a:lnTo>
                <a:lnTo>
                  <a:pt x="3084615" y="2192111"/>
                </a:lnTo>
                <a:lnTo>
                  <a:pt x="3082828" y="2190070"/>
                </a:lnTo>
                <a:lnTo>
                  <a:pt x="3081042" y="2188029"/>
                </a:lnTo>
                <a:lnTo>
                  <a:pt x="3079925" y="2185761"/>
                </a:lnTo>
                <a:lnTo>
                  <a:pt x="3078585" y="2183266"/>
                </a:lnTo>
                <a:lnTo>
                  <a:pt x="3077692" y="2180772"/>
                </a:lnTo>
                <a:lnTo>
                  <a:pt x="3077022" y="2178050"/>
                </a:lnTo>
                <a:lnTo>
                  <a:pt x="3076798" y="2175329"/>
                </a:lnTo>
                <a:lnTo>
                  <a:pt x="3076575" y="2172607"/>
                </a:lnTo>
                <a:lnTo>
                  <a:pt x="3076575" y="2090145"/>
                </a:lnTo>
                <a:lnTo>
                  <a:pt x="3076346" y="2090511"/>
                </a:lnTo>
                <a:lnTo>
                  <a:pt x="3075438" y="2092552"/>
                </a:lnTo>
                <a:lnTo>
                  <a:pt x="3074303" y="2094367"/>
                </a:lnTo>
                <a:lnTo>
                  <a:pt x="3072488" y="2095954"/>
                </a:lnTo>
                <a:lnTo>
                  <a:pt x="3070672" y="2097769"/>
                </a:lnTo>
                <a:lnTo>
                  <a:pt x="3068856" y="2099356"/>
                </a:lnTo>
                <a:lnTo>
                  <a:pt x="3066813" y="2100263"/>
                </a:lnTo>
                <a:lnTo>
                  <a:pt x="3064544" y="2101170"/>
                </a:lnTo>
                <a:lnTo>
                  <a:pt x="3062047" y="2101624"/>
                </a:lnTo>
                <a:lnTo>
                  <a:pt x="3058869" y="2102304"/>
                </a:lnTo>
                <a:lnTo>
                  <a:pt x="3053876" y="2102758"/>
                </a:lnTo>
                <a:lnTo>
                  <a:pt x="3040257" y="2103211"/>
                </a:lnTo>
                <a:lnTo>
                  <a:pt x="3022780" y="2103438"/>
                </a:lnTo>
                <a:lnTo>
                  <a:pt x="3003714" y="2103438"/>
                </a:lnTo>
                <a:lnTo>
                  <a:pt x="2984649" y="2103211"/>
                </a:lnTo>
                <a:lnTo>
                  <a:pt x="2966945" y="2102531"/>
                </a:lnTo>
                <a:lnTo>
                  <a:pt x="2959228" y="2102077"/>
                </a:lnTo>
                <a:lnTo>
                  <a:pt x="2952872" y="2101397"/>
                </a:lnTo>
                <a:lnTo>
                  <a:pt x="2947652" y="2100717"/>
                </a:lnTo>
                <a:lnTo>
                  <a:pt x="2944020" y="2100036"/>
                </a:lnTo>
                <a:lnTo>
                  <a:pt x="2937438" y="2097995"/>
                </a:lnTo>
                <a:lnTo>
                  <a:pt x="2929948" y="2095047"/>
                </a:lnTo>
                <a:lnTo>
                  <a:pt x="2921777" y="2090965"/>
                </a:lnTo>
                <a:lnTo>
                  <a:pt x="2917691" y="2088924"/>
                </a:lnTo>
                <a:lnTo>
                  <a:pt x="2913379" y="2086656"/>
                </a:lnTo>
                <a:lnTo>
                  <a:pt x="2909520" y="2084161"/>
                </a:lnTo>
                <a:lnTo>
                  <a:pt x="2905662" y="2081440"/>
                </a:lnTo>
                <a:lnTo>
                  <a:pt x="2902030" y="2078719"/>
                </a:lnTo>
                <a:lnTo>
                  <a:pt x="2898852" y="2075770"/>
                </a:lnTo>
                <a:lnTo>
                  <a:pt x="2895675" y="2072822"/>
                </a:lnTo>
                <a:lnTo>
                  <a:pt x="2892951" y="2069647"/>
                </a:lnTo>
                <a:lnTo>
                  <a:pt x="2891135" y="2066472"/>
                </a:lnTo>
                <a:lnTo>
                  <a:pt x="2889546" y="2063297"/>
                </a:lnTo>
                <a:lnTo>
                  <a:pt x="2887050" y="2057401"/>
                </a:lnTo>
                <a:lnTo>
                  <a:pt x="2884326" y="2051731"/>
                </a:lnTo>
                <a:lnTo>
                  <a:pt x="2881602" y="2046515"/>
                </a:lnTo>
                <a:lnTo>
                  <a:pt x="2878879" y="2041752"/>
                </a:lnTo>
                <a:lnTo>
                  <a:pt x="2873885" y="2033361"/>
                </a:lnTo>
                <a:lnTo>
                  <a:pt x="2872296" y="2029733"/>
                </a:lnTo>
                <a:lnTo>
                  <a:pt x="2870708" y="2026331"/>
                </a:lnTo>
                <a:lnTo>
                  <a:pt x="2870027" y="2025197"/>
                </a:lnTo>
                <a:lnTo>
                  <a:pt x="2869119" y="2024290"/>
                </a:lnTo>
                <a:lnTo>
                  <a:pt x="2868438" y="2023836"/>
                </a:lnTo>
                <a:lnTo>
                  <a:pt x="2867757" y="2024063"/>
                </a:lnTo>
                <a:lnTo>
                  <a:pt x="2867076" y="2024517"/>
                </a:lnTo>
                <a:lnTo>
                  <a:pt x="2866168" y="2025651"/>
                </a:lnTo>
                <a:lnTo>
                  <a:pt x="2865714" y="2026785"/>
                </a:lnTo>
                <a:lnTo>
                  <a:pt x="2865033" y="2028372"/>
                </a:lnTo>
                <a:lnTo>
                  <a:pt x="2864125" y="2031547"/>
                </a:lnTo>
                <a:lnTo>
                  <a:pt x="2863444" y="2035402"/>
                </a:lnTo>
                <a:lnTo>
                  <a:pt x="2863444" y="2037444"/>
                </a:lnTo>
                <a:lnTo>
                  <a:pt x="2863444" y="2039485"/>
                </a:lnTo>
                <a:lnTo>
                  <a:pt x="2864125" y="2041299"/>
                </a:lnTo>
                <a:lnTo>
                  <a:pt x="2864579" y="2042886"/>
                </a:lnTo>
                <a:lnTo>
                  <a:pt x="2864806" y="2044474"/>
                </a:lnTo>
                <a:lnTo>
                  <a:pt x="2864806" y="2045835"/>
                </a:lnTo>
                <a:lnTo>
                  <a:pt x="2864579" y="2047195"/>
                </a:lnTo>
                <a:lnTo>
                  <a:pt x="2863671" y="2048102"/>
                </a:lnTo>
                <a:lnTo>
                  <a:pt x="2862763" y="2049236"/>
                </a:lnTo>
                <a:lnTo>
                  <a:pt x="2861629" y="2049917"/>
                </a:lnTo>
                <a:lnTo>
                  <a:pt x="2860267" y="2050597"/>
                </a:lnTo>
                <a:lnTo>
                  <a:pt x="2858905" y="2051051"/>
                </a:lnTo>
                <a:lnTo>
                  <a:pt x="2855500" y="2051958"/>
                </a:lnTo>
                <a:lnTo>
                  <a:pt x="2852550" y="2052185"/>
                </a:lnTo>
                <a:lnTo>
                  <a:pt x="2850053" y="2051958"/>
                </a:lnTo>
                <a:lnTo>
                  <a:pt x="2849145" y="2051731"/>
                </a:lnTo>
                <a:lnTo>
                  <a:pt x="2848691" y="2051277"/>
                </a:lnTo>
                <a:lnTo>
                  <a:pt x="2847783" y="2050370"/>
                </a:lnTo>
                <a:lnTo>
                  <a:pt x="2847329" y="2048102"/>
                </a:lnTo>
                <a:lnTo>
                  <a:pt x="2846421" y="2040619"/>
                </a:lnTo>
                <a:lnTo>
                  <a:pt x="2845513" y="2030640"/>
                </a:lnTo>
                <a:lnTo>
                  <a:pt x="2844379" y="2018620"/>
                </a:lnTo>
                <a:lnTo>
                  <a:pt x="2843471" y="2006601"/>
                </a:lnTo>
                <a:lnTo>
                  <a:pt x="2842336" y="1995261"/>
                </a:lnTo>
                <a:lnTo>
                  <a:pt x="2841201" y="1986417"/>
                </a:lnTo>
                <a:lnTo>
                  <a:pt x="2840747" y="1983242"/>
                </a:lnTo>
                <a:lnTo>
                  <a:pt x="2839839" y="1980974"/>
                </a:lnTo>
                <a:lnTo>
                  <a:pt x="2835527" y="1970542"/>
                </a:lnTo>
                <a:lnTo>
                  <a:pt x="2835360" y="1970163"/>
                </a:lnTo>
                <a:lnTo>
                  <a:pt x="2834651" y="1970217"/>
                </a:lnTo>
                <a:lnTo>
                  <a:pt x="2831710" y="1970443"/>
                </a:lnTo>
                <a:lnTo>
                  <a:pt x="2829221" y="1970670"/>
                </a:lnTo>
                <a:lnTo>
                  <a:pt x="2824696" y="1970443"/>
                </a:lnTo>
                <a:lnTo>
                  <a:pt x="2823339" y="1970217"/>
                </a:lnTo>
                <a:lnTo>
                  <a:pt x="2821528" y="1969538"/>
                </a:lnTo>
                <a:lnTo>
                  <a:pt x="2819945" y="1968632"/>
                </a:lnTo>
                <a:lnTo>
                  <a:pt x="2818587" y="1967274"/>
                </a:lnTo>
                <a:lnTo>
                  <a:pt x="2817230" y="1965916"/>
                </a:lnTo>
                <a:lnTo>
                  <a:pt x="2816325" y="1964558"/>
                </a:lnTo>
                <a:lnTo>
                  <a:pt x="2815646" y="1963426"/>
                </a:lnTo>
                <a:lnTo>
                  <a:pt x="2815420" y="1962067"/>
                </a:lnTo>
                <a:lnTo>
                  <a:pt x="2814741" y="1960030"/>
                </a:lnTo>
                <a:lnTo>
                  <a:pt x="2814062" y="1958672"/>
                </a:lnTo>
                <a:lnTo>
                  <a:pt x="2813610" y="1957993"/>
                </a:lnTo>
                <a:lnTo>
                  <a:pt x="2813157" y="1957314"/>
                </a:lnTo>
                <a:lnTo>
                  <a:pt x="2812252" y="1957087"/>
                </a:lnTo>
                <a:lnTo>
                  <a:pt x="2811800" y="1956861"/>
                </a:lnTo>
                <a:lnTo>
                  <a:pt x="2811121" y="1957087"/>
                </a:lnTo>
                <a:lnTo>
                  <a:pt x="2810442" y="1957314"/>
                </a:lnTo>
                <a:lnTo>
                  <a:pt x="2809537" y="1957993"/>
                </a:lnTo>
                <a:lnTo>
                  <a:pt x="2809084" y="1958672"/>
                </a:lnTo>
                <a:lnTo>
                  <a:pt x="2808179" y="1960483"/>
                </a:lnTo>
                <a:lnTo>
                  <a:pt x="2807501" y="1962747"/>
                </a:lnTo>
                <a:lnTo>
                  <a:pt x="2806822" y="1963878"/>
                </a:lnTo>
                <a:lnTo>
                  <a:pt x="2806369" y="1965010"/>
                </a:lnTo>
                <a:lnTo>
                  <a:pt x="2805012" y="1966821"/>
                </a:lnTo>
                <a:lnTo>
                  <a:pt x="2803654" y="1967953"/>
                </a:lnTo>
                <a:lnTo>
                  <a:pt x="2802976" y="1968632"/>
                </a:lnTo>
                <a:lnTo>
                  <a:pt x="2802523" y="1968632"/>
                </a:lnTo>
                <a:lnTo>
                  <a:pt x="2792115" y="1968406"/>
                </a:lnTo>
                <a:lnTo>
                  <a:pt x="2791436" y="1968406"/>
                </a:lnTo>
                <a:lnTo>
                  <a:pt x="2788948" y="1967953"/>
                </a:lnTo>
                <a:lnTo>
                  <a:pt x="2785554" y="1967500"/>
                </a:lnTo>
                <a:lnTo>
                  <a:pt x="2781481" y="1966369"/>
                </a:lnTo>
                <a:lnTo>
                  <a:pt x="2779445" y="1965463"/>
                </a:lnTo>
                <a:lnTo>
                  <a:pt x="2777182" y="1964558"/>
                </a:lnTo>
                <a:lnTo>
                  <a:pt x="2775146" y="1963426"/>
                </a:lnTo>
                <a:lnTo>
                  <a:pt x="2773110" y="1961615"/>
                </a:lnTo>
                <a:lnTo>
                  <a:pt x="2771300" y="1959804"/>
                </a:lnTo>
                <a:lnTo>
                  <a:pt x="2769490" y="1957540"/>
                </a:lnTo>
                <a:lnTo>
                  <a:pt x="2768132" y="1955276"/>
                </a:lnTo>
                <a:lnTo>
                  <a:pt x="2767001" y="1952107"/>
                </a:lnTo>
                <a:lnTo>
                  <a:pt x="2765870" y="1947579"/>
                </a:lnTo>
                <a:lnTo>
                  <a:pt x="2764965" y="1941694"/>
                </a:lnTo>
                <a:lnTo>
                  <a:pt x="2764286" y="1935582"/>
                </a:lnTo>
                <a:lnTo>
                  <a:pt x="2764286" y="1929017"/>
                </a:lnTo>
                <a:lnTo>
                  <a:pt x="2764286" y="1925621"/>
                </a:lnTo>
                <a:lnTo>
                  <a:pt x="2764512" y="1922452"/>
                </a:lnTo>
                <a:lnTo>
                  <a:pt x="2765191" y="1919283"/>
                </a:lnTo>
                <a:lnTo>
                  <a:pt x="2765870" y="1916340"/>
                </a:lnTo>
                <a:lnTo>
                  <a:pt x="2766548" y="1913397"/>
                </a:lnTo>
                <a:lnTo>
                  <a:pt x="2767906" y="1910907"/>
                </a:lnTo>
                <a:lnTo>
                  <a:pt x="2769037" y="1908643"/>
                </a:lnTo>
                <a:lnTo>
                  <a:pt x="2770621" y="1906379"/>
                </a:lnTo>
                <a:lnTo>
                  <a:pt x="2772431" y="1904115"/>
                </a:lnTo>
                <a:lnTo>
                  <a:pt x="2774241" y="1901625"/>
                </a:lnTo>
                <a:lnTo>
                  <a:pt x="2775599" y="1899362"/>
                </a:lnTo>
                <a:lnTo>
                  <a:pt x="2776730" y="1897324"/>
                </a:lnTo>
                <a:lnTo>
                  <a:pt x="2777635" y="1895060"/>
                </a:lnTo>
                <a:lnTo>
                  <a:pt x="2778314" y="1892797"/>
                </a:lnTo>
                <a:lnTo>
                  <a:pt x="2778766" y="1890759"/>
                </a:lnTo>
                <a:lnTo>
                  <a:pt x="2778766" y="1888722"/>
                </a:lnTo>
                <a:lnTo>
                  <a:pt x="2778766" y="1886911"/>
                </a:lnTo>
                <a:lnTo>
                  <a:pt x="2778540" y="1885100"/>
                </a:lnTo>
                <a:lnTo>
                  <a:pt x="2777635" y="1883289"/>
                </a:lnTo>
                <a:lnTo>
                  <a:pt x="2776956" y="1881704"/>
                </a:lnTo>
                <a:lnTo>
                  <a:pt x="2776277" y="1880120"/>
                </a:lnTo>
                <a:lnTo>
                  <a:pt x="2774920" y="1878761"/>
                </a:lnTo>
                <a:lnTo>
                  <a:pt x="2773789" y="1877403"/>
                </a:lnTo>
                <a:lnTo>
                  <a:pt x="2772205" y="1876271"/>
                </a:lnTo>
                <a:lnTo>
                  <a:pt x="2767906" y="1873328"/>
                </a:lnTo>
                <a:lnTo>
                  <a:pt x="2760892" y="1869027"/>
                </a:lnTo>
                <a:lnTo>
                  <a:pt x="2752068" y="1864047"/>
                </a:lnTo>
                <a:lnTo>
                  <a:pt x="2741208" y="1858161"/>
                </a:lnTo>
                <a:lnTo>
                  <a:pt x="2728733" y="1851373"/>
                </a:lnTo>
                <a:lnTo>
                  <a:pt x="2735036" y="1883775"/>
                </a:lnTo>
                <a:lnTo>
                  <a:pt x="2738211" y="1900340"/>
                </a:lnTo>
                <a:lnTo>
                  <a:pt x="2741159" y="1915089"/>
                </a:lnTo>
                <a:lnTo>
                  <a:pt x="2744107" y="1928704"/>
                </a:lnTo>
                <a:lnTo>
                  <a:pt x="2747055" y="1940730"/>
                </a:lnTo>
                <a:lnTo>
                  <a:pt x="2749550" y="1950034"/>
                </a:lnTo>
                <a:lnTo>
                  <a:pt x="2751818" y="1957068"/>
                </a:lnTo>
                <a:lnTo>
                  <a:pt x="2754086" y="1962741"/>
                </a:lnTo>
                <a:lnTo>
                  <a:pt x="2756807" y="1968187"/>
                </a:lnTo>
                <a:lnTo>
                  <a:pt x="2759529" y="1974087"/>
                </a:lnTo>
                <a:lnTo>
                  <a:pt x="2762477" y="1979760"/>
                </a:lnTo>
                <a:lnTo>
                  <a:pt x="2768827" y="1990878"/>
                </a:lnTo>
                <a:lnTo>
                  <a:pt x="2775177" y="2001089"/>
                </a:lnTo>
                <a:lnTo>
                  <a:pt x="2780846" y="2009939"/>
                </a:lnTo>
                <a:lnTo>
                  <a:pt x="2785609" y="2016973"/>
                </a:lnTo>
                <a:lnTo>
                  <a:pt x="2790145" y="2022873"/>
                </a:lnTo>
                <a:lnTo>
                  <a:pt x="2798536" y="2036261"/>
                </a:lnTo>
                <a:lnTo>
                  <a:pt x="2814864" y="2063718"/>
                </a:lnTo>
                <a:lnTo>
                  <a:pt x="2827564" y="2084821"/>
                </a:lnTo>
                <a:lnTo>
                  <a:pt x="2832780" y="2093216"/>
                </a:lnTo>
                <a:lnTo>
                  <a:pt x="2836182" y="2098435"/>
                </a:lnTo>
                <a:lnTo>
                  <a:pt x="2837316" y="2100251"/>
                </a:lnTo>
                <a:lnTo>
                  <a:pt x="2837996" y="2102293"/>
                </a:lnTo>
                <a:lnTo>
                  <a:pt x="2838450" y="2104108"/>
                </a:lnTo>
                <a:lnTo>
                  <a:pt x="2838450" y="2106150"/>
                </a:lnTo>
                <a:lnTo>
                  <a:pt x="2837996" y="2108193"/>
                </a:lnTo>
                <a:lnTo>
                  <a:pt x="2837316" y="2110235"/>
                </a:lnTo>
                <a:lnTo>
                  <a:pt x="2836409" y="2112050"/>
                </a:lnTo>
                <a:lnTo>
                  <a:pt x="2835275" y="2113865"/>
                </a:lnTo>
                <a:lnTo>
                  <a:pt x="2833914" y="2115681"/>
                </a:lnTo>
                <a:lnTo>
                  <a:pt x="2832100" y="2117269"/>
                </a:lnTo>
                <a:lnTo>
                  <a:pt x="2830512" y="2118858"/>
                </a:lnTo>
                <a:lnTo>
                  <a:pt x="2828471" y="2119992"/>
                </a:lnTo>
                <a:lnTo>
                  <a:pt x="2826204" y="2121127"/>
                </a:lnTo>
                <a:lnTo>
                  <a:pt x="2823936" y="2121807"/>
                </a:lnTo>
                <a:lnTo>
                  <a:pt x="2821441" y="2122261"/>
                </a:lnTo>
                <a:lnTo>
                  <a:pt x="2819173" y="2122488"/>
                </a:lnTo>
                <a:lnTo>
                  <a:pt x="2815771" y="2122261"/>
                </a:lnTo>
                <a:lnTo>
                  <a:pt x="2810782" y="2121807"/>
                </a:lnTo>
                <a:lnTo>
                  <a:pt x="2797175" y="2119992"/>
                </a:lnTo>
                <a:lnTo>
                  <a:pt x="2780166" y="2117269"/>
                </a:lnTo>
                <a:lnTo>
                  <a:pt x="2761570" y="2114092"/>
                </a:lnTo>
                <a:lnTo>
                  <a:pt x="2742746" y="2110462"/>
                </a:lnTo>
                <a:lnTo>
                  <a:pt x="2725284" y="2106604"/>
                </a:lnTo>
                <a:lnTo>
                  <a:pt x="2717800" y="2105016"/>
                </a:lnTo>
                <a:lnTo>
                  <a:pt x="2711677" y="2103201"/>
                </a:lnTo>
                <a:lnTo>
                  <a:pt x="2706688" y="2101839"/>
                </a:lnTo>
                <a:lnTo>
                  <a:pt x="2703286" y="2100251"/>
                </a:lnTo>
                <a:lnTo>
                  <a:pt x="2697162" y="2097074"/>
                </a:lnTo>
                <a:lnTo>
                  <a:pt x="2690359" y="2092763"/>
                </a:lnTo>
                <a:lnTo>
                  <a:pt x="2682875" y="2087543"/>
                </a:lnTo>
                <a:lnTo>
                  <a:pt x="2679246" y="2084821"/>
                </a:lnTo>
                <a:lnTo>
                  <a:pt x="2675391" y="2081644"/>
                </a:lnTo>
                <a:lnTo>
                  <a:pt x="2671989" y="2078694"/>
                </a:lnTo>
                <a:lnTo>
                  <a:pt x="2668814" y="2075290"/>
                </a:lnTo>
                <a:lnTo>
                  <a:pt x="2665639" y="2071886"/>
                </a:lnTo>
                <a:lnTo>
                  <a:pt x="2662918" y="2068483"/>
                </a:lnTo>
                <a:lnTo>
                  <a:pt x="2660423" y="2065079"/>
                </a:lnTo>
                <a:lnTo>
                  <a:pt x="2658382" y="2061448"/>
                </a:lnTo>
                <a:lnTo>
                  <a:pt x="2656795" y="2058045"/>
                </a:lnTo>
                <a:lnTo>
                  <a:pt x="2656114" y="2054868"/>
                </a:lnTo>
                <a:lnTo>
                  <a:pt x="2654754" y="2048061"/>
                </a:lnTo>
                <a:lnTo>
                  <a:pt x="2652939" y="2042161"/>
                </a:lnTo>
                <a:lnTo>
                  <a:pt x="2651125" y="2036488"/>
                </a:lnTo>
                <a:lnTo>
                  <a:pt x="2650544" y="2034891"/>
                </a:lnTo>
                <a:lnTo>
                  <a:pt x="2647538" y="2036545"/>
                </a:lnTo>
                <a:lnTo>
                  <a:pt x="2642334" y="2038582"/>
                </a:lnTo>
                <a:lnTo>
                  <a:pt x="2639845" y="2039261"/>
                </a:lnTo>
                <a:lnTo>
                  <a:pt x="2636904" y="2040167"/>
                </a:lnTo>
                <a:lnTo>
                  <a:pt x="2633962" y="2040620"/>
                </a:lnTo>
                <a:lnTo>
                  <a:pt x="2631021" y="2041072"/>
                </a:lnTo>
                <a:lnTo>
                  <a:pt x="2627854" y="2041299"/>
                </a:lnTo>
                <a:lnTo>
                  <a:pt x="2624460" y="2041525"/>
                </a:lnTo>
                <a:lnTo>
                  <a:pt x="2621066" y="2041525"/>
                </a:lnTo>
                <a:lnTo>
                  <a:pt x="2617898" y="2041299"/>
                </a:lnTo>
                <a:lnTo>
                  <a:pt x="2614731" y="2040846"/>
                </a:lnTo>
                <a:lnTo>
                  <a:pt x="2612016" y="2040393"/>
                </a:lnTo>
                <a:lnTo>
                  <a:pt x="2609301" y="2039941"/>
                </a:lnTo>
                <a:lnTo>
                  <a:pt x="2606585" y="2038809"/>
                </a:lnTo>
                <a:lnTo>
                  <a:pt x="2604097" y="2038130"/>
                </a:lnTo>
                <a:lnTo>
                  <a:pt x="2601608" y="2036771"/>
                </a:lnTo>
                <a:lnTo>
                  <a:pt x="2599345" y="2035866"/>
                </a:lnTo>
                <a:lnTo>
                  <a:pt x="2597309" y="2034281"/>
                </a:lnTo>
                <a:lnTo>
                  <a:pt x="2593463" y="2031565"/>
                </a:lnTo>
                <a:lnTo>
                  <a:pt x="2590295" y="2028395"/>
                </a:lnTo>
                <a:lnTo>
                  <a:pt x="2587354" y="2025000"/>
                </a:lnTo>
                <a:lnTo>
                  <a:pt x="2584865" y="2021604"/>
                </a:lnTo>
                <a:lnTo>
                  <a:pt x="2582602" y="2017756"/>
                </a:lnTo>
                <a:lnTo>
                  <a:pt x="2580792" y="2014134"/>
                </a:lnTo>
                <a:lnTo>
                  <a:pt x="2579435" y="2010285"/>
                </a:lnTo>
                <a:lnTo>
                  <a:pt x="2578077" y="2006663"/>
                </a:lnTo>
                <a:lnTo>
                  <a:pt x="2577398" y="2003041"/>
                </a:lnTo>
                <a:lnTo>
                  <a:pt x="2576946" y="1999646"/>
                </a:lnTo>
                <a:lnTo>
                  <a:pt x="2576267" y="1996703"/>
                </a:lnTo>
                <a:lnTo>
                  <a:pt x="2576267" y="1993760"/>
                </a:lnTo>
                <a:lnTo>
                  <a:pt x="2576267" y="1991044"/>
                </a:lnTo>
                <a:lnTo>
                  <a:pt x="2576720" y="1988101"/>
                </a:lnTo>
                <a:lnTo>
                  <a:pt x="2577172" y="1985384"/>
                </a:lnTo>
                <a:lnTo>
                  <a:pt x="2577851" y="1982668"/>
                </a:lnTo>
                <a:lnTo>
                  <a:pt x="2578756" y="1980178"/>
                </a:lnTo>
                <a:lnTo>
                  <a:pt x="2579887" y="1977687"/>
                </a:lnTo>
                <a:lnTo>
                  <a:pt x="2580792" y="1975197"/>
                </a:lnTo>
                <a:lnTo>
                  <a:pt x="2583281" y="1970670"/>
                </a:lnTo>
                <a:lnTo>
                  <a:pt x="2585770" y="1967274"/>
                </a:lnTo>
                <a:lnTo>
                  <a:pt x="2588485" y="1964331"/>
                </a:lnTo>
                <a:lnTo>
                  <a:pt x="2589616" y="1963426"/>
                </a:lnTo>
                <a:lnTo>
                  <a:pt x="2590974" y="1962520"/>
                </a:lnTo>
                <a:lnTo>
                  <a:pt x="2594594" y="1960709"/>
                </a:lnTo>
                <a:lnTo>
                  <a:pt x="2596178" y="1960030"/>
                </a:lnTo>
                <a:lnTo>
                  <a:pt x="2596856" y="1959351"/>
                </a:lnTo>
                <a:lnTo>
                  <a:pt x="2597309" y="1958672"/>
                </a:lnTo>
                <a:lnTo>
                  <a:pt x="2597309" y="1957314"/>
                </a:lnTo>
                <a:lnTo>
                  <a:pt x="2597083" y="1955955"/>
                </a:lnTo>
                <a:lnTo>
                  <a:pt x="2596630" y="1953465"/>
                </a:lnTo>
                <a:lnTo>
                  <a:pt x="2595499" y="1950522"/>
                </a:lnTo>
                <a:lnTo>
                  <a:pt x="2593689" y="1946221"/>
                </a:lnTo>
                <a:lnTo>
                  <a:pt x="2587806" y="1934450"/>
                </a:lnTo>
                <a:lnTo>
                  <a:pt x="2578304" y="1916566"/>
                </a:lnTo>
                <a:lnTo>
                  <a:pt x="2564954" y="1892118"/>
                </a:lnTo>
                <a:lnTo>
                  <a:pt x="2561108" y="1885100"/>
                </a:lnTo>
                <a:lnTo>
                  <a:pt x="2557035" y="1878535"/>
                </a:lnTo>
                <a:lnTo>
                  <a:pt x="2552963" y="1871970"/>
                </a:lnTo>
                <a:lnTo>
                  <a:pt x="2548664" y="1866084"/>
                </a:lnTo>
                <a:lnTo>
                  <a:pt x="2544139" y="1860199"/>
                </a:lnTo>
                <a:lnTo>
                  <a:pt x="2540066" y="1854766"/>
                </a:lnTo>
                <a:lnTo>
                  <a:pt x="2535767" y="1849559"/>
                </a:lnTo>
                <a:lnTo>
                  <a:pt x="2531695" y="1844805"/>
                </a:lnTo>
                <a:lnTo>
                  <a:pt x="2523776" y="1835750"/>
                </a:lnTo>
                <a:lnTo>
                  <a:pt x="2516536" y="1828732"/>
                </a:lnTo>
                <a:lnTo>
                  <a:pt x="2510200" y="1822620"/>
                </a:lnTo>
                <a:lnTo>
                  <a:pt x="2505675" y="1818546"/>
                </a:lnTo>
                <a:lnTo>
                  <a:pt x="2503187" y="1816508"/>
                </a:lnTo>
                <a:lnTo>
                  <a:pt x="2500698" y="1815150"/>
                </a:lnTo>
                <a:lnTo>
                  <a:pt x="2498435" y="1814018"/>
                </a:lnTo>
                <a:lnTo>
                  <a:pt x="2496173" y="1813565"/>
                </a:lnTo>
                <a:lnTo>
                  <a:pt x="2494589" y="1813113"/>
                </a:lnTo>
                <a:lnTo>
                  <a:pt x="2493005" y="1812886"/>
                </a:lnTo>
                <a:lnTo>
                  <a:pt x="2491648" y="1812886"/>
                </a:lnTo>
                <a:lnTo>
                  <a:pt x="2491421" y="1816508"/>
                </a:lnTo>
                <a:lnTo>
                  <a:pt x="2491421" y="1824884"/>
                </a:lnTo>
                <a:lnTo>
                  <a:pt x="2491648" y="1829638"/>
                </a:lnTo>
                <a:lnTo>
                  <a:pt x="2492326" y="1833713"/>
                </a:lnTo>
                <a:lnTo>
                  <a:pt x="2492779" y="1835297"/>
                </a:lnTo>
                <a:lnTo>
                  <a:pt x="2493231" y="1836656"/>
                </a:lnTo>
                <a:lnTo>
                  <a:pt x="2493684" y="1837561"/>
                </a:lnTo>
                <a:lnTo>
                  <a:pt x="2494589" y="1838014"/>
                </a:lnTo>
                <a:lnTo>
                  <a:pt x="2495268" y="1838467"/>
                </a:lnTo>
                <a:lnTo>
                  <a:pt x="2496173" y="1839146"/>
                </a:lnTo>
                <a:lnTo>
                  <a:pt x="2498209" y="1840730"/>
                </a:lnTo>
                <a:lnTo>
                  <a:pt x="2500245" y="1843447"/>
                </a:lnTo>
                <a:lnTo>
                  <a:pt x="2501829" y="1846842"/>
                </a:lnTo>
                <a:lnTo>
                  <a:pt x="2503639" y="1850691"/>
                </a:lnTo>
                <a:lnTo>
                  <a:pt x="2505223" y="1855445"/>
                </a:lnTo>
                <a:lnTo>
                  <a:pt x="2505675" y="1858161"/>
                </a:lnTo>
                <a:lnTo>
                  <a:pt x="2505902" y="1860878"/>
                </a:lnTo>
                <a:lnTo>
                  <a:pt x="2506128" y="1863594"/>
                </a:lnTo>
                <a:lnTo>
                  <a:pt x="2506354" y="1866763"/>
                </a:lnTo>
                <a:lnTo>
                  <a:pt x="2506128" y="1869933"/>
                </a:lnTo>
                <a:lnTo>
                  <a:pt x="2505675" y="1873328"/>
                </a:lnTo>
                <a:lnTo>
                  <a:pt x="2504544" y="1876498"/>
                </a:lnTo>
                <a:lnTo>
                  <a:pt x="2503413" y="1879893"/>
                </a:lnTo>
                <a:lnTo>
                  <a:pt x="2501829" y="1883063"/>
                </a:lnTo>
                <a:lnTo>
                  <a:pt x="2500019" y="1886458"/>
                </a:lnTo>
                <a:lnTo>
                  <a:pt x="2497756" y="1889401"/>
                </a:lnTo>
                <a:lnTo>
                  <a:pt x="2495041" y="1892344"/>
                </a:lnTo>
                <a:lnTo>
                  <a:pt x="2492100" y="1895060"/>
                </a:lnTo>
                <a:lnTo>
                  <a:pt x="2488706" y="1897551"/>
                </a:lnTo>
                <a:lnTo>
                  <a:pt x="2485086" y="1899814"/>
                </a:lnTo>
                <a:lnTo>
                  <a:pt x="2481013" y="1901625"/>
                </a:lnTo>
                <a:lnTo>
                  <a:pt x="2476715" y="1903210"/>
                </a:lnTo>
                <a:lnTo>
                  <a:pt x="2472190" y="1904115"/>
                </a:lnTo>
                <a:lnTo>
                  <a:pt x="2466986" y="1905021"/>
                </a:lnTo>
                <a:lnTo>
                  <a:pt x="2461782" y="1905247"/>
                </a:lnTo>
                <a:lnTo>
                  <a:pt x="2456578" y="1905021"/>
                </a:lnTo>
                <a:lnTo>
                  <a:pt x="2451600" y="1904115"/>
                </a:lnTo>
                <a:lnTo>
                  <a:pt x="2447301" y="1902984"/>
                </a:lnTo>
                <a:lnTo>
                  <a:pt x="2443229" y="1901399"/>
                </a:lnTo>
                <a:lnTo>
                  <a:pt x="2439609" y="1899362"/>
                </a:lnTo>
                <a:lnTo>
                  <a:pt x="2436441" y="1897098"/>
                </a:lnTo>
                <a:lnTo>
                  <a:pt x="2433274" y="1894608"/>
                </a:lnTo>
                <a:lnTo>
                  <a:pt x="2431011" y="1891891"/>
                </a:lnTo>
                <a:lnTo>
                  <a:pt x="2428748" y="1889175"/>
                </a:lnTo>
                <a:lnTo>
                  <a:pt x="2426712" y="1886005"/>
                </a:lnTo>
                <a:lnTo>
                  <a:pt x="2424902" y="1883063"/>
                </a:lnTo>
                <a:lnTo>
                  <a:pt x="2423771" y="1880120"/>
                </a:lnTo>
                <a:lnTo>
                  <a:pt x="2422639" y="1877177"/>
                </a:lnTo>
                <a:lnTo>
                  <a:pt x="2421961" y="1874460"/>
                </a:lnTo>
                <a:lnTo>
                  <a:pt x="2421508" y="1871970"/>
                </a:lnTo>
                <a:lnTo>
                  <a:pt x="2421508" y="1869706"/>
                </a:lnTo>
                <a:lnTo>
                  <a:pt x="2421508" y="1867443"/>
                </a:lnTo>
                <a:lnTo>
                  <a:pt x="2421961" y="1865405"/>
                </a:lnTo>
                <a:lnTo>
                  <a:pt x="2422639" y="1862915"/>
                </a:lnTo>
                <a:lnTo>
                  <a:pt x="2423771" y="1860651"/>
                </a:lnTo>
                <a:lnTo>
                  <a:pt x="2424676" y="1858161"/>
                </a:lnTo>
                <a:lnTo>
                  <a:pt x="2426260" y="1855897"/>
                </a:lnTo>
                <a:lnTo>
                  <a:pt x="2428975" y="1851596"/>
                </a:lnTo>
                <a:lnTo>
                  <a:pt x="2431690" y="1847974"/>
                </a:lnTo>
                <a:lnTo>
                  <a:pt x="2434179" y="1845031"/>
                </a:lnTo>
                <a:lnTo>
                  <a:pt x="2436667" y="1842541"/>
                </a:lnTo>
                <a:lnTo>
                  <a:pt x="2436441" y="1836656"/>
                </a:lnTo>
                <a:lnTo>
                  <a:pt x="2416304" y="1837108"/>
                </a:lnTo>
                <a:lnTo>
                  <a:pt x="2416078" y="1817866"/>
                </a:lnTo>
                <a:lnTo>
                  <a:pt x="2415852" y="1803605"/>
                </a:lnTo>
                <a:lnTo>
                  <a:pt x="2415626" y="1794776"/>
                </a:lnTo>
                <a:lnTo>
                  <a:pt x="2415626" y="1792965"/>
                </a:lnTo>
                <a:lnTo>
                  <a:pt x="2415626" y="1791607"/>
                </a:lnTo>
                <a:lnTo>
                  <a:pt x="2416078" y="1789117"/>
                </a:lnTo>
                <a:lnTo>
                  <a:pt x="2415852" y="1787985"/>
                </a:lnTo>
                <a:lnTo>
                  <a:pt x="2415626" y="1787532"/>
                </a:lnTo>
                <a:lnTo>
                  <a:pt x="2415173" y="1787306"/>
                </a:lnTo>
                <a:lnTo>
                  <a:pt x="2414042" y="1787306"/>
                </a:lnTo>
                <a:lnTo>
                  <a:pt x="2407254" y="1787985"/>
                </a:lnTo>
                <a:lnTo>
                  <a:pt x="2400240" y="1789343"/>
                </a:lnTo>
                <a:lnTo>
                  <a:pt x="2393452" y="1790701"/>
                </a:lnTo>
                <a:lnTo>
                  <a:pt x="2387117" y="1792512"/>
                </a:lnTo>
                <a:lnTo>
                  <a:pt x="2380782" y="1794550"/>
                </a:lnTo>
                <a:lnTo>
                  <a:pt x="2374673" y="1796814"/>
                </a:lnTo>
                <a:lnTo>
                  <a:pt x="2368564" y="1799077"/>
                </a:lnTo>
                <a:lnTo>
                  <a:pt x="2362908" y="1801341"/>
                </a:lnTo>
                <a:lnTo>
                  <a:pt x="2357478" y="1803831"/>
                </a:lnTo>
                <a:lnTo>
                  <a:pt x="2352274" y="1806548"/>
                </a:lnTo>
                <a:lnTo>
                  <a:pt x="2342319" y="1811754"/>
                </a:lnTo>
                <a:lnTo>
                  <a:pt x="2333721" y="1816735"/>
                </a:lnTo>
                <a:lnTo>
                  <a:pt x="2326028" y="1821488"/>
                </a:lnTo>
                <a:lnTo>
                  <a:pt x="2323986" y="1822903"/>
                </a:lnTo>
                <a:lnTo>
                  <a:pt x="2323854" y="1823166"/>
                </a:lnTo>
                <a:lnTo>
                  <a:pt x="2322947" y="1824980"/>
                </a:lnTo>
                <a:lnTo>
                  <a:pt x="2321812" y="1826568"/>
                </a:lnTo>
                <a:lnTo>
                  <a:pt x="2320451" y="1827701"/>
                </a:lnTo>
                <a:lnTo>
                  <a:pt x="2319090" y="1828835"/>
                </a:lnTo>
                <a:lnTo>
                  <a:pt x="2317502" y="1829742"/>
                </a:lnTo>
                <a:lnTo>
                  <a:pt x="2315914" y="1830423"/>
                </a:lnTo>
                <a:lnTo>
                  <a:pt x="2314556" y="1831101"/>
                </a:lnTo>
                <a:lnTo>
                  <a:pt x="2312453" y="1833486"/>
                </a:lnTo>
                <a:lnTo>
                  <a:pt x="2309964" y="1836656"/>
                </a:lnTo>
                <a:lnTo>
                  <a:pt x="2308154" y="1839372"/>
                </a:lnTo>
                <a:lnTo>
                  <a:pt x="2307249" y="1841636"/>
                </a:lnTo>
                <a:lnTo>
                  <a:pt x="2306796" y="1843220"/>
                </a:lnTo>
                <a:lnTo>
                  <a:pt x="2304063" y="1875389"/>
                </a:lnTo>
                <a:lnTo>
                  <a:pt x="2305248" y="1877550"/>
                </a:lnTo>
                <a:lnTo>
                  <a:pt x="2306845" y="1880685"/>
                </a:lnTo>
                <a:lnTo>
                  <a:pt x="2307986" y="1883820"/>
                </a:lnTo>
                <a:lnTo>
                  <a:pt x="2309127" y="1887403"/>
                </a:lnTo>
                <a:lnTo>
                  <a:pt x="2309584" y="1890986"/>
                </a:lnTo>
                <a:lnTo>
                  <a:pt x="2309812" y="1894569"/>
                </a:lnTo>
                <a:lnTo>
                  <a:pt x="2309584" y="1898376"/>
                </a:lnTo>
                <a:lnTo>
                  <a:pt x="2309127" y="1901735"/>
                </a:lnTo>
                <a:lnTo>
                  <a:pt x="2307986" y="1905095"/>
                </a:lnTo>
                <a:lnTo>
                  <a:pt x="2306845" y="1908678"/>
                </a:lnTo>
                <a:lnTo>
                  <a:pt x="2305248" y="1911589"/>
                </a:lnTo>
                <a:lnTo>
                  <a:pt x="2303651" y="1914500"/>
                </a:lnTo>
                <a:lnTo>
                  <a:pt x="2301368" y="1917412"/>
                </a:lnTo>
                <a:lnTo>
                  <a:pt x="2299086" y="1919875"/>
                </a:lnTo>
                <a:lnTo>
                  <a:pt x="2296348" y="1922114"/>
                </a:lnTo>
                <a:lnTo>
                  <a:pt x="2293610" y="1924354"/>
                </a:lnTo>
                <a:lnTo>
                  <a:pt x="2290643" y="1925921"/>
                </a:lnTo>
                <a:lnTo>
                  <a:pt x="2287448" y="1927489"/>
                </a:lnTo>
                <a:lnTo>
                  <a:pt x="2284025" y="1928609"/>
                </a:lnTo>
                <a:lnTo>
                  <a:pt x="2280602" y="1929728"/>
                </a:lnTo>
                <a:lnTo>
                  <a:pt x="2276951" y="1930176"/>
                </a:lnTo>
                <a:lnTo>
                  <a:pt x="2273071" y="1930400"/>
                </a:lnTo>
                <a:lnTo>
                  <a:pt x="2269648" y="1930176"/>
                </a:lnTo>
                <a:lnTo>
                  <a:pt x="2265997" y="1929728"/>
                </a:lnTo>
                <a:lnTo>
                  <a:pt x="2262346" y="1928609"/>
                </a:lnTo>
                <a:lnTo>
                  <a:pt x="2259151" y="1927489"/>
                </a:lnTo>
                <a:lnTo>
                  <a:pt x="2255956" y="1925921"/>
                </a:lnTo>
                <a:lnTo>
                  <a:pt x="2252989" y="1924354"/>
                </a:lnTo>
                <a:lnTo>
                  <a:pt x="2250251" y="1922114"/>
                </a:lnTo>
                <a:lnTo>
                  <a:pt x="2247513" y="1919875"/>
                </a:lnTo>
                <a:lnTo>
                  <a:pt x="2245231" y="1917412"/>
                </a:lnTo>
                <a:lnTo>
                  <a:pt x="2242948" y="1914500"/>
                </a:lnTo>
                <a:lnTo>
                  <a:pt x="2241123" y="1911589"/>
                </a:lnTo>
                <a:lnTo>
                  <a:pt x="2239754" y="1908678"/>
                </a:lnTo>
                <a:lnTo>
                  <a:pt x="2238384" y="1905095"/>
                </a:lnTo>
                <a:lnTo>
                  <a:pt x="2237472" y="1901735"/>
                </a:lnTo>
                <a:lnTo>
                  <a:pt x="2237015" y="1898376"/>
                </a:lnTo>
                <a:lnTo>
                  <a:pt x="2236787" y="1894569"/>
                </a:lnTo>
                <a:lnTo>
                  <a:pt x="2237015" y="1890986"/>
                </a:lnTo>
                <a:lnTo>
                  <a:pt x="2237472" y="1887403"/>
                </a:lnTo>
                <a:lnTo>
                  <a:pt x="2238384" y="1883820"/>
                </a:lnTo>
                <a:lnTo>
                  <a:pt x="2239754" y="1880685"/>
                </a:lnTo>
                <a:lnTo>
                  <a:pt x="2241123" y="1877550"/>
                </a:lnTo>
                <a:lnTo>
                  <a:pt x="2242948" y="1874638"/>
                </a:lnTo>
                <a:lnTo>
                  <a:pt x="2245231" y="1871951"/>
                </a:lnTo>
                <a:lnTo>
                  <a:pt x="2247513" y="1869264"/>
                </a:lnTo>
                <a:lnTo>
                  <a:pt x="2250251" y="1867024"/>
                </a:lnTo>
                <a:lnTo>
                  <a:pt x="2252989" y="1865009"/>
                </a:lnTo>
                <a:lnTo>
                  <a:pt x="2255956" y="1862993"/>
                </a:lnTo>
                <a:lnTo>
                  <a:pt x="2259151" y="1861650"/>
                </a:lnTo>
                <a:lnTo>
                  <a:pt x="2262346" y="1860306"/>
                </a:lnTo>
                <a:lnTo>
                  <a:pt x="2265997" y="1859634"/>
                </a:lnTo>
                <a:lnTo>
                  <a:pt x="2269648" y="1858962"/>
                </a:lnTo>
                <a:lnTo>
                  <a:pt x="2273071" y="1858962"/>
                </a:lnTo>
                <a:lnTo>
                  <a:pt x="2276951" y="1858962"/>
                </a:lnTo>
                <a:lnTo>
                  <a:pt x="2278062" y="1859167"/>
                </a:lnTo>
                <a:lnTo>
                  <a:pt x="2278062" y="1841316"/>
                </a:lnTo>
                <a:lnTo>
                  <a:pt x="2272127" y="1843121"/>
                </a:lnTo>
                <a:lnTo>
                  <a:pt x="2260102" y="1846296"/>
                </a:lnTo>
                <a:lnTo>
                  <a:pt x="2247397" y="1849697"/>
                </a:lnTo>
                <a:lnTo>
                  <a:pt x="2234465" y="1852645"/>
                </a:lnTo>
                <a:lnTo>
                  <a:pt x="2221987" y="1855139"/>
                </a:lnTo>
                <a:lnTo>
                  <a:pt x="2211097" y="1857180"/>
                </a:lnTo>
                <a:lnTo>
                  <a:pt x="2202022" y="1858541"/>
                </a:lnTo>
                <a:lnTo>
                  <a:pt x="2198392" y="1858768"/>
                </a:lnTo>
                <a:lnTo>
                  <a:pt x="2195670" y="1858994"/>
                </a:lnTo>
                <a:lnTo>
                  <a:pt x="2194535" y="1858994"/>
                </a:lnTo>
                <a:lnTo>
                  <a:pt x="2193401" y="1859221"/>
                </a:lnTo>
                <a:lnTo>
                  <a:pt x="2192493" y="1859448"/>
                </a:lnTo>
                <a:lnTo>
                  <a:pt x="2191813" y="1860355"/>
                </a:lnTo>
                <a:lnTo>
                  <a:pt x="2191359" y="1860809"/>
                </a:lnTo>
                <a:lnTo>
                  <a:pt x="2190452" y="1861489"/>
                </a:lnTo>
                <a:lnTo>
                  <a:pt x="2189544" y="1863530"/>
                </a:lnTo>
                <a:lnTo>
                  <a:pt x="2189090" y="1865797"/>
                </a:lnTo>
                <a:lnTo>
                  <a:pt x="2188863" y="1868518"/>
                </a:lnTo>
                <a:lnTo>
                  <a:pt x="2188637" y="1871240"/>
                </a:lnTo>
                <a:lnTo>
                  <a:pt x="2188863" y="1874414"/>
                </a:lnTo>
                <a:lnTo>
                  <a:pt x="2189544" y="1880763"/>
                </a:lnTo>
                <a:lnTo>
                  <a:pt x="2190225" y="1887566"/>
                </a:lnTo>
                <a:lnTo>
                  <a:pt x="2190905" y="1893689"/>
                </a:lnTo>
                <a:lnTo>
                  <a:pt x="2191359" y="1896637"/>
                </a:lnTo>
                <a:lnTo>
                  <a:pt x="2191586" y="1899131"/>
                </a:lnTo>
                <a:lnTo>
                  <a:pt x="2191586" y="1901852"/>
                </a:lnTo>
                <a:lnTo>
                  <a:pt x="2192267" y="1905027"/>
                </a:lnTo>
                <a:lnTo>
                  <a:pt x="2192947" y="1908202"/>
                </a:lnTo>
                <a:lnTo>
                  <a:pt x="2194308" y="1911830"/>
                </a:lnTo>
                <a:lnTo>
                  <a:pt x="2195670" y="1915911"/>
                </a:lnTo>
                <a:lnTo>
                  <a:pt x="2197485" y="1919766"/>
                </a:lnTo>
                <a:lnTo>
                  <a:pt x="2201568" y="1928383"/>
                </a:lnTo>
                <a:lnTo>
                  <a:pt x="2206560" y="1937227"/>
                </a:lnTo>
                <a:lnTo>
                  <a:pt x="2212005" y="1945844"/>
                </a:lnTo>
                <a:lnTo>
                  <a:pt x="2217450" y="1953781"/>
                </a:lnTo>
                <a:lnTo>
                  <a:pt x="2220626" y="1957409"/>
                </a:lnTo>
                <a:lnTo>
                  <a:pt x="2223348" y="1960810"/>
                </a:lnTo>
                <a:lnTo>
                  <a:pt x="2223848" y="1961446"/>
                </a:lnTo>
                <a:lnTo>
                  <a:pt x="2225427" y="1960259"/>
                </a:lnTo>
                <a:lnTo>
                  <a:pt x="2228329" y="1958243"/>
                </a:lnTo>
                <a:lnTo>
                  <a:pt x="2231678" y="1956900"/>
                </a:lnTo>
                <a:lnTo>
                  <a:pt x="2235027" y="1955556"/>
                </a:lnTo>
                <a:lnTo>
                  <a:pt x="2238375" y="1954884"/>
                </a:lnTo>
                <a:lnTo>
                  <a:pt x="2241724" y="1954436"/>
                </a:lnTo>
                <a:lnTo>
                  <a:pt x="2245519" y="1954212"/>
                </a:lnTo>
                <a:lnTo>
                  <a:pt x="2249091" y="1954436"/>
                </a:lnTo>
                <a:lnTo>
                  <a:pt x="2252663" y="1954884"/>
                </a:lnTo>
                <a:lnTo>
                  <a:pt x="2256011" y="1955556"/>
                </a:lnTo>
                <a:lnTo>
                  <a:pt x="2259360" y="1956900"/>
                </a:lnTo>
                <a:lnTo>
                  <a:pt x="2262486" y="1958243"/>
                </a:lnTo>
                <a:lnTo>
                  <a:pt x="2265611" y="1960259"/>
                </a:lnTo>
                <a:lnTo>
                  <a:pt x="2268290" y="1962274"/>
                </a:lnTo>
                <a:lnTo>
                  <a:pt x="2270746" y="1964738"/>
                </a:lnTo>
                <a:lnTo>
                  <a:pt x="2272978" y="1967201"/>
                </a:lnTo>
                <a:lnTo>
                  <a:pt x="2274987" y="1969888"/>
                </a:lnTo>
                <a:lnTo>
                  <a:pt x="2276773" y="1972800"/>
                </a:lnTo>
                <a:lnTo>
                  <a:pt x="2278336" y="1975935"/>
                </a:lnTo>
                <a:lnTo>
                  <a:pt x="2279675" y="1979518"/>
                </a:lnTo>
                <a:lnTo>
                  <a:pt x="2280345" y="1982877"/>
                </a:lnTo>
                <a:lnTo>
                  <a:pt x="2280792" y="1986236"/>
                </a:lnTo>
                <a:lnTo>
                  <a:pt x="2281238" y="1990043"/>
                </a:lnTo>
                <a:lnTo>
                  <a:pt x="2280792" y="1993626"/>
                </a:lnTo>
                <a:lnTo>
                  <a:pt x="2280345" y="1996985"/>
                </a:lnTo>
                <a:lnTo>
                  <a:pt x="2279675" y="2000569"/>
                </a:lnTo>
                <a:lnTo>
                  <a:pt x="2278336" y="2003928"/>
                </a:lnTo>
                <a:lnTo>
                  <a:pt x="2276773" y="2007063"/>
                </a:lnTo>
                <a:lnTo>
                  <a:pt x="2274987" y="2009974"/>
                </a:lnTo>
                <a:lnTo>
                  <a:pt x="2272978" y="2012662"/>
                </a:lnTo>
                <a:lnTo>
                  <a:pt x="2270746" y="2015125"/>
                </a:lnTo>
                <a:lnTo>
                  <a:pt x="2268290" y="2017588"/>
                </a:lnTo>
                <a:lnTo>
                  <a:pt x="2265611" y="2019604"/>
                </a:lnTo>
                <a:lnTo>
                  <a:pt x="2262486" y="2021395"/>
                </a:lnTo>
                <a:lnTo>
                  <a:pt x="2259360" y="2022963"/>
                </a:lnTo>
                <a:lnTo>
                  <a:pt x="2256011" y="2024083"/>
                </a:lnTo>
                <a:lnTo>
                  <a:pt x="2252663" y="2024978"/>
                </a:lnTo>
                <a:lnTo>
                  <a:pt x="2249091" y="2025426"/>
                </a:lnTo>
                <a:lnTo>
                  <a:pt x="2245519" y="2025650"/>
                </a:lnTo>
                <a:lnTo>
                  <a:pt x="2241724" y="2025426"/>
                </a:lnTo>
                <a:lnTo>
                  <a:pt x="2238375" y="2024978"/>
                </a:lnTo>
                <a:lnTo>
                  <a:pt x="2235027" y="2024083"/>
                </a:lnTo>
                <a:lnTo>
                  <a:pt x="2231678" y="2022963"/>
                </a:lnTo>
                <a:lnTo>
                  <a:pt x="2228329" y="2021395"/>
                </a:lnTo>
                <a:lnTo>
                  <a:pt x="2225427" y="2019604"/>
                </a:lnTo>
                <a:lnTo>
                  <a:pt x="2222748" y="2017588"/>
                </a:lnTo>
                <a:lnTo>
                  <a:pt x="2220292" y="2015125"/>
                </a:lnTo>
                <a:lnTo>
                  <a:pt x="2217837" y="2012662"/>
                </a:lnTo>
                <a:lnTo>
                  <a:pt x="2216051" y="2009974"/>
                </a:lnTo>
                <a:lnTo>
                  <a:pt x="2214265" y="2007063"/>
                </a:lnTo>
                <a:lnTo>
                  <a:pt x="2212479" y="2003928"/>
                </a:lnTo>
                <a:lnTo>
                  <a:pt x="2211586" y="2000569"/>
                </a:lnTo>
                <a:lnTo>
                  <a:pt x="2210693" y="1996985"/>
                </a:lnTo>
                <a:lnTo>
                  <a:pt x="2210023" y="1993626"/>
                </a:lnTo>
                <a:lnTo>
                  <a:pt x="2209812" y="1990239"/>
                </a:lnTo>
                <a:lnTo>
                  <a:pt x="2208602" y="1989836"/>
                </a:lnTo>
                <a:lnTo>
                  <a:pt x="2207694" y="1989382"/>
                </a:lnTo>
                <a:lnTo>
                  <a:pt x="2206787" y="1989382"/>
                </a:lnTo>
                <a:lnTo>
                  <a:pt x="2206106" y="1989836"/>
                </a:lnTo>
                <a:lnTo>
                  <a:pt x="2205425" y="1990062"/>
                </a:lnTo>
                <a:lnTo>
                  <a:pt x="2204972" y="1990516"/>
                </a:lnTo>
                <a:lnTo>
                  <a:pt x="2204291" y="1991196"/>
                </a:lnTo>
                <a:lnTo>
                  <a:pt x="2203383" y="1992783"/>
                </a:lnTo>
                <a:lnTo>
                  <a:pt x="2202930" y="1995051"/>
                </a:lnTo>
                <a:lnTo>
                  <a:pt x="2202703" y="1997319"/>
                </a:lnTo>
                <a:lnTo>
                  <a:pt x="2202703" y="2000493"/>
                </a:lnTo>
                <a:lnTo>
                  <a:pt x="2202930" y="2003668"/>
                </a:lnTo>
                <a:lnTo>
                  <a:pt x="2203383" y="2007069"/>
                </a:lnTo>
                <a:lnTo>
                  <a:pt x="2204064" y="2010924"/>
                </a:lnTo>
                <a:lnTo>
                  <a:pt x="2205425" y="2014552"/>
                </a:lnTo>
                <a:lnTo>
                  <a:pt x="2206560" y="2018634"/>
                </a:lnTo>
                <a:lnTo>
                  <a:pt x="2208375" y="2022716"/>
                </a:lnTo>
                <a:lnTo>
                  <a:pt x="2210417" y="2026571"/>
                </a:lnTo>
                <a:lnTo>
                  <a:pt x="2212685" y="2030879"/>
                </a:lnTo>
                <a:lnTo>
                  <a:pt x="2215408" y="2035188"/>
                </a:lnTo>
                <a:lnTo>
                  <a:pt x="2218584" y="2040176"/>
                </a:lnTo>
                <a:lnTo>
                  <a:pt x="2226525" y="2051288"/>
                </a:lnTo>
                <a:lnTo>
                  <a:pt x="2235373" y="2063533"/>
                </a:lnTo>
                <a:lnTo>
                  <a:pt x="2244448" y="2076685"/>
                </a:lnTo>
                <a:lnTo>
                  <a:pt x="2248758" y="2083034"/>
                </a:lnTo>
                <a:lnTo>
                  <a:pt x="2252842" y="2089384"/>
                </a:lnTo>
                <a:lnTo>
                  <a:pt x="2256245" y="2095279"/>
                </a:lnTo>
                <a:lnTo>
                  <a:pt x="2259195" y="2100722"/>
                </a:lnTo>
                <a:lnTo>
                  <a:pt x="2261464" y="2105937"/>
                </a:lnTo>
                <a:lnTo>
                  <a:pt x="2263278" y="2110699"/>
                </a:lnTo>
                <a:lnTo>
                  <a:pt x="2263732" y="2112740"/>
                </a:lnTo>
                <a:lnTo>
                  <a:pt x="2263959" y="2114554"/>
                </a:lnTo>
                <a:lnTo>
                  <a:pt x="2263732" y="2116141"/>
                </a:lnTo>
                <a:lnTo>
                  <a:pt x="2263505" y="2117729"/>
                </a:lnTo>
                <a:lnTo>
                  <a:pt x="2263052" y="2119089"/>
                </a:lnTo>
                <a:lnTo>
                  <a:pt x="2261690" y="2120223"/>
                </a:lnTo>
                <a:lnTo>
                  <a:pt x="2260102" y="2121130"/>
                </a:lnTo>
                <a:lnTo>
                  <a:pt x="2258287" y="2121810"/>
                </a:lnTo>
                <a:lnTo>
                  <a:pt x="2255792" y="2122717"/>
                </a:lnTo>
                <a:lnTo>
                  <a:pt x="2253069" y="2123171"/>
                </a:lnTo>
                <a:lnTo>
                  <a:pt x="2250120" y="2123624"/>
                </a:lnTo>
                <a:lnTo>
                  <a:pt x="2246490" y="2123851"/>
                </a:lnTo>
                <a:lnTo>
                  <a:pt x="2239230" y="2124078"/>
                </a:lnTo>
                <a:lnTo>
                  <a:pt x="2230608" y="2124078"/>
                </a:lnTo>
                <a:lnTo>
                  <a:pt x="2221534" y="2123624"/>
                </a:lnTo>
                <a:lnTo>
                  <a:pt x="2212005" y="2122944"/>
                </a:lnTo>
                <a:lnTo>
                  <a:pt x="2202476" y="2121810"/>
                </a:lnTo>
                <a:lnTo>
                  <a:pt x="2192947" y="2120677"/>
                </a:lnTo>
                <a:lnTo>
                  <a:pt x="2175024" y="2118182"/>
                </a:lnTo>
                <a:lnTo>
                  <a:pt x="2160731" y="2115461"/>
                </a:lnTo>
                <a:lnTo>
                  <a:pt x="2150975" y="2113420"/>
                </a:lnTo>
                <a:lnTo>
                  <a:pt x="2144623" y="2112060"/>
                </a:lnTo>
                <a:lnTo>
                  <a:pt x="2138497" y="2110246"/>
                </a:lnTo>
                <a:lnTo>
                  <a:pt x="2135094" y="2109112"/>
                </a:lnTo>
                <a:lnTo>
                  <a:pt x="2131918" y="2107524"/>
                </a:lnTo>
                <a:lnTo>
                  <a:pt x="2128742" y="2105710"/>
                </a:lnTo>
                <a:lnTo>
                  <a:pt x="2125565" y="2103896"/>
                </a:lnTo>
                <a:lnTo>
                  <a:pt x="2122616" y="2101402"/>
                </a:lnTo>
                <a:lnTo>
                  <a:pt x="2119213" y="2098454"/>
                </a:lnTo>
                <a:lnTo>
                  <a:pt x="2116036" y="2094599"/>
                </a:lnTo>
                <a:lnTo>
                  <a:pt x="2112860" y="2090744"/>
                </a:lnTo>
                <a:lnTo>
                  <a:pt x="2109684" y="2085755"/>
                </a:lnTo>
                <a:lnTo>
                  <a:pt x="2106508" y="2080313"/>
                </a:lnTo>
                <a:lnTo>
                  <a:pt x="2103558" y="2073964"/>
                </a:lnTo>
                <a:lnTo>
                  <a:pt x="2100155" y="2066934"/>
                </a:lnTo>
                <a:lnTo>
                  <a:pt x="2093576" y="2051514"/>
                </a:lnTo>
                <a:lnTo>
                  <a:pt x="2086543" y="2035641"/>
                </a:lnTo>
                <a:lnTo>
                  <a:pt x="2079283" y="2019768"/>
                </a:lnTo>
                <a:lnTo>
                  <a:pt x="2072703" y="2005028"/>
                </a:lnTo>
                <a:lnTo>
                  <a:pt x="2065897" y="1991650"/>
                </a:lnTo>
                <a:lnTo>
                  <a:pt x="2060225" y="1980538"/>
                </a:lnTo>
                <a:lnTo>
                  <a:pt x="2057503" y="1976003"/>
                </a:lnTo>
                <a:lnTo>
                  <a:pt x="2055234" y="1972375"/>
                </a:lnTo>
                <a:lnTo>
                  <a:pt x="2053192" y="1969200"/>
                </a:lnTo>
                <a:lnTo>
                  <a:pt x="2051377" y="1967159"/>
                </a:lnTo>
                <a:lnTo>
                  <a:pt x="2049562" y="1966026"/>
                </a:lnTo>
                <a:lnTo>
                  <a:pt x="2047520" y="1964892"/>
                </a:lnTo>
                <a:lnTo>
                  <a:pt x="2045705" y="1964438"/>
                </a:lnTo>
                <a:lnTo>
                  <a:pt x="2043436" y="1964212"/>
                </a:lnTo>
                <a:lnTo>
                  <a:pt x="2041168" y="1964438"/>
                </a:lnTo>
                <a:lnTo>
                  <a:pt x="2038899" y="1964665"/>
                </a:lnTo>
                <a:lnTo>
                  <a:pt x="2036630" y="1965345"/>
                </a:lnTo>
                <a:lnTo>
                  <a:pt x="2034588" y="1966252"/>
                </a:lnTo>
                <a:lnTo>
                  <a:pt x="2030278" y="1967840"/>
                </a:lnTo>
                <a:lnTo>
                  <a:pt x="2026875" y="1969654"/>
                </a:lnTo>
                <a:lnTo>
                  <a:pt x="2023925" y="1971468"/>
                </a:lnTo>
                <a:lnTo>
                  <a:pt x="2023018" y="1971241"/>
                </a:lnTo>
                <a:lnTo>
                  <a:pt x="2021430" y="1970107"/>
                </a:lnTo>
                <a:lnTo>
                  <a:pt x="2018253" y="1968066"/>
                </a:lnTo>
                <a:lnTo>
                  <a:pt x="2014396" y="1964892"/>
                </a:lnTo>
                <a:lnTo>
                  <a:pt x="2009405" y="1960130"/>
                </a:lnTo>
                <a:lnTo>
                  <a:pt x="2006456" y="1956955"/>
                </a:lnTo>
                <a:lnTo>
                  <a:pt x="2003280" y="1953554"/>
                </a:lnTo>
                <a:lnTo>
                  <a:pt x="1999650" y="1949245"/>
                </a:lnTo>
                <a:lnTo>
                  <a:pt x="1996020" y="1944710"/>
                </a:lnTo>
                <a:lnTo>
                  <a:pt x="1991709" y="1939041"/>
                </a:lnTo>
                <a:lnTo>
                  <a:pt x="1987625" y="1933145"/>
                </a:lnTo>
                <a:lnTo>
                  <a:pt x="1980138" y="1922487"/>
                </a:lnTo>
                <a:lnTo>
                  <a:pt x="1974013" y="1914097"/>
                </a:lnTo>
                <a:lnTo>
                  <a:pt x="1968794" y="1907068"/>
                </a:lnTo>
                <a:lnTo>
                  <a:pt x="1964938" y="1901399"/>
                </a:lnTo>
                <a:lnTo>
                  <a:pt x="1963350" y="1898904"/>
                </a:lnTo>
                <a:lnTo>
                  <a:pt x="1961988" y="1896637"/>
                </a:lnTo>
                <a:lnTo>
                  <a:pt x="1961081" y="1894596"/>
                </a:lnTo>
                <a:lnTo>
                  <a:pt x="1960400" y="1892555"/>
                </a:lnTo>
                <a:lnTo>
                  <a:pt x="1959720" y="1890287"/>
                </a:lnTo>
                <a:lnTo>
                  <a:pt x="1959720" y="1888247"/>
                </a:lnTo>
                <a:lnTo>
                  <a:pt x="1959720" y="1885752"/>
                </a:lnTo>
                <a:lnTo>
                  <a:pt x="1960173" y="1883711"/>
                </a:lnTo>
                <a:lnTo>
                  <a:pt x="1959493" y="1884845"/>
                </a:lnTo>
                <a:lnTo>
                  <a:pt x="1958358" y="1888247"/>
                </a:lnTo>
                <a:lnTo>
                  <a:pt x="1956997" y="1893462"/>
                </a:lnTo>
                <a:lnTo>
                  <a:pt x="1956543" y="1896410"/>
                </a:lnTo>
                <a:lnTo>
                  <a:pt x="1956089" y="1900038"/>
                </a:lnTo>
                <a:lnTo>
                  <a:pt x="1955636" y="1903440"/>
                </a:lnTo>
                <a:lnTo>
                  <a:pt x="1955636" y="1907068"/>
                </a:lnTo>
                <a:lnTo>
                  <a:pt x="1955863" y="1911149"/>
                </a:lnTo>
                <a:lnTo>
                  <a:pt x="1956543" y="1915004"/>
                </a:lnTo>
                <a:lnTo>
                  <a:pt x="1957678" y="1918859"/>
                </a:lnTo>
                <a:lnTo>
                  <a:pt x="1958812" y="1922487"/>
                </a:lnTo>
                <a:lnTo>
                  <a:pt x="1960854" y="1926342"/>
                </a:lnTo>
                <a:lnTo>
                  <a:pt x="1961988" y="1927930"/>
                </a:lnTo>
                <a:lnTo>
                  <a:pt x="1963576" y="1929744"/>
                </a:lnTo>
                <a:lnTo>
                  <a:pt x="1978777" y="1948111"/>
                </a:lnTo>
                <a:lnTo>
                  <a:pt x="1992163" y="1964665"/>
                </a:lnTo>
                <a:lnTo>
                  <a:pt x="2003960" y="1980085"/>
                </a:lnTo>
                <a:lnTo>
                  <a:pt x="2013943" y="1993917"/>
                </a:lnTo>
                <a:lnTo>
                  <a:pt x="2022337" y="2006389"/>
                </a:lnTo>
                <a:lnTo>
                  <a:pt x="2029597" y="2017500"/>
                </a:lnTo>
                <a:lnTo>
                  <a:pt x="2035496" y="2027478"/>
                </a:lnTo>
                <a:lnTo>
                  <a:pt x="2040260" y="2035868"/>
                </a:lnTo>
                <a:lnTo>
                  <a:pt x="2043890" y="2043351"/>
                </a:lnTo>
                <a:lnTo>
                  <a:pt x="2046840" y="2049700"/>
                </a:lnTo>
                <a:lnTo>
                  <a:pt x="2048881" y="2054916"/>
                </a:lnTo>
                <a:lnTo>
                  <a:pt x="2050470" y="2058998"/>
                </a:lnTo>
                <a:lnTo>
                  <a:pt x="2051377" y="2062172"/>
                </a:lnTo>
                <a:lnTo>
                  <a:pt x="2051604" y="2064440"/>
                </a:lnTo>
                <a:lnTo>
                  <a:pt x="2051831" y="2066027"/>
                </a:lnTo>
                <a:lnTo>
                  <a:pt x="2051831" y="2091198"/>
                </a:lnTo>
                <a:lnTo>
                  <a:pt x="2051831" y="2092105"/>
                </a:lnTo>
                <a:lnTo>
                  <a:pt x="2051377" y="2092785"/>
                </a:lnTo>
                <a:lnTo>
                  <a:pt x="2050923" y="2093465"/>
                </a:lnTo>
                <a:lnTo>
                  <a:pt x="2050016" y="2093919"/>
                </a:lnTo>
                <a:lnTo>
                  <a:pt x="2048428" y="2094372"/>
                </a:lnTo>
                <a:lnTo>
                  <a:pt x="2046159" y="2094826"/>
                </a:lnTo>
                <a:lnTo>
                  <a:pt x="2045251" y="2095279"/>
                </a:lnTo>
                <a:lnTo>
                  <a:pt x="2044117" y="2095960"/>
                </a:lnTo>
                <a:lnTo>
                  <a:pt x="2043210" y="2096640"/>
                </a:lnTo>
                <a:lnTo>
                  <a:pt x="2042075" y="2097320"/>
                </a:lnTo>
                <a:lnTo>
                  <a:pt x="2041395" y="2098681"/>
                </a:lnTo>
                <a:lnTo>
                  <a:pt x="2040941" y="2100041"/>
                </a:lnTo>
                <a:lnTo>
                  <a:pt x="2040714" y="2101855"/>
                </a:lnTo>
                <a:lnTo>
                  <a:pt x="2040487" y="2104123"/>
                </a:lnTo>
                <a:lnTo>
                  <a:pt x="2040487" y="2110019"/>
                </a:lnTo>
                <a:lnTo>
                  <a:pt x="2040260" y="2113647"/>
                </a:lnTo>
                <a:lnTo>
                  <a:pt x="2040033" y="2117502"/>
                </a:lnTo>
                <a:lnTo>
                  <a:pt x="2039353" y="2121584"/>
                </a:lnTo>
                <a:lnTo>
                  <a:pt x="2038672" y="2125892"/>
                </a:lnTo>
                <a:lnTo>
                  <a:pt x="2037538" y="2130427"/>
                </a:lnTo>
                <a:lnTo>
                  <a:pt x="2036176" y="2134509"/>
                </a:lnTo>
                <a:lnTo>
                  <a:pt x="2034135" y="2138591"/>
                </a:lnTo>
                <a:lnTo>
                  <a:pt x="2032093" y="2142219"/>
                </a:lnTo>
                <a:lnTo>
                  <a:pt x="2030731" y="2144033"/>
                </a:lnTo>
                <a:lnTo>
                  <a:pt x="2029370" y="2145620"/>
                </a:lnTo>
                <a:lnTo>
                  <a:pt x="2027782" y="2147208"/>
                </a:lnTo>
                <a:lnTo>
                  <a:pt x="2025740" y="2148795"/>
                </a:lnTo>
                <a:lnTo>
                  <a:pt x="2024152" y="2149929"/>
                </a:lnTo>
                <a:lnTo>
                  <a:pt x="2022110" y="2150836"/>
                </a:lnTo>
                <a:lnTo>
                  <a:pt x="2019841" y="2151970"/>
                </a:lnTo>
                <a:lnTo>
                  <a:pt x="2017346" y="2152877"/>
                </a:lnTo>
                <a:lnTo>
                  <a:pt x="2014850" y="2153330"/>
                </a:lnTo>
                <a:lnTo>
                  <a:pt x="2012128" y="2153784"/>
                </a:lnTo>
                <a:lnTo>
                  <a:pt x="2009178" y="2154237"/>
                </a:lnTo>
                <a:lnTo>
                  <a:pt x="2006002" y="2153784"/>
                </a:lnTo>
                <a:lnTo>
                  <a:pt x="1999650" y="2153557"/>
                </a:lnTo>
                <a:lnTo>
                  <a:pt x="1993978" y="2153103"/>
                </a:lnTo>
                <a:lnTo>
                  <a:pt x="1988533" y="2152423"/>
                </a:lnTo>
                <a:lnTo>
                  <a:pt x="1983541" y="2151516"/>
                </a:lnTo>
                <a:lnTo>
                  <a:pt x="1979231" y="2150155"/>
                </a:lnTo>
                <a:lnTo>
                  <a:pt x="1975147" y="2148795"/>
                </a:lnTo>
                <a:lnTo>
                  <a:pt x="1971517" y="2146754"/>
                </a:lnTo>
                <a:lnTo>
                  <a:pt x="1968341" y="2144486"/>
                </a:lnTo>
                <a:lnTo>
                  <a:pt x="1966753" y="2142899"/>
                </a:lnTo>
                <a:lnTo>
                  <a:pt x="1965618" y="2141539"/>
                </a:lnTo>
                <a:lnTo>
                  <a:pt x="1964257" y="2139951"/>
                </a:lnTo>
                <a:lnTo>
                  <a:pt x="1963123" y="2138364"/>
                </a:lnTo>
                <a:lnTo>
                  <a:pt x="1961988" y="2136550"/>
                </a:lnTo>
                <a:lnTo>
                  <a:pt x="1961081" y="2134509"/>
                </a:lnTo>
                <a:lnTo>
                  <a:pt x="1959493" y="2130427"/>
                </a:lnTo>
                <a:lnTo>
                  <a:pt x="1958585" y="2125439"/>
                </a:lnTo>
                <a:lnTo>
                  <a:pt x="1957904" y="2119996"/>
                </a:lnTo>
                <a:lnTo>
                  <a:pt x="1957451" y="2113647"/>
                </a:lnTo>
                <a:lnTo>
                  <a:pt x="1957678" y="2107071"/>
                </a:lnTo>
                <a:lnTo>
                  <a:pt x="1957904" y="2103443"/>
                </a:lnTo>
                <a:lnTo>
                  <a:pt x="1958358" y="2100041"/>
                </a:lnTo>
                <a:lnTo>
                  <a:pt x="1958812" y="2097093"/>
                </a:lnTo>
                <a:lnTo>
                  <a:pt x="1959720" y="2094146"/>
                </a:lnTo>
                <a:lnTo>
                  <a:pt x="1960854" y="2091424"/>
                </a:lnTo>
                <a:lnTo>
                  <a:pt x="1961988" y="2088930"/>
                </a:lnTo>
                <a:lnTo>
                  <a:pt x="1963576" y="2086436"/>
                </a:lnTo>
                <a:lnTo>
                  <a:pt x="1964938" y="2084168"/>
                </a:lnTo>
                <a:lnTo>
                  <a:pt x="1966526" y="2082127"/>
                </a:lnTo>
                <a:lnTo>
                  <a:pt x="1968341" y="2080313"/>
                </a:lnTo>
                <a:lnTo>
                  <a:pt x="1970156" y="2078499"/>
                </a:lnTo>
                <a:lnTo>
                  <a:pt x="1972198" y="2076912"/>
                </a:lnTo>
                <a:lnTo>
                  <a:pt x="1976281" y="2074191"/>
                </a:lnTo>
                <a:lnTo>
                  <a:pt x="1980365" y="2071923"/>
                </a:lnTo>
                <a:lnTo>
                  <a:pt x="1984903" y="2070109"/>
                </a:lnTo>
                <a:lnTo>
                  <a:pt x="1988986" y="2068748"/>
                </a:lnTo>
                <a:lnTo>
                  <a:pt x="1993297" y="2067615"/>
                </a:lnTo>
                <a:lnTo>
                  <a:pt x="1997608" y="2067161"/>
                </a:lnTo>
                <a:lnTo>
                  <a:pt x="2001011" y="2066707"/>
                </a:lnTo>
                <a:lnTo>
                  <a:pt x="2004187" y="2066707"/>
                </a:lnTo>
                <a:lnTo>
                  <a:pt x="2006910" y="2066707"/>
                </a:lnTo>
                <a:lnTo>
                  <a:pt x="2008951" y="2066934"/>
                </a:lnTo>
                <a:lnTo>
                  <a:pt x="2010313" y="2066934"/>
                </a:lnTo>
                <a:lnTo>
                  <a:pt x="2011447" y="2066934"/>
                </a:lnTo>
                <a:lnTo>
                  <a:pt x="2012354" y="2066707"/>
                </a:lnTo>
                <a:lnTo>
                  <a:pt x="2012808" y="2065800"/>
                </a:lnTo>
                <a:lnTo>
                  <a:pt x="2013262" y="2065120"/>
                </a:lnTo>
                <a:lnTo>
                  <a:pt x="2013262" y="2063533"/>
                </a:lnTo>
                <a:lnTo>
                  <a:pt x="2012581" y="2062172"/>
                </a:lnTo>
                <a:lnTo>
                  <a:pt x="2011674" y="2059905"/>
                </a:lnTo>
                <a:lnTo>
                  <a:pt x="2008951" y="2054462"/>
                </a:lnTo>
                <a:lnTo>
                  <a:pt x="2004187" y="2046752"/>
                </a:lnTo>
                <a:lnTo>
                  <a:pt x="1997608" y="2036548"/>
                </a:lnTo>
                <a:lnTo>
                  <a:pt x="1988986" y="2023850"/>
                </a:lnTo>
                <a:lnTo>
                  <a:pt x="1984222" y="2017047"/>
                </a:lnTo>
                <a:lnTo>
                  <a:pt x="1978777" y="2010017"/>
                </a:lnTo>
                <a:lnTo>
                  <a:pt x="1972878" y="2002988"/>
                </a:lnTo>
                <a:lnTo>
                  <a:pt x="1966980" y="1995958"/>
                </a:lnTo>
                <a:lnTo>
                  <a:pt x="1960854" y="1988928"/>
                </a:lnTo>
                <a:lnTo>
                  <a:pt x="1954274" y="1982126"/>
                </a:lnTo>
                <a:lnTo>
                  <a:pt x="1947922" y="1975323"/>
                </a:lnTo>
                <a:lnTo>
                  <a:pt x="1941569" y="1968973"/>
                </a:lnTo>
                <a:lnTo>
                  <a:pt x="1928638" y="1956502"/>
                </a:lnTo>
                <a:lnTo>
                  <a:pt x="1916159" y="1945164"/>
                </a:lnTo>
                <a:lnTo>
                  <a:pt x="1904816" y="1935186"/>
                </a:lnTo>
                <a:lnTo>
                  <a:pt x="1894606" y="1926796"/>
                </a:lnTo>
                <a:lnTo>
                  <a:pt x="1891884" y="1924528"/>
                </a:lnTo>
                <a:lnTo>
                  <a:pt x="1889161" y="1922487"/>
                </a:lnTo>
                <a:lnTo>
                  <a:pt x="1883716" y="1919086"/>
                </a:lnTo>
                <a:lnTo>
                  <a:pt x="1878498" y="1916592"/>
                </a:lnTo>
                <a:lnTo>
                  <a:pt x="1873961" y="1914324"/>
                </a:lnTo>
                <a:lnTo>
                  <a:pt x="1870104" y="1912964"/>
                </a:lnTo>
                <a:lnTo>
                  <a:pt x="1867154" y="1912056"/>
                </a:lnTo>
                <a:lnTo>
                  <a:pt x="1864659" y="1911376"/>
                </a:lnTo>
                <a:lnTo>
                  <a:pt x="1864659" y="1948338"/>
                </a:lnTo>
                <a:lnTo>
                  <a:pt x="1889842" y="1949699"/>
                </a:lnTo>
                <a:lnTo>
                  <a:pt x="1893699" y="1950152"/>
                </a:lnTo>
                <a:lnTo>
                  <a:pt x="1897329" y="1950833"/>
                </a:lnTo>
                <a:lnTo>
                  <a:pt x="1900959" y="1951966"/>
                </a:lnTo>
                <a:lnTo>
                  <a:pt x="1904362" y="1953327"/>
                </a:lnTo>
                <a:lnTo>
                  <a:pt x="1907538" y="1954914"/>
                </a:lnTo>
                <a:lnTo>
                  <a:pt x="1910488" y="1956955"/>
                </a:lnTo>
                <a:lnTo>
                  <a:pt x="1913210" y="1959223"/>
                </a:lnTo>
                <a:lnTo>
                  <a:pt x="1915933" y="1961717"/>
                </a:lnTo>
                <a:lnTo>
                  <a:pt x="1918201" y="1964438"/>
                </a:lnTo>
                <a:lnTo>
                  <a:pt x="1920243" y="1967386"/>
                </a:lnTo>
                <a:lnTo>
                  <a:pt x="1922058" y="1970334"/>
                </a:lnTo>
                <a:lnTo>
                  <a:pt x="1923646" y="1973962"/>
                </a:lnTo>
                <a:lnTo>
                  <a:pt x="1924554" y="1977137"/>
                </a:lnTo>
                <a:lnTo>
                  <a:pt x="1925688" y="1980765"/>
                </a:lnTo>
                <a:lnTo>
                  <a:pt x="1926142" y="1984620"/>
                </a:lnTo>
                <a:lnTo>
                  <a:pt x="1926369" y="1988248"/>
                </a:lnTo>
                <a:lnTo>
                  <a:pt x="1926142" y="1992103"/>
                </a:lnTo>
                <a:lnTo>
                  <a:pt x="1925688" y="1996185"/>
                </a:lnTo>
                <a:lnTo>
                  <a:pt x="1924554" y="1999813"/>
                </a:lnTo>
                <a:lnTo>
                  <a:pt x="1923419" y="2003441"/>
                </a:lnTo>
                <a:lnTo>
                  <a:pt x="1921604" y="2006616"/>
                </a:lnTo>
                <a:lnTo>
                  <a:pt x="1919563" y="2009790"/>
                </a:lnTo>
                <a:lnTo>
                  <a:pt x="1917294" y="2012738"/>
                </a:lnTo>
                <a:lnTo>
                  <a:pt x="1915025" y="2015459"/>
                </a:lnTo>
                <a:lnTo>
                  <a:pt x="1912303" y="2017954"/>
                </a:lnTo>
                <a:lnTo>
                  <a:pt x="1909126" y="2020221"/>
                </a:lnTo>
                <a:lnTo>
                  <a:pt x="1905950" y="2022262"/>
                </a:lnTo>
                <a:lnTo>
                  <a:pt x="1902774" y="2023850"/>
                </a:lnTo>
                <a:lnTo>
                  <a:pt x="1899144" y="2025210"/>
                </a:lnTo>
                <a:lnTo>
                  <a:pt x="1895514" y="2026117"/>
                </a:lnTo>
                <a:lnTo>
                  <a:pt x="1891657" y="2026571"/>
                </a:lnTo>
                <a:lnTo>
                  <a:pt x="1887573" y="2027024"/>
                </a:lnTo>
                <a:lnTo>
                  <a:pt x="1883716" y="2026571"/>
                </a:lnTo>
                <a:lnTo>
                  <a:pt x="1879859" y="2026117"/>
                </a:lnTo>
                <a:lnTo>
                  <a:pt x="1876229" y="2025210"/>
                </a:lnTo>
                <a:lnTo>
                  <a:pt x="1872826" y="2023850"/>
                </a:lnTo>
                <a:lnTo>
                  <a:pt x="1869196" y="2022262"/>
                </a:lnTo>
                <a:lnTo>
                  <a:pt x="1866020" y="2020448"/>
                </a:lnTo>
                <a:lnTo>
                  <a:pt x="1863071" y="2018181"/>
                </a:lnTo>
                <a:lnTo>
                  <a:pt x="1860348" y="2015686"/>
                </a:lnTo>
                <a:lnTo>
                  <a:pt x="1857852" y="2012965"/>
                </a:lnTo>
                <a:lnTo>
                  <a:pt x="1855584" y="2010017"/>
                </a:lnTo>
                <a:lnTo>
                  <a:pt x="1853996" y="2006843"/>
                </a:lnTo>
                <a:lnTo>
                  <a:pt x="1852181" y="2003441"/>
                </a:lnTo>
                <a:lnTo>
                  <a:pt x="1850819" y="1999813"/>
                </a:lnTo>
                <a:lnTo>
                  <a:pt x="1849912" y="1996185"/>
                </a:lnTo>
                <a:lnTo>
                  <a:pt x="1849231" y="1992557"/>
                </a:lnTo>
                <a:lnTo>
                  <a:pt x="1849231" y="1988475"/>
                </a:lnTo>
                <a:lnTo>
                  <a:pt x="1849231" y="1982806"/>
                </a:lnTo>
                <a:lnTo>
                  <a:pt x="1831762" y="1982806"/>
                </a:lnTo>
                <a:lnTo>
                  <a:pt x="1831308" y="1949019"/>
                </a:lnTo>
                <a:lnTo>
                  <a:pt x="1768010" y="1948338"/>
                </a:lnTo>
                <a:lnTo>
                  <a:pt x="1768010" y="1895730"/>
                </a:lnTo>
                <a:lnTo>
                  <a:pt x="1765287" y="1895730"/>
                </a:lnTo>
                <a:lnTo>
                  <a:pt x="1755986" y="1896183"/>
                </a:lnTo>
                <a:lnTo>
                  <a:pt x="1754170" y="1896410"/>
                </a:lnTo>
                <a:lnTo>
                  <a:pt x="1752356" y="1897090"/>
                </a:lnTo>
                <a:lnTo>
                  <a:pt x="1748045" y="1898678"/>
                </a:lnTo>
                <a:lnTo>
                  <a:pt x="1743280" y="1900945"/>
                </a:lnTo>
                <a:lnTo>
                  <a:pt x="1737836" y="1903666"/>
                </a:lnTo>
                <a:lnTo>
                  <a:pt x="1726492" y="1909562"/>
                </a:lnTo>
                <a:lnTo>
                  <a:pt x="1720139" y="1912964"/>
                </a:lnTo>
                <a:lnTo>
                  <a:pt x="1714014" y="1915911"/>
                </a:lnTo>
                <a:lnTo>
                  <a:pt x="1710837" y="1917272"/>
                </a:lnTo>
                <a:lnTo>
                  <a:pt x="1706754" y="1919540"/>
                </a:lnTo>
                <a:lnTo>
                  <a:pt x="1697905" y="1924755"/>
                </a:lnTo>
                <a:lnTo>
                  <a:pt x="1687923" y="1930878"/>
                </a:lnTo>
                <a:lnTo>
                  <a:pt x="1677487" y="1937907"/>
                </a:lnTo>
                <a:lnTo>
                  <a:pt x="1667050" y="1945164"/>
                </a:lnTo>
                <a:lnTo>
                  <a:pt x="1657522" y="1951966"/>
                </a:lnTo>
                <a:lnTo>
                  <a:pt x="1648674" y="1958542"/>
                </a:lnTo>
                <a:lnTo>
                  <a:pt x="1642094" y="1963758"/>
                </a:lnTo>
                <a:lnTo>
                  <a:pt x="1638237" y="1966706"/>
                </a:lnTo>
                <a:lnTo>
                  <a:pt x="1633700" y="1971241"/>
                </a:lnTo>
                <a:lnTo>
                  <a:pt x="1620541" y="1983486"/>
                </a:lnTo>
                <a:lnTo>
                  <a:pt x="1587417" y="2015459"/>
                </a:lnTo>
                <a:lnTo>
                  <a:pt x="1555882" y="2046299"/>
                </a:lnTo>
                <a:lnTo>
                  <a:pt x="1544765" y="2056730"/>
                </a:lnTo>
                <a:lnTo>
                  <a:pt x="1541362" y="2060131"/>
                </a:lnTo>
                <a:lnTo>
                  <a:pt x="1539093" y="2061945"/>
                </a:lnTo>
                <a:lnTo>
                  <a:pt x="1536597" y="2063986"/>
                </a:lnTo>
                <a:lnTo>
                  <a:pt x="1534328" y="2066027"/>
                </a:lnTo>
                <a:lnTo>
                  <a:pt x="1532513" y="2068522"/>
                </a:lnTo>
                <a:lnTo>
                  <a:pt x="1530925" y="2071016"/>
                </a:lnTo>
                <a:lnTo>
                  <a:pt x="1530018" y="2073284"/>
                </a:lnTo>
                <a:lnTo>
                  <a:pt x="1529791" y="2074644"/>
                </a:lnTo>
                <a:lnTo>
                  <a:pt x="1529791" y="2075551"/>
                </a:lnTo>
                <a:lnTo>
                  <a:pt x="1530018" y="2076458"/>
                </a:lnTo>
                <a:lnTo>
                  <a:pt x="1530245" y="2077365"/>
                </a:lnTo>
                <a:lnTo>
                  <a:pt x="1530925" y="2077819"/>
                </a:lnTo>
                <a:lnTo>
                  <a:pt x="1531833" y="2078272"/>
                </a:lnTo>
                <a:lnTo>
                  <a:pt x="1534102" y="2079179"/>
                </a:lnTo>
                <a:lnTo>
                  <a:pt x="1536824" y="2080993"/>
                </a:lnTo>
                <a:lnTo>
                  <a:pt x="1538185" y="2081900"/>
                </a:lnTo>
                <a:lnTo>
                  <a:pt x="1539547" y="2083488"/>
                </a:lnTo>
                <a:lnTo>
                  <a:pt x="1541135" y="2084848"/>
                </a:lnTo>
                <a:lnTo>
                  <a:pt x="1542269" y="2086662"/>
                </a:lnTo>
                <a:lnTo>
                  <a:pt x="1543857" y="2088930"/>
                </a:lnTo>
                <a:lnTo>
                  <a:pt x="1544992" y="2091198"/>
                </a:lnTo>
                <a:lnTo>
                  <a:pt x="1546126" y="2093919"/>
                </a:lnTo>
                <a:lnTo>
                  <a:pt x="1547033" y="2096867"/>
                </a:lnTo>
                <a:lnTo>
                  <a:pt x="1547714" y="2100268"/>
                </a:lnTo>
                <a:lnTo>
                  <a:pt x="1548395" y="2103896"/>
                </a:lnTo>
                <a:lnTo>
                  <a:pt x="1548622" y="2107978"/>
                </a:lnTo>
                <a:lnTo>
                  <a:pt x="1548622" y="2112513"/>
                </a:lnTo>
                <a:lnTo>
                  <a:pt x="1548395" y="2114781"/>
                </a:lnTo>
                <a:lnTo>
                  <a:pt x="1548168" y="2117048"/>
                </a:lnTo>
                <a:lnTo>
                  <a:pt x="1547487" y="2119089"/>
                </a:lnTo>
                <a:lnTo>
                  <a:pt x="1546807" y="2121130"/>
                </a:lnTo>
                <a:lnTo>
                  <a:pt x="1546126" y="2123398"/>
                </a:lnTo>
                <a:lnTo>
                  <a:pt x="1544992" y="2125439"/>
                </a:lnTo>
                <a:lnTo>
                  <a:pt x="1544084" y="2127253"/>
                </a:lnTo>
                <a:lnTo>
                  <a:pt x="1542950" y="2129067"/>
                </a:lnTo>
                <a:lnTo>
                  <a:pt x="1539773" y="2132922"/>
                </a:lnTo>
                <a:lnTo>
                  <a:pt x="1536370" y="2136096"/>
                </a:lnTo>
                <a:lnTo>
                  <a:pt x="1532740" y="2139044"/>
                </a:lnTo>
                <a:lnTo>
                  <a:pt x="1528657" y="2141765"/>
                </a:lnTo>
                <a:lnTo>
                  <a:pt x="1524346" y="2144260"/>
                </a:lnTo>
                <a:lnTo>
                  <a:pt x="1519582" y="2146301"/>
                </a:lnTo>
                <a:lnTo>
                  <a:pt x="1514817" y="2147888"/>
                </a:lnTo>
                <a:lnTo>
                  <a:pt x="1509826" y="2149248"/>
                </a:lnTo>
                <a:lnTo>
                  <a:pt x="1504835" y="2150155"/>
                </a:lnTo>
                <a:lnTo>
                  <a:pt x="1499843" y="2150836"/>
                </a:lnTo>
                <a:lnTo>
                  <a:pt x="1494625" y="2151063"/>
                </a:lnTo>
                <a:lnTo>
                  <a:pt x="1490088" y="2150836"/>
                </a:lnTo>
                <a:lnTo>
                  <a:pt x="1485323" y="2150382"/>
                </a:lnTo>
                <a:lnTo>
                  <a:pt x="1481013" y="2149475"/>
                </a:lnTo>
                <a:lnTo>
                  <a:pt x="1477383" y="2147888"/>
                </a:lnTo>
                <a:lnTo>
                  <a:pt x="1474206" y="2146527"/>
                </a:lnTo>
                <a:lnTo>
                  <a:pt x="1471257" y="2144260"/>
                </a:lnTo>
                <a:lnTo>
                  <a:pt x="1468761" y="2141992"/>
                </a:lnTo>
                <a:lnTo>
                  <a:pt x="1466493" y="2139271"/>
                </a:lnTo>
                <a:lnTo>
                  <a:pt x="1464451" y="2136323"/>
                </a:lnTo>
                <a:lnTo>
                  <a:pt x="1462863" y="2133375"/>
                </a:lnTo>
                <a:lnTo>
                  <a:pt x="1461728" y="2129747"/>
                </a:lnTo>
                <a:lnTo>
                  <a:pt x="1460821" y="2126119"/>
                </a:lnTo>
                <a:lnTo>
                  <a:pt x="1459913" y="2122491"/>
                </a:lnTo>
                <a:lnTo>
                  <a:pt x="1459460" y="2118409"/>
                </a:lnTo>
                <a:lnTo>
                  <a:pt x="1459233" y="2114327"/>
                </a:lnTo>
                <a:lnTo>
                  <a:pt x="1459006" y="2110019"/>
                </a:lnTo>
                <a:lnTo>
                  <a:pt x="1459006" y="2105710"/>
                </a:lnTo>
                <a:lnTo>
                  <a:pt x="1459460" y="2101629"/>
                </a:lnTo>
                <a:lnTo>
                  <a:pt x="1460140" y="2097774"/>
                </a:lnTo>
                <a:lnTo>
                  <a:pt x="1461275" y="2094372"/>
                </a:lnTo>
                <a:lnTo>
                  <a:pt x="1462409" y="2091424"/>
                </a:lnTo>
                <a:lnTo>
                  <a:pt x="1464224" y="2088703"/>
                </a:lnTo>
                <a:lnTo>
                  <a:pt x="1466039" y="2086209"/>
                </a:lnTo>
                <a:lnTo>
                  <a:pt x="1467854" y="2084168"/>
                </a:lnTo>
                <a:lnTo>
                  <a:pt x="1469896" y="2082581"/>
                </a:lnTo>
                <a:lnTo>
                  <a:pt x="1472165" y="2080993"/>
                </a:lnTo>
                <a:lnTo>
                  <a:pt x="1474433" y="2079860"/>
                </a:lnTo>
                <a:lnTo>
                  <a:pt x="1476702" y="2078726"/>
                </a:lnTo>
                <a:lnTo>
                  <a:pt x="1478517" y="2077819"/>
                </a:lnTo>
                <a:lnTo>
                  <a:pt x="1482601" y="2076685"/>
                </a:lnTo>
                <a:lnTo>
                  <a:pt x="1485777" y="2076231"/>
                </a:lnTo>
                <a:lnTo>
                  <a:pt x="1487365" y="2076005"/>
                </a:lnTo>
                <a:lnTo>
                  <a:pt x="1488273" y="2075778"/>
                </a:lnTo>
                <a:lnTo>
                  <a:pt x="1489180" y="2075324"/>
                </a:lnTo>
                <a:lnTo>
                  <a:pt x="1490315" y="2074644"/>
                </a:lnTo>
                <a:lnTo>
                  <a:pt x="1491903" y="2073057"/>
                </a:lnTo>
                <a:lnTo>
                  <a:pt x="1493264" y="2071016"/>
                </a:lnTo>
                <a:lnTo>
                  <a:pt x="1494398" y="2068748"/>
                </a:lnTo>
                <a:lnTo>
                  <a:pt x="1495760" y="2066254"/>
                </a:lnTo>
                <a:lnTo>
                  <a:pt x="1496894" y="2063986"/>
                </a:lnTo>
                <a:lnTo>
                  <a:pt x="1498709" y="2061038"/>
                </a:lnTo>
                <a:lnTo>
                  <a:pt x="1502112" y="2056503"/>
                </a:lnTo>
                <a:lnTo>
                  <a:pt x="1508692" y="2048793"/>
                </a:lnTo>
                <a:lnTo>
                  <a:pt x="1526615" y="2027251"/>
                </a:lnTo>
                <a:lnTo>
                  <a:pt x="1547033" y="2003895"/>
                </a:lnTo>
                <a:lnTo>
                  <a:pt x="1555655" y="1993917"/>
                </a:lnTo>
                <a:lnTo>
                  <a:pt x="1562688" y="1986434"/>
                </a:lnTo>
                <a:lnTo>
                  <a:pt x="1565864" y="1983033"/>
                </a:lnTo>
                <a:lnTo>
                  <a:pt x="1570175" y="1979178"/>
                </a:lnTo>
                <a:lnTo>
                  <a:pt x="1581065" y="1969200"/>
                </a:lnTo>
                <a:lnTo>
                  <a:pt x="1593997" y="1957635"/>
                </a:lnTo>
                <a:lnTo>
                  <a:pt x="1608290" y="1945617"/>
                </a:lnTo>
                <a:lnTo>
                  <a:pt x="1622810" y="1933599"/>
                </a:lnTo>
                <a:lnTo>
                  <a:pt x="1636195" y="1923168"/>
                </a:lnTo>
                <a:lnTo>
                  <a:pt x="1647539" y="1914551"/>
                </a:lnTo>
                <a:lnTo>
                  <a:pt x="1652077" y="1911376"/>
                </a:lnTo>
                <a:lnTo>
                  <a:pt x="1655707" y="1909109"/>
                </a:lnTo>
                <a:lnTo>
                  <a:pt x="1661379" y="1905707"/>
                </a:lnTo>
                <a:lnTo>
                  <a:pt x="1664782" y="1902986"/>
                </a:lnTo>
                <a:lnTo>
                  <a:pt x="1666143" y="1901625"/>
                </a:lnTo>
                <a:lnTo>
                  <a:pt x="1667050" y="1900718"/>
                </a:lnTo>
                <a:lnTo>
                  <a:pt x="1667277" y="1899811"/>
                </a:lnTo>
                <a:lnTo>
                  <a:pt x="1667277" y="1898904"/>
                </a:lnTo>
                <a:lnTo>
                  <a:pt x="1667050" y="1898451"/>
                </a:lnTo>
                <a:lnTo>
                  <a:pt x="1666370" y="1897997"/>
                </a:lnTo>
                <a:lnTo>
                  <a:pt x="1665462" y="1897544"/>
                </a:lnTo>
                <a:lnTo>
                  <a:pt x="1663874" y="1897317"/>
                </a:lnTo>
                <a:lnTo>
                  <a:pt x="1660244" y="1897090"/>
                </a:lnTo>
                <a:lnTo>
                  <a:pt x="1655253" y="1897090"/>
                </a:lnTo>
                <a:lnTo>
                  <a:pt x="1649354" y="1897544"/>
                </a:lnTo>
                <a:lnTo>
                  <a:pt x="1642775" y="1898678"/>
                </a:lnTo>
                <a:lnTo>
                  <a:pt x="1635515" y="1900265"/>
                </a:lnTo>
                <a:lnTo>
                  <a:pt x="1628028" y="1901852"/>
                </a:lnTo>
                <a:lnTo>
                  <a:pt x="1611466" y="1906387"/>
                </a:lnTo>
                <a:lnTo>
                  <a:pt x="1593770" y="1911149"/>
                </a:lnTo>
                <a:lnTo>
                  <a:pt x="1589005" y="1912510"/>
                </a:lnTo>
                <a:lnTo>
                  <a:pt x="1583333" y="1914778"/>
                </a:lnTo>
                <a:lnTo>
                  <a:pt x="1576981" y="1917499"/>
                </a:lnTo>
                <a:lnTo>
                  <a:pt x="1570402" y="1920900"/>
                </a:lnTo>
                <a:lnTo>
                  <a:pt x="1563142" y="1924528"/>
                </a:lnTo>
                <a:lnTo>
                  <a:pt x="1555882" y="1928837"/>
                </a:lnTo>
                <a:lnTo>
                  <a:pt x="1541362" y="1937227"/>
                </a:lnTo>
                <a:lnTo>
                  <a:pt x="1527068" y="1945617"/>
                </a:lnTo>
                <a:lnTo>
                  <a:pt x="1514590" y="1953554"/>
                </a:lnTo>
                <a:lnTo>
                  <a:pt x="1504381" y="1959676"/>
                </a:lnTo>
                <a:lnTo>
                  <a:pt x="1498028" y="1963758"/>
                </a:lnTo>
                <a:lnTo>
                  <a:pt x="1493945" y="1966252"/>
                </a:lnTo>
                <a:lnTo>
                  <a:pt x="1490768" y="1968973"/>
                </a:lnTo>
                <a:lnTo>
                  <a:pt x="1489407" y="1970107"/>
                </a:lnTo>
                <a:lnTo>
                  <a:pt x="1488500" y="1971695"/>
                </a:lnTo>
                <a:lnTo>
                  <a:pt x="1487592" y="1972828"/>
                </a:lnTo>
                <a:lnTo>
                  <a:pt x="1486685" y="1974416"/>
                </a:lnTo>
                <a:lnTo>
                  <a:pt x="1486231" y="1975776"/>
                </a:lnTo>
                <a:lnTo>
                  <a:pt x="1485777" y="1977137"/>
                </a:lnTo>
                <a:lnTo>
                  <a:pt x="1485550" y="1978497"/>
                </a:lnTo>
                <a:lnTo>
                  <a:pt x="1485550" y="1980085"/>
                </a:lnTo>
                <a:lnTo>
                  <a:pt x="1485777" y="1983259"/>
                </a:lnTo>
                <a:lnTo>
                  <a:pt x="1486458" y="1986434"/>
                </a:lnTo>
                <a:lnTo>
                  <a:pt x="1487138" y="1988021"/>
                </a:lnTo>
                <a:lnTo>
                  <a:pt x="1487819" y="1989155"/>
                </a:lnTo>
                <a:lnTo>
                  <a:pt x="1488500" y="1990289"/>
                </a:lnTo>
                <a:lnTo>
                  <a:pt x="1489407" y="1990969"/>
                </a:lnTo>
                <a:lnTo>
                  <a:pt x="1490315" y="1991423"/>
                </a:lnTo>
                <a:lnTo>
                  <a:pt x="1491222" y="1991876"/>
                </a:lnTo>
                <a:lnTo>
                  <a:pt x="1493264" y="1992557"/>
                </a:lnTo>
                <a:lnTo>
                  <a:pt x="1495079" y="1992783"/>
                </a:lnTo>
                <a:lnTo>
                  <a:pt x="1496667" y="1992783"/>
                </a:lnTo>
                <a:lnTo>
                  <a:pt x="1498255" y="1993010"/>
                </a:lnTo>
                <a:lnTo>
                  <a:pt x="1499163" y="1993237"/>
                </a:lnTo>
                <a:lnTo>
                  <a:pt x="1499617" y="1993917"/>
                </a:lnTo>
                <a:lnTo>
                  <a:pt x="1499843" y="1995731"/>
                </a:lnTo>
                <a:lnTo>
                  <a:pt x="1499843" y="2001174"/>
                </a:lnTo>
                <a:lnTo>
                  <a:pt x="1499843" y="2009110"/>
                </a:lnTo>
                <a:lnTo>
                  <a:pt x="1499617" y="2018181"/>
                </a:lnTo>
                <a:lnTo>
                  <a:pt x="1498936" y="2036548"/>
                </a:lnTo>
                <a:lnTo>
                  <a:pt x="1498709" y="2048567"/>
                </a:lnTo>
                <a:lnTo>
                  <a:pt x="1498482" y="2051288"/>
                </a:lnTo>
                <a:lnTo>
                  <a:pt x="1498028" y="2053782"/>
                </a:lnTo>
                <a:lnTo>
                  <a:pt x="1496894" y="2056050"/>
                </a:lnTo>
                <a:lnTo>
                  <a:pt x="1495533" y="2057637"/>
                </a:lnTo>
                <a:lnTo>
                  <a:pt x="1493718" y="2059224"/>
                </a:lnTo>
                <a:lnTo>
                  <a:pt x="1491449" y="2060358"/>
                </a:lnTo>
                <a:lnTo>
                  <a:pt x="1488953" y="2060812"/>
                </a:lnTo>
                <a:lnTo>
                  <a:pt x="1485777" y="2061038"/>
                </a:lnTo>
                <a:lnTo>
                  <a:pt x="1479878" y="2060812"/>
                </a:lnTo>
                <a:lnTo>
                  <a:pt x="1477383" y="2060585"/>
                </a:lnTo>
                <a:lnTo>
                  <a:pt x="1474887" y="2060131"/>
                </a:lnTo>
                <a:lnTo>
                  <a:pt x="1472845" y="2059451"/>
                </a:lnTo>
                <a:lnTo>
                  <a:pt x="1471257" y="2058317"/>
                </a:lnTo>
                <a:lnTo>
                  <a:pt x="1469669" y="2056957"/>
                </a:lnTo>
                <a:lnTo>
                  <a:pt x="1468535" y="2055143"/>
                </a:lnTo>
                <a:lnTo>
                  <a:pt x="1466946" y="2051288"/>
                </a:lnTo>
                <a:lnTo>
                  <a:pt x="1465358" y="2048113"/>
                </a:lnTo>
                <a:lnTo>
                  <a:pt x="1464678" y="2046752"/>
                </a:lnTo>
                <a:lnTo>
                  <a:pt x="1463997" y="2045845"/>
                </a:lnTo>
                <a:lnTo>
                  <a:pt x="1462636" y="2045392"/>
                </a:lnTo>
                <a:lnTo>
                  <a:pt x="1461048" y="2044938"/>
                </a:lnTo>
                <a:lnTo>
                  <a:pt x="1457418" y="2045392"/>
                </a:lnTo>
                <a:lnTo>
                  <a:pt x="1455830" y="2045845"/>
                </a:lnTo>
                <a:lnTo>
                  <a:pt x="1454241" y="2046299"/>
                </a:lnTo>
                <a:lnTo>
                  <a:pt x="1452880" y="2046979"/>
                </a:lnTo>
                <a:lnTo>
                  <a:pt x="1451292" y="2048113"/>
                </a:lnTo>
                <a:lnTo>
                  <a:pt x="1450385" y="2049020"/>
                </a:lnTo>
                <a:lnTo>
                  <a:pt x="1449931" y="2050381"/>
                </a:lnTo>
                <a:lnTo>
                  <a:pt x="1449023" y="2051968"/>
                </a:lnTo>
                <a:lnTo>
                  <a:pt x="1448343" y="2053555"/>
                </a:lnTo>
                <a:lnTo>
                  <a:pt x="1447662" y="2054689"/>
                </a:lnTo>
                <a:lnTo>
                  <a:pt x="1446301" y="2056050"/>
                </a:lnTo>
                <a:lnTo>
                  <a:pt x="1444940" y="2056957"/>
                </a:lnTo>
                <a:lnTo>
                  <a:pt x="1443125" y="2057410"/>
                </a:lnTo>
                <a:lnTo>
                  <a:pt x="1441083" y="2057864"/>
                </a:lnTo>
                <a:lnTo>
                  <a:pt x="1438587" y="2057637"/>
                </a:lnTo>
                <a:lnTo>
                  <a:pt x="1432915" y="2057410"/>
                </a:lnTo>
                <a:lnTo>
                  <a:pt x="1427470" y="2057184"/>
                </a:lnTo>
                <a:lnTo>
                  <a:pt x="1425201" y="2056957"/>
                </a:lnTo>
                <a:lnTo>
                  <a:pt x="1423386" y="2056730"/>
                </a:lnTo>
                <a:lnTo>
                  <a:pt x="1421798" y="2056050"/>
                </a:lnTo>
                <a:lnTo>
                  <a:pt x="1421571" y="2055596"/>
                </a:lnTo>
                <a:lnTo>
                  <a:pt x="1421345" y="2055143"/>
                </a:lnTo>
                <a:lnTo>
                  <a:pt x="1421118" y="2051741"/>
                </a:lnTo>
                <a:lnTo>
                  <a:pt x="1420664" y="2044258"/>
                </a:lnTo>
                <a:lnTo>
                  <a:pt x="1420664" y="2034281"/>
                </a:lnTo>
                <a:lnTo>
                  <a:pt x="1420664" y="2023169"/>
                </a:lnTo>
                <a:lnTo>
                  <a:pt x="1420664" y="2012058"/>
                </a:lnTo>
                <a:lnTo>
                  <a:pt x="1421118" y="2002307"/>
                </a:lnTo>
                <a:lnTo>
                  <a:pt x="1421571" y="1998679"/>
                </a:lnTo>
                <a:lnTo>
                  <a:pt x="1422025" y="1995731"/>
                </a:lnTo>
                <a:lnTo>
                  <a:pt x="1422479" y="1993690"/>
                </a:lnTo>
                <a:lnTo>
                  <a:pt x="1422706" y="1993237"/>
                </a:lnTo>
                <a:lnTo>
                  <a:pt x="1423386" y="1993237"/>
                </a:lnTo>
                <a:lnTo>
                  <a:pt x="1424748" y="1993010"/>
                </a:lnTo>
                <a:lnTo>
                  <a:pt x="1426336" y="1992783"/>
                </a:lnTo>
                <a:lnTo>
                  <a:pt x="1427924" y="1992103"/>
                </a:lnTo>
                <a:lnTo>
                  <a:pt x="1429512" y="1991423"/>
                </a:lnTo>
                <a:lnTo>
                  <a:pt x="1430646" y="1990516"/>
                </a:lnTo>
                <a:lnTo>
                  <a:pt x="1431781" y="1989382"/>
                </a:lnTo>
                <a:lnTo>
                  <a:pt x="1432461" y="1988248"/>
                </a:lnTo>
                <a:lnTo>
                  <a:pt x="1432688" y="1987114"/>
                </a:lnTo>
                <a:lnTo>
                  <a:pt x="1432461" y="1986434"/>
                </a:lnTo>
                <a:lnTo>
                  <a:pt x="1432235" y="1985981"/>
                </a:lnTo>
                <a:lnTo>
                  <a:pt x="1431781" y="1985754"/>
                </a:lnTo>
                <a:lnTo>
                  <a:pt x="1431327" y="1985527"/>
                </a:lnTo>
                <a:lnTo>
                  <a:pt x="1429966" y="1985300"/>
                </a:lnTo>
                <a:lnTo>
                  <a:pt x="1428151" y="1985300"/>
                </a:lnTo>
                <a:lnTo>
                  <a:pt x="1424521" y="1985527"/>
                </a:lnTo>
                <a:lnTo>
                  <a:pt x="1421345" y="1985754"/>
                </a:lnTo>
                <a:lnTo>
                  <a:pt x="1420891" y="1985754"/>
                </a:lnTo>
                <a:lnTo>
                  <a:pt x="1420664" y="1985527"/>
                </a:lnTo>
                <a:lnTo>
                  <a:pt x="1420664" y="1985300"/>
                </a:lnTo>
                <a:lnTo>
                  <a:pt x="1420891" y="1984620"/>
                </a:lnTo>
                <a:lnTo>
                  <a:pt x="1422933" y="1982352"/>
                </a:lnTo>
                <a:lnTo>
                  <a:pt x="1427243" y="1978497"/>
                </a:lnTo>
                <a:lnTo>
                  <a:pt x="1444032" y="1964892"/>
                </a:lnTo>
                <a:lnTo>
                  <a:pt x="1474433" y="1940175"/>
                </a:lnTo>
                <a:lnTo>
                  <a:pt x="1479652" y="1936093"/>
                </a:lnTo>
                <a:lnTo>
                  <a:pt x="1485323" y="1932011"/>
                </a:lnTo>
                <a:lnTo>
                  <a:pt x="1490995" y="1927930"/>
                </a:lnTo>
                <a:lnTo>
                  <a:pt x="1496894" y="1924075"/>
                </a:lnTo>
                <a:lnTo>
                  <a:pt x="1503247" y="1919993"/>
                </a:lnTo>
                <a:lnTo>
                  <a:pt x="1509599" y="1916365"/>
                </a:lnTo>
                <a:lnTo>
                  <a:pt x="1522985" y="1908882"/>
                </a:lnTo>
                <a:lnTo>
                  <a:pt x="1536824" y="1901399"/>
                </a:lnTo>
                <a:lnTo>
                  <a:pt x="1551571" y="1894823"/>
                </a:lnTo>
                <a:lnTo>
                  <a:pt x="1566318" y="1888020"/>
                </a:lnTo>
                <a:lnTo>
                  <a:pt x="1581518" y="1882124"/>
                </a:lnTo>
                <a:lnTo>
                  <a:pt x="1596719" y="1876455"/>
                </a:lnTo>
                <a:lnTo>
                  <a:pt x="1611693" y="1871240"/>
                </a:lnTo>
                <a:lnTo>
                  <a:pt x="1626894" y="1866704"/>
                </a:lnTo>
                <a:lnTo>
                  <a:pt x="1641640" y="1862623"/>
                </a:lnTo>
                <a:lnTo>
                  <a:pt x="1655707" y="1858994"/>
                </a:lnTo>
                <a:lnTo>
                  <a:pt x="1669319" y="1856273"/>
                </a:lnTo>
                <a:lnTo>
                  <a:pt x="1682024" y="1854232"/>
                </a:lnTo>
                <a:lnTo>
                  <a:pt x="1688150" y="1853552"/>
                </a:lnTo>
                <a:lnTo>
                  <a:pt x="1694049" y="1853099"/>
                </a:lnTo>
                <a:lnTo>
                  <a:pt x="1709703" y="1851965"/>
                </a:lnTo>
                <a:lnTo>
                  <a:pt x="1723996" y="1851285"/>
                </a:lnTo>
                <a:lnTo>
                  <a:pt x="1736020" y="1851285"/>
                </a:lnTo>
                <a:lnTo>
                  <a:pt x="1746230" y="1851511"/>
                </a:lnTo>
                <a:lnTo>
                  <a:pt x="1754170" y="1852192"/>
                </a:lnTo>
                <a:lnTo>
                  <a:pt x="1760069" y="1852418"/>
                </a:lnTo>
                <a:lnTo>
                  <a:pt x="1765060" y="1853099"/>
                </a:lnTo>
                <a:lnTo>
                  <a:pt x="1764153" y="1649467"/>
                </a:lnTo>
                <a:lnTo>
                  <a:pt x="1782303" y="1649921"/>
                </a:lnTo>
                <a:lnTo>
                  <a:pt x="1780942" y="1522481"/>
                </a:lnTo>
                <a:lnTo>
                  <a:pt x="1740785" y="1517492"/>
                </a:lnTo>
                <a:lnTo>
                  <a:pt x="1740785" y="1492549"/>
                </a:lnTo>
                <a:lnTo>
                  <a:pt x="1626440" y="1456267"/>
                </a:lnTo>
                <a:lnTo>
                  <a:pt x="1541362" y="1429056"/>
                </a:lnTo>
                <a:lnTo>
                  <a:pt x="1488500" y="1412275"/>
                </a:lnTo>
                <a:lnTo>
                  <a:pt x="1482374" y="1410235"/>
                </a:lnTo>
                <a:lnTo>
                  <a:pt x="1476475" y="1407740"/>
                </a:lnTo>
                <a:lnTo>
                  <a:pt x="1470350" y="1405019"/>
                </a:lnTo>
                <a:lnTo>
                  <a:pt x="1464224" y="1402071"/>
                </a:lnTo>
                <a:lnTo>
                  <a:pt x="1458325" y="1398896"/>
                </a:lnTo>
                <a:lnTo>
                  <a:pt x="1452200" y="1394815"/>
                </a:lnTo>
                <a:lnTo>
                  <a:pt x="1446301" y="1390733"/>
                </a:lnTo>
                <a:lnTo>
                  <a:pt x="1440629" y="1386198"/>
                </a:lnTo>
                <a:lnTo>
                  <a:pt x="1434957" y="1380982"/>
                </a:lnTo>
                <a:lnTo>
                  <a:pt x="1429512" y="1375313"/>
                </a:lnTo>
                <a:lnTo>
                  <a:pt x="1424067" y="1368964"/>
                </a:lnTo>
                <a:lnTo>
                  <a:pt x="1419076" y="1362161"/>
                </a:lnTo>
                <a:lnTo>
                  <a:pt x="1416050" y="1357624"/>
                </a:lnTo>
                <a:lnTo>
                  <a:pt x="1416050" y="2132486"/>
                </a:lnTo>
                <a:lnTo>
                  <a:pt x="1416050" y="2135206"/>
                </a:lnTo>
                <a:lnTo>
                  <a:pt x="1415591" y="2137698"/>
                </a:lnTo>
                <a:lnTo>
                  <a:pt x="1414903" y="2140418"/>
                </a:lnTo>
                <a:lnTo>
                  <a:pt x="1413986" y="2142684"/>
                </a:lnTo>
                <a:lnTo>
                  <a:pt x="1412839" y="2145177"/>
                </a:lnTo>
                <a:lnTo>
                  <a:pt x="1411463" y="2147443"/>
                </a:lnTo>
                <a:lnTo>
                  <a:pt x="1409857" y="2149482"/>
                </a:lnTo>
                <a:lnTo>
                  <a:pt x="1408022" y="2151295"/>
                </a:lnTo>
                <a:lnTo>
                  <a:pt x="1406187" y="2153108"/>
                </a:lnTo>
                <a:lnTo>
                  <a:pt x="1403893" y="2154694"/>
                </a:lnTo>
                <a:lnTo>
                  <a:pt x="1401600" y="2155828"/>
                </a:lnTo>
                <a:lnTo>
                  <a:pt x="1399076" y="2157187"/>
                </a:lnTo>
                <a:lnTo>
                  <a:pt x="1396553" y="2157867"/>
                </a:lnTo>
                <a:lnTo>
                  <a:pt x="1393801" y="2158547"/>
                </a:lnTo>
                <a:lnTo>
                  <a:pt x="1391048" y="2159000"/>
                </a:lnTo>
                <a:lnTo>
                  <a:pt x="1388296" y="2159000"/>
                </a:lnTo>
                <a:lnTo>
                  <a:pt x="1383479" y="2159000"/>
                </a:lnTo>
                <a:lnTo>
                  <a:pt x="1380727" y="2159000"/>
                </a:lnTo>
                <a:lnTo>
                  <a:pt x="1377974" y="2158547"/>
                </a:lnTo>
                <a:lnTo>
                  <a:pt x="1375222" y="2157867"/>
                </a:lnTo>
                <a:lnTo>
                  <a:pt x="1372699" y="2157187"/>
                </a:lnTo>
                <a:lnTo>
                  <a:pt x="1370175" y="2155828"/>
                </a:lnTo>
                <a:lnTo>
                  <a:pt x="1368111" y="2154694"/>
                </a:lnTo>
                <a:lnTo>
                  <a:pt x="1365817" y="2153108"/>
                </a:lnTo>
                <a:lnTo>
                  <a:pt x="1363753" y="2151295"/>
                </a:lnTo>
                <a:lnTo>
                  <a:pt x="1361918" y="2149482"/>
                </a:lnTo>
                <a:lnTo>
                  <a:pt x="1360542" y="2147443"/>
                </a:lnTo>
                <a:lnTo>
                  <a:pt x="1358936" y="2145177"/>
                </a:lnTo>
                <a:lnTo>
                  <a:pt x="1358019" y="2142684"/>
                </a:lnTo>
                <a:lnTo>
                  <a:pt x="1356872" y="2140418"/>
                </a:lnTo>
                <a:lnTo>
                  <a:pt x="1356184" y="2137698"/>
                </a:lnTo>
                <a:lnTo>
                  <a:pt x="1355725" y="2135206"/>
                </a:lnTo>
                <a:lnTo>
                  <a:pt x="1355725" y="2132486"/>
                </a:lnTo>
                <a:lnTo>
                  <a:pt x="1355725" y="2013431"/>
                </a:lnTo>
                <a:lnTo>
                  <a:pt x="1304925" y="2029316"/>
                </a:lnTo>
                <a:lnTo>
                  <a:pt x="1304925" y="2172607"/>
                </a:lnTo>
                <a:lnTo>
                  <a:pt x="1304696" y="2175329"/>
                </a:lnTo>
                <a:lnTo>
                  <a:pt x="1304468" y="2178050"/>
                </a:lnTo>
                <a:lnTo>
                  <a:pt x="1303554" y="2180772"/>
                </a:lnTo>
                <a:lnTo>
                  <a:pt x="1302640" y="2183266"/>
                </a:lnTo>
                <a:lnTo>
                  <a:pt x="1301497" y="2185761"/>
                </a:lnTo>
                <a:lnTo>
                  <a:pt x="1300126" y="2188029"/>
                </a:lnTo>
                <a:lnTo>
                  <a:pt x="1298298" y="2190070"/>
                </a:lnTo>
                <a:lnTo>
                  <a:pt x="1296699" y="2192111"/>
                </a:lnTo>
                <a:lnTo>
                  <a:pt x="1294642" y="2193698"/>
                </a:lnTo>
                <a:lnTo>
                  <a:pt x="1292586" y="2195513"/>
                </a:lnTo>
                <a:lnTo>
                  <a:pt x="1290301" y="2196647"/>
                </a:lnTo>
                <a:lnTo>
                  <a:pt x="1287787" y="2198007"/>
                </a:lnTo>
                <a:lnTo>
                  <a:pt x="1285502" y="2198914"/>
                </a:lnTo>
                <a:lnTo>
                  <a:pt x="1282760" y="2199368"/>
                </a:lnTo>
                <a:lnTo>
                  <a:pt x="1280018" y="2200048"/>
                </a:lnTo>
                <a:lnTo>
                  <a:pt x="1277048" y="2200275"/>
                </a:lnTo>
                <a:lnTo>
                  <a:pt x="1272477" y="2200275"/>
                </a:lnTo>
                <a:lnTo>
                  <a:pt x="1269507" y="2200048"/>
                </a:lnTo>
                <a:lnTo>
                  <a:pt x="1266765" y="2199368"/>
                </a:lnTo>
                <a:lnTo>
                  <a:pt x="1264251" y="2198914"/>
                </a:lnTo>
                <a:lnTo>
                  <a:pt x="1261509" y="2198007"/>
                </a:lnTo>
                <a:lnTo>
                  <a:pt x="1259224" y="2196647"/>
                </a:lnTo>
                <a:lnTo>
                  <a:pt x="1256939" y="2195513"/>
                </a:lnTo>
                <a:lnTo>
                  <a:pt x="1254654" y="2193698"/>
                </a:lnTo>
                <a:lnTo>
                  <a:pt x="1252598" y="2192111"/>
                </a:lnTo>
                <a:lnTo>
                  <a:pt x="1250998" y="2190070"/>
                </a:lnTo>
                <a:lnTo>
                  <a:pt x="1249399" y="2188029"/>
                </a:lnTo>
                <a:lnTo>
                  <a:pt x="1248028" y="2185761"/>
                </a:lnTo>
                <a:lnTo>
                  <a:pt x="1246657" y="2183266"/>
                </a:lnTo>
                <a:lnTo>
                  <a:pt x="1245971" y="2180772"/>
                </a:lnTo>
                <a:lnTo>
                  <a:pt x="1245286" y="2178050"/>
                </a:lnTo>
                <a:lnTo>
                  <a:pt x="1244600" y="2175329"/>
                </a:lnTo>
                <a:lnTo>
                  <a:pt x="1244600" y="2172607"/>
                </a:lnTo>
                <a:lnTo>
                  <a:pt x="1244600" y="1055127"/>
                </a:lnTo>
                <a:lnTo>
                  <a:pt x="1243701" y="1055127"/>
                </a:lnTo>
                <a:lnTo>
                  <a:pt x="1240979" y="1054900"/>
                </a:lnTo>
                <a:lnTo>
                  <a:pt x="1238710" y="1054673"/>
                </a:lnTo>
                <a:lnTo>
                  <a:pt x="1236441" y="1054220"/>
                </a:lnTo>
                <a:lnTo>
                  <a:pt x="1234173" y="1053313"/>
                </a:lnTo>
                <a:lnTo>
                  <a:pt x="1232584" y="1052633"/>
                </a:lnTo>
                <a:lnTo>
                  <a:pt x="1230543" y="1051725"/>
                </a:lnTo>
                <a:lnTo>
                  <a:pt x="1228954" y="1050365"/>
                </a:lnTo>
                <a:lnTo>
                  <a:pt x="1227593" y="1049231"/>
                </a:lnTo>
                <a:lnTo>
                  <a:pt x="1226232" y="1047871"/>
                </a:lnTo>
                <a:lnTo>
                  <a:pt x="1225324" y="1046510"/>
                </a:lnTo>
                <a:lnTo>
                  <a:pt x="1224417" y="1044923"/>
                </a:lnTo>
                <a:lnTo>
                  <a:pt x="1223509" y="1043562"/>
                </a:lnTo>
                <a:lnTo>
                  <a:pt x="1223056" y="1041748"/>
                </a:lnTo>
                <a:lnTo>
                  <a:pt x="1222602" y="1040161"/>
                </a:lnTo>
                <a:lnTo>
                  <a:pt x="1222375" y="1038573"/>
                </a:lnTo>
                <a:lnTo>
                  <a:pt x="1222375" y="1036759"/>
                </a:lnTo>
                <a:lnTo>
                  <a:pt x="1222375" y="1034945"/>
                </a:lnTo>
                <a:lnTo>
                  <a:pt x="1222602" y="1033358"/>
                </a:lnTo>
                <a:lnTo>
                  <a:pt x="1223056" y="1031771"/>
                </a:lnTo>
                <a:lnTo>
                  <a:pt x="1223509" y="1030183"/>
                </a:lnTo>
                <a:lnTo>
                  <a:pt x="1224417" y="1028596"/>
                </a:lnTo>
                <a:lnTo>
                  <a:pt x="1225324" y="1027009"/>
                </a:lnTo>
                <a:lnTo>
                  <a:pt x="1226232" y="1025648"/>
                </a:lnTo>
                <a:lnTo>
                  <a:pt x="1227593" y="1024287"/>
                </a:lnTo>
                <a:lnTo>
                  <a:pt x="1228954" y="1023154"/>
                </a:lnTo>
                <a:lnTo>
                  <a:pt x="1230543" y="1022247"/>
                </a:lnTo>
                <a:lnTo>
                  <a:pt x="1232358" y="1021113"/>
                </a:lnTo>
                <a:lnTo>
                  <a:pt x="1234173" y="1020206"/>
                </a:lnTo>
                <a:lnTo>
                  <a:pt x="1236441" y="1019752"/>
                </a:lnTo>
                <a:lnTo>
                  <a:pt x="1238710" y="1019072"/>
                </a:lnTo>
                <a:lnTo>
                  <a:pt x="1240979" y="1018618"/>
                </a:lnTo>
                <a:lnTo>
                  <a:pt x="1243701" y="1018618"/>
                </a:lnTo>
                <a:lnTo>
                  <a:pt x="1244600" y="1018614"/>
                </a:lnTo>
                <a:lnTo>
                  <a:pt x="1244600" y="1011209"/>
                </a:lnTo>
                <a:lnTo>
                  <a:pt x="861069" y="1002064"/>
                </a:lnTo>
                <a:lnTo>
                  <a:pt x="862657" y="935396"/>
                </a:lnTo>
                <a:lnTo>
                  <a:pt x="857893" y="934262"/>
                </a:lnTo>
                <a:lnTo>
                  <a:pt x="852674" y="933128"/>
                </a:lnTo>
                <a:lnTo>
                  <a:pt x="845867" y="931541"/>
                </a:lnTo>
                <a:lnTo>
                  <a:pt x="837926" y="930407"/>
                </a:lnTo>
                <a:lnTo>
                  <a:pt x="829304" y="929046"/>
                </a:lnTo>
                <a:lnTo>
                  <a:pt x="819774" y="928366"/>
                </a:lnTo>
                <a:lnTo>
                  <a:pt x="815009" y="928139"/>
                </a:lnTo>
                <a:lnTo>
                  <a:pt x="810471" y="928139"/>
                </a:lnTo>
                <a:lnTo>
                  <a:pt x="805933" y="928139"/>
                </a:lnTo>
                <a:lnTo>
                  <a:pt x="801849" y="928819"/>
                </a:lnTo>
                <a:lnTo>
                  <a:pt x="798446" y="929500"/>
                </a:lnTo>
                <a:lnTo>
                  <a:pt x="795269" y="931087"/>
                </a:lnTo>
                <a:lnTo>
                  <a:pt x="792320" y="932901"/>
                </a:lnTo>
                <a:lnTo>
                  <a:pt x="789370" y="934715"/>
                </a:lnTo>
                <a:lnTo>
                  <a:pt x="786874" y="937436"/>
                </a:lnTo>
                <a:lnTo>
                  <a:pt x="784151" y="940611"/>
                </a:lnTo>
                <a:lnTo>
                  <a:pt x="781429" y="944013"/>
                </a:lnTo>
                <a:lnTo>
                  <a:pt x="778252" y="947868"/>
                </a:lnTo>
                <a:lnTo>
                  <a:pt x="772126" y="957165"/>
                </a:lnTo>
                <a:lnTo>
                  <a:pt x="764638" y="968503"/>
                </a:lnTo>
                <a:lnTo>
                  <a:pt x="760327" y="975079"/>
                </a:lnTo>
                <a:lnTo>
                  <a:pt x="755109" y="981882"/>
                </a:lnTo>
                <a:lnTo>
                  <a:pt x="752613" y="985737"/>
                </a:lnTo>
                <a:lnTo>
                  <a:pt x="750117" y="989365"/>
                </a:lnTo>
                <a:lnTo>
                  <a:pt x="747848" y="993220"/>
                </a:lnTo>
                <a:lnTo>
                  <a:pt x="745806" y="997302"/>
                </a:lnTo>
                <a:lnTo>
                  <a:pt x="744218" y="1001610"/>
                </a:lnTo>
                <a:lnTo>
                  <a:pt x="742403" y="1005465"/>
                </a:lnTo>
                <a:lnTo>
                  <a:pt x="740588" y="1009774"/>
                </a:lnTo>
                <a:lnTo>
                  <a:pt x="739453" y="1013855"/>
                </a:lnTo>
                <a:lnTo>
                  <a:pt x="736957" y="1022019"/>
                </a:lnTo>
                <a:lnTo>
                  <a:pt x="735142" y="1030182"/>
                </a:lnTo>
                <a:lnTo>
                  <a:pt x="733781" y="1038346"/>
                </a:lnTo>
                <a:lnTo>
                  <a:pt x="732646" y="1045829"/>
                </a:lnTo>
                <a:lnTo>
                  <a:pt x="732192" y="1053312"/>
                </a:lnTo>
                <a:lnTo>
                  <a:pt x="731965" y="1059888"/>
                </a:lnTo>
                <a:lnTo>
                  <a:pt x="731965" y="1065784"/>
                </a:lnTo>
                <a:lnTo>
                  <a:pt x="732192" y="1071000"/>
                </a:lnTo>
                <a:lnTo>
                  <a:pt x="732419" y="1075081"/>
                </a:lnTo>
                <a:lnTo>
                  <a:pt x="733100" y="1078029"/>
                </a:lnTo>
                <a:lnTo>
                  <a:pt x="733781" y="1080070"/>
                </a:lnTo>
                <a:lnTo>
                  <a:pt x="734008" y="1080524"/>
                </a:lnTo>
                <a:lnTo>
                  <a:pt x="734234" y="1080750"/>
                </a:lnTo>
                <a:lnTo>
                  <a:pt x="749890" y="1081204"/>
                </a:lnTo>
                <a:lnTo>
                  <a:pt x="764865" y="1081884"/>
                </a:lnTo>
                <a:lnTo>
                  <a:pt x="772353" y="1082111"/>
                </a:lnTo>
                <a:lnTo>
                  <a:pt x="779840" y="1082791"/>
                </a:lnTo>
                <a:lnTo>
                  <a:pt x="787328" y="1083698"/>
                </a:lnTo>
                <a:lnTo>
                  <a:pt x="794589" y="1084832"/>
                </a:lnTo>
                <a:lnTo>
                  <a:pt x="801849" y="1085966"/>
                </a:lnTo>
                <a:lnTo>
                  <a:pt x="809110" y="1087553"/>
                </a:lnTo>
                <a:lnTo>
                  <a:pt x="816598" y="1089367"/>
                </a:lnTo>
                <a:lnTo>
                  <a:pt x="824085" y="1091635"/>
                </a:lnTo>
                <a:lnTo>
                  <a:pt x="831346" y="1093903"/>
                </a:lnTo>
                <a:lnTo>
                  <a:pt x="838833" y="1097077"/>
                </a:lnTo>
                <a:lnTo>
                  <a:pt x="846321" y="1100252"/>
                </a:lnTo>
                <a:lnTo>
                  <a:pt x="854035" y="1103880"/>
                </a:lnTo>
                <a:lnTo>
                  <a:pt x="858573" y="1106374"/>
                </a:lnTo>
                <a:lnTo>
                  <a:pt x="862657" y="1109096"/>
                </a:lnTo>
                <a:lnTo>
                  <a:pt x="867195" y="1111590"/>
                </a:lnTo>
                <a:lnTo>
                  <a:pt x="871052" y="1114538"/>
                </a:lnTo>
                <a:lnTo>
                  <a:pt x="878994" y="1120434"/>
                </a:lnTo>
                <a:lnTo>
                  <a:pt x="886708" y="1126783"/>
                </a:lnTo>
                <a:lnTo>
                  <a:pt x="893742" y="1133132"/>
                </a:lnTo>
                <a:lnTo>
                  <a:pt x="900095" y="1139935"/>
                </a:lnTo>
                <a:lnTo>
                  <a:pt x="906448" y="1146511"/>
                </a:lnTo>
                <a:lnTo>
                  <a:pt x="911894" y="1153314"/>
                </a:lnTo>
                <a:lnTo>
                  <a:pt x="916885" y="1159664"/>
                </a:lnTo>
                <a:lnTo>
                  <a:pt x="921196" y="1166240"/>
                </a:lnTo>
                <a:lnTo>
                  <a:pt x="925507" y="1172136"/>
                </a:lnTo>
                <a:lnTo>
                  <a:pt x="928684" y="1177578"/>
                </a:lnTo>
                <a:lnTo>
                  <a:pt x="931634" y="1182793"/>
                </a:lnTo>
                <a:lnTo>
                  <a:pt x="934130" y="1187329"/>
                </a:lnTo>
                <a:lnTo>
                  <a:pt x="935945" y="1190957"/>
                </a:lnTo>
                <a:lnTo>
                  <a:pt x="937079" y="1193905"/>
                </a:lnTo>
                <a:lnTo>
                  <a:pt x="938667" y="1198440"/>
                </a:lnTo>
                <a:lnTo>
                  <a:pt x="939802" y="1202068"/>
                </a:lnTo>
                <a:lnTo>
                  <a:pt x="941390" y="1207511"/>
                </a:lnTo>
                <a:lnTo>
                  <a:pt x="942071" y="1209325"/>
                </a:lnTo>
                <a:lnTo>
                  <a:pt x="942525" y="1210232"/>
                </a:lnTo>
                <a:lnTo>
                  <a:pt x="943432" y="1211139"/>
                </a:lnTo>
                <a:lnTo>
                  <a:pt x="944340" y="1211366"/>
                </a:lnTo>
                <a:lnTo>
                  <a:pt x="959769" y="1212499"/>
                </a:lnTo>
                <a:lnTo>
                  <a:pt x="974744" y="1213860"/>
                </a:lnTo>
                <a:lnTo>
                  <a:pt x="989946" y="1215220"/>
                </a:lnTo>
                <a:lnTo>
                  <a:pt x="1005148" y="1217035"/>
                </a:lnTo>
                <a:lnTo>
                  <a:pt x="1019896" y="1218849"/>
                </a:lnTo>
                <a:lnTo>
                  <a:pt x="1034644" y="1220663"/>
                </a:lnTo>
                <a:lnTo>
                  <a:pt x="1063460" y="1224971"/>
                </a:lnTo>
                <a:lnTo>
                  <a:pt x="1090688" y="1229507"/>
                </a:lnTo>
                <a:lnTo>
                  <a:pt x="1116327" y="1234042"/>
                </a:lnTo>
                <a:lnTo>
                  <a:pt x="1139470" y="1238804"/>
                </a:lnTo>
                <a:lnTo>
                  <a:pt x="1160571" y="1243793"/>
                </a:lnTo>
                <a:lnTo>
                  <a:pt x="1163067" y="1244473"/>
                </a:lnTo>
                <a:lnTo>
                  <a:pt x="1165336" y="1245380"/>
                </a:lnTo>
                <a:lnTo>
                  <a:pt x="1167605" y="1246287"/>
                </a:lnTo>
                <a:lnTo>
                  <a:pt x="1169647" y="1247194"/>
                </a:lnTo>
                <a:lnTo>
                  <a:pt x="1171462" y="1248555"/>
                </a:lnTo>
                <a:lnTo>
                  <a:pt x="1173504" y="1249688"/>
                </a:lnTo>
                <a:lnTo>
                  <a:pt x="1175320" y="1251276"/>
                </a:lnTo>
                <a:lnTo>
                  <a:pt x="1176908" y="1252863"/>
                </a:lnTo>
                <a:lnTo>
                  <a:pt x="1180311" y="1256491"/>
                </a:lnTo>
                <a:lnTo>
                  <a:pt x="1183034" y="1260119"/>
                </a:lnTo>
                <a:lnTo>
                  <a:pt x="1185530" y="1264655"/>
                </a:lnTo>
                <a:lnTo>
                  <a:pt x="1187799" y="1269417"/>
                </a:lnTo>
                <a:lnTo>
                  <a:pt x="1189387" y="1274179"/>
                </a:lnTo>
                <a:lnTo>
                  <a:pt x="1190975" y="1279848"/>
                </a:lnTo>
                <a:lnTo>
                  <a:pt x="1192110" y="1285290"/>
                </a:lnTo>
                <a:lnTo>
                  <a:pt x="1193244" y="1291186"/>
                </a:lnTo>
                <a:lnTo>
                  <a:pt x="1193925" y="1297309"/>
                </a:lnTo>
                <a:lnTo>
                  <a:pt x="1194152" y="1303885"/>
                </a:lnTo>
                <a:lnTo>
                  <a:pt x="1194379" y="1310461"/>
                </a:lnTo>
                <a:lnTo>
                  <a:pt x="1194379" y="1317264"/>
                </a:lnTo>
                <a:lnTo>
                  <a:pt x="1194152" y="1324066"/>
                </a:lnTo>
                <a:lnTo>
                  <a:pt x="1193925" y="1331096"/>
                </a:lnTo>
                <a:lnTo>
                  <a:pt x="1193244" y="1338353"/>
                </a:lnTo>
                <a:lnTo>
                  <a:pt x="1192337" y="1345382"/>
                </a:lnTo>
                <a:lnTo>
                  <a:pt x="1190748" y="1359895"/>
                </a:lnTo>
                <a:lnTo>
                  <a:pt x="1188253" y="1374181"/>
                </a:lnTo>
                <a:lnTo>
                  <a:pt x="1185530" y="1388014"/>
                </a:lnTo>
                <a:lnTo>
                  <a:pt x="1182580" y="1401846"/>
                </a:lnTo>
                <a:lnTo>
                  <a:pt x="1179177" y="1414545"/>
                </a:lnTo>
                <a:lnTo>
                  <a:pt x="1176000" y="1426563"/>
                </a:lnTo>
                <a:lnTo>
                  <a:pt x="1172597" y="1438582"/>
                </a:lnTo>
                <a:lnTo>
                  <a:pt x="1168513" y="1451734"/>
                </a:lnTo>
                <a:lnTo>
                  <a:pt x="1164202" y="1466020"/>
                </a:lnTo>
                <a:lnTo>
                  <a:pt x="1159210" y="1480986"/>
                </a:lnTo>
                <a:lnTo>
                  <a:pt x="1153991" y="1496633"/>
                </a:lnTo>
                <a:lnTo>
                  <a:pt x="1148546" y="1512733"/>
                </a:lnTo>
                <a:lnTo>
                  <a:pt x="1142647" y="1529513"/>
                </a:lnTo>
                <a:lnTo>
                  <a:pt x="1136294" y="1546067"/>
                </a:lnTo>
                <a:lnTo>
                  <a:pt x="1129940" y="1562847"/>
                </a:lnTo>
                <a:lnTo>
                  <a:pt x="1123360" y="1579628"/>
                </a:lnTo>
                <a:lnTo>
                  <a:pt x="1116554" y="1595955"/>
                </a:lnTo>
                <a:lnTo>
                  <a:pt x="1109520" y="1612055"/>
                </a:lnTo>
                <a:lnTo>
                  <a:pt x="1102486" y="1627475"/>
                </a:lnTo>
                <a:lnTo>
                  <a:pt x="1095452" y="1641988"/>
                </a:lnTo>
                <a:lnTo>
                  <a:pt x="1088192" y="1655593"/>
                </a:lnTo>
                <a:lnTo>
                  <a:pt x="1081158" y="1668519"/>
                </a:lnTo>
                <a:lnTo>
                  <a:pt x="1074124" y="1680991"/>
                </a:lnTo>
                <a:lnTo>
                  <a:pt x="1066864" y="1694143"/>
                </a:lnTo>
                <a:lnTo>
                  <a:pt x="1059830" y="1707975"/>
                </a:lnTo>
                <a:lnTo>
                  <a:pt x="1053023" y="1721808"/>
                </a:lnTo>
                <a:lnTo>
                  <a:pt x="1046216" y="1736094"/>
                </a:lnTo>
                <a:lnTo>
                  <a:pt x="1039863" y="1750153"/>
                </a:lnTo>
                <a:lnTo>
                  <a:pt x="1033737" y="1763986"/>
                </a:lnTo>
                <a:lnTo>
                  <a:pt x="1027610" y="1777592"/>
                </a:lnTo>
                <a:lnTo>
                  <a:pt x="1016946" y="1802989"/>
                </a:lnTo>
                <a:lnTo>
                  <a:pt x="1008324" y="1825212"/>
                </a:lnTo>
                <a:lnTo>
                  <a:pt x="1001971" y="1842672"/>
                </a:lnTo>
                <a:lnTo>
                  <a:pt x="999702" y="1849022"/>
                </a:lnTo>
                <a:lnTo>
                  <a:pt x="998114" y="1854010"/>
                </a:lnTo>
                <a:lnTo>
                  <a:pt x="997660" y="1856278"/>
                </a:lnTo>
                <a:lnTo>
                  <a:pt x="997206" y="1858772"/>
                </a:lnTo>
                <a:lnTo>
                  <a:pt x="997206" y="1861494"/>
                </a:lnTo>
                <a:lnTo>
                  <a:pt x="997206" y="1864668"/>
                </a:lnTo>
                <a:lnTo>
                  <a:pt x="997660" y="1871925"/>
                </a:lnTo>
                <a:lnTo>
                  <a:pt x="998795" y="1879861"/>
                </a:lnTo>
                <a:lnTo>
                  <a:pt x="1000383" y="1888705"/>
                </a:lnTo>
                <a:lnTo>
                  <a:pt x="1002425" y="1898229"/>
                </a:lnTo>
                <a:lnTo>
                  <a:pt x="1004921" y="1907753"/>
                </a:lnTo>
                <a:lnTo>
                  <a:pt x="1007644" y="1917731"/>
                </a:lnTo>
                <a:lnTo>
                  <a:pt x="1010593" y="1927935"/>
                </a:lnTo>
                <a:lnTo>
                  <a:pt x="1013543" y="1937686"/>
                </a:lnTo>
                <a:lnTo>
                  <a:pt x="1016946" y="1947210"/>
                </a:lnTo>
                <a:lnTo>
                  <a:pt x="1020123" y="1956280"/>
                </a:lnTo>
                <a:lnTo>
                  <a:pt x="1023526" y="1964671"/>
                </a:lnTo>
                <a:lnTo>
                  <a:pt x="1026930" y="1972154"/>
                </a:lnTo>
                <a:lnTo>
                  <a:pt x="1029879" y="1978503"/>
                </a:lnTo>
                <a:lnTo>
                  <a:pt x="1032829" y="1983719"/>
                </a:lnTo>
                <a:lnTo>
                  <a:pt x="1036006" y="1988027"/>
                </a:lnTo>
                <a:lnTo>
                  <a:pt x="1039863" y="1992336"/>
                </a:lnTo>
                <a:lnTo>
                  <a:pt x="1044401" y="1996644"/>
                </a:lnTo>
                <a:lnTo>
                  <a:pt x="1049619" y="2000953"/>
                </a:lnTo>
                <a:lnTo>
                  <a:pt x="1055065" y="2004808"/>
                </a:lnTo>
                <a:lnTo>
                  <a:pt x="1061418" y="2008889"/>
                </a:lnTo>
                <a:lnTo>
                  <a:pt x="1068225" y="2012517"/>
                </a:lnTo>
                <a:lnTo>
                  <a:pt x="1075259" y="2015919"/>
                </a:lnTo>
                <a:lnTo>
                  <a:pt x="1083200" y="2019774"/>
                </a:lnTo>
                <a:lnTo>
                  <a:pt x="1091368" y="2022949"/>
                </a:lnTo>
                <a:lnTo>
                  <a:pt x="1100217" y="2026123"/>
                </a:lnTo>
                <a:lnTo>
                  <a:pt x="1109520" y="2029071"/>
                </a:lnTo>
                <a:lnTo>
                  <a:pt x="1119276" y="2032019"/>
                </a:lnTo>
                <a:lnTo>
                  <a:pt x="1129033" y="2034740"/>
                </a:lnTo>
                <a:lnTo>
                  <a:pt x="1139470" y="2037235"/>
                </a:lnTo>
                <a:lnTo>
                  <a:pt x="1150588" y="2039729"/>
                </a:lnTo>
                <a:lnTo>
                  <a:pt x="1160571" y="2041997"/>
                </a:lnTo>
                <a:lnTo>
                  <a:pt x="1169420" y="2044491"/>
                </a:lnTo>
                <a:lnTo>
                  <a:pt x="1173278" y="2046078"/>
                </a:lnTo>
                <a:lnTo>
                  <a:pt x="1176681" y="2047212"/>
                </a:lnTo>
                <a:lnTo>
                  <a:pt x="1179858" y="2048573"/>
                </a:lnTo>
                <a:lnTo>
                  <a:pt x="1182580" y="2049933"/>
                </a:lnTo>
                <a:lnTo>
                  <a:pt x="1184849" y="2051521"/>
                </a:lnTo>
                <a:lnTo>
                  <a:pt x="1186891" y="2052654"/>
                </a:lnTo>
                <a:lnTo>
                  <a:pt x="1188933" y="2054242"/>
                </a:lnTo>
                <a:lnTo>
                  <a:pt x="1190068" y="2055602"/>
                </a:lnTo>
                <a:lnTo>
                  <a:pt x="1191429" y="2057190"/>
                </a:lnTo>
                <a:lnTo>
                  <a:pt x="1192337" y="2058550"/>
                </a:lnTo>
                <a:lnTo>
                  <a:pt x="1192790" y="2060138"/>
                </a:lnTo>
                <a:lnTo>
                  <a:pt x="1193244" y="2061498"/>
                </a:lnTo>
                <a:lnTo>
                  <a:pt x="1193244" y="2063086"/>
                </a:lnTo>
                <a:lnTo>
                  <a:pt x="1192790" y="2064446"/>
                </a:lnTo>
                <a:lnTo>
                  <a:pt x="1192337" y="2065807"/>
                </a:lnTo>
                <a:lnTo>
                  <a:pt x="1191656" y="2067394"/>
                </a:lnTo>
                <a:lnTo>
                  <a:pt x="1190748" y="2068755"/>
                </a:lnTo>
                <a:lnTo>
                  <a:pt x="1189387" y="2070342"/>
                </a:lnTo>
                <a:lnTo>
                  <a:pt x="1188026" y="2071702"/>
                </a:lnTo>
                <a:lnTo>
                  <a:pt x="1186211" y="2073063"/>
                </a:lnTo>
                <a:lnTo>
                  <a:pt x="1182126" y="2075784"/>
                </a:lnTo>
                <a:lnTo>
                  <a:pt x="1177588" y="2078505"/>
                </a:lnTo>
                <a:lnTo>
                  <a:pt x="1171916" y="2081000"/>
                </a:lnTo>
                <a:lnTo>
                  <a:pt x="1165563" y="2083267"/>
                </a:lnTo>
                <a:lnTo>
                  <a:pt x="1137428" y="2093245"/>
                </a:lnTo>
                <a:lnTo>
                  <a:pt x="1122226" y="2098914"/>
                </a:lnTo>
                <a:lnTo>
                  <a:pt x="1107024" y="2103676"/>
                </a:lnTo>
                <a:lnTo>
                  <a:pt x="1092503" y="2108211"/>
                </a:lnTo>
                <a:lnTo>
                  <a:pt x="1085469" y="2110252"/>
                </a:lnTo>
                <a:lnTo>
                  <a:pt x="1078889" y="2111839"/>
                </a:lnTo>
                <a:lnTo>
                  <a:pt x="1072309" y="2113200"/>
                </a:lnTo>
                <a:lnTo>
                  <a:pt x="1066410" y="2114107"/>
                </a:lnTo>
                <a:lnTo>
                  <a:pt x="1060737" y="2115014"/>
                </a:lnTo>
                <a:lnTo>
                  <a:pt x="1055746" y="2115241"/>
                </a:lnTo>
                <a:lnTo>
                  <a:pt x="1050754" y="2115014"/>
                </a:lnTo>
                <a:lnTo>
                  <a:pt x="1045762" y="2114107"/>
                </a:lnTo>
                <a:lnTo>
                  <a:pt x="1040770" y="2112973"/>
                </a:lnTo>
                <a:lnTo>
                  <a:pt x="1035552" y="2111159"/>
                </a:lnTo>
                <a:lnTo>
                  <a:pt x="1030106" y="2109118"/>
                </a:lnTo>
                <a:lnTo>
                  <a:pt x="1024888" y="2106851"/>
                </a:lnTo>
                <a:lnTo>
                  <a:pt x="1019442" y="2103903"/>
                </a:lnTo>
                <a:lnTo>
                  <a:pt x="1013997" y="2100955"/>
                </a:lnTo>
                <a:lnTo>
                  <a:pt x="1008551" y="2097780"/>
                </a:lnTo>
                <a:lnTo>
                  <a:pt x="1003106" y="2094379"/>
                </a:lnTo>
                <a:lnTo>
                  <a:pt x="992215" y="2086896"/>
                </a:lnTo>
                <a:lnTo>
                  <a:pt x="981551" y="2079186"/>
                </a:lnTo>
                <a:lnTo>
                  <a:pt x="971114" y="2071249"/>
                </a:lnTo>
                <a:lnTo>
                  <a:pt x="960222" y="2062632"/>
                </a:lnTo>
                <a:lnTo>
                  <a:pt x="947743" y="2053335"/>
                </a:lnTo>
                <a:lnTo>
                  <a:pt x="922558" y="2035420"/>
                </a:lnTo>
                <a:lnTo>
                  <a:pt x="902364" y="2021134"/>
                </a:lnTo>
                <a:lnTo>
                  <a:pt x="894196" y="2015465"/>
                </a:lnTo>
                <a:lnTo>
                  <a:pt x="894196" y="2145173"/>
                </a:lnTo>
                <a:lnTo>
                  <a:pt x="893969" y="2146081"/>
                </a:lnTo>
                <a:lnTo>
                  <a:pt x="893742" y="2146988"/>
                </a:lnTo>
                <a:lnTo>
                  <a:pt x="893061" y="2147441"/>
                </a:lnTo>
                <a:lnTo>
                  <a:pt x="892154" y="2147895"/>
                </a:lnTo>
                <a:lnTo>
                  <a:pt x="890339" y="2148348"/>
                </a:lnTo>
                <a:lnTo>
                  <a:pt x="888070" y="2149255"/>
                </a:lnTo>
                <a:lnTo>
                  <a:pt x="886935" y="2149482"/>
                </a:lnTo>
                <a:lnTo>
                  <a:pt x="885801" y="2149935"/>
                </a:lnTo>
                <a:lnTo>
                  <a:pt x="884893" y="2150616"/>
                </a:lnTo>
                <a:lnTo>
                  <a:pt x="883986" y="2151523"/>
                </a:lnTo>
                <a:lnTo>
                  <a:pt x="883305" y="2152883"/>
                </a:lnTo>
                <a:lnTo>
                  <a:pt x="882624" y="2154244"/>
                </a:lnTo>
                <a:lnTo>
                  <a:pt x="882397" y="2156285"/>
                </a:lnTo>
                <a:lnTo>
                  <a:pt x="882170" y="2158779"/>
                </a:lnTo>
                <a:lnTo>
                  <a:pt x="882170" y="2165129"/>
                </a:lnTo>
                <a:lnTo>
                  <a:pt x="881717" y="2168757"/>
                </a:lnTo>
                <a:lnTo>
                  <a:pt x="881490" y="2172838"/>
                </a:lnTo>
                <a:lnTo>
                  <a:pt x="881036" y="2177147"/>
                </a:lnTo>
                <a:lnTo>
                  <a:pt x="880128" y="2181909"/>
                </a:lnTo>
                <a:lnTo>
                  <a:pt x="878994" y="2186444"/>
                </a:lnTo>
                <a:lnTo>
                  <a:pt x="877632" y="2190753"/>
                </a:lnTo>
                <a:lnTo>
                  <a:pt x="875590" y="2195061"/>
                </a:lnTo>
                <a:lnTo>
                  <a:pt x="874456" y="2197102"/>
                </a:lnTo>
                <a:lnTo>
                  <a:pt x="873095" y="2198916"/>
                </a:lnTo>
                <a:lnTo>
                  <a:pt x="871960" y="2200730"/>
                </a:lnTo>
                <a:lnTo>
                  <a:pt x="870145" y="2202544"/>
                </a:lnTo>
                <a:lnTo>
                  <a:pt x="868557" y="2204132"/>
                </a:lnTo>
                <a:lnTo>
                  <a:pt x="866741" y="2205719"/>
                </a:lnTo>
                <a:lnTo>
                  <a:pt x="864699" y="2207080"/>
                </a:lnTo>
                <a:lnTo>
                  <a:pt x="862430" y="2208213"/>
                </a:lnTo>
                <a:lnTo>
                  <a:pt x="860162" y="2209120"/>
                </a:lnTo>
                <a:lnTo>
                  <a:pt x="857666" y="2210254"/>
                </a:lnTo>
                <a:lnTo>
                  <a:pt x="854943" y="2210708"/>
                </a:lnTo>
                <a:lnTo>
                  <a:pt x="851993" y="2211161"/>
                </a:lnTo>
                <a:lnTo>
                  <a:pt x="849044" y="2211388"/>
                </a:lnTo>
                <a:lnTo>
                  <a:pt x="845640" y="2211388"/>
                </a:lnTo>
                <a:lnTo>
                  <a:pt x="839060" y="2211161"/>
                </a:lnTo>
                <a:lnTo>
                  <a:pt x="832934" y="2210481"/>
                </a:lnTo>
                <a:lnTo>
                  <a:pt x="827262" y="2209574"/>
                </a:lnTo>
                <a:lnTo>
                  <a:pt x="822043" y="2208667"/>
                </a:lnTo>
                <a:lnTo>
                  <a:pt x="817278" y="2207533"/>
                </a:lnTo>
                <a:lnTo>
                  <a:pt x="813194" y="2205719"/>
                </a:lnTo>
                <a:lnTo>
                  <a:pt x="809110" y="2203678"/>
                </a:lnTo>
                <a:lnTo>
                  <a:pt x="807295" y="2202544"/>
                </a:lnTo>
                <a:lnTo>
                  <a:pt x="805933" y="2201184"/>
                </a:lnTo>
                <a:lnTo>
                  <a:pt x="804345" y="2199823"/>
                </a:lnTo>
                <a:lnTo>
                  <a:pt x="802984" y="2198236"/>
                </a:lnTo>
                <a:lnTo>
                  <a:pt x="801622" y="2196649"/>
                </a:lnTo>
                <a:lnTo>
                  <a:pt x="800488" y="2194834"/>
                </a:lnTo>
                <a:lnTo>
                  <a:pt x="799353" y="2193020"/>
                </a:lnTo>
                <a:lnTo>
                  <a:pt x="798446" y="2190753"/>
                </a:lnTo>
                <a:lnTo>
                  <a:pt x="797538" y="2188712"/>
                </a:lnTo>
                <a:lnTo>
                  <a:pt x="796631" y="2186444"/>
                </a:lnTo>
                <a:lnTo>
                  <a:pt x="795496" y="2181229"/>
                </a:lnTo>
                <a:lnTo>
                  <a:pt x="794816" y="2175333"/>
                </a:lnTo>
                <a:lnTo>
                  <a:pt x="794589" y="2168984"/>
                </a:lnTo>
                <a:lnTo>
                  <a:pt x="794589" y="2161727"/>
                </a:lnTo>
                <a:lnTo>
                  <a:pt x="794816" y="2158099"/>
                </a:lnTo>
                <a:lnTo>
                  <a:pt x="795269" y="2154697"/>
                </a:lnTo>
                <a:lnTo>
                  <a:pt x="795950" y="2151296"/>
                </a:lnTo>
                <a:lnTo>
                  <a:pt x="796858" y="2148121"/>
                </a:lnTo>
                <a:lnTo>
                  <a:pt x="797992" y="2145400"/>
                </a:lnTo>
                <a:lnTo>
                  <a:pt x="799127" y="2142679"/>
                </a:lnTo>
                <a:lnTo>
                  <a:pt x="800715" y="2140185"/>
                </a:lnTo>
                <a:lnTo>
                  <a:pt x="802530" y="2137690"/>
                </a:lnTo>
                <a:lnTo>
                  <a:pt x="804118" y="2135423"/>
                </a:lnTo>
                <a:lnTo>
                  <a:pt x="805933" y="2133609"/>
                </a:lnTo>
                <a:lnTo>
                  <a:pt x="807976" y="2131794"/>
                </a:lnTo>
                <a:lnTo>
                  <a:pt x="809791" y="2129980"/>
                </a:lnTo>
                <a:lnTo>
                  <a:pt x="812060" y="2128620"/>
                </a:lnTo>
                <a:lnTo>
                  <a:pt x="814329" y="2127032"/>
                </a:lnTo>
                <a:lnTo>
                  <a:pt x="818866" y="2124765"/>
                </a:lnTo>
                <a:lnTo>
                  <a:pt x="823178" y="2122951"/>
                </a:lnTo>
                <a:lnTo>
                  <a:pt x="827942" y="2121363"/>
                </a:lnTo>
                <a:lnTo>
                  <a:pt x="832480" y="2120456"/>
                </a:lnTo>
                <a:lnTo>
                  <a:pt x="836564" y="2119549"/>
                </a:lnTo>
                <a:lnTo>
                  <a:pt x="840422" y="2119096"/>
                </a:lnTo>
                <a:lnTo>
                  <a:pt x="843825" y="2119096"/>
                </a:lnTo>
                <a:lnTo>
                  <a:pt x="846548" y="2119096"/>
                </a:lnTo>
                <a:lnTo>
                  <a:pt x="848590" y="2119323"/>
                </a:lnTo>
                <a:lnTo>
                  <a:pt x="850405" y="2119323"/>
                </a:lnTo>
                <a:lnTo>
                  <a:pt x="851539" y="2119323"/>
                </a:lnTo>
                <a:lnTo>
                  <a:pt x="852447" y="2119096"/>
                </a:lnTo>
                <a:lnTo>
                  <a:pt x="853128" y="2118415"/>
                </a:lnTo>
                <a:lnTo>
                  <a:pt x="853355" y="2117508"/>
                </a:lnTo>
                <a:lnTo>
                  <a:pt x="853355" y="2116148"/>
                </a:lnTo>
                <a:lnTo>
                  <a:pt x="852674" y="2114334"/>
                </a:lnTo>
                <a:lnTo>
                  <a:pt x="851766" y="2112293"/>
                </a:lnTo>
                <a:lnTo>
                  <a:pt x="850632" y="2109572"/>
                </a:lnTo>
                <a:lnTo>
                  <a:pt x="848590" y="2106170"/>
                </a:lnTo>
                <a:lnTo>
                  <a:pt x="843825" y="2098007"/>
                </a:lnTo>
                <a:lnTo>
                  <a:pt x="837018" y="2087576"/>
                </a:lnTo>
                <a:lnTo>
                  <a:pt x="827715" y="2074197"/>
                </a:lnTo>
                <a:lnTo>
                  <a:pt x="822497" y="2066714"/>
                </a:lnTo>
                <a:lnTo>
                  <a:pt x="816824" y="2059457"/>
                </a:lnTo>
                <a:lnTo>
                  <a:pt x="810925" y="2051974"/>
                </a:lnTo>
                <a:lnTo>
                  <a:pt x="804572" y="2044491"/>
                </a:lnTo>
                <a:lnTo>
                  <a:pt x="797992" y="2037235"/>
                </a:lnTo>
                <a:lnTo>
                  <a:pt x="791185" y="2029978"/>
                </a:lnTo>
                <a:lnTo>
                  <a:pt x="784605" y="2022949"/>
                </a:lnTo>
                <a:lnTo>
                  <a:pt x="777571" y="2015919"/>
                </a:lnTo>
                <a:lnTo>
                  <a:pt x="763958" y="2002767"/>
                </a:lnTo>
                <a:lnTo>
                  <a:pt x="750798" y="1990975"/>
                </a:lnTo>
                <a:lnTo>
                  <a:pt x="738772" y="1980544"/>
                </a:lnTo>
                <a:lnTo>
                  <a:pt x="728335" y="1971700"/>
                </a:lnTo>
                <a:lnTo>
                  <a:pt x="725385" y="1969206"/>
                </a:lnTo>
                <a:lnTo>
                  <a:pt x="722209" y="1967165"/>
                </a:lnTo>
                <a:lnTo>
                  <a:pt x="716537" y="1963310"/>
                </a:lnTo>
                <a:lnTo>
                  <a:pt x="711091" y="1960589"/>
                </a:lnTo>
                <a:lnTo>
                  <a:pt x="706326" y="1958548"/>
                </a:lnTo>
                <a:lnTo>
                  <a:pt x="702242" y="1956961"/>
                </a:lnTo>
                <a:lnTo>
                  <a:pt x="699066" y="1956054"/>
                </a:lnTo>
                <a:lnTo>
                  <a:pt x="696343" y="1955147"/>
                </a:lnTo>
                <a:lnTo>
                  <a:pt x="696343" y="1994150"/>
                </a:lnTo>
                <a:lnTo>
                  <a:pt x="723116" y="1995964"/>
                </a:lnTo>
                <a:lnTo>
                  <a:pt x="726974" y="1996191"/>
                </a:lnTo>
                <a:lnTo>
                  <a:pt x="731058" y="1996871"/>
                </a:lnTo>
                <a:lnTo>
                  <a:pt x="734688" y="1998231"/>
                </a:lnTo>
                <a:lnTo>
                  <a:pt x="738318" y="1999592"/>
                </a:lnTo>
                <a:lnTo>
                  <a:pt x="741722" y="2001406"/>
                </a:lnTo>
                <a:lnTo>
                  <a:pt x="744898" y="2003674"/>
                </a:lnTo>
                <a:lnTo>
                  <a:pt x="747848" y="2005715"/>
                </a:lnTo>
                <a:lnTo>
                  <a:pt x="750571" y="2008436"/>
                </a:lnTo>
                <a:lnTo>
                  <a:pt x="753067" y="2011384"/>
                </a:lnTo>
                <a:lnTo>
                  <a:pt x="755109" y="2014558"/>
                </a:lnTo>
                <a:lnTo>
                  <a:pt x="756924" y="2017733"/>
                </a:lnTo>
                <a:lnTo>
                  <a:pt x="758512" y="2021134"/>
                </a:lnTo>
                <a:lnTo>
                  <a:pt x="759647" y="2024763"/>
                </a:lnTo>
                <a:lnTo>
                  <a:pt x="760781" y="2028618"/>
                </a:lnTo>
                <a:lnTo>
                  <a:pt x="761235" y="2032246"/>
                </a:lnTo>
                <a:lnTo>
                  <a:pt x="761462" y="2036554"/>
                </a:lnTo>
                <a:lnTo>
                  <a:pt x="761235" y="2040863"/>
                </a:lnTo>
                <a:lnTo>
                  <a:pt x="760781" y="2044718"/>
                </a:lnTo>
                <a:lnTo>
                  <a:pt x="759647" y="2048799"/>
                </a:lnTo>
                <a:lnTo>
                  <a:pt x="758285" y="2052428"/>
                </a:lnTo>
                <a:lnTo>
                  <a:pt x="756470" y="2055829"/>
                </a:lnTo>
                <a:lnTo>
                  <a:pt x="754655" y="2059457"/>
                </a:lnTo>
                <a:lnTo>
                  <a:pt x="752386" y="2062405"/>
                </a:lnTo>
                <a:lnTo>
                  <a:pt x="749663" y="2065353"/>
                </a:lnTo>
                <a:lnTo>
                  <a:pt x="746714" y="2068074"/>
                </a:lnTo>
                <a:lnTo>
                  <a:pt x="743537" y="2070342"/>
                </a:lnTo>
                <a:lnTo>
                  <a:pt x="740134" y="2072383"/>
                </a:lnTo>
                <a:lnTo>
                  <a:pt x="736730" y="2073970"/>
                </a:lnTo>
                <a:lnTo>
                  <a:pt x="732873" y="2075557"/>
                </a:lnTo>
                <a:lnTo>
                  <a:pt x="729016" y="2076464"/>
                </a:lnTo>
                <a:lnTo>
                  <a:pt x="724932" y="2076918"/>
                </a:lnTo>
                <a:lnTo>
                  <a:pt x="720848" y="2077145"/>
                </a:lnTo>
                <a:lnTo>
                  <a:pt x="716537" y="2076918"/>
                </a:lnTo>
                <a:lnTo>
                  <a:pt x="712679" y="2076464"/>
                </a:lnTo>
                <a:lnTo>
                  <a:pt x="708595" y="2075557"/>
                </a:lnTo>
                <a:lnTo>
                  <a:pt x="704965" y="2073970"/>
                </a:lnTo>
                <a:lnTo>
                  <a:pt x="701561" y="2072383"/>
                </a:lnTo>
                <a:lnTo>
                  <a:pt x="697931" y="2070342"/>
                </a:lnTo>
                <a:lnTo>
                  <a:pt x="694981" y="2068074"/>
                </a:lnTo>
                <a:lnTo>
                  <a:pt x="692032" y="2065353"/>
                </a:lnTo>
                <a:lnTo>
                  <a:pt x="689309" y="2062632"/>
                </a:lnTo>
                <a:lnTo>
                  <a:pt x="687040" y="2059457"/>
                </a:lnTo>
                <a:lnTo>
                  <a:pt x="684998" y="2056056"/>
                </a:lnTo>
                <a:lnTo>
                  <a:pt x="683410" y="2052428"/>
                </a:lnTo>
                <a:lnTo>
                  <a:pt x="681822" y="2048799"/>
                </a:lnTo>
                <a:lnTo>
                  <a:pt x="680914" y="2044945"/>
                </a:lnTo>
                <a:lnTo>
                  <a:pt x="680233" y="2040863"/>
                </a:lnTo>
                <a:lnTo>
                  <a:pt x="679779" y="2036781"/>
                </a:lnTo>
                <a:lnTo>
                  <a:pt x="679779" y="2030658"/>
                </a:lnTo>
                <a:lnTo>
                  <a:pt x="661855" y="2030658"/>
                </a:lnTo>
                <a:lnTo>
                  <a:pt x="661174" y="1994830"/>
                </a:lnTo>
                <a:lnTo>
                  <a:pt x="594467" y="1994150"/>
                </a:lnTo>
                <a:lnTo>
                  <a:pt x="594467" y="1938593"/>
                </a:lnTo>
                <a:lnTo>
                  <a:pt x="591517" y="1938820"/>
                </a:lnTo>
                <a:lnTo>
                  <a:pt x="581534" y="1939273"/>
                </a:lnTo>
                <a:lnTo>
                  <a:pt x="579945" y="1939500"/>
                </a:lnTo>
                <a:lnTo>
                  <a:pt x="577903" y="1940180"/>
                </a:lnTo>
                <a:lnTo>
                  <a:pt x="573365" y="1941768"/>
                </a:lnTo>
                <a:lnTo>
                  <a:pt x="568147" y="1944035"/>
                </a:lnTo>
                <a:lnTo>
                  <a:pt x="562474" y="1946983"/>
                </a:lnTo>
                <a:lnTo>
                  <a:pt x="550449" y="1953559"/>
                </a:lnTo>
                <a:lnTo>
                  <a:pt x="543869" y="1956961"/>
                </a:lnTo>
                <a:lnTo>
                  <a:pt x="537516" y="1959909"/>
                </a:lnTo>
                <a:lnTo>
                  <a:pt x="534112" y="1961723"/>
                </a:lnTo>
                <a:lnTo>
                  <a:pt x="529801" y="1963990"/>
                </a:lnTo>
                <a:lnTo>
                  <a:pt x="520726" y="1969433"/>
                </a:lnTo>
                <a:lnTo>
                  <a:pt x="509835" y="1976009"/>
                </a:lnTo>
                <a:lnTo>
                  <a:pt x="498944" y="1983265"/>
                </a:lnTo>
                <a:lnTo>
                  <a:pt x="487826" y="1990975"/>
                </a:lnTo>
                <a:lnTo>
                  <a:pt x="477615" y="1998458"/>
                </a:lnTo>
                <a:lnTo>
                  <a:pt x="468540" y="2005034"/>
                </a:lnTo>
                <a:lnTo>
                  <a:pt x="461279" y="2010477"/>
                </a:lnTo>
                <a:lnTo>
                  <a:pt x="457649" y="2013651"/>
                </a:lnTo>
                <a:lnTo>
                  <a:pt x="452430" y="2018413"/>
                </a:lnTo>
                <a:lnTo>
                  <a:pt x="438816" y="2031339"/>
                </a:lnTo>
                <a:lnTo>
                  <a:pt x="421799" y="2047439"/>
                </a:lnTo>
                <a:lnTo>
                  <a:pt x="403874" y="2065126"/>
                </a:lnTo>
                <a:lnTo>
                  <a:pt x="370521" y="2097553"/>
                </a:lnTo>
                <a:lnTo>
                  <a:pt x="358949" y="2108665"/>
                </a:lnTo>
                <a:lnTo>
                  <a:pt x="355092" y="2112293"/>
                </a:lnTo>
                <a:lnTo>
                  <a:pt x="352823" y="2114107"/>
                </a:lnTo>
                <a:lnTo>
                  <a:pt x="350100" y="2116148"/>
                </a:lnTo>
                <a:lnTo>
                  <a:pt x="348058" y="2118642"/>
                </a:lnTo>
                <a:lnTo>
                  <a:pt x="345789" y="2121137"/>
                </a:lnTo>
                <a:lnTo>
                  <a:pt x="344201" y="2123858"/>
                </a:lnTo>
                <a:lnTo>
                  <a:pt x="343293" y="2126352"/>
                </a:lnTo>
                <a:lnTo>
                  <a:pt x="343066" y="2127486"/>
                </a:lnTo>
                <a:lnTo>
                  <a:pt x="343066" y="2128620"/>
                </a:lnTo>
                <a:lnTo>
                  <a:pt x="343066" y="2129527"/>
                </a:lnTo>
                <a:lnTo>
                  <a:pt x="343520" y="2130207"/>
                </a:lnTo>
                <a:lnTo>
                  <a:pt x="344201" y="2131114"/>
                </a:lnTo>
                <a:lnTo>
                  <a:pt x="344881" y="2131568"/>
                </a:lnTo>
                <a:lnTo>
                  <a:pt x="347377" y="2132475"/>
                </a:lnTo>
                <a:lnTo>
                  <a:pt x="350327" y="2134289"/>
                </a:lnTo>
                <a:lnTo>
                  <a:pt x="351915" y="2135423"/>
                </a:lnTo>
                <a:lnTo>
                  <a:pt x="353503" y="2137010"/>
                </a:lnTo>
                <a:lnTo>
                  <a:pt x="354865" y="2138371"/>
                </a:lnTo>
                <a:lnTo>
                  <a:pt x="356453" y="2140411"/>
                </a:lnTo>
                <a:lnTo>
                  <a:pt x="357588" y="2142679"/>
                </a:lnTo>
                <a:lnTo>
                  <a:pt x="358949" y="2145173"/>
                </a:lnTo>
                <a:lnTo>
                  <a:pt x="360083" y="2147895"/>
                </a:lnTo>
                <a:lnTo>
                  <a:pt x="360991" y="2151069"/>
                </a:lnTo>
                <a:lnTo>
                  <a:pt x="361899" y="2154697"/>
                </a:lnTo>
                <a:lnTo>
                  <a:pt x="362352" y="2158552"/>
                </a:lnTo>
                <a:lnTo>
                  <a:pt x="362806" y="2162861"/>
                </a:lnTo>
                <a:lnTo>
                  <a:pt x="362806" y="2167396"/>
                </a:lnTo>
                <a:lnTo>
                  <a:pt x="362579" y="2169891"/>
                </a:lnTo>
                <a:lnTo>
                  <a:pt x="362352" y="2172158"/>
                </a:lnTo>
                <a:lnTo>
                  <a:pt x="361672" y="2174653"/>
                </a:lnTo>
                <a:lnTo>
                  <a:pt x="360991" y="2176920"/>
                </a:lnTo>
                <a:lnTo>
                  <a:pt x="360083" y="2178961"/>
                </a:lnTo>
                <a:lnTo>
                  <a:pt x="359176" y="2181229"/>
                </a:lnTo>
                <a:lnTo>
                  <a:pt x="357814" y="2183043"/>
                </a:lnTo>
                <a:lnTo>
                  <a:pt x="356680" y="2185084"/>
                </a:lnTo>
                <a:lnTo>
                  <a:pt x="353730" y="2188712"/>
                </a:lnTo>
                <a:lnTo>
                  <a:pt x="349873" y="2192340"/>
                </a:lnTo>
                <a:lnTo>
                  <a:pt x="346243" y="2195515"/>
                </a:lnTo>
                <a:lnTo>
                  <a:pt x="341705" y="2198463"/>
                </a:lnTo>
                <a:lnTo>
                  <a:pt x="336940" y="2200957"/>
                </a:lnTo>
                <a:lnTo>
                  <a:pt x="332402" y="2203225"/>
                </a:lnTo>
                <a:lnTo>
                  <a:pt x="327184" y="2205039"/>
                </a:lnTo>
                <a:lnTo>
                  <a:pt x="321965" y="2206399"/>
                </a:lnTo>
                <a:lnTo>
                  <a:pt x="316746" y="2207533"/>
                </a:lnTo>
                <a:lnTo>
                  <a:pt x="311301" y="2208213"/>
                </a:lnTo>
                <a:lnTo>
                  <a:pt x="306082" y="2208440"/>
                </a:lnTo>
                <a:lnTo>
                  <a:pt x="300864" y="2208213"/>
                </a:lnTo>
                <a:lnTo>
                  <a:pt x="295872" y="2207760"/>
                </a:lnTo>
                <a:lnTo>
                  <a:pt x="291561" y="2206399"/>
                </a:lnTo>
                <a:lnTo>
                  <a:pt x="287704" y="2205266"/>
                </a:lnTo>
                <a:lnTo>
                  <a:pt x="284300" y="2203225"/>
                </a:lnTo>
                <a:lnTo>
                  <a:pt x="280897" y="2201184"/>
                </a:lnTo>
                <a:lnTo>
                  <a:pt x="278401" y="2198689"/>
                </a:lnTo>
                <a:lnTo>
                  <a:pt x="275905" y="2195742"/>
                </a:lnTo>
                <a:lnTo>
                  <a:pt x="274090" y="2192794"/>
                </a:lnTo>
                <a:lnTo>
                  <a:pt x="272502" y="2189392"/>
                </a:lnTo>
                <a:lnTo>
                  <a:pt x="271140" y="2185764"/>
                </a:lnTo>
                <a:lnTo>
                  <a:pt x="270006" y="2182136"/>
                </a:lnTo>
                <a:lnTo>
                  <a:pt x="269325" y="2177827"/>
                </a:lnTo>
                <a:lnTo>
                  <a:pt x="268871" y="2173972"/>
                </a:lnTo>
                <a:lnTo>
                  <a:pt x="268418" y="2169437"/>
                </a:lnTo>
                <a:lnTo>
                  <a:pt x="268418" y="2165129"/>
                </a:lnTo>
                <a:lnTo>
                  <a:pt x="268418" y="2160367"/>
                </a:lnTo>
                <a:lnTo>
                  <a:pt x="268644" y="2156058"/>
                </a:lnTo>
                <a:lnTo>
                  <a:pt x="269325" y="2152203"/>
                </a:lnTo>
                <a:lnTo>
                  <a:pt x="270460" y="2148348"/>
                </a:lnTo>
                <a:lnTo>
                  <a:pt x="272048" y="2145173"/>
                </a:lnTo>
                <a:lnTo>
                  <a:pt x="273636" y="2142452"/>
                </a:lnTo>
                <a:lnTo>
                  <a:pt x="275451" y="2139958"/>
                </a:lnTo>
                <a:lnTo>
                  <a:pt x="277493" y="2137690"/>
                </a:lnTo>
                <a:lnTo>
                  <a:pt x="279762" y="2135649"/>
                </a:lnTo>
                <a:lnTo>
                  <a:pt x="282258" y="2134289"/>
                </a:lnTo>
                <a:lnTo>
                  <a:pt x="284527" y="2132928"/>
                </a:lnTo>
                <a:lnTo>
                  <a:pt x="286569" y="2131794"/>
                </a:lnTo>
                <a:lnTo>
                  <a:pt x="288838" y="2131114"/>
                </a:lnTo>
                <a:lnTo>
                  <a:pt x="293149" y="2129754"/>
                </a:lnTo>
                <a:lnTo>
                  <a:pt x="296553" y="2129300"/>
                </a:lnTo>
                <a:lnTo>
                  <a:pt x="298141" y="2129073"/>
                </a:lnTo>
                <a:lnTo>
                  <a:pt x="299275" y="2128847"/>
                </a:lnTo>
                <a:lnTo>
                  <a:pt x="300410" y="2128393"/>
                </a:lnTo>
                <a:lnTo>
                  <a:pt x="301317" y="2127486"/>
                </a:lnTo>
                <a:lnTo>
                  <a:pt x="303133" y="2125899"/>
                </a:lnTo>
                <a:lnTo>
                  <a:pt x="304267" y="2123858"/>
                </a:lnTo>
                <a:lnTo>
                  <a:pt x="305855" y="2121590"/>
                </a:lnTo>
                <a:lnTo>
                  <a:pt x="306990" y="2118869"/>
                </a:lnTo>
                <a:lnTo>
                  <a:pt x="308351" y="2116148"/>
                </a:lnTo>
                <a:lnTo>
                  <a:pt x="309940" y="2113427"/>
                </a:lnTo>
                <a:lnTo>
                  <a:pt x="313797" y="2108438"/>
                </a:lnTo>
                <a:lnTo>
                  <a:pt x="320377" y="2100274"/>
                </a:lnTo>
                <a:lnTo>
                  <a:pt x="339663" y="2077372"/>
                </a:lnTo>
                <a:lnTo>
                  <a:pt x="360991" y="2052881"/>
                </a:lnTo>
                <a:lnTo>
                  <a:pt x="370521" y="2042223"/>
                </a:lnTo>
                <a:lnTo>
                  <a:pt x="377781" y="2034513"/>
                </a:lnTo>
                <a:lnTo>
                  <a:pt x="380958" y="2030885"/>
                </a:lnTo>
                <a:lnTo>
                  <a:pt x="385723" y="2026577"/>
                </a:lnTo>
                <a:lnTo>
                  <a:pt x="397067" y="2016146"/>
                </a:lnTo>
                <a:lnTo>
                  <a:pt x="410681" y="2004127"/>
                </a:lnTo>
                <a:lnTo>
                  <a:pt x="425883" y="1991429"/>
                </a:lnTo>
                <a:lnTo>
                  <a:pt x="441085" y="1978957"/>
                </a:lnTo>
                <a:lnTo>
                  <a:pt x="455153" y="1967618"/>
                </a:lnTo>
                <a:lnTo>
                  <a:pt x="467178" y="1958775"/>
                </a:lnTo>
                <a:lnTo>
                  <a:pt x="471943" y="1955147"/>
                </a:lnTo>
                <a:lnTo>
                  <a:pt x="476027" y="1952652"/>
                </a:lnTo>
                <a:lnTo>
                  <a:pt x="481700" y="1949251"/>
                </a:lnTo>
                <a:lnTo>
                  <a:pt x="485557" y="1946303"/>
                </a:lnTo>
                <a:lnTo>
                  <a:pt x="486918" y="1945169"/>
                </a:lnTo>
                <a:lnTo>
                  <a:pt x="487826" y="1944035"/>
                </a:lnTo>
                <a:lnTo>
                  <a:pt x="488053" y="1943128"/>
                </a:lnTo>
                <a:lnTo>
                  <a:pt x="488053" y="1942221"/>
                </a:lnTo>
                <a:lnTo>
                  <a:pt x="487826" y="1941541"/>
                </a:lnTo>
                <a:lnTo>
                  <a:pt x="487145" y="1941087"/>
                </a:lnTo>
                <a:lnTo>
                  <a:pt x="485784" y="1940634"/>
                </a:lnTo>
                <a:lnTo>
                  <a:pt x="484422" y="1940407"/>
                </a:lnTo>
                <a:lnTo>
                  <a:pt x="480338" y="1940180"/>
                </a:lnTo>
                <a:lnTo>
                  <a:pt x="475120" y="1940180"/>
                </a:lnTo>
                <a:lnTo>
                  <a:pt x="468993" y="1940634"/>
                </a:lnTo>
                <a:lnTo>
                  <a:pt x="461960" y="1941768"/>
                </a:lnTo>
                <a:lnTo>
                  <a:pt x="454699" y="1943582"/>
                </a:lnTo>
                <a:lnTo>
                  <a:pt x="446758" y="1945623"/>
                </a:lnTo>
                <a:lnTo>
                  <a:pt x="429060" y="1949931"/>
                </a:lnTo>
                <a:lnTo>
                  <a:pt x="410454" y="1954920"/>
                </a:lnTo>
                <a:lnTo>
                  <a:pt x="405236" y="1956507"/>
                </a:lnTo>
                <a:lnTo>
                  <a:pt x="399336" y="1959002"/>
                </a:lnTo>
                <a:lnTo>
                  <a:pt x="392756" y="1961949"/>
                </a:lnTo>
                <a:lnTo>
                  <a:pt x="385723" y="1965351"/>
                </a:lnTo>
                <a:lnTo>
                  <a:pt x="378235" y="1969433"/>
                </a:lnTo>
                <a:lnTo>
                  <a:pt x="370521" y="1973514"/>
                </a:lnTo>
                <a:lnTo>
                  <a:pt x="355092" y="1982585"/>
                </a:lnTo>
                <a:lnTo>
                  <a:pt x="340117" y="1991429"/>
                </a:lnTo>
                <a:lnTo>
                  <a:pt x="326957" y="1999819"/>
                </a:lnTo>
                <a:lnTo>
                  <a:pt x="316293" y="2006395"/>
                </a:lnTo>
                <a:lnTo>
                  <a:pt x="309259" y="2010477"/>
                </a:lnTo>
                <a:lnTo>
                  <a:pt x="304948" y="2013198"/>
                </a:lnTo>
                <a:lnTo>
                  <a:pt x="303360" y="2014558"/>
                </a:lnTo>
                <a:lnTo>
                  <a:pt x="301771" y="2015919"/>
                </a:lnTo>
                <a:lnTo>
                  <a:pt x="300637" y="2017506"/>
                </a:lnTo>
                <a:lnTo>
                  <a:pt x="299275" y="2018640"/>
                </a:lnTo>
                <a:lnTo>
                  <a:pt x="298368" y="2020227"/>
                </a:lnTo>
                <a:lnTo>
                  <a:pt x="297687" y="2021588"/>
                </a:lnTo>
                <a:lnTo>
                  <a:pt x="297006" y="2023175"/>
                </a:lnTo>
                <a:lnTo>
                  <a:pt x="296553" y="2024763"/>
                </a:lnTo>
                <a:lnTo>
                  <a:pt x="296326" y="2026350"/>
                </a:lnTo>
                <a:lnTo>
                  <a:pt x="296326" y="2027937"/>
                </a:lnTo>
                <a:lnTo>
                  <a:pt x="296553" y="2031112"/>
                </a:lnTo>
                <a:lnTo>
                  <a:pt x="297233" y="2034513"/>
                </a:lnTo>
                <a:lnTo>
                  <a:pt x="297914" y="2036101"/>
                </a:lnTo>
                <a:lnTo>
                  <a:pt x="298595" y="2037235"/>
                </a:lnTo>
                <a:lnTo>
                  <a:pt x="299275" y="2038595"/>
                </a:lnTo>
                <a:lnTo>
                  <a:pt x="300410" y="2039275"/>
                </a:lnTo>
                <a:lnTo>
                  <a:pt x="301317" y="2039956"/>
                </a:lnTo>
                <a:lnTo>
                  <a:pt x="302225" y="2040636"/>
                </a:lnTo>
                <a:lnTo>
                  <a:pt x="304267" y="2041090"/>
                </a:lnTo>
                <a:lnTo>
                  <a:pt x="306309" y="2041316"/>
                </a:lnTo>
                <a:lnTo>
                  <a:pt x="308351" y="2041316"/>
                </a:lnTo>
                <a:lnTo>
                  <a:pt x="309713" y="2041316"/>
                </a:lnTo>
                <a:lnTo>
                  <a:pt x="310847" y="2041543"/>
                </a:lnTo>
                <a:lnTo>
                  <a:pt x="311074" y="2042223"/>
                </a:lnTo>
                <a:lnTo>
                  <a:pt x="311301" y="2044264"/>
                </a:lnTo>
                <a:lnTo>
                  <a:pt x="311528" y="2050160"/>
                </a:lnTo>
                <a:lnTo>
                  <a:pt x="311528" y="2058323"/>
                </a:lnTo>
                <a:lnTo>
                  <a:pt x="311301" y="2068074"/>
                </a:lnTo>
                <a:lnTo>
                  <a:pt x="310393" y="2087349"/>
                </a:lnTo>
                <a:lnTo>
                  <a:pt x="309940" y="2100048"/>
                </a:lnTo>
                <a:lnTo>
                  <a:pt x="309713" y="2102996"/>
                </a:lnTo>
                <a:lnTo>
                  <a:pt x="309259" y="2105490"/>
                </a:lnTo>
                <a:lnTo>
                  <a:pt x="308351" y="2107984"/>
                </a:lnTo>
                <a:lnTo>
                  <a:pt x="306763" y="2109799"/>
                </a:lnTo>
                <a:lnTo>
                  <a:pt x="304721" y="2111386"/>
                </a:lnTo>
                <a:lnTo>
                  <a:pt x="302452" y="2112520"/>
                </a:lnTo>
                <a:lnTo>
                  <a:pt x="299729" y="2113200"/>
                </a:lnTo>
                <a:lnTo>
                  <a:pt x="296553" y="2113427"/>
                </a:lnTo>
                <a:lnTo>
                  <a:pt x="290200" y="2113200"/>
                </a:lnTo>
                <a:lnTo>
                  <a:pt x="287477" y="2112973"/>
                </a:lnTo>
                <a:lnTo>
                  <a:pt x="284981" y="2112293"/>
                </a:lnTo>
                <a:lnTo>
                  <a:pt x="282939" y="2111386"/>
                </a:lnTo>
                <a:lnTo>
                  <a:pt x="280897" y="2110479"/>
                </a:lnTo>
                <a:lnTo>
                  <a:pt x="279535" y="2108891"/>
                </a:lnTo>
                <a:lnTo>
                  <a:pt x="278174" y="2107077"/>
                </a:lnTo>
                <a:lnTo>
                  <a:pt x="277266" y="2105037"/>
                </a:lnTo>
                <a:lnTo>
                  <a:pt x="276586" y="2102996"/>
                </a:lnTo>
                <a:lnTo>
                  <a:pt x="274998" y="2099594"/>
                </a:lnTo>
                <a:lnTo>
                  <a:pt x="274317" y="2098234"/>
                </a:lnTo>
                <a:lnTo>
                  <a:pt x="273182" y="2097327"/>
                </a:lnTo>
                <a:lnTo>
                  <a:pt x="272048" y="2096646"/>
                </a:lnTo>
                <a:lnTo>
                  <a:pt x="270460" y="2096420"/>
                </a:lnTo>
                <a:lnTo>
                  <a:pt x="268644" y="2096646"/>
                </a:lnTo>
                <a:lnTo>
                  <a:pt x="266602" y="2096646"/>
                </a:lnTo>
                <a:lnTo>
                  <a:pt x="264787" y="2097100"/>
                </a:lnTo>
                <a:lnTo>
                  <a:pt x="263199" y="2097553"/>
                </a:lnTo>
                <a:lnTo>
                  <a:pt x="261611" y="2098234"/>
                </a:lnTo>
                <a:lnTo>
                  <a:pt x="260022" y="2099367"/>
                </a:lnTo>
                <a:lnTo>
                  <a:pt x="259115" y="2100501"/>
                </a:lnTo>
                <a:lnTo>
                  <a:pt x="258434" y="2102089"/>
                </a:lnTo>
                <a:lnTo>
                  <a:pt x="257980" y="2103449"/>
                </a:lnTo>
                <a:lnTo>
                  <a:pt x="257073" y="2105263"/>
                </a:lnTo>
                <a:lnTo>
                  <a:pt x="256165" y="2106397"/>
                </a:lnTo>
                <a:lnTo>
                  <a:pt x="255031" y="2107758"/>
                </a:lnTo>
                <a:lnTo>
                  <a:pt x="253442" y="2108665"/>
                </a:lnTo>
                <a:lnTo>
                  <a:pt x="251400" y="2109572"/>
                </a:lnTo>
                <a:lnTo>
                  <a:pt x="249131" y="2110025"/>
                </a:lnTo>
                <a:lnTo>
                  <a:pt x="246636" y="2109799"/>
                </a:lnTo>
                <a:lnTo>
                  <a:pt x="240736" y="2109572"/>
                </a:lnTo>
                <a:lnTo>
                  <a:pt x="235064" y="2109118"/>
                </a:lnTo>
                <a:lnTo>
                  <a:pt x="232568" y="2108891"/>
                </a:lnTo>
                <a:lnTo>
                  <a:pt x="230299" y="2108438"/>
                </a:lnTo>
                <a:lnTo>
                  <a:pt x="229165" y="2107984"/>
                </a:lnTo>
                <a:lnTo>
                  <a:pt x="228711" y="2107531"/>
                </a:lnTo>
                <a:lnTo>
                  <a:pt x="228484" y="2107077"/>
                </a:lnTo>
                <a:lnTo>
                  <a:pt x="228030" y="2103222"/>
                </a:lnTo>
                <a:lnTo>
                  <a:pt x="227803" y="2095513"/>
                </a:lnTo>
                <a:lnTo>
                  <a:pt x="227576" y="2085081"/>
                </a:lnTo>
                <a:lnTo>
                  <a:pt x="227576" y="2073290"/>
                </a:lnTo>
                <a:lnTo>
                  <a:pt x="227576" y="2061498"/>
                </a:lnTo>
                <a:lnTo>
                  <a:pt x="228030" y="2051521"/>
                </a:lnTo>
                <a:lnTo>
                  <a:pt x="228711" y="2047439"/>
                </a:lnTo>
                <a:lnTo>
                  <a:pt x="229165" y="2044264"/>
                </a:lnTo>
                <a:lnTo>
                  <a:pt x="229618" y="2042223"/>
                </a:lnTo>
                <a:lnTo>
                  <a:pt x="230072" y="2041770"/>
                </a:lnTo>
                <a:lnTo>
                  <a:pt x="230299" y="2041543"/>
                </a:lnTo>
                <a:lnTo>
                  <a:pt x="232114" y="2041543"/>
                </a:lnTo>
                <a:lnTo>
                  <a:pt x="233929" y="2041090"/>
                </a:lnTo>
                <a:lnTo>
                  <a:pt x="235518" y="2040636"/>
                </a:lnTo>
                <a:lnTo>
                  <a:pt x="237106" y="2039729"/>
                </a:lnTo>
                <a:lnTo>
                  <a:pt x="238240" y="2038822"/>
                </a:lnTo>
                <a:lnTo>
                  <a:pt x="239375" y="2037915"/>
                </a:lnTo>
                <a:lnTo>
                  <a:pt x="240056" y="2036554"/>
                </a:lnTo>
                <a:lnTo>
                  <a:pt x="240283" y="2035420"/>
                </a:lnTo>
                <a:lnTo>
                  <a:pt x="240283" y="2034513"/>
                </a:lnTo>
                <a:lnTo>
                  <a:pt x="240056" y="2034060"/>
                </a:lnTo>
                <a:lnTo>
                  <a:pt x="239602" y="2033833"/>
                </a:lnTo>
                <a:lnTo>
                  <a:pt x="239148" y="2033606"/>
                </a:lnTo>
                <a:lnTo>
                  <a:pt x="237560" y="2033380"/>
                </a:lnTo>
                <a:lnTo>
                  <a:pt x="235518" y="2033153"/>
                </a:lnTo>
                <a:lnTo>
                  <a:pt x="231660" y="2033606"/>
                </a:lnTo>
                <a:lnTo>
                  <a:pt x="228484" y="2033833"/>
                </a:lnTo>
                <a:lnTo>
                  <a:pt x="227803" y="2033833"/>
                </a:lnTo>
                <a:lnTo>
                  <a:pt x="227576" y="2033606"/>
                </a:lnTo>
                <a:lnTo>
                  <a:pt x="227576" y="2033153"/>
                </a:lnTo>
                <a:lnTo>
                  <a:pt x="228030" y="2032699"/>
                </a:lnTo>
                <a:lnTo>
                  <a:pt x="230299" y="2030205"/>
                </a:lnTo>
                <a:lnTo>
                  <a:pt x="234837" y="2026123"/>
                </a:lnTo>
                <a:lnTo>
                  <a:pt x="252535" y="2011837"/>
                </a:lnTo>
                <a:lnTo>
                  <a:pt x="284754" y="1985759"/>
                </a:lnTo>
                <a:lnTo>
                  <a:pt x="290200" y="1981224"/>
                </a:lnTo>
                <a:lnTo>
                  <a:pt x="295872" y="1977143"/>
                </a:lnTo>
                <a:lnTo>
                  <a:pt x="301771" y="1972834"/>
                </a:lnTo>
                <a:lnTo>
                  <a:pt x="308351" y="1968526"/>
                </a:lnTo>
                <a:lnTo>
                  <a:pt x="314704" y="1964671"/>
                </a:lnTo>
                <a:lnTo>
                  <a:pt x="321738" y="1960362"/>
                </a:lnTo>
                <a:lnTo>
                  <a:pt x="328545" y="1956507"/>
                </a:lnTo>
                <a:lnTo>
                  <a:pt x="335806" y="1952425"/>
                </a:lnTo>
                <a:lnTo>
                  <a:pt x="350327" y="1944715"/>
                </a:lnTo>
                <a:lnTo>
                  <a:pt x="365756" y="1937686"/>
                </a:lnTo>
                <a:lnTo>
                  <a:pt x="381639" y="1930656"/>
                </a:lnTo>
                <a:lnTo>
                  <a:pt x="397521" y="1924307"/>
                </a:lnTo>
                <a:lnTo>
                  <a:pt x="413631" y="1918184"/>
                </a:lnTo>
                <a:lnTo>
                  <a:pt x="429514" y="1912742"/>
                </a:lnTo>
                <a:lnTo>
                  <a:pt x="445396" y="1908207"/>
                </a:lnTo>
                <a:lnTo>
                  <a:pt x="460825" y="1903898"/>
                </a:lnTo>
                <a:lnTo>
                  <a:pt x="476027" y="1900270"/>
                </a:lnTo>
                <a:lnTo>
                  <a:pt x="490095" y="1897095"/>
                </a:lnTo>
                <a:lnTo>
                  <a:pt x="497128" y="1895962"/>
                </a:lnTo>
                <a:lnTo>
                  <a:pt x="503708" y="1895054"/>
                </a:lnTo>
                <a:lnTo>
                  <a:pt x="510288" y="1894147"/>
                </a:lnTo>
                <a:lnTo>
                  <a:pt x="516415" y="1893694"/>
                </a:lnTo>
                <a:lnTo>
                  <a:pt x="532978" y="1892560"/>
                </a:lnTo>
                <a:lnTo>
                  <a:pt x="547953" y="1892107"/>
                </a:lnTo>
                <a:lnTo>
                  <a:pt x="560659" y="1892107"/>
                </a:lnTo>
                <a:lnTo>
                  <a:pt x="571550" y="1892333"/>
                </a:lnTo>
                <a:lnTo>
                  <a:pt x="579945" y="1892787"/>
                </a:lnTo>
                <a:lnTo>
                  <a:pt x="586072" y="1893014"/>
                </a:lnTo>
                <a:lnTo>
                  <a:pt x="591290" y="1893694"/>
                </a:lnTo>
                <a:lnTo>
                  <a:pt x="590383" y="1678723"/>
                </a:lnTo>
                <a:lnTo>
                  <a:pt x="609442" y="1679403"/>
                </a:lnTo>
                <a:lnTo>
                  <a:pt x="608080" y="1544933"/>
                </a:lnTo>
                <a:lnTo>
                  <a:pt x="565651" y="1539718"/>
                </a:lnTo>
                <a:lnTo>
                  <a:pt x="565424" y="1513413"/>
                </a:lnTo>
                <a:lnTo>
                  <a:pt x="444942" y="1474864"/>
                </a:lnTo>
                <a:lnTo>
                  <a:pt x="355092" y="1446065"/>
                </a:lnTo>
                <a:lnTo>
                  <a:pt x="299275" y="1428377"/>
                </a:lnTo>
                <a:lnTo>
                  <a:pt x="292922" y="1426110"/>
                </a:lnTo>
                <a:lnTo>
                  <a:pt x="286342" y="1423615"/>
                </a:lnTo>
                <a:lnTo>
                  <a:pt x="280216" y="1420894"/>
                </a:lnTo>
                <a:lnTo>
                  <a:pt x="273863" y="1417719"/>
                </a:lnTo>
                <a:lnTo>
                  <a:pt x="267283" y="1414091"/>
                </a:lnTo>
                <a:lnTo>
                  <a:pt x="261157" y="1410236"/>
                </a:lnTo>
                <a:lnTo>
                  <a:pt x="255031" y="1405701"/>
                </a:lnTo>
                <a:lnTo>
                  <a:pt x="248678" y="1400712"/>
                </a:lnTo>
                <a:lnTo>
                  <a:pt x="242778" y="1395270"/>
                </a:lnTo>
                <a:lnTo>
                  <a:pt x="237106" y="1389374"/>
                </a:lnTo>
                <a:lnTo>
                  <a:pt x="231434" y="1382571"/>
                </a:lnTo>
                <a:lnTo>
                  <a:pt x="225988" y="1375542"/>
                </a:lnTo>
                <a:lnTo>
                  <a:pt x="220769" y="1367832"/>
                </a:lnTo>
                <a:lnTo>
                  <a:pt x="218274" y="1363523"/>
                </a:lnTo>
                <a:lnTo>
                  <a:pt x="216005" y="1358988"/>
                </a:lnTo>
                <a:lnTo>
                  <a:pt x="213509" y="1354679"/>
                </a:lnTo>
                <a:lnTo>
                  <a:pt x="211240" y="1349917"/>
                </a:lnTo>
                <a:lnTo>
                  <a:pt x="208971" y="1344929"/>
                </a:lnTo>
                <a:lnTo>
                  <a:pt x="207156" y="1339713"/>
                </a:lnTo>
                <a:lnTo>
                  <a:pt x="202391" y="1327241"/>
                </a:lnTo>
                <a:lnTo>
                  <a:pt x="196492" y="1310914"/>
                </a:lnTo>
                <a:lnTo>
                  <a:pt x="181970" y="1269643"/>
                </a:lnTo>
                <a:lnTo>
                  <a:pt x="165407" y="1220663"/>
                </a:lnTo>
                <a:lnTo>
                  <a:pt x="148390" y="1169414"/>
                </a:lnTo>
                <a:lnTo>
                  <a:pt x="118893" y="1079616"/>
                </a:lnTo>
                <a:lnTo>
                  <a:pt x="106414" y="1040613"/>
                </a:lnTo>
                <a:lnTo>
                  <a:pt x="69203" y="1040840"/>
                </a:lnTo>
                <a:lnTo>
                  <a:pt x="40841" y="1041294"/>
                </a:lnTo>
                <a:lnTo>
                  <a:pt x="22463" y="1041294"/>
                </a:lnTo>
                <a:lnTo>
                  <a:pt x="19740" y="1040840"/>
                </a:lnTo>
                <a:lnTo>
                  <a:pt x="17244" y="1040613"/>
                </a:lnTo>
                <a:lnTo>
                  <a:pt x="14748" y="1040160"/>
                </a:lnTo>
                <a:lnTo>
                  <a:pt x="12479" y="1039706"/>
                </a:lnTo>
                <a:lnTo>
                  <a:pt x="10664" y="1039253"/>
                </a:lnTo>
                <a:lnTo>
                  <a:pt x="8622" y="1038346"/>
                </a:lnTo>
                <a:lnTo>
                  <a:pt x="7034" y="1037439"/>
                </a:lnTo>
                <a:lnTo>
                  <a:pt x="5672" y="1036532"/>
                </a:lnTo>
                <a:lnTo>
                  <a:pt x="4084" y="1035398"/>
                </a:lnTo>
                <a:lnTo>
                  <a:pt x="3177" y="1034491"/>
                </a:lnTo>
                <a:lnTo>
                  <a:pt x="2042" y="1033357"/>
                </a:lnTo>
                <a:lnTo>
                  <a:pt x="1361" y="1031996"/>
                </a:lnTo>
                <a:lnTo>
                  <a:pt x="681" y="1030863"/>
                </a:lnTo>
                <a:lnTo>
                  <a:pt x="227" y="1029502"/>
                </a:lnTo>
                <a:lnTo>
                  <a:pt x="0" y="1028368"/>
                </a:lnTo>
                <a:lnTo>
                  <a:pt x="0" y="1027008"/>
                </a:lnTo>
                <a:lnTo>
                  <a:pt x="0" y="1025647"/>
                </a:lnTo>
                <a:lnTo>
                  <a:pt x="227" y="1024286"/>
                </a:lnTo>
                <a:lnTo>
                  <a:pt x="681" y="1023153"/>
                </a:lnTo>
                <a:lnTo>
                  <a:pt x="1134" y="1021792"/>
                </a:lnTo>
                <a:lnTo>
                  <a:pt x="2042" y="1020658"/>
                </a:lnTo>
                <a:lnTo>
                  <a:pt x="3177" y="1019298"/>
                </a:lnTo>
                <a:lnTo>
                  <a:pt x="4084" y="1018391"/>
                </a:lnTo>
                <a:lnTo>
                  <a:pt x="5672" y="1017484"/>
                </a:lnTo>
                <a:lnTo>
                  <a:pt x="7034" y="1016350"/>
                </a:lnTo>
                <a:lnTo>
                  <a:pt x="8622" y="1015670"/>
                </a:lnTo>
                <a:lnTo>
                  <a:pt x="10664" y="1014989"/>
                </a:lnTo>
                <a:lnTo>
                  <a:pt x="12479" y="1014082"/>
                </a:lnTo>
                <a:lnTo>
                  <a:pt x="14748" y="1013629"/>
                </a:lnTo>
                <a:lnTo>
                  <a:pt x="17017" y="1013175"/>
                </a:lnTo>
                <a:lnTo>
                  <a:pt x="19740" y="1012948"/>
                </a:lnTo>
                <a:lnTo>
                  <a:pt x="22463" y="1012948"/>
                </a:lnTo>
                <a:lnTo>
                  <a:pt x="97338" y="1012722"/>
                </a:lnTo>
                <a:lnTo>
                  <a:pt x="89170" y="984603"/>
                </a:lnTo>
                <a:lnTo>
                  <a:pt x="86674" y="973265"/>
                </a:lnTo>
                <a:lnTo>
                  <a:pt x="81909" y="949455"/>
                </a:lnTo>
                <a:lnTo>
                  <a:pt x="75783" y="917255"/>
                </a:lnTo>
                <a:lnTo>
                  <a:pt x="69203" y="880519"/>
                </a:lnTo>
                <a:lnTo>
                  <a:pt x="62169" y="843103"/>
                </a:lnTo>
                <a:lnTo>
                  <a:pt x="56270" y="808862"/>
                </a:lnTo>
                <a:lnTo>
                  <a:pt x="51732" y="781877"/>
                </a:lnTo>
                <a:lnTo>
                  <a:pt x="50371" y="772127"/>
                </a:lnTo>
                <a:lnTo>
                  <a:pt x="49463" y="766004"/>
                </a:lnTo>
                <a:lnTo>
                  <a:pt x="49236" y="761922"/>
                </a:lnTo>
                <a:lnTo>
                  <a:pt x="49463" y="758748"/>
                </a:lnTo>
                <a:lnTo>
                  <a:pt x="49690" y="757614"/>
                </a:lnTo>
                <a:lnTo>
                  <a:pt x="50371" y="756480"/>
                </a:lnTo>
                <a:lnTo>
                  <a:pt x="50825" y="755573"/>
                </a:lnTo>
                <a:lnTo>
                  <a:pt x="51278" y="754666"/>
                </a:lnTo>
                <a:lnTo>
                  <a:pt x="51959" y="754212"/>
                </a:lnTo>
                <a:lnTo>
                  <a:pt x="52640" y="753759"/>
                </a:lnTo>
                <a:lnTo>
                  <a:pt x="53774" y="753532"/>
                </a:lnTo>
                <a:lnTo>
                  <a:pt x="54682" y="753532"/>
                </a:lnTo>
                <a:lnTo>
                  <a:pt x="56951" y="753759"/>
                </a:lnTo>
                <a:lnTo>
                  <a:pt x="59900" y="754212"/>
                </a:lnTo>
                <a:lnTo>
                  <a:pt x="63304" y="755346"/>
                </a:lnTo>
                <a:lnTo>
                  <a:pt x="67161" y="756480"/>
                </a:lnTo>
                <a:lnTo>
                  <a:pt x="76464" y="759428"/>
                </a:lnTo>
                <a:lnTo>
                  <a:pt x="81909" y="761242"/>
                </a:lnTo>
                <a:lnTo>
                  <a:pt x="88262" y="763056"/>
                </a:lnTo>
                <a:lnTo>
                  <a:pt x="94842" y="764417"/>
                </a:lnTo>
                <a:lnTo>
                  <a:pt x="102103" y="766004"/>
                </a:lnTo>
                <a:lnTo>
                  <a:pt x="111179" y="767138"/>
                </a:lnTo>
                <a:lnTo>
                  <a:pt x="122977" y="768498"/>
                </a:lnTo>
                <a:lnTo>
                  <a:pt x="137272" y="769405"/>
                </a:lnTo>
                <a:lnTo>
                  <a:pt x="153381" y="770312"/>
                </a:lnTo>
                <a:lnTo>
                  <a:pt x="171079" y="771220"/>
                </a:lnTo>
                <a:lnTo>
                  <a:pt x="189912" y="771673"/>
                </a:lnTo>
                <a:lnTo>
                  <a:pt x="209425" y="772127"/>
                </a:lnTo>
                <a:lnTo>
                  <a:pt x="229392" y="772580"/>
                </a:lnTo>
                <a:lnTo>
                  <a:pt x="267964" y="772807"/>
                </a:lnTo>
                <a:lnTo>
                  <a:pt x="286115" y="772580"/>
                </a:lnTo>
                <a:lnTo>
                  <a:pt x="302906" y="772353"/>
                </a:lnTo>
                <a:lnTo>
                  <a:pt x="317654" y="771900"/>
                </a:lnTo>
                <a:lnTo>
                  <a:pt x="330360" y="771446"/>
                </a:lnTo>
                <a:lnTo>
                  <a:pt x="340570" y="770539"/>
                </a:lnTo>
                <a:lnTo>
                  <a:pt x="344201" y="770086"/>
                </a:lnTo>
                <a:lnTo>
                  <a:pt x="347377" y="769632"/>
                </a:lnTo>
                <a:lnTo>
                  <a:pt x="354411" y="768272"/>
                </a:lnTo>
                <a:lnTo>
                  <a:pt x="361672" y="766004"/>
                </a:lnTo>
                <a:lnTo>
                  <a:pt x="368705" y="763510"/>
                </a:lnTo>
                <a:lnTo>
                  <a:pt x="375285" y="761015"/>
                </a:lnTo>
                <a:lnTo>
                  <a:pt x="381412" y="758521"/>
                </a:lnTo>
                <a:lnTo>
                  <a:pt x="386403" y="756026"/>
                </a:lnTo>
                <a:lnTo>
                  <a:pt x="392756" y="753079"/>
                </a:lnTo>
                <a:lnTo>
                  <a:pt x="393891" y="752852"/>
                </a:lnTo>
                <a:lnTo>
                  <a:pt x="394572" y="753305"/>
                </a:lnTo>
                <a:lnTo>
                  <a:pt x="395479" y="753986"/>
                </a:lnTo>
                <a:lnTo>
                  <a:pt x="396614" y="755119"/>
                </a:lnTo>
                <a:lnTo>
                  <a:pt x="398656" y="758294"/>
                </a:lnTo>
                <a:lnTo>
                  <a:pt x="400471" y="762376"/>
                </a:lnTo>
                <a:lnTo>
                  <a:pt x="402513" y="767365"/>
                </a:lnTo>
                <a:lnTo>
                  <a:pt x="404555" y="772353"/>
                </a:lnTo>
                <a:lnTo>
                  <a:pt x="407958" y="781877"/>
                </a:lnTo>
                <a:lnTo>
                  <a:pt x="408866" y="783691"/>
                </a:lnTo>
                <a:lnTo>
                  <a:pt x="410000" y="785506"/>
                </a:lnTo>
                <a:lnTo>
                  <a:pt x="410908" y="786866"/>
                </a:lnTo>
                <a:lnTo>
                  <a:pt x="412269" y="787773"/>
                </a:lnTo>
                <a:lnTo>
                  <a:pt x="413404" y="788453"/>
                </a:lnTo>
                <a:lnTo>
                  <a:pt x="414538" y="788907"/>
                </a:lnTo>
                <a:lnTo>
                  <a:pt x="415673" y="789587"/>
                </a:lnTo>
                <a:lnTo>
                  <a:pt x="416807" y="789814"/>
                </a:lnTo>
                <a:lnTo>
                  <a:pt x="419076" y="789814"/>
                </a:lnTo>
                <a:lnTo>
                  <a:pt x="420891" y="789814"/>
                </a:lnTo>
                <a:lnTo>
                  <a:pt x="422480" y="789134"/>
                </a:lnTo>
                <a:lnTo>
                  <a:pt x="424522" y="757841"/>
                </a:lnTo>
                <a:lnTo>
                  <a:pt x="426110" y="733350"/>
                </a:lnTo>
                <a:lnTo>
                  <a:pt x="426564" y="723373"/>
                </a:lnTo>
                <a:lnTo>
                  <a:pt x="426791" y="716343"/>
                </a:lnTo>
                <a:lnTo>
                  <a:pt x="426791" y="707953"/>
                </a:lnTo>
                <a:lnTo>
                  <a:pt x="426791" y="705005"/>
                </a:lnTo>
                <a:lnTo>
                  <a:pt x="426337" y="702737"/>
                </a:lnTo>
                <a:lnTo>
                  <a:pt x="425883" y="702057"/>
                </a:lnTo>
                <a:lnTo>
                  <a:pt x="425656" y="701377"/>
                </a:lnTo>
                <a:lnTo>
                  <a:pt x="424749" y="700923"/>
                </a:lnTo>
                <a:lnTo>
                  <a:pt x="424068" y="700923"/>
                </a:lnTo>
                <a:lnTo>
                  <a:pt x="423160" y="700923"/>
                </a:lnTo>
                <a:lnTo>
                  <a:pt x="422026" y="701150"/>
                </a:lnTo>
                <a:lnTo>
                  <a:pt x="419076" y="702510"/>
                </a:lnTo>
                <a:lnTo>
                  <a:pt x="417488" y="703191"/>
                </a:lnTo>
                <a:lnTo>
                  <a:pt x="415219" y="703644"/>
                </a:lnTo>
                <a:lnTo>
                  <a:pt x="412950" y="704098"/>
                </a:lnTo>
                <a:lnTo>
                  <a:pt x="410454" y="704098"/>
                </a:lnTo>
                <a:lnTo>
                  <a:pt x="405236" y="704098"/>
                </a:lnTo>
                <a:lnTo>
                  <a:pt x="399563" y="703644"/>
                </a:lnTo>
                <a:lnTo>
                  <a:pt x="393664" y="702964"/>
                </a:lnTo>
                <a:lnTo>
                  <a:pt x="387992" y="701603"/>
                </a:lnTo>
                <a:lnTo>
                  <a:pt x="382546" y="700470"/>
                </a:lnTo>
                <a:lnTo>
                  <a:pt x="377554" y="699336"/>
                </a:lnTo>
                <a:lnTo>
                  <a:pt x="375285" y="698429"/>
                </a:lnTo>
                <a:lnTo>
                  <a:pt x="373697" y="697522"/>
                </a:lnTo>
                <a:lnTo>
                  <a:pt x="372563" y="696161"/>
                </a:lnTo>
                <a:lnTo>
                  <a:pt x="371655" y="695027"/>
                </a:lnTo>
                <a:lnTo>
                  <a:pt x="371201" y="693440"/>
                </a:lnTo>
                <a:lnTo>
                  <a:pt x="370974" y="692079"/>
                </a:lnTo>
                <a:lnTo>
                  <a:pt x="371201" y="690492"/>
                </a:lnTo>
                <a:lnTo>
                  <a:pt x="371428" y="688905"/>
                </a:lnTo>
                <a:lnTo>
                  <a:pt x="372336" y="687317"/>
                </a:lnTo>
                <a:lnTo>
                  <a:pt x="373016" y="685503"/>
                </a:lnTo>
                <a:lnTo>
                  <a:pt x="373924" y="683916"/>
                </a:lnTo>
                <a:lnTo>
                  <a:pt x="375285" y="682329"/>
                </a:lnTo>
                <a:lnTo>
                  <a:pt x="377781" y="679381"/>
                </a:lnTo>
                <a:lnTo>
                  <a:pt x="380731" y="676886"/>
                </a:lnTo>
                <a:lnTo>
                  <a:pt x="383454" y="674619"/>
                </a:lnTo>
                <a:lnTo>
                  <a:pt x="385950" y="671898"/>
                </a:lnTo>
                <a:lnTo>
                  <a:pt x="387992" y="668950"/>
                </a:lnTo>
                <a:lnTo>
                  <a:pt x="389580" y="665775"/>
                </a:lnTo>
                <a:lnTo>
                  <a:pt x="391395" y="662600"/>
                </a:lnTo>
                <a:lnTo>
                  <a:pt x="392756" y="658745"/>
                </a:lnTo>
                <a:lnTo>
                  <a:pt x="395933" y="651262"/>
                </a:lnTo>
                <a:lnTo>
                  <a:pt x="397294" y="647634"/>
                </a:lnTo>
                <a:lnTo>
                  <a:pt x="398656" y="644006"/>
                </a:lnTo>
                <a:lnTo>
                  <a:pt x="399336" y="640151"/>
                </a:lnTo>
                <a:lnTo>
                  <a:pt x="399563" y="638790"/>
                </a:lnTo>
                <a:lnTo>
                  <a:pt x="399790" y="636976"/>
                </a:lnTo>
                <a:lnTo>
                  <a:pt x="399563" y="635842"/>
                </a:lnTo>
                <a:lnTo>
                  <a:pt x="399336" y="634482"/>
                </a:lnTo>
                <a:lnTo>
                  <a:pt x="398883" y="633575"/>
                </a:lnTo>
                <a:lnTo>
                  <a:pt x="397975" y="632441"/>
                </a:lnTo>
                <a:lnTo>
                  <a:pt x="396841" y="631987"/>
                </a:lnTo>
                <a:lnTo>
                  <a:pt x="395479" y="631761"/>
                </a:lnTo>
                <a:lnTo>
                  <a:pt x="393891" y="631534"/>
                </a:lnTo>
                <a:lnTo>
                  <a:pt x="391849" y="631761"/>
                </a:lnTo>
                <a:lnTo>
                  <a:pt x="387992" y="633121"/>
                </a:lnTo>
                <a:lnTo>
                  <a:pt x="384361" y="634255"/>
                </a:lnTo>
                <a:lnTo>
                  <a:pt x="381865" y="635389"/>
                </a:lnTo>
                <a:lnTo>
                  <a:pt x="380050" y="636523"/>
                </a:lnTo>
                <a:lnTo>
                  <a:pt x="378916" y="637203"/>
                </a:lnTo>
                <a:lnTo>
                  <a:pt x="378689" y="637203"/>
                </a:lnTo>
                <a:lnTo>
                  <a:pt x="378462" y="637203"/>
                </a:lnTo>
                <a:lnTo>
                  <a:pt x="378689" y="636296"/>
                </a:lnTo>
                <a:lnTo>
                  <a:pt x="379596" y="634028"/>
                </a:lnTo>
                <a:lnTo>
                  <a:pt x="380504" y="632668"/>
                </a:lnTo>
                <a:lnTo>
                  <a:pt x="381412" y="631534"/>
                </a:lnTo>
                <a:lnTo>
                  <a:pt x="382773" y="630400"/>
                </a:lnTo>
                <a:lnTo>
                  <a:pt x="383907" y="629039"/>
                </a:lnTo>
                <a:lnTo>
                  <a:pt x="387311" y="626772"/>
                </a:lnTo>
                <a:lnTo>
                  <a:pt x="391395" y="624504"/>
                </a:lnTo>
                <a:lnTo>
                  <a:pt x="395479" y="622010"/>
                </a:lnTo>
                <a:lnTo>
                  <a:pt x="399790" y="619515"/>
                </a:lnTo>
                <a:lnTo>
                  <a:pt x="404101" y="616341"/>
                </a:lnTo>
                <a:lnTo>
                  <a:pt x="405916" y="614980"/>
                </a:lnTo>
                <a:lnTo>
                  <a:pt x="407958" y="612939"/>
                </a:lnTo>
                <a:lnTo>
                  <a:pt x="409774" y="611125"/>
                </a:lnTo>
                <a:lnTo>
                  <a:pt x="411135" y="608858"/>
                </a:lnTo>
                <a:lnTo>
                  <a:pt x="412269" y="607043"/>
                </a:lnTo>
                <a:lnTo>
                  <a:pt x="412950" y="604776"/>
                </a:lnTo>
                <a:lnTo>
                  <a:pt x="413404" y="602281"/>
                </a:lnTo>
                <a:lnTo>
                  <a:pt x="413631" y="599560"/>
                </a:lnTo>
                <a:lnTo>
                  <a:pt x="413858" y="596839"/>
                </a:lnTo>
                <a:lnTo>
                  <a:pt x="413631" y="593891"/>
                </a:lnTo>
                <a:lnTo>
                  <a:pt x="413404" y="590943"/>
                </a:lnTo>
                <a:lnTo>
                  <a:pt x="412723" y="587542"/>
                </a:lnTo>
                <a:lnTo>
                  <a:pt x="411135" y="580512"/>
                </a:lnTo>
                <a:lnTo>
                  <a:pt x="409320" y="572576"/>
                </a:lnTo>
                <a:lnTo>
                  <a:pt x="407051" y="563505"/>
                </a:lnTo>
                <a:lnTo>
                  <a:pt x="404782" y="554435"/>
                </a:lnTo>
                <a:lnTo>
                  <a:pt x="402967" y="545818"/>
                </a:lnTo>
                <a:lnTo>
                  <a:pt x="402286" y="541509"/>
                </a:lnTo>
                <a:lnTo>
                  <a:pt x="402059" y="537654"/>
                </a:lnTo>
                <a:lnTo>
                  <a:pt x="401832" y="533572"/>
                </a:lnTo>
                <a:lnTo>
                  <a:pt x="401832" y="529717"/>
                </a:lnTo>
                <a:lnTo>
                  <a:pt x="402059" y="525862"/>
                </a:lnTo>
                <a:lnTo>
                  <a:pt x="402513" y="522008"/>
                </a:lnTo>
                <a:lnTo>
                  <a:pt x="403420" y="518153"/>
                </a:lnTo>
                <a:lnTo>
                  <a:pt x="404555" y="514751"/>
                </a:lnTo>
                <a:lnTo>
                  <a:pt x="405916" y="511123"/>
                </a:lnTo>
                <a:lnTo>
                  <a:pt x="407732" y="507268"/>
                </a:lnTo>
                <a:lnTo>
                  <a:pt x="410000" y="503867"/>
                </a:lnTo>
                <a:lnTo>
                  <a:pt x="412496" y="500238"/>
                </a:lnTo>
                <a:lnTo>
                  <a:pt x="415219" y="496837"/>
                </a:lnTo>
                <a:lnTo>
                  <a:pt x="417715" y="493889"/>
                </a:lnTo>
                <a:lnTo>
                  <a:pt x="422707" y="488900"/>
                </a:lnTo>
                <a:lnTo>
                  <a:pt x="430875" y="480737"/>
                </a:lnTo>
                <a:lnTo>
                  <a:pt x="432463" y="478696"/>
                </a:lnTo>
                <a:lnTo>
                  <a:pt x="434278" y="476882"/>
                </a:lnTo>
                <a:lnTo>
                  <a:pt x="435867" y="474841"/>
                </a:lnTo>
                <a:lnTo>
                  <a:pt x="437001" y="472800"/>
                </a:lnTo>
                <a:lnTo>
                  <a:pt x="437909" y="470306"/>
                </a:lnTo>
                <a:lnTo>
                  <a:pt x="439043" y="467811"/>
                </a:lnTo>
                <a:lnTo>
                  <a:pt x="439724" y="465090"/>
                </a:lnTo>
                <a:lnTo>
                  <a:pt x="440178" y="461915"/>
                </a:lnTo>
                <a:lnTo>
                  <a:pt x="440404" y="458741"/>
                </a:lnTo>
                <a:lnTo>
                  <a:pt x="440631" y="455566"/>
                </a:lnTo>
                <a:lnTo>
                  <a:pt x="440631" y="452165"/>
                </a:lnTo>
                <a:lnTo>
                  <a:pt x="440404" y="449217"/>
                </a:lnTo>
                <a:lnTo>
                  <a:pt x="439724" y="443094"/>
                </a:lnTo>
                <a:lnTo>
                  <a:pt x="438589" y="436518"/>
                </a:lnTo>
                <a:lnTo>
                  <a:pt x="437001" y="429715"/>
                </a:lnTo>
                <a:lnTo>
                  <a:pt x="434959" y="421779"/>
                </a:lnTo>
                <a:lnTo>
                  <a:pt x="432463" y="412708"/>
                </a:lnTo>
                <a:lnTo>
                  <a:pt x="430421" y="402504"/>
                </a:lnTo>
                <a:lnTo>
                  <a:pt x="429514" y="399783"/>
                </a:lnTo>
                <a:lnTo>
                  <a:pt x="429287" y="396608"/>
                </a:lnTo>
                <a:lnTo>
                  <a:pt x="429060" y="390712"/>
                </a:lnTo>
                <a:lnTo>
                  <a:pt x="429060" y="384363"/>
                </a:lnTo>
                <a:lnTo>
                  <a:pt x="429740" y="377787"/>
                </a:lnTo>
                <a:lnTo>
                  <a:pt x="430875" y="371210"/>
                </a:lnTo>
                <a:lnTo>
                  <a:pt x="432236" y="364408"/>
                </a:lnTo>
                <a:lnTo>
                  <a:pt x="434278" y="357831"/>
                </a:lnTo>
                <a:lnTo>
                  <a:pt x="436320" y="351029"/>
                </a:lnTo>
                <a:lnTo>
                  <a:pt x="438589" y="344452"/>
                </a:lnTo>
                <a:lnTo>
                  <a:pt x="440631" y="337876"/>
                </a:lnTo>
                <a:lnTo>
                  <a:pt x="443127" y="331981"/>
                </a:lnTo>
                <a:lnTo>
                  <a:pt x="445623" y="326085"/>
                </a:lnTo>
                <a:lnTo>
                  <a:pt x="450388" y="315880"/>
                </a:lnTo>
                <a:lnTo>
                  <a:pt x="454699" y="307490"/>
                </a:lnTo>
                <a:lnTo>
                  <a:pt x="456514" y="303862"/>
                </a:lnTo>
                <a:lnTo>
                  <a:pt x="458783" y="300687"/>
                </a:lnTo>
                <a:lnTo>
                  <a:pt x="461052" y="297739"/>
                </a:lnTo>
                <a:lnTo>
                  <a:pt x="463548" y="295018"/>
                </a:lnTo>
                <a:lnTo>
                  <a:pt x="466271" y="292297"/>
                </a:lnTo>
                <a:lnTo>
                  <a:pt x="468993" y="289803"/>
                </a:lnTo>
                <a:lnTo>
                  <a:pt x="471716" y="287535"/>
                </a:lnTo>
                <a:lnTo>
                  <a:pt x="474439" y="285267"/>
                </a:lnTo>
                <a:lnTo>
                  <a:pt x="480338" y="281413"/>
                </a:lnTo>
                <a:lnTo>
                  <a:pt x="486237" y="277558"/>
                </a:lnTo>
                <a:lnTo>
                  <a:pt x="497128" y="271208"/>
                </a:lnTo>
                <a:lnTo>
                  <a:pt x="501666" y="268034"/>
                </a:lnTo>
                <a:lnTo>
                  <a:pt x="505524" y="265086"/>
                </a:lnTo>
                <a:lnTo>
                  <a:pt x="508473" y="262364"/>
                </a:lnTo>
                <a:lnTo>
                  <a:pt x="510742" y="259643"/>
                </a:lnTo>
                <a:lnTo>
                  <a:pt x="512784" y="257149"/>
                </a:lnTo>
                <a:lnTo>
                  <a:pt x="514146" y="254655"/>
                </a:lnTo>
                <a:lnTo>
                  <a:pt x="516641" y="250800"/>
                </a:lnTo>
                <a:lnTo>
                  <a:pt x="517776" y="249212"/>
                </a:lnTo>
                <a:lnTo>
                  <a:pt x="518910" y="246718"/>
                </a:lnTo>
                <a:lnTo>
                  <a:pt x="519364" y="243543"/>
                </a:lnTo>
                <a:lnTo>
                  <a:pt x="519818" y="239235"/>
                </a:lnTo>
                <a:lnTo>
                  <a:pt x="520045" y="234246"/>
                </a:lnTo>
                <a:lnTo>
                  <a:pt x="519818" y="228123"/>
                </a:lnTo>
                <a:lnTo>
                  <a:pt x="519137" y="221094"/>
                </a:lnTo>
                <a:lnTo>
                  <a:pt x="517549" y="212703"/>
                </a:lnTo>
                <a:lnTo>
                  <a:pt x="517095" y="207941"/>
                </a:lnTo>
                <a:lnTo>
                  <a:pt x="516641" y="202953"/>
                </a:lnTo>
                <a:lnTo>
                  <a:pt x="516415" y="197284"/>
                </a:lnTo>
                <a:lnTo>
                  <a:pt x="516415" y="191614"/>
                </a:lnTo>
                <a:lnTo>
                  <a:pt x="516641" y="185719"/>
                </a:lnTo>
                <a:lnTo>
                  <a:pt x="516868" y="179369"/>
                </a:lnTo>
                <a:lnTo>
                  <a:pt x="518230" y="166671"/>
                </a:lnTo>
                <a:lnTo>
                  <a:pt x="519818" y="153972"/>
                </a:lnTo>
                <a:lnTo>
                  <a:pt x="521860" y="141727"/>
                </a:lnTo>
                <a:lnTo>
                  <a:pt x="524356" y="130842"/>
                </a:lnTo>
                <a:lnTo>
                  <a:pt x="525717" y="125853"/>
                </a:lnTo>
                <a:lnTo>
                  <a:pt x="527079" y="121091"/>
                </a:lnTo>
                <a:lnTo>
                  <a:pt x="529801" y="112928"/>
                </a:lnTo>
                <a:lnTo>
                  <a:pt x="532978" y="104991"/>
                </a:lnTo>
                <a:lnTo>
                  <a:pt x="536835" y="97735"/>
                </a:lnTo>
                <a:lnTo>
                  <a:pt x="540919" y="90025"/>
                </a:lnTo>
                <a:lnTo>
                  <a:pt x="545911" y="82088"/>
                </a:lnTo>
                <a:lnTo>
                  <a:pt x="551583" y="73471"/>
                </a:lnTo>
                <a:lnTo>
                  <a:pt x="558390" y="64627"/>
                </a:lnTo>
                <a:lnTo>
                  <a:pt x="565651" y="54650"/>
                </a:lnTo>
                <a:lnTo>
                  <a:pt x="567920" y="51929"/>
                </a:lnTo>
                <a:lnTo>
                  <a:pt x="570189" y="49434"/>
                </a:lnTo>
                <a:lnTo>
                  <a:pt x="575180" y="44672"/>
                </a:lnTo>
                <a:lnTo>
                  <a:pt x="580853" y="39910"/>
                </a:lnTo>
                <a:lnTo>
                  <a:pt x="586752" y="35375"/>
                </a:lnTo>
                <a:lnTo>
                  <a:pt x="593332" y="31067"/>
                </a:lnTo>
                <a:lnTo>
                  <a:pt x="599912" y="27212"/>
                </a:lnTo>
                <a:lnTo>
                  <a:pt x="606946" y="23583"/>
                </a:lnTo>
                <a:lnTo>
                  <a:pt x="614207" y="19728"/>
                </a:lnTo>
                <a:lnTo>
                  <a:pt x="621240" y="16554"/>
                </a:lnTo>
                <a:lnTo>
                  <a:pt x="628728" y="13606"/>
                </a:lnTo>
                <a:lnTo>
                  <a:pt x="635989" y="10884"/>
                </a:lnTo>
                <a:lnTo>
                  <a:pt x="643022" y="8390"/>
                </a:lnTo>
                <a:lnTo>
                  <a:pt x="649829" y="6122"/>
                </a:lnTo>
                <a:lnTo>
                  <a:pt x="656636" y="4308"/>
                </a:lnTo>
                <a:lnTo>
                  <a:pt x="662762" y="2721"/>
                </a:lnTo>
                <a:lnTo>
                  <a:pt x="668662" y="1360"/>
                </a:lnTo>
                <a:lnTo>
                  <a:pt x="674334" y="453"/>
                </a:lnTo>
                <a:lnTo>
                  <a:pt x="680233" y="0"/>
                </a:lnTo>
                <a:close/>
              </a:path>
            </a:pathLst>
          </a:custGeom>
          <a:solidFill>
            <a:schemeClr val="bg1">
              <a:lumMod val="95000"/>
            </a:schemeClr>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6635750"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一、舒适度</a:t>
            </a:r>
            <a:r>
              <a:rPr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多楼层参数选项</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7794625" y="381635"/>
            <a:ext cx="441198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379078"/>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altLang="en-US" sz="1600" b="1" spc="3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楼板舒适度</a:t>
            </a:r>
            <a:endPar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6" name="图片 5"/>
          <p:cNvPicPr>
            <a:picLocks noChangeAspect="1"/>
          </p:cNvPicPr>
          <p:nvPr>
            <p:custDataLst>
              <p:tags r:id="rId2"/>
            </p:custDataLst>
          </p:nvPr>
        </p:nvPicPr>
        <p:blipFill rotWithShape="1">
          <a:blip r:embed="rId15" cstate="screen"/>
          <a:srcRect/>
          <a:stretch>
            <a:fillRect/>
          </a:stretch>
        </p:blipFill>
        <p:spPr>
          <a:xfrm>
            <a:off x="0" y="1127755"/>
            <a:ext cx="12191996" cy="2434981"/>
          </a:xfrm>
          <a:prstGeom prst="rect">
            <a:avLst/>
          </a:prstGeom>
        </p:spPr>
      </p:pic>
      <p:sp>
        <p:nvSpPr>
          <p:cNvPr id="7" name="矩形 6"/>
          <p:cNvSpPr/>
          <p:nvPr>
            <p:custDataLst>
              <p:tags r:id="rId3"/>
            </p:custDataLst>
          </p:nvPr>
        </p:nvSpPr>
        <p:spPr>
          <a:xfrm>
            <a:off x="1219200" y="1129345"/>
            <a:ext cx="9753600" cy="2433392"/>
          </a:xfrm>
          <a:prstGeom prst="rect">
            <a:avLst/>
          </a:prstGeom>
          <a:solidFill>
            <a:srgbClr val="000000">
              <a:alpha val="70000"/>
            </a:srgbClr>
          </a:solidFill>
          <a:ln>
            <a:noFill/>
          </a:ln>
        </p:spPr>
        <p:style>
          <a:lnRef idx="2">
            <a:srgbClr val="1F74AD">
              <a:shade val="50000"/>
            </a:srgbClr>
          </a:lnRef>
          <a:fillRef idx="1">
            <a:srgbClr val="1F74AD"/>
          </a:fillRef>
          <a:effectRef idx="0">
            <a:srgbClr val="1F74AD"/>
          </a:effectRef>
          <a:fontRef idx="minor">
            <a:sysClr val="window" lastClr="CEEACA"/>
          </a:fontRef>
        </p:style>
        <p:txBody>
          <a:bodyPr wrap="square" lIns="91440" tIns="45720" rIns="91440" bIns="45720" rtlCol="0" anchor="ctr">
            <a:normAutofit/>
          </a:bodyPr>
          <a:lstStyle/>
          <a:p>
            <a:pPr algn="ctr"/>
            <a:endParaRPr lang="zh-CN" altLang="en-US">
              <a:latin typeface="微软雅黑" panose="020B0503020204020204" pitchFamily="34" charset="-122"/>
              <a:ea typeface="微软雅黑" panose="020B0503020204020204" pitchFamily="34" charset="-122"/>
            </a:endParaRPr>
          </a:p>
        </p:txBody>
      </p:sp>
      <p:sp>
        <p:nvSpPr>
          <p:cNvPr id="37" name="文本框 36"/>
          <p:cNvSpPr txBox="1"/>
          <p:nvPr>
            <p:custDataLst>
              <p:tags r:id="rId4"/>
            </p:custDataLst>
          </p:nvPr>
        </p:nvSpPr>
        <p:spPr>
          <a:xfrm>
            <a:off x="1219200" y="1129030"/>
            <a:ext cx="5483860" cy="1954530"/>
          </a:xfrm>
          <a:prstGeom prst="rect">
            <a:avLst/>
          </a:prstGeom>
          <a:noFill/>
          <a:ln>
            <a:noFill/>
          </a:ln>
        </p:spPr>
        <p:txBody>
          <a:bodyPr wrap="square" lIns="91440" tIns="45720" rIns="91440" bIns="45720" anchor="t" anchorCtr="0">
            <a:noAutofit/>
          </a:bodyPr>
          <a:lstStyle/>
          <a:p>
            <a:pPr indent="0" fontAlgn="auto">
              <a:lnSpc>
                <a:spcPct val="100000"/>
              </a:lnSpc>
              <a:buBlip>
                <a:blip r:embed="rId16"/>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对于大多数普通结构来说，其他楼层对本层的约束都通过柱子或斜杆的端部固接来考虑，计算模型中只考虑本层即可。</a:t>
            </a:r>
            <a:endParaRPr lang="zh-CN" altLang="en-US" sz="2000" dirty="0" smtClean="0">
              <a:solidFill>
                <a:schemeClr val="bg1"/>
              </a:solidFill>
              <a:latin typeface="楷体" panose="02010609060101010101" charset="-122"/>
              <a:ea typeface="楷体" panose="02010609060101010101" charset="-122"/>
              <a:cs typeface="楷体" panose="02010609060101010101" charset="-122"/>
            </a:endParaRPr>
          </a:p>
          <a:p>
            <a:pPr indent="0" fontAlgn="auto">
              <a:lnSpc>
                <a:spcPct val="100000"/>
              </a:lnSpc>
              <a:buBlip>
                <a:blip r:embed="rId16"/>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对于一些特殊结构，比如桁架结构，一般的建模方式是下弦杆和柱子建一层，上弦杆和腹杆建一层，腹杆被处理成上端固接的模型，与实际不符，计算结果差异很大。</a:t>
            </a:r>
            <a:endParaRPr lang="en-US" altLang="zh-CN" sz="2000" spc="150" dirty="0" smtClean="0">
              <a:solidFill>
                <a:schemeClr val="bg1"/>
              </a:solidFill>
              <a:latin typeface="楷体" panose="02010609060101010101" charset="-122"/>
              <a:ea typeface="楷体" panose="02010609060101010101" charset="-122"/>
              <a:cs typeface="楷体" panose="02010609060101010101" charset="-122"/>
            </a:endParaRPr>
          </a:p>
        </p:txBody>
      </p:sp>
      <p:sp>
        <p:nvSpPr>
          <p:cNvPr id="38" name="文本框 37"/>
          <p:cNvSpPr txBox="1"/>
          <p:nvPr>
            <p:custDataLst>
              <p:tags r:id="rId5"/>
            </p:custDataLst>
          </p:nvPr>
        </p:nvSpPr>
        <p:spPr bwMode="auto">
          <a:xfrm>
            <a:off x="4102670" y="4838039"/>
            <a:ext cx="2314605" cy="441805"/>
          </a:xfrm>
          <a:prstGeom prst="rect">
            <a:avLst/>
          </a:prstGeom>
          <a:no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lIns="91440" tIns="45720" rIns="91440" bIns="0" anchor="b">
            <a:normAutofit/>
          </a:bodyPr>
          <a:lstStyle>
            <a:defPPr>
              <a:defRPr lang="zh-CN"/>
            </a:defPPr>
            <a:lvl1pPr marL="0" algn="l" defTabSz="914400" rtl="0" eaLnBrk="1" latinLnBrk="0" hangingPunct="1">
              <a:defRPr sz="1800" kern="1200">
                <a:solidFill>
                  <a:srgbClr val="000000"/>
                </a:solidFill>
              </a:defRPr>
            </a:lvl1pPr>
            <a:lvl2pPr marL="457200" algn="l" defTabSz="914400" rtl="0" eaLnBrk="1" latinLnBrk="0" hangingPunct="1">
              <a:defRPr sz="1800" kern="1200">
                <a:solidFill>
                  <a:srgbClr val="000000"/>
                </a:solidFill>
              </a:defRPr>
            </a:lvl2pPr>
            <a:lvl3pPr marL="914400" algn="l" defTabSz="914400" rtl="0" eaLnBrk="1" latinLnBrk="0" hangingPunct="1">
              <a:defRPr sz="1800" kern="1200">
                <a:solidFill>
                  <a:srgbClr val="000000"/>
                </a:solidFill>
              </a:defRPr>
            </a:lvl3pPr>
            <a:lvl4pPr marL="1371600" algn="l" defTabSz="914400" rtl="0" eaLnBrk="1" latinLnBrk="0" hangingPunct="1">
              <a:defRPr sz="1800" kern="1200">
                <a:solidFill>
                  <a:srgbClr val="000000"/>
                </a:solidFill>
              </a:defRPr>
            </a:lvl4pPr>
            <a:lvl5pPr marL="1828800" algn="l" defTabSz="914400" rtl="0" eaLnBrk="1" latinLnBrk="0" hangingPunct="1">
              <a:defRPr sz="1800" kern="1200">
                <a:solidFill>
                  <a:srgbClr val="000000"/>
                </a:solidFill>
              </a:defRPr>
            </a:lvl5pPr>
            <a:lvl6pPr marL="2286000" algn="l" defTabSz="914400" rtl="0" eaLnBrk="1" latinLnBrk="0" hangingPunct="1">
              <a:defRPr sz="1800" kern="1200">
                <a:solidFill>
                  <a:srgbClr val="000000"/>
                </a:solidFill>
              </a:defRPr>
            </a:lvl6pPr>
            <a:lvl7pPr marL="2743200" algn="l" defTabSz="914400" rtl="0" eaLnBrk="1" latinLnBrk="0" hangingPunct="1">
              <a:defRPr sz="1800" kern="1200">
                <a:solidFill>
                  <a:srgbClr val="000000"/>
                </a:solidFill>
              </a:defRPr>
            </a:lvl7pPr>
            <a:lvl8pPr marL="3200400" algn="l" defTabSz="914400" rtl="0" eaLnBrk="1" latinLnBrk="0" hangingPunct="1">
              <a:defRPr sz="1800" kern="1200">
                <a:solidFill>
                  <a:srgbClr val="000000"/>
                </a:solidFill>
              </a:defRPr>
            </a:lvl8pPr>
            <a:lvl9pPr marL="3657600" algn="l" defTabSz="914400" rtl="0" eaLnBrk="1" latinLnBrk="0" hangingPunct="1">
              <a:defRPr sz="1800" kern="1200">
                <a:solidFill>
                  <a:srgbClr val="000000"/>
                </a:solidFill>
              </a:defRPr>
            </a:lvl9pPr>
          </a:lstStyle>
          <a:p>
            <a:pPr algn="ctr" eaLnBrk="1" hangingPunct="1">
              <a:lnSpc>
                <a:spcPct val="100000"/>
              </a:lnSpc>
              <a:spcBef>
                <a:spcPct val="0"/>
              </a:spcBef>
            </a:pPr>
            <a:r>
              <a:rPr lang="zh-CN" altLang="en-US" b="1" spc="300" dirty="0">
                <a:latin typeface="微软雅黑" panose="020B0503020204020204" pitchFamily="34" charset="-122"/>
                <a:ea typeface="微软雅黑" panose="020B0503020204020204" pitchFamily="34" charset="-122"/>
              </a:rPr>
              <a:t>增加多层模型</a:t>
            </a:r>
          </a:p>
        </p:txBody>
      </p:sp>
      <p:sp>
        <p:nvSpPr>
          <p:cNvPr id="39" name="矩形 38"/>
          <p:cNvSpPr/>
          <p:nvPr>
            <p:custDataLst>
              <p:tags r:id="rId6"/>
            </p:custDataLst>
          </p:nvPr>
        </p:nvSpPr>
        <p:spPr bwMode="auto">
          <a:xfrm>
            <a:off x="4349115" y="5347335"/>
            <a:ext cx="329184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40" tIns="0" rIns="91440" bIns="45720" anchor="t" anchorCtr="0">
            <a:noAutofit/>
          </a:bodyPr>
          <a:lstStyle>
            <a:defPPr>
              <a:defRPr lang="zh-CN"/>
            </a:defPPr>
            <a:lvl1pPr marL="0" algn="l" defTabSz="914400" rtl="0" eaLnBrk="1" latinLnBrk="0" hangingPunct="1">
              <a:defRPr sz="1800" kern="1200">
                <a:solidFill>
                  <a:srgbClr val="000000"/>
                </a:solidFill>
              </a:defRPr>
            </a:lvl1pPr>
            <a:lvl2pPr marL="457200" algn="l" defTabSz="914400" rtl="0" eaLnBrk="1" latinLnBrk="0" hangingPunct="1">
              <a:defRPr sz="1800" kern="1200">
                <a:solidFill>
                  <a:srgbClr val="000000"/>
                </a:solidFill>
              </a:defRPr>
            </a:lvl2pPr>
            <a:lvl3pPr marL="914400" algn="l" defTabSz="914400" rtl="0" eaLnBrk="1" latinLnBrk="0" hangingPunct="1">
              <a:defRPr sz="1800" kern="1200">
                <a:solidFill>
                  <a:srgbClr val="000000"/>
                </a:solidFill>
              </a:defRPr>
            </a:lvl3pPr>
            <a:lvl4pPr marL="1371600" algn="l" defTabSz="914400" rtl="0" eaLnBrk="1" latinLnBrk="0" hangingPunct="1">
              <a:defRPr sz="1800" kern="1200">
                <a:solidFill>
                  <a:srgbClr val="000000"/>
                </a:solidFill>
              </a:defRPr>
            </a:lvl4pPr>
            <a:lvl5pPr marL="1828800" algn="l" defTabSz="914400" rtl="0" eaLnBrk="1" latinLnBrk="0" hangingPunct="1">
              <a:defRPr sz="1800" kern="1200">
                <a:solidFill>
                  <a:srgbClr val="000000"/>
                </a:solidFill>
              </a:defRPr>
            </a:lvl5pPr>
            <a:lvl6pPr marL="2286000" algn="l" defTabSz="914400" rtl="0" eaLnBrk="1" latinLnBrk="0" hangingPunct="1">
              <a:defRPr sz="1800" kern="1200">
                <a:solidFill>
                  <a:srgbClr val="000000"/>
                </a:solidFill>
              </a:defRPr>
            </a:lvl6pPr>
            <a:lvl7pPr marL="2743200" algn="l" defTabSz="914400" rtl="0" eaLnBrk="1" latinLnBrk="0" hangingPunct="1">
              <a:defRPr sz="1800" kern="1200">
                <a:solidFill>
                  <a:srgbClr val="000000"/>
                </a:solidFill>
              </a:defRPr>
            </a:lvl7pPr>
            <a:lvl8pPr marL="3200400" algn="l" defTabSz="914400" rtl="0" eaLnBrk="1" latinLnBrk="0" hangingPunct="1">
              <a:defRPr sz="1800" kern="1200">
                <a:solidFill>
                  <a:srgbClr val="000000"/>
                </a:solidFill>
              </a:defRPr>
            </a:lvl8pPr>
            <a:lvl9pPr marL="3657600" algn="l" defTabSz="914400" rtl="0" eaLnBrk="1" latinLnBrk="0" hangingPunct="1">
              <a:defRPr sz="1800" kern="1200">
                <a:solidFill>
                  <a:srgbClr val="000000"/>
                </a:solidFill>
              </a:defRPr>
            </a:lvl9pPr>
          </a:lstStyle>
          <a:p>
            <a:pPr algn="l">
              <a:lnSpc>
                <a:spcPct val="150000"/>
              </a:lnSpc>
            </a:pPr>
            <a:r>
              <a:rPr lang="zh-CN" altLang="en-US" sz="1600" dirty="0" smtClean="0">
                <a:latin typeface="楷体" panose="02010609060101010101" charset="-122"/>
                <a:ea typeface="楷体" panose="02010609060101010101" charset="-122"/>
                <a:cs typeface="楷体" panose="02010609060101010101" charset="-122"/>
                <a:sym typeface="+mn-ea"/>
              </a:rPr>
              <a:t>可以将几个楼层放在一个模型中，真实考虑其他楼层对本层的实际约束和实际刚度。</a:t>
            </a:r>
            <a:endParaRPr lang="zh-CN" altLang="en-US" sz="1600" dirty="0" smtClean="0">
              <a:latin typeface="楷体" panose="02010609060101010101" charset="-122"/>
              <a:ea typeface="楷体" panose="02010609060101010101" charset="-122"/>
              <a:cs typeface="楷体" panose="02010609060101010101" charset="-122"/>
            </a:endParaRPr>
          </a:p>
          <a:p>
            <a:pPr algn="l">
              <a:lnSpc>
                <a:spcPct val="150000"/>
              </a:lnSpc>
            </a:pPr>
            <a:endParaRPr lang="zh-CN" altLang="en-US" sz="1600" spc="150" dirty="0" smtClean="0">
              <a:latin typeface="楷体" panose="02010609060101010101" charset="-122"/>
              <a:ea typeface="楷体" panose="02010609060101010101" charset="-122"/>
              <a:cs typeface="楷体" panose="02010609060101010101" charset="-122"/>
            </a:endParaRPr>
          </a:p>
        </p:txBody>
      </p:sp>
      <p:sp>
        <p:nvSpPr>
          <p:cNvPr id="40" name="文本框 39"/>
          <p:cNvSpPr txBox="1"/>
          <p:nvPr>
            <p:custDataLst>
              <p:tags r:id="rId7"/>
            </p:custDataLst>
          </p:nvPr>
        </p:nvSpPr>
        <p:spPr bwMode="auto">
          <a:xfrm>
            <a:off x="8632190" y="4838065"/>
            <a:ext cx="2873375" cy="441960"/>
          </a:xfrm>
          <a:prstGeom prst="rect">
            <a:avLst/>
          </a:prstGeom>
          <a:no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lIns="91440" tIns="45720" rIns="91440" bIns="0" anchor="b">
            <a:normAutofit/>
          </a:bodyPr>
          <a:lstStyle>
            <a:defPPr>
              <a:defRPr lang="zh-CN"/>
            </a:defPPr>
            <a:lvl1pPr marL="0" algn="l" defTabSz="914400" rtl="0" eaLnBrk="1" latinLnBrk="0" hangingPunct="1">
              <a:defRPr sz="1800" kern="1200">
                <a:solidFill>
                  <a:srgbClr val="000000"/>
                </a:solidFill>
              </a:defRPr>
            </a:lvl1pPr>
            <a:lvl2pPr marL="457200" algn="l" defTabSz="914400" rtl="0" eaLnBrk="1" latinLnBrk="0" hangingPunct="1">
              <a:defRPr sz="1800" kern="1200">
                <a:solidFill>
                  <a:srgbClr val="000000"/>
                </a:solidFill>
              </a:defRPr>
            </a:lvl2pPr>
            <a:lvl3pPr marL="914400" algn="l" defTabSz="914400" rtl="0" eaLnBrk="1" latinLnBrk="0" hangingPunct="1">
              <a:defRPr sz="1800" kern="1200">
                <a:solidFill>
                  <a:srgbClr val="000000"/>
                </a:solidFill>
              </a:defRPr>
            </a:lvl3pPr>
            <a:lvl4pPr marL="1371600" algn="l" defTabSz="914400" rtl="0" eaLnBrk="1" latinLnBrk="0" hangingPunct="1">
              <a:defRPr sz="1800" kern="1200">
                <a:solidFill>
                  <a:srgbClr val="000000"/>
                </a:solidFill>
              </a:defRPr>
            </a:lvl4pPr>
            <a:lvl5pPr marL="1828800" algn="l" defTabSz="914400" rtl="0" eaLnBrk="1" latinLnBrk="0" hangingPunct="1">
              <a:defRPr sz="1800" kern="1200">
                <a:solidFill>
                  <a:srgbClr val="000000"/>
                </a:solidFill>
              </a:defRPr>
            </a:lvl5pPr>
            <a:lvl6pPr marL="2286000" algn="l" defTabSz="914400" rtl="0" eaLnBrk="1" latinLnBrk="0" hangingPunct="1">
              <a:defRPr sz="1800" kern="1200">
                <a:solidFill>
                  <a:srgbClr val="000000"/>
                </a:solidFill>
              </a:defRPr>
            </a:lvl6pPr>
            <a:lvl7pPr marL="2743200" algn="l" defTabSz="914400" rtl="0" eaLnBrk="1" latinLnBrk="0" hangingPunct="1">
              <a:defRPr sz="1800" kern="1200">
                <a:solidFill>
                  <a:srgbClr val="000000"/>
                </a:solidFill>
              </a:defRPr>
            </a:lvl7pPr>
            <a:lvl8pPr marL="3200400" algn="l" defTabSz="914400" rtl="0" eaLnBrk="1" latinLnBrk="0" hangingPunct="1">
              <a:defRPr sz="1800" kern="1200">
                <a:solidFill>
                  <a:srgbClr val="000000"/>
                </a:solidFill>
              </a:defRPr>
            </a:lvl8pPr>
            <a:lvl9pPr marL="3657600" algn="l" defTabSz="914400" rtl="0" eaLnBrk="1" latinLnBrk="0" hangingPunct="1">
              <a:defRPr sz="1800" kern="1200">
                <a:solidFill>
                  <a:srgbClr val="000000"/>
                </a:solidFill>
              </a:defRPr>
            </a:lvl9pPr>
          </a:lstStyle>
          <a:p>
            <a:pPr algn="ctr" eaLnBrk="1" hangingPunct="1">
              <a:lnSpc>
                <a:spcPct val="100000"/>
              </a:lnSpc>
              <a:spcBef>
                <a:spcPct val="0"/>
              </a:spcBef>
            </a:pPr>
            <a:r>
              <a:rPr lang="zh-CN" altLang="en-US" b="1" spc="300" dirty="0">
                <a:latin typeface="微软雅黑" panose="020B0503020204020204" pitchFamily="34" charset="-122"/>
                <a:ea typeface="微软雅黑" panose="020B0503020204020204" pitchFamily="34" charset="-122"/>
              </a:rPr>
              <a:t>可考虑多层楼板质量</a:t>
            </a:r>
          </a:p>
        </p:txBody>
      </p:sp>
      <p:sp>
        <p:nvSpPr>
          <p:cNvPr id="41" name="矩形 40"/>
          <p:cNvSpPr/>
          <p:nvPr>
            <p:custDataLst>
              <p:tags r:id="rId8"/>
            </p:custDataLst>
          </p:nvPr>
        </p:nvSpPr>
        <p:spPr bwMode="auto">
          <a:xfrm>
            <a:off x="8632190" y="5347335"/>
            <a:ext cx="340614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91440" tIns="0" rIns="91440" bIns="45720" anchor="t" anchorCtr="0">
            <a:noAutofit/>
          </a:bodyPr>
          <a:lstStyle>
            <a:defPPr>
              <a:defRPr lang="zh-CN"/>
            </a:defPPr>
            <a:lvl1pPr marL="0" algn="l" defTabSz="914400" rtl="0" eaLnBrk="1" latinLnBrk="0" hangingPunct="1">
              <a:defRPr sz="1800" kern="1200">
                <a:solidFill>
                  <a:srgbClr val="000000"/>
                </a:solidFill>
              </a:defRPr>
            </a:lvl1pPr>
            <a:lvl2pPr marL="457200" algn="l" defTabSz="914400" rtl="0" eaLnBrk="1" latinLnBrk="0" hangingPunct="1">
              <a:defRPr sz="1800" kern="1200">
                <a:solidFill>
                  <a:srgbClr val="000000"/>
                </a:solidFill>
              </a:defRPr>
            </a:lvl2pPr>
            <a:lvl3pPr marL="914400" algn="l" defTabSz="914400" rtl="0" eaLnBrk="1" latinLnBrk="0" hangingPunct="1">
              <a:defRPr sz="1800" kern="1200">
                <a:solidFill>
                  <a:srgbClr val="000000"/>
                </a:solidFill>
              </a:defRPr>
            </a:lvl3pPr>
            <a:lvl4pPr marL="1371600" algn="l" defTabSz="914400" rtl="0" eaLnBrk="1" latinLnBrk="0" hangingPunct="1">
              <a:defRPr sz="1800" kern="1200">
                <a:solidFill>
                  <a:srgbClr val="000000"/>
                </a:solidFill>
              </a:defRPr>
            </a:lvl4pPr>
            <a:lvl5pPr marL="1828800" algn="l" defTabSz="914400" rtl="0" eaLnBrk="1" latinLnBrk="0" hangingPunct="1">
              <a:defRPr sz="1800" kern="1200">
                <a:solidFill>
                  <a:srgbClr val="000000"/>
                </a:solidFill>
              </a:defRPr>
            </a:lvl5pPr>
            <a:lvl6pPr marL="2286000" algn="l" defTabSz="914400" rtl="0" eaLnBrk="1" latinLnBrk="0" hangingPunct="1">
              <a:defRPr sz="1800" kern="1200">
                <a:solidFill>
                  <a:srgbClr val="000000"/>
                </a:solidFill>
              </a:defRPr>
            </a:lvl6pPr>
            <a:lvl7pPr marL="2743200" algn="l" defTabSz="914400" rtl="0" eaLnBrk="1" latinLnBrk="0" hangingPunct="1">
              <a:defRPr sz="1800" kern="1200">
                <a:solidFill>
                  <a:srgbClr val="000000"/>
                </a:solidFill>
              </a:defRPr>
            </a:lvl7pPr>
            <a:lvl8pPr marL="3200400" algn="l" defTabSz="914400" rtl="0" eaLnBrk="1" latinLnBrk="0" hangingPunct="1">
              <a:defRPr sz="1800" kern="1200">
                <a:solidFill>
                  <a:srgbClr val="000000"/>
                </a:solidFill>
              </a:defRPr>
            </a:lvl8pPr>
            <a:lvl9pPr marL="3657600" algn="l" defTabSz="914400" rtl="0" eaLnBrk="1" latinLnBrk="0" hangingPunct="1">
              <a:defRPr sz="1800" kern="1200">
                <a:solidFill>
                  <a:srgbClr val="000000"/>
                </a:solidFill>
              </a:defRPr>
            </a:lvl9pPr>
          </a:lstStyle>
          <a:p>
            <a:pPr algn="l">
              <a:lnSpc>
                <a:spcPct val="150000"/>
              </a:lnSpc>
            </a:pPr>
            <a:r>
              <a:rPr lang="zh-CN" altLang="en-US" sz="1600" dirty="0" smtClean="0">
                <a:latin typeface="楷体" panose="02010609060101010101" charset="-122"/>
                <a:ea typeface="楷体" panose="02010609060101010101" charset="-122"/>
                <a:cs typeface="楷体" panose="02010609060101010101" charset="-122"/>
                <a:sym typeface="+mn-ea"/>
              </a:rPr>
              <a:t>当勾选后，在计算模型中会考虑其他楼层的楼板质量，否则则只考虑本层的楼板质量。</a:t>
            </a:r>
            <a:endParaRPr lang="zh-CN" altLang="en-US" sz="1600" dirty="0" smtClean="0">
              <a:latin typeface="楷体" panose="02010609060101010101" charset="-122"/>
              <a:ea typeface="楷体" panose="02010609060101010101" charset="-122"/>
              <a:cs typeface="楷体" panose="02010609060101010101" charset="-122"/>
            </a:endParaRPr>
          </a:p>
          <a:p>
            <a:pPr algn="l">
              <a:lnSpc>
                <a:spcPct val="150000"/>
              </a:lnSpc>
            </a:pPr>
            <a:endParaRPr lang="zh-CN" altLang="en-US" sz="1600" spc="150" dirty="0" smtClean="0">
              <a:latin typeface="楷体" panose="02010609060101010101" charset="-122"/>
              <a:ea typeface="楷体" panose="02010609060101010101" charset="-122"/>
              <a:cs typeface="楷体" panose="02010609060101010101" charset="-122"/>
            </a:endParaRPr>
          </a:p>
        </p:txBody>
      </p:sp>
      <p:cxnSp>
        <p:nvCxnSpPr>
          <p:cNvPr id="42" name="连接符: 肘形 15"/>
          <p:cNvCxnSpPr>
            <a:stCxn id="30" idx="4"/>
            <a:endCxn id="38" idx="0"/>
          </p:cNvCxnSpPr>
          <p:nvPr>
            <p:custDataLst>
              <p:tags r:id="rId9"/>
            </p:custDataLst>
          </p:nvPr>
        </p:nvCxnSpPr>
        <p:spPr>
          <a:xfrm rot="5400000">
            <a:off x="6049645" y="3203575"/>
            <a:ext cx="845185" cy="2423795"/>
          </a:xfrm>
          <a:prstGeom prst="bentConnector3">
            <a:avLst>
              <a:gd name="adj1" fmla="val 50038"/>
            </a:avLst>
          </a:prstGeom>
          <a:ln>
            <a:solidFill>
              <a:srgbClr val="4D576B"/>
            </a:solidFill>
          </a:ln>
        </p:spPr>
        <p:style>
          <a:lnRef idx="1">
            <a:srgbClr val="000000"/>
          </a:lnRef>
          <a:fillRef idx="0">
            <a:srgbClr val="000000"/>
          </a:fillRef>
          <a:effectRef idx="0">
            <a:srgbClr val="000000"/>
          </a:effectRef>
          <a:fontRef idx="minor">
            <a:srgbClr val="000000"/>
          </a:fontRef>
        </p:style>
      </p:cxnSp>
      <p:cxnSp>
        <p:nvCxnSpPr>
          <p:cNvPr id="43" name="连接符: 肘形 36"/>
          <p:cNvCxnSpPr/>
          <p:nvPr>
            <p:custDataLst>
              <p:tags r:id="rId10"/>
            </p:custDataLst>
          </p:nvPr>
        </p:nvCxnSpPr>
        <p:spPr>
          <a:xfrm rot="16200000" flipV="1">
            <a:off x="8510635" y="3199233"/>
            <a:ext cx="807360" cy="2436229"/>
          </a:xfrm>
          <a:prstGeom prst="bentConnector3">
            <a:avLst/>
          </a:prstGeom>
          <a:ln>
            <a:solidFill>
              <a:srgbClr val="4D576B"/>
            </a:solidFill>
          </a:ln>
        </p:spPr>
        <p:style>
          <a:lnRef idx="1">
            <a:srgbClr val="000000"/>
          </a:lnRef>
          <a:fillRef idx="0">
            <a:srgbClr val="000000"/>
          </a:fillRef>
          <a:effectRef idx="0">
            <a:srgbClr val="000000"/>
          </a:effectRef>
          <a:fontRef idx="minor">
            <a:srgbClr val="000000"/>
          </a:fontRef>
        </p:style>
      </p:cxnSp>
      <p:pic>
        <p:nvPicPr>
          <p:cNvPr id="44" name="图片 43"/>
          <p:cNvPicPr>
            <a:picLocks noChangeAspect="1"/>
          </p:cNvPicPr>
          <p:nvPr/>
        </p:nvPicPr>
        <p:blipFill>
          <a:blip r:embed="rId17"/>
          <a:stretch>
            <a:fillRect/>
          </a:stretch>
        </p:blipFill>
        <p:spPr>
          <a:xfrm>
            <a:off x="6785610" y="1120140"/>
            <a:ext cx="4187190" cy="2439035"/>
          </a:xfrm>
          <a:prstGeom prst="rect">
            <a:avLst/>
          </a:prstGeom>
        </p:spPr>
      </p:pic>
      <p:pic>
        <p:nvPicPr>
          <p:cNvPr id="45" name="图片 44"/>
          <p:cNvPicPr>
            <a:picLocks noChangeAspect="1"/>
          </p:cNvPicPr>
          <p:nvPr/>
        </p:nvPicPr>
        <p:blipFill>
          <a:blip r:embed="rId18"/>
          <a:srcRect b="4777"/>
          <a:stretch>
            <a:fillRect/>
          </a:stretch>
        </p:blipFill>
        <p:spPr>
          <a:xfrm>
            <a:off x="0" y="3562985"/>
            <a:ext cx="4169410" cy="3291205"/>
          </a:xfrm>
          <a:prstGeom prst="rect">
            <a:avLst/>
          </a:prstGeom>
        </p:spPr>
      </p:pic>
      <p:sp>
        <p:nvSpPr>
          <p:cNvPr id="30" name="椭圆 29"/>
          <p:cNvSpPr/>
          <p:nvPr>
            <p:custDataLst>
              <p:tags r:id="rId11"/>
            </p:custDataLst>
          </p:nvPr>
        </p:nvSpPr>
        <p:spPr>
          <a:xfrm>
            <a:off x="7235335" y="3094973"/>
            <a:ext cx="897600" cy="897606"/>
          </a:xfrm>
          <a:prstGeom prst="ellipse">
            <a:avLst/>
          </a:prstGeom>
          <a:solidFill>
            <a:srgbClr val="1F74AD"/>
          </a:solidFill>
          <a:ln w="57150">
            <a:solidFill>
              <a:sysClr val="window" lastClr="CEEACA"/>
            </a:solidFill>
          </a:ln>
        </p:spPr>
        <p:style>
          <a:lnRef idx="2">
            <a:srgbClr val="1F74AD">
              <a:shade val="50000"/>
            </a:srgbClr>
          </a:lnRef>
          <a:fillRef idx="1">
            <a:srgbClr val="1F74AD"/>
          </a:fillRef>
          <a:effectRef idx="0">
            <a:srgbClr val="1F74AD"/>
          </a:effectRef>
          <a:fontRef idx="minor">
            <a:sysClr val="window" lastClr="CEEACA"/>
          </a:fontRef>
        </p:style>
        <p:txBody>
          <a:bodyPr wrap="square" lIns="91440" tIns="45720" rIns="91440" bIns="45720" rtlCol="0" anchor="ctr">
            <a:normAutofit/>
          </a:bodyPr>
          <a:lstStyle>
            <a:defPPr>
              <a:defRPr lang="zh-CN"/>
            </a:defPPr>
            <a:lvl1pPr marL="0" algn="l" defTabSz="914400" rtl="0" eaLnBrk="1" latinLnBrk="0" hangingPunct="1">
              <a:defRPr sz="1800" kern="1200">
                <a:solidFill>
                  <a:sysClr val="window" lastClr="CEEACA"/>
                </a:solidFill>
              </a:defRPr>
            </a:lvl1pPr>
            <a:lvl2pPr marL="457200" algn="l" defTabSz="914400" rtl="0" eaLnBrk="1" latinLnBrk="0" hangingPunct="1">
              <a:defRPr sz="1800" kern="1200">
                <a:solidFill>
                  <a:sysClr val="window" lastClr="CEEACA"/>
                </a:solidFill>
              </a:defRPr>
            </a:lvl2pPr>
            <a:lvl3pPr marL="914400" algn="l" defTabSz="914400" rtl="0" eaLnBrk="1" latinLnBrk="0" hangingPunct="1">
              <a:defRPr sz="1800" kern="1200">
                <a:solidFill>
                  <a:sysClr val="window" lastClr="CEEACA"/>
                </a:solidFill>
              </a:defRPr>
            </a:lvl3pPr>
            <a:lvl4pPr marL="1371600" algn="l" defTabSz="914400" rtl="0" eaLnBrk="1" latinLnBrk="0" hangingPunct="1">
              <a:defRPr sz="1800" kern="1200">
                <a:solidFill>
                  <a:sysClr val="window" lastClr="CEEACA"/>
                </a:solidFill>
              </a:defRPr>
            </a:lvl4pPr>
            <a:lvl5pPr marL="1828800" algn="l" defTabSz="914400" rtl="0" eaLnBrk="1" latinLnBrk="0" hangingPunct="1">
              <a:defRPr sz="1800" kern="1200">
                <a:solidFill>
                  <a:sysClr val="window" lastClr="CEEACA"/>
                </a:solidFill>
              </a:defRPr>
            </a:lvl5pPr>
            <a:lvl6pPr marL="2286000" algn="l" defTabSz="914400" rtl="0" eaLnBrk="1" latinLnBrk="0" hangingPunct="1">
              <a:defRPr sz="1800" kern="1200">
                <a:solidFill>
                  <a:sysClr val="window" lastClr="CEEACA"/>
                </a:solidFill>
              </a:defRPr>
            </a:lvl6pPr>
            <a:lvl7pPr marL="2743200" algn="l" defTabSz="914400" rtl="0" eaLnBrk="1" latinLnBrk="0" hangingPunct="1">
              <a:defRPr sz="1800" kern="1200">
                <a:solidFill>
                  <a:sysClr val="window" lastClr="CEEACA"/>
                </a:solidFill>
              </a:defRPr>
            </a:lvl7pPr>
            <a:lvl8pPr marL="3200400" algn="l" defTabSz="914400" rtl="0" eaLnBrk="1" latinLnBrk="0" hangingPunct="1">
              <a:defRPr sz="1800" kern="1200">
                <a:solidFill>
                  <a:sysClr val="window" lastClr="CEEACA"/>
                </a:solidFill>
              </a:defRPr>
            </a:lvl8pPr>
            <a:lvl9pPr marL="3657600" algn="l" defTabSz="914400" rtl="0" eaLnBrk="1" latinLnBrk="0" hangingPunct="1">
              <a:defRPr sz="1800" kern="1200">
                <a:solidFill>
                  <a:sysClr val="window" lastClr="CEEACA"/>
                </a:solidFill>
              </a:defRPr>
            </a:lvl9pPr>
          </a:lstStyle>
          <a:p>
            <a:pPr algn="ctr"/>
            <a:endParaRPr lang="zh-CN" altLang="en-US" dirty="0">
              <a:latin typeface="微软雅黑" panose="020B0503020204020204" pitchFamily="34" charset="-122"/>
              <a:ea typeface="微软雅黑" panose="020B0503020204020204" pitchFamily="34" charset="-122"/>
            </a:endParaRPr>
          </a:p>
        </p:txBody>
      </p:sp>
      <p:sp>
        <p:nvSpPr>
          <p:cNvPr id="31" name="任意多边形 30"/>
          <p:cNvSpPr/>
          <p:nvPr>
            <p:custDataLst>
              <p:tags r:id="rId12"/>
            </p:custDataLst>
          </p:nvPr>
        </p:nvSpPr>
        <p:spPr bwMode="auto">
          <a:xfrm>
            <a:off x="7438425" y="3333891"/>
            <a:ext cx="515550" cy="495970"/>
          </a:xfrm>
          <a:custGeom>
            <a:avLst/>
            <a:gdLst>
              <a:gd name="connsiteX0" fmla="*/ 195114 w 608814"/>
              <a:gd name="connsiteY0" fmla="*/ 351627 h 585693"/>
              <a:gd name="connsiteX1" fmla="*/ 258290 w 608814"/>
              <a:gd name="connsiteY1" fmla="*/ 351627 h 585693"/>
              <a:gd name="connsiteX2" fmla="*/ 282731 w 608814"/>
              <a:gd name="connsiteY2" fmla="*/ 376018 h 585693"/>
              <a:gd name="connsiteX3" fmla="*/ 282731 w 608814"/>
              <a:gd name="connsiteY3" fmla="*/ 561210 h 585693"/>
              <a:gd name="connsiteX4" fmla="*/ 258290 w 608814"/>
              <a:gd name="connsiteY4" fmla="*/ 585693 h 585693"/>
              <a:gd name="connsiteX5" fmla="*/ 195114 w 608814"/>
              <a:gd name="connsiteY5" fmla="*/ 585693 h 585693"/>
              <a:gd name="connsiteX6" fmla="*/ 170673 w 608814"/>
              <a:gd name="connsiteY6" fmla="*/ 561210 h 585693"/>
              <a:gd name="connsiteX7" fmla="*/ 170673 w 608814"/>
              <a:gd name="connsiteY7" fmla="*/ 376018 h 585693"/>
              <a:gd name="connsiteX8" fmla="*/ 195114 w 608814"/>
              <a:gd name="connsiteY8" fmla="*/ 351627 h 585693"/>
              <a:gd name="connsiteX9" fmla="*/ 358100 w 608814"/>
              <a:gd name="connsiteY9" fmla="*/ 249872 h 585693"/>
              <a:gd name="connsiteX10" fmla="*/ 421316 w 608814"/>
              <a:gd name="connsiteY10" fmla="*/ 249872 h 585693"/>
              <a:gd name="connsiteX11" fmla="*/ 445737 w 608814"/>
              <a:gd name="connsiteY11" fmla="*/ 274267 h 585693"/>
              <a:gd name="connsiteX12" fmla="*/ 445737 w 608814"/>
              <a:gd name="connsiteY12" fmla="*/ 561206 h 585693"/>
              <a:gd name="connsiteX13" fmla="*/ 421316 w 608814"/>
              <a:gd name="connsiteY13" fmla="*/ 585693 h 585693"/>
              <a:gd name="connsiteX14" fmla="*/ 358100 w 608814"/>
              <a:gd name="connsiteY14" fmla="*/ 585693 h 585693"/>
              <a:gd name="connsiteX15" fmla="*/ 333679 w 608814"/>
              <a:gd name="connsiteY15" fmla="*/ 561206 h 585693"/>
              <a:gd name="connsiteX16" fmla="*/ 333679 w 608814"/>
              <a:gd name="connsiteY16" fmla="*/ 274267 h 585693"/>
              <a:gd name="connsiteX17" fmla="*/ 358100 w 608814"/>
              <a:gd name="connsiteY17" fmla="*/ 249872 h 585693"/>
              <a:gd name="connsiteX18" fmla="*/ 140260 w 608814"/>
              <a:gd name="connsiteY18" fmla="*/ 224680 h 585693"/>
              <a:gd name="connsiteX19" fmla="*/ 191844 w 608814"/>
              <a:gd name="connsiteY19" fmla="*/ 276122 h 585693"/>
              <a:gd name="connsiteX20" fmla="*/ 140260 w 608814"/>
              <a:gd name="connsiteY20" fmla="*/ 327564 h 585693"/>
              <a:gd name="connsiteX21" fmla="*/ 88676 w 608814"/>
              <a:gd name="connsiteY21" fmla="*/ 276122 h 585693"/>
              <a:gd name="connsiteX22" fmla="*/ 140260 w 608814"/>
              <a:gd name="connsiteY22" fmla="*/ 224680 h 585693"/>
              <a:gd name="connsiteX23" fmla="*/ 521177 w 608814"/>
              <a:gd name="connsiteY23" fmla="*/ 148117 h 585693"/>
              <a:gd name="connsiteX24" fmla="*/ 584301 w 608814"/>
              <a:gd name="connsiteY24" fmla="*/ 148117 h 585693"/>
              <a:gd name="connsiteX25" fmla="*/ 608814 w 608814"/>
              <a:gd name="connsiteY25" fmla="*/ 172601 h 585693"/>
              <a:gd name="connsiteX26" fmla="*/ 608814 w 608814"/>
              <a:gd name="connsiteY26" fmla="*/ 561209 h 585693"/>
              <a:gd name="connsiteX27" fmla="*/ 584301 w 608814"/>
              <a:gd name="connsiteY27" fmla="*/ 585693 h 585693"/>
              <a:gd name="connsiteX28" fmla="*/ 521177 w 608814"/>
              <a:gd name="connsiteY28" fmla="*/ 585693 h 585693"/>
              <a:gd name="connsiteX29" fmla="*/ 496756 w 608814"/>
              <a:gd name="connsiteY29" fmla="*/ 561209 h 585693"/>
              <a:gd name="connsiteX30" fmla="*/ 496756 w 608814"/>
              <a:gd name="connsiteY30" fmla="*/ 172601 h 585693"/>
              <a:gd name="connsiteX31" fmla="*/ 521177 w 608814"/>
              <a:gd name="connsiteY31" fmla="*/ 148117 h 585693"/>
              <a:gd name="connsiteX32" fmla="*/ 116229 w 608814"/>
              <a:gd name="connsiteY32" fmla="*/ 131322 h 585693"/>
              <a:gd name="connsiteX33" fmla="*/ 164246 w 608814"/>
              <a:gd name="connsiteY33" fmla="*/ 131322 h 585693"/>
              <a:gd name="connsiteX34" fmla="*/ 184061 w 608814"/>
              <a:gd name="connsiteY34" fmla="*/ 151113 h 585693"/>
              <a:gd name="connsiteX35" fmla="*/ 184061 w 608814"/>
              <a:gd name="connsiteY35" fmla="*/ 171457 h 585693"/>
              <a:gd name="connsiteX36" fmla="*/ 208669 w 608814"/>
              <a:gd name="connsiteY36" fmla="*/ 186094 h 585693"/>
              <a:gd name="connsiteX37" fmla="*/ 226641 w 608814"/>
              <a:gd name="connsiteY37" fmla="*/ 175692 h 585693"/>
              <a:gd name="connsiteX38" fmla="*/ 253737 w 608814"/>
              <a:gd name="connsiteY38" fmla="*/ 182964 h 585693"/>
              <a:gd name="connsiteX39" fmla="*/ 277792 w 608814"/>
              <a:gd name="connsiteY39" fmla="*/ 224572 h 585693"/>
              <a:gd name="connsiteX40" fmla="*/ 279727 w 608814"/>
              <a:gd name="connsiteY40" fmla="*/ 239577 h 585693"/>
              <a:gd name="connsiteX41" fmla="*/ 270511 w 608814"/>
              <a:gd name="connsiteY41" fmla="*/ 251544 h 585693"/>
              <a:gd name="connsiteX42" fmla="*/ 252355 w 608814"/>
              <a:gd name="connsiteY42" fmla="*/ 262038 h 585693"/>
              <a:gd name="connsiteX43" fmla="*/ 253829 w 608814"/>
              <a:gd name="connsiteY43" fmla="*/ 276122 h 585693"/>
              <a:gd name="connsiteX44" fmla="*/ 252355 w 608814"/>
              <a:gd name="connsiteY44" fmla="*/ 290206 h 585693"/>
              <a:gd name="connsiteX45" fmla="*/ 270511 w 608814"/>
              <a:gd name="connsiteY45" fmla="*/ 300700 h 585693"/>
              <a:gd name="connsiteX46" fmla="*/ 278714 w 608814"/>
              <a:gd name="connsiteY46" fmla="*/ 325094 h 585693"/>
              <a:gd name="connsiteX47" fmla="*/ 258253 w 608814"/>
              <a:gd name="connsiteY47" fmla="*/ 321136 h 585693"/>
              <a:gd name="connsiteX48" fmla="*/ 195858 w 608814"/>
              <a:gd name="connsiteY48" fmla="*/ 321136 h 585693"/>
              <a:gd name="connsiteX49" fmla="*/ 212171 w 608814"/>
              <a:gd name="connsiteY49" fmla="*/ 276122 h 585693"/>
              <a:gd name="connsiteX50" fmla="*/ 140191 w 608814"/>
              <a:gd name="connsiteY50" fmla="*/ 204320 h 585693"/>
              <a:gd name="connsiteX51" fmla="*/ 68304 w 608814"/>
              <a:gd name="connsiteY51" fmla="*/ 276122 h 585693"/>
              <a:gd name="connsiteX52" fmla="*/ 140191 w 608814"/>
              <a:gd name="connsiteY52" fmla="*/ 348016 h 585693"/>
              <a:gd name="connsiteX53" fmla="*/ 148486 w 608814"/>
              <a:gd name="connsiteY53" fmla="*/ 347095 h 585693"/>
              <a:gd name="connsiteX54" fmla="*/ 140099 w 608814"/>
              <a:gd name="connsiteY54" fmla="*/ 376000 h 585693"/>
              <a:gd name="connsiteX55" fmla="*/ 140099 w 608814"/>
              <a:gd name="connsiteY55" fmla="*/ 420922 h 585693"/>
              <a:gd name="connsiteX56" fmla="*/ 116229 w 608814"/>
              <a:gd name="connsiteY56" fmla="*/ 420922 h 585693"/>
              <a:gd name="connsiteX57" fmla="*/ 96413 w 608814"/>
              <a:gd name="connsiteY57" fmla="*/ 401131 h 585693"/>
              <a:gd name="connsiteX58" fmla="*/ 96413 w 608814"/>
              <a:gd name="connsiteY58" fmla="*/ 380787 h 585693"/>
              <a:gd name="connsiteX59" fmla="*/ 71806 w 608814"/>
              <a:gd name="connsiteY59" fmla="*/ 366150 h 585693"/>
              <a:gd name="connsiteX60" fmla="*/ 53742 w 608814"/>
              <a:gd name="connsiteY60" fmla="*/ 376552 h 585693"/>
              <a:gd name="connsiteX61" fmla="*/ 38719 w 608814"/>
              <a:gd name="connsiteY61" fmla="*/ 378577 h 585693"/>
              <a:gd name="connsiteX62" fmla="*/ 26738 w 608814"/>
              <a:gd name="connsiteY62" fmla="*/ 369372 h 585693"/>
              <a:gd name="connsiteX63" fmla="*/ 2683 w 608814"/>
              <a:gd name="connsiteY63" fmla="*/ 327764 h 585693"/>
              <a:gd name="connsiteX64" fmla="*/ 9872 w 608814"/>
              <a:gd name="connsiteY64" fmla="*/ 300700 h 585693"/>
              <a:gd name="connsiteX65" fmla="*/ 28120 w 608814"/>
              <a:gd name="connsiteY65" fmla="*/ 290206 h 585693"/>
              <a:gd name="connsiteX66" fmla="*/ 26645 w 608814"/>
              <a:gd name="connsiteY66" fmla="*/ 276122 h 585693"/>
              <a:gd name="connsiteX67" fmla="*/ 28120 w 608814"/>
              <a:gd name="connsiteY67" fmla="*/ 262038 h 585693"/>
              <a:gd name="connsiteX68" fmla="*/ 9872 w 608814"/>
              <a:gd name="connsiteY68" fmla="*/ 251544 h 585693"/>
              <a:gd name="connsiteX69" fmla="*/ 2683 w 608814"/>
              <a:gd name="connsiteY69" fmla="*/ 224572 h 585693"/>
              <a:gd name="connsiteX70" fmla="*/ 26738 w 608814"/>
              <a:gd name="connsiteY70" fmla="*/ 182964 h 585693"/>
              <a:gd name="connsiteX71" fmla="*/ 38719 w 608814"/>
              <a:gd name="connsiteY71" fmla="*/ 173759 h 585693"/>
              <a:gd name="connsiteX72" fmla="*/ 53742 w 608814"/>
              <a:gd name="connsiteY72" fmla="*/ 175692 h 585693"/>
              <a:gd name="connsiteX73" fmla="*/ 71806 w 608814"/>
              <a:gd name="connsiteY73" fmla="*/ 186094 h 585693"/>
              <a:gd name="connsiteX74" fmla="*/ 96413 w 608814"/>
              <a:gd name="connsiteY74" fmla="*/ 171457 h 585693"/>
              <a:gd name="connsiteX75" fmla="*/ 96413 w 608814"/>
              <a:gd name="connsiteY75" fmla="*/ 151113 h 585693"/>
              <a:gd name="connsiteX76" fmla="*/ 116229 w 608814"/>
              <a:gd name="connsiteY76" fmla="*/ 131322 h 585693"/>
              <a:gd name="connsiteX77" fmla="*/ 445756 w 608814"/>
              <a:gd name="connsiteY77" fmla="*/ 83476 h 585693"/>
              <a:gd name="connsiteX78" fmla="*/ 414140 w 608814"/>
              <a:gd name="connsiteY78" fmla="*/ 115044 h 585693"/>
              <a:gd name="connsiteX79" fmla="*/ 445756 w 608814"/>
              <a:gd name="connsiteY79" fmla="*/ 146520 h 585693"/>
              <a:gd name="connsiteX80" fmla="*/ 477371 w 608814"/>
              <a:gd name="connsiteY80" fmla="*/ 115044 h 585693"/>
              <a:gd name="connsiteX81" fmla="*/ 445756 w 608814"/>
              <a:gd name="connsiteY81" fmla="*/ 83476 h 585693"/>
              <a:gd name="connsiteX82" fmla="*/ 426676 w 608814"/>
              <a:gd name="connsiteY82" fmla="*/ 0 h 585693"/>
              <a:gd name="connsiteX83" fmla="*/ 464835 w 608814"/>
              <a:gd name="connsiteY83" fmla="*/ 0 h 585693"/>
              <a:gd name="connsiteX84" fmla="*/ 480597 w 608814"/>
              <a:gd name="connsiteY84" fmla="*/ 15738 h 585693"/>
              <a:gd name="connsiteX85" fmla="*/ 480597 w 608814"/>
              <a:gd name="connsiteY85" fmla="*/ 31936 h 585693"/>
              <a:gd name="connsiteX86" fmla="*/ 500138 w 608814"/>
              <a:gd name="connsiteY86" fmla="*/ 43533 h 585693"/>
              <a:gd name="connsiteX87" fmla="*/ 514425 w 608814"/>
              <a:gd name="connsiteY87" fmla="*/ 35249 h 585693"/>
              <a:gd name="connsiteX88" fmla="*/ 535901 w 608814"/>
              <a:gd name="connsiteY88" fmla="*/ 40956 h 585693"/>
              <a:gd name="connsiteX89" fmla="*/ 554981 w 608814"/>
              <a:gd name="connsiteY89" fmla="*/ 73996 h 585693"/>
              <a:gd name="connsiteX90" fmla="*/ 556640 w 608814"/>
              <a:gd name="connsiteY90" fmla="*/ 85961 h 585693"/>
              <a:gd name="connsiteX91" fmla="*/ 549266 w 608814"/>
              <a:gd name="connsiteY91" fmla="*/ 95440 h 585693"/>
              <a:gd name="connsiteX92" fmla="*/ 534887 w 608814"/>
              <a:gd name="connsiteY92" fmla="*/ 103815 h 585693"/>
              <a:gd name="connsiteX93" fmla="*/ 535993 w 608814"/>
              <a:gd name="connsiteY93" fmla="*/ 115044 h 585693"/>
              <a:gd name="connsiteX94" fmla="*/ 535717 w 608814"/>
              <a:gd name="connsiteY94" fmla="*/ 117621 h 585693"/>
              <a:gd name="connsiteX95" fmla="*/ 521153 w 608814"/>
              <a:gd name="connsiteY95" fmla="*/ 117621 h 585693"/>
              <a:gd name="connsiteX96" fmla="*/ 466126 w 608814"/>
              <a:gd name="connsiteY96" fmla="*/ 172565 h 585693"/>
              <a:gd name="connsiteX97" fmla="*/ 466126 w 608814"/>
              <a:gd name="connsiteY97" fmla="*/ 229719 h 585693"/>
              <a:gd name="connsiteX98" fmla="*/ 466126 w 608814"/>
              <a:gd name="connsiteY98" fmla="*/ 242604 h 585693"/>
              <a:gd name="connsiteX99" fmla="*/ 453590 w 608814"/>
              <a:gd name="connsiteY99" fmla="*/ 229995 h 585693"/>
              <a:gd name="connsiteX100" fmla="*/ 421330 w 608814"/>
              <a:gd name="connsiteY100" fmla="*/ 219319 h 585693"/>
              <a:gd name="connsiteX101" fmla="*/ 411928 w 608814"/>
              <a:gd name="connsiteY101" fmla="*/ 219319 h 585693"/>
              <a:gd name="connsiteX102" fmla="*/ 410914 w 608814"/>
              <a:gd name="connsiteY102" fmla="*/ 214257 h 585693"/>
              <a:gd name="connsiteX103" fmla="*/ 410914 w 608814"/>
              <a:gd name="connsiteY103" fmla="*/ 198059 h 585693"/>
              <a:gd name="connsiteX104" fmla="*/ 391373 w 608814"/>
              <a:gd name="connsiteY104" fmla="*/ 186463 h 585693"/>
              <a:gd name="connsiteX105" fmla="*/ 377086 w 608814"/>
              <a:gd name="connsiteY105" fmla="*/ 194746 h 585693"/>
              <a:gd name="connsiteX106" fmla="*/ 365104 w 608814"/>
              <a:gd name="connsiteY106" fmla="*/ 196310 h 585693"/>
              <a:gd name="connsiteX107" fmla="*/ 355610 w 608814"/>
              <a:gd name="connsiteY107" fmla="*/ 189040 h 585693"/>
              <a:gd name="connsiteX108" fmla="*/ 336530 w 608814"/>
              <a:gd name="connsiteY108" fmla="*/ 155999 h 585693"/>
              <a:gd name="connsiteX109" fmla="*/ 342245 w 608814"/>
              <a:gd name="connsiteY109" fmla="*/ 134463 h 585693"/>
              <a:gd name="connsiteX110" fmla="*/ 356716 w 608814"/>
              <a:gd name="connsiteY110" fmla="*/ 126180 h 585693"/>
              <a:gd name="connsiteX111" fmla="*/ 355518 w 608814"/>
              <a:gd name="connsiteY111" fmla="*/ 115044 h 585693"/>
              <a:gd name="connsiteX112" fmla="*/ 356716 w 608814"/>
              <a:gd name="connsiteY112" fmla="*/ 103815 h 585693"/>
              <a:gd name="connsiteX113" fmla="*/ 342245 w 608814"/>
              <a:gd name="connsiteY113" fmla="*/ 95440 h 585693"/>
              <a:gd name="connsiteX114" fmla="*/ 336530 w 608814"/>
              <a:gd name="connsiteY114" fmla="*/ 73996 h 585693"/>
              <a:gd name="connsiteX115" fmla="*/ 355610 w 608814"/>
              <a:gd name="connsiteY115" fmla="*/ 40956 h 585693"/>
              <a:gd name="connsiteX116" fmla="*/ 365104 w 608814"/>
              <a:gd name="connsiteY116" fmla="*/ 33685 h 585693"/>
              <a:gd name="connsiteX117" fmla="*/ 377086 w 608814"/>
              <a:gd name="connsiteY117" fmla="*/ 35249 h 585693"/>
              <a:gd name="connsiteX118" fmla="*/ 391373 w 608814"/>
              <a:gd name="connsiteY118" fmla="*/ 43533 h 585693"/>
              <a:gd name="connsiteX119" fmla="*/ 410914 w 608814"/>
              <a:gd name="connsiteY119" fmla="*/ 31936 h 585693"/>
              <a:gd name="connsiteX120" fmla="*/ 410914 w 608814"/>
              <a:gd name="connsiteY120" fmla="*/ 15738 h 585693"/>
              <a:gd name="connsiteX121" fmla="*/ 426676 w 608814"/>
              <a:gd name="connsiteY121" fmla="*/ 0 h 5856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608814" h="585693">
                <a:moveTo>
                  <a:pt x="195114" y="351627"/>
                </a:moveTo>
                <a:lnTo>
                  <a:pt x="258290" y="351627"/>
                </a:lnTo>
                <a:cubicBezTo>
                  <a:pt x="271848" y="351627"/>
                  <a:pt x="282731" y="362580"/>
                  <a:pt x="282731" y="376018"/>
                </a:cubicBezTo>
                <a:lnTo>
                  <a:pt x="282731" y="561210"/>
                </a:lnTo>
                <a:cubicBezTo>
                  <a:pt x="282731" y="574740"/>
                  <a:pt x="271848" y="585693"/>
                  <a:pt x="258290" y="585693"/>
                </a:cubicBezTo>
                <a:lnTo>
                  <a:pt x="195114" y="585693"/>
                </a:lnTo>
                <a:cubicBezTo>
                  <a:pt x="181556" y="585693"/>
                  <a:pt x="170673" y="574740"/>
                  <a:pt x="170673" y="561210"/>
                </a:cubicBezTo>
                <a:lnTo>
                  <a:pt x="170673" y="376018"/>
                </a:lnTo>
                <a:cubicBezTo>
                  <a:pt x="170673" y="362580"/>
                  <a:pt x="181556" y="351627"/>
                  <a:pt x="195114" y="351627"/>
                </a:cubicBezTo>
                <a:close/>
                <a:moveTo>
                  <a:pt x="358100" y="249872"/>
                </a:moveTo>
                <a:lnTo>
                  <a:pt x="421316" y="249872"/>
                </a:lnTo>
                <a:cubicBezTo>
                  <a:pt x="434771" y="249872"/>
                  <a:pt x="445737" y="260735"/>
                  <a:pt x="445737" y="274267"/>
                </a:cubicBezTo>
                <a:lnTo>
                  <a:pt x="445737" y="561206"/>
                </a:lnTo>
                <a:cubicBezTo>
                  <a:pt x="445737" y="574738"/>
                  <a:pt x="434771" y="585693"/>
                  <a:pt x="421316" y="585693"/>
                </a:cubicBezTo>
                <a:lnTo>
                  <a:pt x="358100" y="585693"/>
                </a:lnTo>
                <a:cubicBezTo>
                  <a:pt x="344645" y="585693"/>
                  <a:pt x="333679" y="574738"/>
                  <a:pt x="333679" y="561206"/>
                </a:cubicBezTo>
                <a:lnTo>
                  <a:pt x="333679" y="274267"/>
                </a:lnTo>
                <a:cubicBezTo>
                  <a:pt x="333679" y="260735"/>
                  <a:pt x="344645" y="249872"/>
                  <a:pt x="358100" y="249872"/>
                </a:cubicBezTo>
                <a:close/>
                <a:moveTo>
                  <a:pt x="140260" y="224680"/>
                </a:moveTo>
                <a:cubicBezTo>
                  <a:pt x="168749" y="224680"/>
                  <a:pt x="191844" y="247711"/>
                  <a:pt x="191844" y="276122"/>
                </a:cubicBezTo>
                <a:cubicBezTo>
                  <a:pt x="191844" y="304533"/>
                  <a:pt x="168749" y="327564"/>
                  <a:pt x="140260" y="327564"/>
                </a:cubicBezTo>
                <a:cubicBezTo>
                  <a:pt x="111771" y="327564"/>
                  <a:pt x="88676" y="304533"/>
                  <a:pt x="88676" y="276122"/>
                </a:cubicBezTo>
                <a:cubicBezTo>
                  <a:pt x="88676" y="247711"/>
                  <a:pt x="111771" y="224680"/>
                  <a:pt x="140260" y="224680"/>
                </a:cubicBezTo>
                <a:close/>
                <a:moveTo>
                  <a:pt x="521177" y="148117"/>
                </a:moveTo>
                <a:lnTo>
                  <a:pt x="584301" y="148117"/>
                </a:lnTo>
                <a:cubicBezTo>
                  <a:pt x="597848" y="148117"/>
                  <a:pt x="608814" y="159070"/>
                  <a:pt x="608814" y="172601"/>
                </a:cubicBezTo>
                <a:lnTo>
                  <a:pt x="608814" y="561209"/>
                </a:lnTo>
                <a:cubicBezTo>
                  <a:pt x="608814" y="574740"/>
                  <a:pt x="597848" y="585693"/>
                  <a:pt x="584301" y="585693"/>
                </a:cubicBezTo>
                <a:lnTo>
                  <a:pt x="521177" y="585693"/>
                </a:lnTo>
                <a:cubicBezTo>
                  <a:pt x="507722" y="585693"/>
                  <a:pt x="496756" y="574740"/>
                  <a:pt x="496756" y="561209"/>
                </a:cubicBezTo>
                <a:lnTo>
                  <a:pt x="496756" y="172601"/>
                </a:lnTo>
                <a:cubicBezTo>
                  <a:pt x="496756" y="159070"/>
                  <a:pt x="507722" y="148117"/>
                  <a:pt x="521177" y="148117"/>
                </a:cubicBezTo>
                <a:close/>
                <a:moveTo>
                  <a:pt x="116229" y="131322"/>
                </a:moveTo>
                <a:lnTo>
                  <a:pt x="164246" y="131322"/>
                </a:lnTo>
                <a:cubicBezTo>
                  <a:pt x="175214" y="131322"/>
                  <a:pt x="184061" y="140159"/>
                  <a:pt x="184061" y="151113"/>
                </a:cubicBezTo>
                <a:lnTo>
                  <a:pt x="184061" y="171457"/>
                </a:lnTo>
                <a:cubicBezTo>
                  <a:pt x="193001" y="175231"/>
                  <a:pt x="201019" y="180386"/>
                  <a:pt x="208669" y="186094"/>
                </a:cubicBezTo>
                <a:lnTo>
                  <a:pt x="226641" y="175692"/>
                </a:lnTo>
                <a:cubicBezTo>
                  <a:pt x="236134" y="170261"/>
                  <a:pt x="248300" y="173482"/>
                  <a:pt x="253737" y="182964"/>
                </a:cubicBezTo>
                <a:lnTo>
                  <a:pt x="277792" y="224572"/>
                </a:lnTo>
                <a:cubicBezTo>
                  <a:pt x="280465" y="229083"/>
                  <a:pt x="281110" y="234514"/>
                  <a:pt x="279727" y="239577"/>
                </a:cubicBezTo>
                <a:cubicBezTo>
                  <a:pt x="278437" y="244640"/>
                  <a:pt x="275119" y="248966"/>
                  <a:pt x="270511" y="251544"/>
                </a:cubicBezTo>
                <a:lnTo>
                  <a:pt x="252355" y="262038"/>
                </a:lnTo>
                <a:cubicBezTo>
                  <a:pt x="253000" y="266733"/>
                  <a:pt x="253829" y="271335"/>
                  <a:pt x="253829" y="276122"/>
                </a:cubicBezTo>
                <a:cubicBezTo>
                  <a:pt x="253829" y="281001"/>
                  <a:pt x="253000" y="285604"/>
                  <a:pt x="252355" y="290206"/>
                </a:cubicBezTo>
                <a:lnTo>
                  <a:pt x="270511" y="300700"/>
                </a:lnTo>
                <a:cubicBezTo>
                  <a:pt x="279174" y="305671"/>
                  <a:pt x="282308" y="316165"/>
                  <a:pt x="278714" y="325094"/>
                </a:cubicBezTo>
                <a:cubicBezTo>
                  <a:pt x="272354" y="322609"/>
                  <a:pt x="265442" y="321136"/>
                  <a:pt x="258253" y="321136"/>
                </a:cubicBezTo>
                <a:lnTo>
                  <a:pt x="195858" y="321136"/>
                </a:lnTo>
                <a:cubicBezTo>
                  <a:pt x="205904" y="308709"/>
                  <a:pt x="212171" y="293244"/>
                  <a:pt x="212171" y="276122"/>
                </a:cubicBezTo>
                <a:cubicBezTo>
                  <a:pt x="212171" y="236539"/>
                  <a:pt x="179914" y="204320"/>
                  <a:pt x="140191" y="204320"/>
                </a:cubicBezTo>
                <a:cubicBezTo>
                  <a:pt x="100561" y="204320"/>
                  <a:pt x="68304" y="236539"/>
                  <a:pt x="68304" y="276122"/>
                </a:cubicBezTo>
                <a:cubicBezTo>
                  <a:pt x="68304" y="315797"/>
                  <a:pt x="100561" y="348016"/>
                  <a:pt x="140191" y="348016"/>
                </a:cubicBezTo>
                <a:cubicBezTo>
                  <a:pt x="143048" y="348016"/>
                  <a:pt x="145721" y="347463"/>
                  <a:pt x="148486" y="347095"/>
                </a:cubicBezTo>
                <a:cubicBezTo>
                  <a:pt x="143233" y="355564"/>
                  <a:pt x="140099" y="365414"/>
                  <a:pt x="140099" y="376000"/>
                </a:cubicBezTo>
                <a:lnTo>
                  <a:pt x="140099" y="420922"/>
                </a:lnTo>
                <a:lnTo>
                  <a:pt x="116229" y="420922"/>
                </a:lnTo>
                <a:cubicBezTo>
                  <a:pt x="105261" y="420922"/>
                  <a:pt x="96413" y="412085"/>
                  <a:pt x="96413" y="401131"/>
                </a:cubicBezTo>
                <a:lnTo>
                  <a:pt x="96413" y="380787"/>
                </a:lnTo>
                <a:cubicBezTo>
                  <a:pt x="87474" y="377013"/>
                  <a:pt x="79455" y="371950"/>
                  <a:pt x="71806" y="366150"/>
                </a:cubicBezTo>
                <a:lnTo>
                  <a:pt x="53742" y="376552"/>
                </a:lnTo>
                <a:cubicBezTo>
                  <a:pt x="49226" y="379222"/>
                  <a:pt x="43788" y="379866"/>
                  <a:pt x="38719" y="378577"/>
                </a:cubicBezTo>
                <a:cubicBezTo>
                  <a:pt x="33650" y="377197"/>
                  <a:pt x="29318" y="373883"/>
                  <a:pt x="26738" y="369372"/>
                </a:cubicBezTo>
                <a:lnTo>
                  <a:pt x="2683" y="327764"/>
                </a:lnTo>
                <a:cubicBezTo>
                  <a:pt x="-2847" y="318282"/>
                  <a:pt x="471" y="306131"/>
                  <a:pt x="9872" y="300700"/>
                </a:cubicBezTo>
                <a:lnTo>
                  <a:pt x="28120" y="290206"/>
                </a:lnTo>
                <a:cubicBezTo>
                  <a:pt x="27475" y="285604"/>
                  <a:pt x="26645" y="281001"/>
                  <a:pt x="26645" y="276122"/>
                </a:cubicBezTo>
                <a:cubicBezTo>
                  <a:pt x="26645" y="271335"/>
                  <a:pt x="27475" y="266733"/>
                  <a:pt x="28120" y="262038"/>
                </a:cubicBezTo>
                <a:lnTo>
                  <a:pt x="9872" y="251544"/>
                </a:lnTo>
                <a:cubicBezTo>
                  <a:pt x="471" y="246113"/>
                  <a:pt x="-2847" y="233962"/>
                  <a:pt x="2683" y="224572"/>
                </a:cubicBezTo>
                <a:lnTo>
                  <a:pt x="26738" y="182964"/>
                </a:lnTo>
                <a:cubicBezTo>
                  <a:pt x="29318" y="178361"/>
                  <a:pt x="33650" y="175139"/>
                  <a:pt x="38719" y="173759"/>
                </a:cubicBezTo>
                <a:cubicBezTo>
                  <a:pt x="43788" y="172378"/>
                  <a:pt x="49226" y="173114"/>
                  <a:pt x="53742" y="175692"/>
                </a:cubicBezTo>
                <a:lnTo>
                  <a:pt x="71806" y="186094"/>
                </a:lnTo>
                <a:cubicBezTo>
                  <a:pt x="79455" y="180386"/>
                  <a:pt x="87474" y="175231"/>
                  <a:pt x="96413" y="171457"/>
                </a:cubicBezTo>
                <a:lnTo>
                  <a:pt x="96413" y="151113"/>
                </a:lnTo>
                <a:cubicBezTo>
                  <a:pt x="96413" y="140159"/>
                  <a:pt x="105261" y="131322"/>
                  <a:pt x="116229" y="131322"/>
                </a:cubicBezTo>
                <a:close/>
                <a:moveTo>
                  <a:pt x="445756" y="83476"/>
                </a:moveTo>
                <a:cubicBezTo>
                  <a:pt x="428335" y="83476"/>
                  <a:pt x="414140" y="97557"/>
                  <a:pt x="414140" y="115044"/>
                </a:cubicBezTo>
                <a:cubicBezTo>
                  <a:pt x="414140" y="132438"/>
                  <a:pt x="428335" y="146520"/>
                  <a:pt x="445756" y="146520"/>
                </a:cubicBezTo>
                <a:cubicBezTo>
                  <a:pt x="463176" y="146520"/>
                  <a:pt x="477371" y="132438"/>
                  <a:pt x="477371" y="115044"/>
                </a:cubicBezTo>
                <a:cubicBezTo>
                  <a:pt x="477371" y="97557"/>
                  <a:pt x="463176" y="83476"/>
                  <a:pt x="445756" y="83476"/>
                </a:cubicBezTo>
                <a:close/>
                <a:moveTo>
                  <a:pt x="426676" y="0"/>
                </a:moveTo>
                <a:lnTo>
                  <a:pt x="464835" y="0"/>
                </a:lnTo>
                <a:cubicBezTo>
                  <a:pt x="473500" y="0"/>
                  <a:pt x="480597" y="7087"/>
                  <a:pt x="480597" y="15738"/>
                </a:cubicBezTo>
                <a:lnTo>
                  <a:pt x="480597" y="31936"/>
                </a:lnTo>
                <a:cubicBezTo>
                  <a:pt x="487694" y="34881"/>
                  <a:pt x="494054" y="38931"/>
                  <a:pt x="500138" y="43533"/>
                </a:cubicBezTo>
                <a:lnTo>
                  <a:pt x="514425" y="35249"/>
                </a:lnTo>
                <a:cubicBezTo>
                  <a:pt x="521983" y="30924"/>
                  <a:pt x="531569" y="33501"/>
                  <a:pt x="535901" y="40956"/>
                </a:cubicBezTo>
                <a:lnTo>
                  <a:pt x="554981" y="73996"/>
                </a:lnTo>
                <a:cubicBezTo>
                  <a:pt x="557101" y="77585"/>
                  <a:pt x="557654" y="81911"/>
                  <a:pt x="556640" y="85961"/>
                </a:cubicBezTo>
                <a:cubicBezTo>
                  <a:pt x="555534" y="89918"/>
                  <a:pt x="552861" y="93415"/>
                  <a:pt x="549266" y="95440"/>
                </a:cubicBezTo>
                <a:lnTo>
                  <a:pt x="534887" y="103815"/>
                </a:lnTo>
                <a:cubicBezTo>
                  <a:pt x="535348" y="107497"/>
                  <a:pt x="535993" y="111178"/>
                  <a:pt x="535993" y="115044"/>
                </a:cubicBezTo>
                <a:cubicBezTo>
                  <a:pt x="535993" y="115872"/>
                  <a:pt x="535809" y="116700"/>
                  <a:pt x="535717" y="117621"/>
                </a:cubicBezTo>
                <a:lnTo>
                  <a:pt x="521153" y="117621"/>
                </a:lnTo>
                <a:cubicBezTo>
                  <a:pt x="490828" y="117621"/>
                  <a:pt x="466126" y="142286"/>
                  <a:pt x="466126" y="172565"/>
                </a:cubicBezTo>
                <a:lnTo>
                  <a:pt x="466126" y="229719"/>
                </a:lnTo>
                <a:lnTo>
                  <a:pt x="466126" y="242604"/>
                </a:lnTo>
                <a:cubicBezTo>
                  <a:pt x="462715" y="237726"/>
                  <a:pt x="458383" y="233493"/>
                  <a:pt x="453590" y="229995"/>
                </a:cubicBezTo>
                <a:cubicBezTo>
                  <a:pt x="444465" y="223369"/>
                  <a:pt x="433404" y="219319"/>
                  <a:pt x="421330" y="219319"/>
                </a:cubicBezTo>
                <a:lnTo>
                  <a:pt x="411928" y="219319"/>
                </a:lnTo>
                <a:cubicBezTo>
                  <a:pt x="411375" y="217755"/>
                  <a:pt x="410914" y="216098"/>
                  <a:pt x="410914" y="214257"/>
                </a:cubicBezTo>
                <a:lnTo>
                  <a:pt x="410914" y="198059"/>
                </a:lnTo>
                <a:cubicBezTo>
                  <a:pt x="403817" y="195114"/>
                  <a:pt x="397457" y="191064"/>
                  <a:pt x="391373" y="186463"/>
                </a:cubicBezTo>
                <a:lnTo>
                  <a:pt x="377086" y="194746"/>
                </a:lnTo>
                <a:cubicBezTo>
                  <a:pt x="373492" y="196863"/>
                  <a:pt x="369160" y="197415"/>
                  <a:pt x="365104" y="196310"/>
                </a:cubicBezTo>
                <a:cubicBezTo>
                  <a:pt x="361140" y="195206"/>
                  <a:pt x="357638" y="192629"/>
                  <a:pt x="355610" y="189040"/>
                </a:cubicBezTo>
                <a:lnTo>
                  <a:pt x="336530" y="155999"/>
                </a:lnTo>
                <a:cubicBezTo>
                  <a:pt x="332198" y="148452"/>
                  <a:pt x="334687" y="138881"/>
                  <a:pt x="342245" y="134463"/>
                </a:cubicBezTo>
                <a:lnTo>
                  <a:pt x="356716" y="126180"/>
                </a:lnTo>
                <a:cubicBezTo>
                  <a:pt x="356163" y="122498"/>
                  <a:pt x="355518" y="118817"/>
                  <a:pt x="355518" y="115044"/>
                </a:cubicBezTo>
                <a:cubicBezTo>
                  <a:pt x="355518" y="111178"/>
                  <a:pt x="356163" y="107497"/>
                  <a:pt x="356716" y="103815"/>
                </a:cubicBezTo>
                <a:lnTo>
                  <a:pt x="342245" y="95440"/>
                </a:lnTo>
                <a:cubicBezTo>
                  <a:pt x="334687" y="91115"/>
                  <a:pt x="332198" y="81543"/>
                  <a:pt x="336530" y="73996"/>
                </a:cubicBezTo>
                <a:lnTo>
                  <a:pt x="355610" y="40956"/>
                </a:lnTo>
                <a:cubicBezTo>
                  <a:pt x="357638" y="37366"/>
                  <a:pt x="361140" y="34789"/>
                  <a:pt x="365104" y="33685"/>
                </a:cubicBezTo>
                <a:cubicBezTo>
                  <a:pt x="369160" y="32580"/>
                  <a:pt x="373492" y="33133"/>
                  <a:pt x="377086" y="35249"/>
                </a:cubicBezTo>
                <a:lnTo>
                  <a:pt x="391373" y="43533"/>
                </a:lnTo>
                <a:cubicBezTo>
                  <a:pt x="397457" y="38931"/>
                  <a:pt x="403817" y="34881"/>
                  <a:pt x="410914" y="31936"/>
                </a:cubicBezTo>
                <a:lnTo>
                  <a:pt x="410914" y="15738"/>
                </a:lnTo>
                <a:cubicBezTo>
                  <a:pt x="410914" y="7087"/>
                  <a:pt x="418011" y="0"/>
                  <a:pt x="426676" y="0"/>
                </a:cubicBezTo>
                <a:close/>
              </a:path>
            </a:pathLst>
          </a:custGeom>
          <a:solidFill>
            <a:sysClr val="window" lastClr="CEEACA"/>
          </a:solidFill>
          <a:ln>
            <a:noFill/>
          </a:ln>
        </p:spPr>
        <p:txBody>
          <a:bodyPr>
            <a:normAutofit/>
          </a:bodyPr>
          <a:lstStyle/>
          <a:p>
            <a:endParaRPr lang="zh-CN" altLang="en-US">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8" name="矩形 7"/>
          <p:cNvSpPr/>
          <p:nvPr/>
        </p:nvSpPr>
        <p:spPr>
          <a:xfrm>
            <a:off x="0" y="16510"/>
            <a:ext cx="12192000" cy="6858000"/>
          </a:xfrm>
          <a:prstGeom prst="rect">
            <a:avLst/>
          </a:prstGeom>
          <a:gradFill>
            <a:gsLst>
              <a:gs pos="0">
                <a:schemeClr val="accent6">
                  <a:lumMod val="50000"/>
                </a:schemeClr>
              </a:gs>
              <a:gs pos="81000">
                <a:schemeClr val="accent6">
                  <a:lumMod val="5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菱形 8"/>
          <p:cNvSpPr/>
          <p:nvPr/>
        </p:nvSpPr>
        <p:spPr>
          <a:xfrm flipH="1">
            <a:off x="309855" y="720722"/>
            <a:ext cx="5091361" cy="5091361"/>
          </a:xfrm>
          <a:prstGeom prst="diamond">
            <a:avLst/>
          </a:prstGeom>
          <a:blipFill dpi="0" rotWithShape="1">
            <a:blip r:embed="rId3">
              <a:extLst>
                <a:ext uri="{28A0092B-C50C-407E-A947-70E740481C1C}">
                  <a14:useLocalDpi xmlns="" xmlns:a14="http://schemas.microsoft.com/office/drawing/2010/main" val="0"/>
                </a:ext>
              </a:extLst>
            </a:blip>
            <a:srcRect/>
            <a:stretch>
              <a:fillRect/>
            </a:stretch>
          </a:blip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菱形 9"/>
          <p:cNvSpPr/>
          <p:nvPr/>
        </p:nvSpPr>
        <p:spPr>
          <a:xfrm flipH="1">
            <a:off x="706971" y="1117838"/>
            <a:ext cx="4297129" cy="4297129"/>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菱形 10"/>
          <p:cNvSpPr/>
          <p:nvPr/>
        </p:nvSpPr>
        <p:spPr>
          <a:xfrm flipH="1">
            <a:off x="3662810" y="2205781"/>
            <a:ext cx="2517028" cy="2517028"/>
          </a:xfrm>
          <a:prstGeom prst="diamond">
            <a:avLst/>
          </a:prstGeom>
          <a:solidFill>
            <a:schemeClr val="bg1">
              <a:lumMod val="95000"/>
            </a:schemeClr>
          </a:solid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菱形 11"/>
          <p:cNvSpPr/>
          <p:nvPr/>
        </p:nvSpPr>
        <p:spPr>
          <a:xfrm flipH="1">
            <a:off x="3849219" y="2392190"/>
            <a:ext cx="2144210" cy="2144210"/>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p:nvSpPr>
        <p:spPr>
          <a:xfrm>
            <a:off x="2873750" y="2372139"/>
            <a:ext cx="2160000" cy="2160000"/>
          </a:xfrm>
          <a:prstGeom prst="ellipse">
            <a:avLst/>
          </a:prstGeom>
          <a:gradFill flip="none" rotWithShape="1">
            <a:gsLst>
              <a:gs pos="0">
                <a:schemeClr val="bg1">
                  <a:lumMod val="75000"/>
                </a:schemeClr>
              </a:gs>
              <a:gs pos="50000">
                <a:schemeClr val="bg1">
                  <a:lumMod val="95000"/>
                </a:schemeClr>
              </a:gs>
              <a:gs pos="100000">
                <a:schemeClr val="bg1">
                  <a:shade val="100000"/>
                  <a:satMod val="115000"/>
                </a:schemeClr>
              </a:gs>
            </a:gsLst>
            <a:lin ang="0" scaled="1"/>
            <a:tileRect/>
          </a:gra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4"/>
          <p:cNvGrpSpPr/>
          <p:nvPr/>
        </p:nvGrpSpPr>
        <p:grpSpPr>
          <a:xfrm>
            <a:off x="3428838" y="2998304"/>
            <a:ext cx="7409468" cy="894522"/>
            <a:chOff x="4353952" y="2037523"/>
            <a:chExt cx="4981136" cy="404191"/>
          </a:xfrm>
        </p:grpSpPr>
        <p:sp>
          <p:nvSpPr>
            <p:cNvPr id="6" name="文本框 5"/>
            <p:cNvSpPr txBox="1"/>
            <p:nvPr/>
          </p:nvSpPr>
          <p:spPr>
            <a:xfrm>
              <a:off x="4353952" y="2037523"/>
              <a:ext cx="1079440" cy="404191"/>
            </a:xfrm>
            <a:prstGeom prst="roundRect">
              <a:avLst>
                <a:gd name="adj" fmla="val 50000"/>
              </a:avLst>
            </a:prstGeom>
            <a:solidFill>
              <a:srgbClr val="820000"/>
            </a:solidFill>
            <a:ln>
              <a:noFill/>
            </a:ln>
          </p:spPr>
          <p:txBody>
            <a:bodyPr wrap="none" rtlCol="0" anchor="ctr">
              <a:noAutofit/>
            </a:bodyPr>
            <a:lstStyle/>
            <a:p>
              <a:pPr algn="ctr"/>
              <a:r>
                <a:rPr lang="en-US" altLang="zh-CN" sz="5400" dirty="0" smtClean="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rPr>
                <a:t>04</a:t>
              </a:r>
              <a:endParaRPr lang="zh-CN" altLang="en-US" sz="5400" dirty="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endParaRPr>
            </a:p>
          </p:txBody>
        </p:sp>
        <p:sp>
          <p:nvSpPr>
            <p:cNvPr id="13" name="文本框 12"/>
            <p:cNvSpPr txBox="1"/>
            <p:nvPr/>
          </p:nvSpPr>
          <p:spPr>
            <a:xfrm>
              <a:off x="5556279" y="2037523"/>
              <a:ext cx="3778809" cy="404191"/>
            </a:xfrm>
            <a:prstGeom prst="roundRect">
              <a:avLst>
                <a:gd name="adj" fmla="val 50000"/>
              </a:avLst>
            </a:prstGeom>
            <a:solidFill>
              <a:srgbClr val="820000"/>
            </a:solidFill>
            <a:ln w="28575">
              <a:solidFill>
                <a:schemeClr val="bg1"/>
              </a:solidFill>
            </a:ln>
          </p:spPr>
          <p:txBody>
            <a:bodyPr wrap="none" rtlCol="0" anchor="ctr">
              <a:no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弹塑性分析</a:t>
              </a:r>
            </a:p>
          </p:txBody>
        </p:sp>
      </p:grpSp>
      <p:sp>
        <p:nvSpPr>
          <p:cNvPr id="14" name="KSO_Shape"/>
          <p:cNvSpPr/>
          <p:nvPr/>
        </p:nvSpPr>
        <p:spPr bwMode="auto">
          <a:xfrm>
            <a:off x="6859684" y="1421305"/>
            <a:ext cx="2336244" cy="1293810"/>
          </a:xfrm>
          <a:custGeom>
            <a:avLst/>
            <a:gdLst>
              <a:gd name="T0" fmla="*/ 1064190 w 4529137"/>
              <a:gd name="T1" fmla="*/ 757398 h 2211388"/>
              <a:gd name="T2" fmla="*/ 1187209 w 4529137"/>
              <a:gd name="T3" fmla="*/ 776390 h 2211388"/>
              <a:gd name="T4" fmla="*/ 765205 w 4529137"/>
              <a:gd name="T5" fmla="*/ 645019 h 2211388"/>
              <a:gd name="T6" fmla="*/ 846226 w 4529137"/>
              <a:gd name="T7" fmla="*/ 630930 h 2211388"/>
              <a:gd name="T8" fmla="*/ 387846 w 4529137"/>
              <a:gd name="T9" fmla="*/ 603839 h 2211388"/>
              <a:gd name="T10" fmla="*/ 382406 w 4529137"/>
              <a:gd name="T11" fmla="*/ 667180 h 2211388"/>
              <a:gd name="T12" fmla="*/ 881438 w 4529137"/>
              <a:gd name="T13" fmla="*/ 621868 h 2211388"/>
              <a:gd name="T14" fmla="*/ 1532434 w 4529137"/>
              <a:gd name="T15" fmla="*/ 564369 h 2211388"/>
              <a:gd name="T16" fmla="*/ 1644899 w 4529137"/>
              <a:gd name="T17" fmla="*/ 617514 h 2211388"/>
              <a:gd name="T18" fmla="*/ 325527 w 4529137"/>
              <a:gd name="T19" fmla="*/ 469049 h 2211388"/>
              <a:gd name="T20" fmla="*/ 1244776 w 4529137"/>
              <a:gd name="T21" fmla="*/ 814170 h 2211388"/>
              <a:gd name="T22" fmla="*/ 1365484 w 4529137"/>
              <a:gd name="T23" fmla="*/ 855916 h 2211388"/>
              <a:gd name="T24" fmla="*/ 1388802 w 4529137"/>
              <a:gd name="T25" fmla="*/ 514277 h 2211388"/>
              <a:gd name="T26" fmla="*/ 1151764 w 4529137"/>
              <a:gd name="T27" fmla="*/ 319165 h 2211388"/>
              <a:gd name="T28" fmla="*/ 230379 w 4529137"/>
              <a:gd name="T29" fmla="*/ 121531 h 2211388"/>
              <a:gd name="T30" fmla="*/ 367041 w 4529137"/>
              <a:gd name="T31" fmla="*/ 120005 h 2211388"/>
              <a:gd name="T32" fmla="*/ 307681 w 4529137"/>
              <a:gd name="T33" fmla="*/ 196224 h 2211388"/>
              <a:gd name="T34" fmla="*/ 590835 w 4529137"/>
              <a:gd name="T35" fmla="*/ 219119 h 2211388"/>
              <a:gd name="T36" fmla="*/ 744597 w 4529137"/>
              <a:gd name="T37" fmla="*/ 110468 h 2211388"/>
              <a:gd name="T38" fmla="*/ 854718 w 4529137"/>
              <a:gd name="T39" fmla="*/ 45410 h 2211388"/>
              <a:gd name="T40" fmla="*/ 864547 w 4529137"/>
              <a:gd name="T41" fmla="*/ 162743 h 2211388"/>
              <a:gd name="T42" fmla="*/ 819506 w 4529137"/>
              <a:gd name="T43" fmla="*/ 296293 h 2211388"/>
              <a:gd name="T44" fmla="*/ 957126 w 4529137"/>
              <a:gd name="T45" fmla="*/ 262494 h 2211388"/>
              <a:gd name="T46" fmla="*/ 1072739 w 4529137"/>
              <a:gd name="T47" fmla="*/ 45506 h 2211388"/>
              <a:gd name="T48" fmla="*/ 1121920 w 4529137"/>
              <a:gd name="T49" fmla="*/ 183711 h 2211388"/>
              <a:gd name="T50" fmla="*/ 1461047 w 4529137"/>
              <a:gd name="T51" fmla="*/ 304654 h 2211388"/>
              <a:gd name="T52" fmla="*/ 1490593 w 4529137"/>
              <a:gd name="T53" fmla="*/ 143215 h 2211388"/>
              <a:gd name="T54" fmla="*/ 1494024 w 4529137"/>
              <a:gd name="T55" fmla="*/ 29482 h 2211388"/>
              <a:gd name="T56" fmla="*/ 1684644 w 4529137"/>
              <a:gd name="T57" fmla="*/ 141879 h 2211388"/>
              <a:gd name="T58" fmla="*/ 1883841 w 4529137"/>
              <a:gd name="T59" fmla="*/ 298643 h 2211388"/>
              <a:gd name="T60" fmla="*/ 1760510 w 4529137"/>
              <a:gd name="T61" fmla="*/ 582497 h 2211388"/>
              <a:gd name="T62" fmla="*/ 1856868 w 4529137"/>
              <a:gd name="T63" fmla="*/ 814543 h 2211388"/>
              <a:gd name="T64" fmla="*/ 1823605 w 4529137"/>
              <a:gd name="T65" fmla="*/ 844025 h 2211388"/>
              <a:gd name="T66" fmla="*/ 1767468 w 4529137"/>
              <a:gd name="T67" fmla="*/ 853662 h 2211388"/>
              <a:gd name="T68" fmla="*/ 1718860 w 4529137"/>
              <a:gd name="T69" fmla="*/ 807196 h 2211388"/>
              <a:gd name="T70" fmla="*/ 1653763 w 4529137"/>
              <a:gd name="T71" fmla="*/ 769030 h 2211388"/>
              <a:gd name="T72" fmla="*/ 1523379 w 4529137"/>
              <a:gd name="T73" fmla="*/ 884671 h 2211388"/>
              <a:gd name="T74" fmla="*/ 1341340 w 4529137"/>
              <a:gd name="T75" fmla="*/ 900420 h 2211388"/>
              <a:gd name="T76" fmla="*/ 1225396 w 4529137"/>
              <a:gd name="T77" fmla="*/ 877803 h 2211388"/>
              <a:gd name="T78" fmla="*/ 1165636 w 4529137"/>
              <a:gd name="T79" fmla="*/ 824440 h 2211388"/>
              <a:gd name="T80" fmla="*/ 1119000 w 4529137"/>
              <a:gd name="T81" fmla="*/ 868727 h 2211388"/>
              <a:gd name="T82" fmla="*/ 1053055 w 4529137"/>
              <a:gd name="T83" fmla="*/ 778539 h 2211388"/>
              <a:gd name="T84" fmla="*/ 971434 w 4529137"/>
              <a:gd name="T85" fmla="*/ 798599 h 2211388"/>
              <a:gd name="T86" fmla="*/ 942891 w 4529137"/>
              <a:gd name="T87" fmla="*/ 822182 h 2211388"/>
              <a:gd name="T88" fmla="*/ 934399 w 4529137"/>
              <a:gd name="T89" fmla="*/ 893355 h 2211388"/>
              <a:gd name="T90" fmla="*/ 863020 w 4529137"/>
              <a:gd name="T91" fmla="*/ 879714 h 2211388"/>
              <a:gd name="T92" fmla="*/ 821987 w 4529137"/>
              <a:gd name="T93" fmla="*/ 833830 h 2211388"/>
              <a:gd name="T94" fmla="*/ 649743 w 4529137"/>
              <a:gd name="T95" fmla="*/ 865214 h 2211388"/>
              <a:gd name="T96" fmla="*/ 658618 w 4529137"/>
              <a:gd name="T97" fmla="*/ 834212 h 2211388"/>
              <a:gd name="T98" fmla="*/ 610428 w 4529137"/>
              <a:gd name="T99" fmla="*/ 861589 h 2211388"/>
              <a:gd name="T100" fmla="*/ 608329 w 4529137"/>
              <a:gd name="T101" fmla="*/ 585046 h 2211388"/>
              <a:gd name="T102" fmla="*/ 514143 w 4529137"/>
              <a:gd name="T103" fmla="*/ 436138 h 2211388"/>
              <a:gd name="T104" fmla="*/ 393668 w 4529137"/>
              <a:gd name="T105" fmla="*/ 501005 h 2211388"/>
              <a:gd name="T106" fmla="*/ 431937 w 4529137"/>
              <a:gd name="T107" fmla="*/ 829635 h 2211388"/>
              <a:gd name="T108" fmla="*/ 369141 w 4529137"/>
              <a:gd name="T109" fmla="*/ 921594 h 2211388"/>
              <a:gd name="T110" fmla="*/ 304150 w 4529137"/>
              <a:gd name="T111" fmla="*/ 839652 h 2211388"/>
              <a:gd name="T112" fmla="*/ 147351 w 4529137"/>
              <a:gd name="T113" fmla="*/ 897841 h 2211388"/>
              <a:gd name="T114" fmla="*/ 205280 w 4529137"/>
              <a:gd name="T115" fmla="*/ 817043 h 2211388"/>
              <a:gd name="T116" fmla="*/ 98870 w 4529137"/>
              <a:gd name="T117" fmla="*/ 887253 h 2211388"/>
              <a:gd name="T118" fmla="*/ 88850 w 4529137"/>
              <a:gd name="T119" fmla="*/ 567876 h 2211388"/>
              <a:gd name="T120" fmla="*/ 157849 w 4529137"/>
              <a:gd name="T121" fmla="*/ 320140 h 2211388"/>
              <a:gd name="T122" fmla="*/ 161475 w 4529137"/>
              <a:gd name="T123" fmla="*/ 264621 h 2211388"/>
              <a:gd name="T124" fmla="*/ 218736 w 4529137"/>
              <a:gd name="T125" fmla="*/ 98541 h 22113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29137" h="2211388">
                <a:moveTo>
                  <a:pt x="738772" y="1925441"/>
                </a:moveTo>
                <a:lnTo>
                  <a:pt x="736503" y="1925667"/>
                </a:lnTo>
                <a:lnTo>
                  <a:pt x="734688" y="1926121"/>
                </a:lnTo>
                <a:lnTo>
                  <a:pt x="733100" y="1926801"/>
                </a:lnTo>
                <a:lnTo>
                  <a:pt x="732192" y="1927482"/>
                </a:lnTo>
                <a:lnTo>
                  <a:pt x="731512" y="1928162"/>
                </a:lnTo>
                <a:lnTo>
                  <a:pt x="731285" y="1928842"/>
                </a:lnTo>
                <a:lnTo>
                  <a:pt x="731285" y="1929749"/>
                </a:lnTo>
                <a:lnTo>
                  <a:pt x="731512" y="1930656"/>
                </a:lnTo>
                <a:lnTo>
                  <a:pt x="731965" y="1932017"/>
                </a:lnTo>
                <a:lnTo>
                  <a:pt x="732873" y="1932924"/>
                </a:lnTo>
                <a:lnTo>
                  <a:pt x="734234" y="1934058"/>
                </a:lnTo>
                <a:lnTo>
                  <a:pt x="739226" y="1937686"/>
                </a:lnTo>
                <a:lnTo>
                  <a:pt x="736276" y="1938139"/>
                </a:lnTo>
                <a:lnTo>
                  <a:pt x="734008" y="1938593"/>
                </a:lnTo>
                <a:lnTo>
                  <a:pt x="732192" y="1939500"/>
                </a:lnTo>
                <a:lnTo>
                  <a:pt x="731739" y="1940180"/>
                </a:lnTo>
                <a:lnTo>
                  <a:pt x="731512" y="1940634"/>
                </a:lnTo>
                <a:lnTo>
                  <a:pt x="731285" y="1941087"/>
                </a:lnTo>
                <a:lnTo>
                  <a:pt x="731285" y="1941768"/>
                </a:lnTo>
                <a:lnTo>
                  <a:pt x="731512" y="1943355"/>
                </a:lnTo>
                <a:lnTo>
                  <a:pt x="732419" y="1944715"/>
                </a:lnTo>
                <a:lnTo>
                  <a:pt x="734234" y="1946303"/>
                </a:lnTo>
                <a:lnTo>
                  <a:pt x="746260" y="1955147"/>
                </a:lnTo>
                <a:lnTo>
                  <a:pt x="767588" y="1971020"/>
                </a:lnTo>
                <a:lnTo>
                  <a:pt x="779840" y="1980544"/>
                </a:lnTo>
                <a:lnTo>
                  <a:pt x="792547" y="1990748"/>
                </a:lnTo>
                <a:lnTo>
                  <a:pt x="804572" y="2000953"/>
                </a:lnTo>
                <a:lnTo>
                  <a:pt x="810698" y="2006168"/>
                </a:lnTo>
                <a:lnTo>
                  <a:pt x="815917" y="2010930"/>
                </a:lnTo>
                <a:lnTo>
                  <a:pt x="821135" y="2015919"/>
                </a:lnTo>
                <a:lnTo>
                  <a:pt x="825446" y="2020908"/>
                </a:lnTo>
                <a:lnTo>
                  <a:pt x="829984" y="2025670"/>
                </a:lnTo>
                <a:lnTo>
                  <a:pt x="833842" y="2030658"/>
                </a:lnTo>
                <a:lnTo>
                  <a:pt x="837472" y="2035420"/>
                </a:lnTo>
                <a:lnTo>
                  <a:pt x="840875" y="2039956"/>
                </a:lnTo>
                <a:lnTo>
                  <a:pt x="846321" y="2048573"/>
                </a:lnTo>
                <a:lnTo>
                  <a:pt x="850632" y="2055602"/>
                </a:lnTo>
                <a:lnTo>
                  <a:pt x="853582" y="2061271"/>
                </a:lnTo>
                <a:lnTo>
                  <a:pt x="856077" y="2066260"/>
                </a:lnTo>
                <a:lnTo>
                  <a:pt x="856758" y="2054922"/>
                </a:lnTo>
                <a:lnTo>
                  <a:pt x="857212" y="2045398"/>
                </a:lnTo>
                <a:lnTo>
                  <a:pt x="857439" y="2038595"/>
                </a:lnTo>
                <a:lnTo>
                  <a:pt x="857439" y="2035874"/>
                </a:lnTo>
                <a:lnTo>
                  <a:pt x="857212" y="2032019"/>
                </a:lnTo>
                <a:lnTo>
                  <a:pt x="857439" y="2026350"/>
                </a:lnTo>
                <a:lnTo>
                  <a:pt x="857439" y="2020227"/>
                </a:lnTo>
                <a:lnTo>
                  <a:pt x="856985" y="2016372"/>
                </a:lnTo>
                <a:lnTo>
                  <a:pt x="856304" y="2012291"/>
                </a:lnTo>
                <a:lnTo>
                  <a:pt x="855170" y="2007755"/>
                </a:lnTo>
                <a:lnTo>
                  <a:pt x="854489" y="2005488"/>
                </a:lnTo>
                <a:lnTo>
                  <a:pt x="853582" y="2003674"/>
                </a:lnTo>
                <a:lnTo>
                  <a:pt x="852447" y="2001406"/>
                </a:lnTo>
                <a:lnTo>
                  <a:pt x="851313" y="1999365"/>
                </a:lnTo>
                <a:lnTo>
                  <a:pt x="849724" y="1997324"/>
                </a:lnTo>
                <a:lnTo>
                  <a:pt x="848363" y="1995737"/>
                </a:lnTo>
                <a:lnTo>
                  <a:pt x="846548" y="1993696"/>
                </a:lnTo>
                <a:lnTo>
                  <a:pt x="845186" y="1991429"/>
                </a:lnTo>
                <a:lnTo>
                  <a:pt x="843598" y="1988934"/>
                </a:lnTo>
                <a:lnTo>
                  <a:pt x="842010" y="1986213"/>
                </a:lnTo>
                <a:lnTo>
                  <a:pt x="840875" y="1983265"/>
                </a:lnTo>
                <a:lnTo>
                  <a:pt x="839741" y="1980317"/>
                </a:lnTo>
                <a:lnTo>
                  <a:pt x="837699" y="1973741"/>
                </a:lnTo>
                <a:lnTo>
                  <a:pt x="835884" y="1967392"/>
                </a:lnTo>
                <a:lnTo>
                  <a:pt x="834749" y="1961269"/>
                </a:lnTo>
                <a:lnTo>
                  <a:pt x="833615" y="1955373"/>
                </a:lnTo>
                <a:lnTo>
                  <a:pt x="832934" y="1951065"/>
                </a:lnTo>
                <a:lnTo>
                  <a:pt x="832253" y="1947210"/>
                </a:lnTo>
                <a:lnTo>
                  <a:pt x="831800" y="1944715"/>
                </a:lnTo>
                <a:lnTo>
                  <a:pt x="830665" y="1942675"/>
                </a:lnTo>
                <a:lnTo>
                  <a:pt x="829531" y="1941087"/>
                </a:lnTo>
                <a:lnTo>
                  <a:pt x="827942" y="1940180"/>
                </a:lnTo>
                <a:lnTo>
                  <a:pt x="826354" y="1939046"/>
                </a:lnTo>
                <a:lnTo>
                  <a:pt x="820455" y="1937232"/>
                </a:lnTo>
                <a:lnTo>
                  <a:pt x="815917" y="1935872"/>
                </a:lnTo>
                <a:lnTo>
                  <a:pt x="809337" y="1934738"/>
                </a:lnTo>
                <a:lnTo>
                  <a:pt x="792093" y="1931563"/>
                </a:lnTo>
                <a:lnTo>
                  <a:pt x="772353" y="1928842"/>
                </a:lnTo>
                <a:lnTo>
                  <a:pt x="754201" y="1926121"/>
                </a:lnTo>
                <a:lnTo>
                  <a:pt x="746941" y="1925441"/>
                </a:lnTo>
                <a:lnTo>
                  <a:pt x="740814" y="1925441"/>
                </a:lnTo>
                <a:lnTo>
                  <a:pt x="738772" y="1925441"/>
                </a:lnTo>
                <a:close/>
                <a:moveTo>
                  <a:pt x="2528301" y="1786853"/>
                </a:moveTo>
                <a:lnTo>
                  <a:pt x="2526491" y="1787306"/>
                </a:lnTo>
                <a:lnTo>
                  <a:pt x="2524907" y="1787532"/>
                </a:lnTo>
                <a:lnTo>
                  <a:pt x="2523776" y="1787985"/>
                </a:lnTo>
                <a:lnTo>
                  <a:pt x="2522871" y="1788890"/>
                </a:lnTo>
                <a:lnTo>
                  <a:pt x="2522192" y="1789570"/>
                </a:lnTo>
                <a:lnTo>
                  <a:pt x="2521966" y="1790022"/>
                </a:lnTo>
                <a:lnTo>
                  <a:pt x="2521966" y="1790701"/>
                </a:lnTo>
                <a:lnTo>
                  <a:pt x="2521966" y="1792060"/>
                </a:lnTo>
                <a:lnTo>
                  <a:pt x="2522418" y="1792965"/>
                </a:lnTo>
                <a:lnTo>
                  <a:pt x="2522645" y="1793418"/>
                </a:lnTo>
                <a:lnTo>
                  <a:pt x="2530111" y="1800436"/>
                </a:lnTo>
                <a:lnTo>
                  <a:pt x="2542329" y="1811528"/>
                </a:lnTo>
                <a:lnTo>
                  <a:pt x="2562239" y="1829864"/>
                </a:lnTo>
                <a:lnTo>
                  <a:pt x="2565181" y="1832581"/>
                </a:lnTo>
                <a:lnTo>
                  <a:pt x="2568122" y="1835524"/>
                </a:lnTo>
                <a:lnTo>
                  <a:pt x="2573778" y="1842089"/>
                </a:lnTo>
                <a:lnTo>
                  <a:pt x="2579661" y="1848653"/>
                </a:lnTo>
                <a:lnTo>
                  <a:pt x="2584865" y="1855897"/>
                </a:lnTo>
                <a:lnTo>
                  <a:pt x="2589616" y="1863368"/>
                </a:lnTo>
                <a:lnTo>
                  <a:pt x="2594368" y="1870838"/>
                </a:lnTo>
                <a:lnTo>
                  <a:pt x="2598893" y="1878082"/>
                </a:lnTo>
                <a:lnTo>
                  <a:pt x="2602739" y="1885553"/>
                </a:lnTo>
                <a:lnTo>
                  <a:pt x="2606585" y="1892797"/>
                </a:lnTo>
                <a:lnTo>
                  <a:pt x="2609850" y="1899547"/>
                </a:lnTo>
                <a:lnTo>
                  <a:pt x="2610304" y="1897617"/>
                </a:lnTo>
                <a:lnTo>
                  <a:pt x="2613025" y="1888313"/>
                </a:lnTo>
                <a:lnTo>
                  <a:pt x="2616427" y="1877648"/>
                </a:lnTo>
                <a:lnTo>
                  <a:pt x="2620282" y="1866757"/>
                </a:lnTo>
                <a:lnTo>
                  <a:pt x="2623457" y="1856092"/>
                </a:lnTo>
                <a:lnTo>
                  <a:pt x="2624818" y="1851100"/>
                </a:lnTo>
                <a:lnTo>
                  <a:pt x="2626179" y="1846334"/>
                </a:lnTo>
                <a:lnTo>
                  <a:pt x="2627086" y="1842023"/>
                </a:lnTo>
                <a:lnTo>
                  <a:pt x="2627539" y="1837939"/>
                </a:lnTo>
                <a:lnTo>
                  <a:pt x="2627993" y="1833854"/>
                </a:lnTo>
                <a:lnTo>
                  <a:pt x="2627993" y="1828635"/>
                </a:lnTo>
                <a:lnTo>
                  <a:pt x="2627539" y="1822282"/>
                </a:lnTo>
                <a:lnTo>
                  <a:pt x="2627086" y="1815474"/>
                </a:lnTo>
                <a:lnTo>
                  <a:pt x="2626449" y="1806813"/>
                </a:lnTo>
                <a:lnTo>
                  <a:pt x="2619482" y="1804737"/>
                </a:lnTo>
                <a:lnTo>
                  <a:pt x="2608848" y="1802020"/>
                </a:lnTo>
                <a:lnTo>
                  <a:pt x="2598440" y="1799304"/>
                </a:lnTo>
                <a:lnTo>
                  <a:pt x="2588485" y="1796814"/>
                </a:lnTo>
                <a:lnTo>
                  <a:pt x="2578756" y="1794550"/>
                </a:lnTo>
                <a:lnTo>
                  <a:pt x="2561334" y="1791154"/>
                </a:lnTo>
                <a:lnTo>
                  <a:pt x="2547080" y="1788664"/>
                </a:lnTo>
                <a:lnTo>
                  <a:pt x="2537351" y="1787079"/>
                </a:lnTo>
                <a:lnTo>
                  <a:pt x="2533505" y="1786853"/>
                </a:lnTo>
                <a:lnTo>
                  <a:pt x="2530790" y="1786853"/>
                </a:lnTo>
                <a:lnTo>
                  <a:pt x="2528301" y="1786853"/>
                </a:lnTo>
                <a:close/>
                <a:moveTo>
                  <a:pt x="3577420" y="1765942"/>
                </a:moveTo>
                <a:lnTo>
                  <a:pt x="3577420" y="1850996"/>
                </a:lnTo>
                <a:lnTo>
                  <a:pt x="3622513" y="1808583"/>
                </a:lnTo>
                <a:lnTo>
                  <a:pt x="3622513" y="1765942"/>
                </a:lnTo>
                <a:lnTo>
                  <a:pt x="3577420" y="1765942"/>
                </a:lnTo>
                <a:close/>
                <a:moveTo>
                  <a:pt x="2758391" y="1666549"/>
                </a:moveTo>
                <a:lnTo>
                  <a:pt x="2757714" y="1671384"/>
                </a:lnTo>
                <a:lnTo>
                  <a:pt x="2756807" y="1681595"/>
                </a:lnTo>
                <a:lnTo>
                  <a:pt x="2756127" y="1689764"/>
                </a:lnTo>
                <a:lnTo>
                  <a:pt x="2755673" y="1700883"/>
                </a:lnTo>
                <a:lnTo>
                  <a:pt x="2755446" y="1705421"/>
                </a:lnTo>
                <a:lnTo>
                  <a:pt x="2754766" y="1709505"/>
                </a:lnTo>
                <a:lnTo>
                  <a:pt x="2754312" y="1712682"/>
                </a:lnTo>
                <a:lnTo>
                  <a:pt x="2753632" y="1715178"/>
                </a:lnTo>
                <a:lnTo>
                  <a:pt x="2752725" y="1717447"/>
                </a:lnTo>
                <a:lnTo>
                  <a:pt x="2751364" y="1719036"/>
                </a:lnTo>
                <a:lnTo>
                  <a:pt x="2749777" y="1720170"/>
                </a:lnTo>
                <a:lnTo>
                  <a:pt x="2747962" y="1721078"/>
                </a:lnTo>
                <a:lnTo>
                  <a:pt x="2745695" y="1721532"/>
                </a:lnTo>
                <a:lnTo>
                  <a:pt x="2743200" y="1721532"/>
                </a:lnTo>
                <a:lnTo>
                  <a:pt x="2740025" y="1721532"/>
                </a:lnTo>
                <a:lnTo>
                  <a:pt x="2736170" y="1721305"/>
                </a:lnTo>
                <a:lnTo>
                  <a:pt x="2727325" y="1720397"/>
                </a:lnTo>
                <a:lnTo>
                  <a:pt x="2723016" y="1720170"/>
                </a:lnTo>
                <a:lnTo>
                  <a:pt x="2721429" y="1720397"/>
                </a:lnTo>
                <a:lnTo>
                  <a:pt x="2719614" y="1720624"/>
                </a:lnTo>
                <a:lnTo>
                  <a:pt x="2718480" y="1721078"/>
                </a:lnTo>
                <a:lnTo>
                  <a:pt x="2716893" y="1721759"/>
                </a:lnTo>
                <a:lnTo>
                  <a:pt x="2715986" y="1722893"/>
                </a:lnTo>
                <a:lnTo>
                  <a:pt x="2714852" y="1724028"/>
                </a:lnTo>
                <a:lnTo>
                  <a:pt x="2714171" y="1725616"/>
                </a:lnTo>
                <a:lnTo>
                  <a:pt x="2713718" y="1727432"/>
                </a:lnTo>
                <a:lnTo>
                  <a:pt x="2713264" y="1729474"/>
                </a:lnTo>
                <a:lnTo>
                  <a:pt x="2712584" y="1732197"/>
                </a:lnTo>
                <a:lnTo>
                  <a:pt x="2712584" y="1735147"/>
                </a:lnTo>
                <a:lnTo>
                  <a:pt x="2712357" y="1738550"/>
                </a:lnTo>
                <a:lnTo>
                  <a:pt x="2713038" y="1746719"/>
                </a:lnTo>
                <a:lnTo>
                  <a:pt x="2713491" y="1752619"/>
                </a:lnTo>
                <a:lnTo>
                  <a:pt x="2714398" y="1761242"/>
                </a:lnTo>
                <a:lnTo>
                  <a:pt x="2717800" y="1785522"/>
                </a:lnTo>
                <a:lnTo>
                  <a:pt x="2721847" y="1810371"/>
                </a:lnTo>
                <a:lnTo>
                  <a:pt x="2724239" y="1811528"/>
                </a:lnTo>
                <a:lnTo>
                  <a:pt x="2737361" y="1818319"/>
                </a:lnTo>
                <a:lnTo>
                  <a:pt x="2750032" y="1825110"/>
                </a:lnTo>
                <a:lnTo>
                  <a:pt x="2761797" y="1832128"/>
                </a:lnTo>
                <a:lnTo>
                  <a:pt x="2773110" y="1838919"/>
                </a:lnTo>
                <a:lnTo>
                  <a:pt x="2783518" y="1845258"/>
                </a:lnTo>
                <a:lnTo>
                  <a:pt x="2801166" y="1856803"/>
                </a:lnTo>
                <a:lnTo>
                  <a:pt x="2822434" y="1871291"/>
                </a:lnTo>
                <a:lnTo>
                  <a:pt x="2823191" y="1871781"/>
                </a:lnTo>
                <a:lnTo>
                  <a:pt x="2823497" y="1868261"/>
                </a:lnTo>
                <a:lnTo>
                  <a:pt x="2823724" y="1863499"/>
                </a:lnTo>
                <a:lnTo>
                  <a:pt x="2823951" y="1858963"/>
                </a:lnTo>
                <a:lnTo>
                  <a:pt x="2823951" y="1854881"/>
                </a:lnTo>
                <a:lnTo>
                  <a:pt x="2823497" y="1850799"/>
                </a:lnTo>
                <a:lnTo>
                  <a:pt x="2822589" y="1845583"/>
                </a:lnTo>
                <a:lnTo>
                  <a:pt x="2821000" y="1839686"/>
                </a:lnTo>
                <a:lnTo>
                  <a:pt x="2819638" y="1832883"/>
                </a:lnTo>
                <a:lnTo>
                  <a:pt x="2815553" y="1817915"/>
                </a:lnTo>
                <a:lnTo>
                  <a:pt x="2811240" y="1802493"/>
                </a:lnTo>
                <a:lnTo>
                  <a:pt x="2802388" y="1773918"/>
                </a:lnTo>
                <a:lnTo>
                  <a:pt x="2799438" y="1763486"/>
                </a:lnTo>
                <a:lnTo>
                  <a:pt x="2798076" y="1757817"/>
                </a:lnTo>
                <a:lnTo>
                  <a:pt x="2796941" y="1752147"/>
                </a:lnTo>
                <a:lnTo>
                  <a:pt x="2796487" y="1749426"/>
                </a:lnTo>
                <a:lnTo>
                  <a:pt x="2796033" y="1747158"/>
                </a:lnTo>
                <a:lnTo>
                  <a:pt x="2795125" y="1745343"/>
                </a:lnTo>
                <a:lnTo>
                  <a:pt x="2794444" y="1744436"/>
                </a:lnTo>
                <a:lnTo>
                  <a:pt x="2793763" y="1743756"/>
                </a:lnTo>
                <a:lnTo>
                  <a:pt x="2793082" y="1743076"/>
                </a:lnTo>
                <a:lnTo>
                  <a:pt x="2791948" y="1742622"/>
                </a:lnTo>
                <a:lnTo>
                  <a:pt x="2790813" y="1742168"/>
                </a:lnTo>
                <a:lnTo>
                  <a:pt x="2789678" y="1741942"/>
                </a:lnTo>
                <a:lnTo>
                  <a:pt x="2788770" y="1741715"/>
                </a:lnTo>
                <a:lnTo>
                  <a:pt x="2787862" y="1740808"/>
                </a:lnTo>
                <a:lnTo>
                  <a:pt x="2786727" y="1739674"/>
                </a:lnTo>
                <a:lnTo>
                  <a:pt x="2785819" y="1738086"/>
                </a:lnTo>
                <a:lnTo>
                  <a:pt x="2783549" y="1734231"/>
                </a:lnTo>
                <a:lnTo>
                  <a:pt x="2781053" y="1729015"/>
                </a:lnTo>
                <a:lnTo>
                  <a:pt x="2778329" y="1723118"/>
                </a:lnTo>
                <a:lnTo>
                  <a:pt x="2775378" y="1716315"/>
                </a:lnTo>
                <a:lnTo>
                  <a:pt x="2769704" y="1700893"/>
                </a:lnTo>
                <a:lnTo>
                  <a:pt x="2764257" y="1685018"/>
                </a:lnTo>
                <a:lnTo>
                  <a:pt x="2759263" y="1669597"/>
                </a:lnTo>
                <a:lnTo>
                  <a:pt x="2758391" y="1666549"/>
                </a:lnTo>
                <a:close/>
                <a:moveTo>
                  <a:pt x="1839474" y="1648604"/>
                </a:moveTo>
                <a:lnTo>
                  <a:pt x="1837888" y="1850604"/>
                </a:lnTo>
                <a:lnTo>
                  <a:pt x="1871011" y="1853779"/>
                </a:lnTo>
                <a:lnTo>
                  <a:pt x="1899144" y="1856273"/>
                </a:lnTo>
                <a:lnTo>
                  <a:pt x="1922966" y="1858314"/>
                </a:lnTo>
                <a:lnTo>
                  <a:pt x="1931814" y="1859221"/>
                </a:lnTo>
                <a:lnTo>
                  <a:pt x="1942250" y="1860809"/>
                </a:lnTo>
                <a:lnTo>
                  <a:pt x="1955311" y="1862576"/>
                </a:lnTo>
                <a:lnTo>
                  <a:pt x="1941771" y="1860557"/>
                </a:lnTo>
                <a:lnTo>
                  <a:pt x="1931827" y="1859199"/>
                </a:lnTo>
                <a:lnTo>
                  <a:pt x="1923239" y="1858294"/>
                </a:lnTo>
                <a:lnTo>
                  <a:pt x="1899508" y="1856257"/>
                </a:lnTo>
                <a:lnTo>
                  <a:pt x="1871483" y="1853767"/>
                </a:lnTo>
                <a:lnTo>
                  <a:pt x="1838486" y="1850599"/>
                </a:lnTo>
                <a:lnTo>
                  <a:pt x="1840068" y="1648721"/>
                </a:lnTo>
                <a:lnTo>
                  <a:pt x="1839474" y="1648604"/>
                </a:lnTo>
                <a:close/>
                <a:moveTo>
                  <a:pt x="2063841" y="1455563"/>
                </a:moveTo>
                <a:lnTo>
                  <a:pt x="2062721" y="1458761"/>
                </a:lnTo>
                <a:lnTo>
                  <a:pt x="2057276" y="1473501"/>
                </a:lnTo>
                <a:lnTo>
                  <a:pt x="2054100" y="1480984"/>
                </a:lnTo>
                <a:lnTo>
                  <a:pt x="2051150" y="1487787"/>
                </a:lnTo>
                <a:lnTo>
                  <a:pt x="2047974" y="1494590"/>
                </a:lnTo>
                <a:lnTo>
                  <a:pt x="2044571" y="1500485"/>
                </a:lnTo>
                <a:lnTo>
                  <a:pt x="2041395" y="1505701"/>
                </a:lnTo>
                <a:lnTo>
                  <a:pt x="2038218" y="1510236"/>
                </a:lnTo>
                <a:lnTo>
                  <a:pt x="2035269" y="1514091"/>
                </a:lnTo>
                <a:lnTo>
                  <a:pt x="2032093" y="1518399"/>
                </a:lnTo>
                <a:lnTo>
                  <a:pt x="2025967" y="1526563"/>
                </a:lnTo>
                <a:lnTo>
                  <a:pt x="2022791" y="1530418"/>
                </a:lnTo>
                <a:lnTo>
                  <a:pt x="2019388" y="1534500"/>
                </a:lnTo>
                <a:lnTo>
                  <a:pt x="2015531" y="1537901"/>
                </a:lnTo>
                <a:lnTo>
                  <a:pt x="2011674" y="1541302"/>
                </a:lnTo>
                <a:lnTo>
                  <a:pt x="2007136" y="1544477"/>
                </a:lnTo>
                <a:lnTo>
                  <a:pt x="2004868" y="1545611"/>
                </a:lnTo>
                <a:lnTo>
                  <a:pt x="2002599" y="1546745"/>
                </a:lnTo>
                <a:lnTo>
                  <a:pt x="1999650" y="1548105"/>
                </a:lnTo>
                <a:lnTo>
                  <a:pt x="1996927" y="1549012"/>
                </a:lnTo>
                <a:lnTo>
                  <a:pt x="1994204" y="1549919"/>
                </a:lnTo>
                <a:lnTo>
                  <a:pt x="1991255" y="1550600"/>
                </a:lnTo>
                <a:lnTo>
                  <a:pt x="1988079" y="1551053"/>
                </a:lnTo>
                <a:lnTo>
                  <a:pt x="1984676" y="1551280"/>
                </a:lnTo>
                <a:lnTo>
                  <a:pt x="1981046" y="1551507"/>
                </a:lnTo>
                <a:lnTo>
                  <a:pt x="1977416" y="1551507"/>
                </a:lnTo>
                <a:lnTo>
                  <a:pt x="1973786" y="1551507"/>
                </a:lnTo>
                <a:lnTo>
                  <a:pt x="1969475" y="1551053"/>
                </a:lnTo>
                <a:lnTo>
                  <a:pt x="1965391" y="1550600"/>
                </a:lnTo>
                <a:lnTo>
                  <a:pt x="1960854" y="1549919"/>
                </a:lnTo>
                <a:lnTo>
                  <a:pt x="1924100" y="1543116"/>
                </a:lnTo>
                <a:lnTo>
                  <a:pt x="1891203" y="1537447"/>
                </a:lnTo>
                <a:lnTo>
                  <a:pt x="1858533" y="1532232"/>
                </a:lnTo>
                <a:lnTo>
                  <a:pt x="1857399" y="1533139"/>
                </a:lnTo>
                <a:lnTo>
                  <a:pt x="1855811" y="1534046"/>
                </a:lnTo>
                <a:lnTo>
                  <a:pt x="1853996" y="1535180"/>
                </a:lnTo>
                <a:lnTo>
                  <a:pt x="1850819" y="1535860"/>
                </a:lnTo>
                <a:lnTo>
                  <a:pt x="1847189" y="1536767"/>
                </a:lnTo>
                <a:lnTo>
                  <a:pt x="1842879" y="1536994"/>
                </a:lnTo>
                <a:lnTo>
                  <a:pt x="1840610" y="1536994"/>
                </a:lnTo>
                <a:lnTo>
                  <a:pt x="1837888" y="1536767"/>
                </a:lnTo>
                <a:lnTo>
                  <a:pt x="1828359" y="1535180"/>
                </a:lnTo>
                <a:lnTo>
                  <a:pt x="1822687" y="1534046"/>
                </a:lnTo>
                <a:lnTo>
                  <a:pt x="1819737" y="1533139"/>
                </a:lnTo>
                <a:lnTo>
                  <a:pt x="1818603" y="1532685"/>
                </a:lnTo>
                <a:lnTo>
                  <a:pt x="1818603" y="1644252"/>
                </a:lnTo>
                <a:lnTo>
                  <a:pt x="1819275" y="1644383"/>
                </a:lnTo>
                <a:lnTo>
                  <a:pt x="1819275" y="1533297"/>
                </a:lnTo>
                <a:lnTo>
                  <a:pt x="1820405" y="1533750"/>
                </a:lnTo>
                <a:lnTo>
                  <a:pt x="1823343" y="1534655"/>
                </a:lnTo>
                <a:lnTo>
                  <a:pt x="1828993" y="1535787"/>
                </a:lnTo>
                <a:lnTo>
                  <a:pt x="1838486" y="1537371"/>
                </a:lnTo>
                <a:lnTo>
                  <a:pt x="1841198" y="1537597"/>
                </a:lnTo>
                <a:lnTo>
                  <a:pt x="1843458" y="1537597"/>
                </a:lnTo>
                <a:lnTo>
                  <a:pt x="1847752" y="1537371"/>
                </a:lnTo>
                <a:lnTo>
                  <a:pt x="1851368" y="1536466"/>
                </a:lnTo>
                <a:lnTo>
                  <a:pt x="1854532" y="1535787"/>
                </a:lnTo>
                <a:lnTo>
                  <a:pt x="1856340" y="1534655"/>
                </a:lnTo>
                <a:lnTo>
                  <a:pt x="1857922" y="1533750"/>
                </a:lnTo>
                <a:lnTo>
                  <a:pt x="1859052" y="1532845"/>
                </a:lnTo>
                <a:lnTo>
                  <a:pt x="1891597" y="1538050"/>
                </a:lnTo>
                <a:lnTo>
                  <a:pt x="1924369" y="1543708"/>
                </a:lnTo>
                <a:lnTo>
                  <a:pt x="1960982" y="1550498"/>
                </a:lnTo>
                <a:lnTo>
                  <a:pt x="1965502" y="1551177"/>
                </a:lnTo>
                <a:lnTo>
                  <a:pt x="1969570" y="1551629"/>
                </a:lnTo>
                <a:lnTo>
                  <a:pt x="1973864" y="1552082"/>
                </a:lnTo>
                <a:lnTo>
                  <a:pt x="1977480" y="1552082"/>
                </a:lnTo>
                <a:lnTo>
                  <a:pt x="1981097" y="1552082"/>
                </a:lnTo>
                <a:lnTo>
                  <a:pt x="1984713" y="1551856"/>
                </a:lnTo>
                <a:lnTo>
                  <a:pt x="1988103" y="1551629"/>
                </a:lnTo>
                <a:lnTo>
                  <a:pt x="1991267" y="1551177"/>
                </a:lnTo>
                <a:lnTo>
                  <a:pt x="1994205" y="1550498"/>
                </a:lnTo>
                <a:lnTo>
                  <a:pt x="1996917" y="1549592"/>
                </a:lnTo>
                <a:lnTo>
                  <a:pt x="1999629" y="1548687"/>
                </a:lnTo>
                <a:lnTo>
                  <a:pt x="2002567" y="1547329"/>
                </a:lnTo>
                <a:lnTo>
                  <a:pt x="2004827" y="1546198"/>
                </a:lnTo>
                <a:lnTo>
                  <a:pt x="2007087" y="1545066"/>
                </a:lnTo>
                <a:lnTo>
                  <a:pt x="2011608" y="1541897"/>
                </a:lnTo>
                <a:lnTo>
                  <a:pt x="2015450" y="1538503"/>
                </a:lnTo>
                <a:lnTo>
                  <a:pt x="2019292" y="1535108"/>
                </a:lnTo>
                <a:lnTo>
                  <a:pt x="2022682" y="1531034"/>
                </a:lnTo>
                <a:lnTo>
                  <a:pt x="2025846" y="1527187"/>
                </a:lnTo>
                <a:lnTo>
                  <a:pt x="2031948" y="1519039"/>
                </a:lnTo>
                <a:lnTo>
                  <a:pt x="2035112" y="1514739"/>
                </a:lnTo>
                <a:lnTo>
                  <a:pt x="2038050" y="1510892"/>
                </a:lnTo>
                <a:lnTo>
                  <a:pt x="2041215" y="1506365"/>
                </a:lnTo>
                <a:lnTo>
                  <a:pt x="2044379" y="1501160"/>
                </a:lnTo>
                <a:lnTo>
                  <a:pt x="2047769" y="1495275"/>
                </a:lnTo>
                <a:lnTo>
                  <a:pt x="2050933" y="1488486"/>
                </a:lnTo>
                <a:lnTo>
                  <a:pt x="2053871" y="1481696"/>
                </a:lnTo>
                <a:lnTo>
                  <a:pt x="2057035" y="1474228"/>
                </a:lnTo>
                <a:lnTo>
                  <a:pt x="2062459" y="1459517"/>
                </a:lnTo>
                <a:lnTo>
                  <a:pt x="2063841" y="1455563"/>
                </a:lnTo>
                <a:close/>
                <a:moveTo>
                  <a:pt x="886028" y="1447652"/>
                </a:moveTo>
                <a:lnTo>
                  <a:pt x="662308" y="1505476"/>
                </a:lnTo>
                <a:lnTo>
                  <a:pt x="716537" y="1515227"/>
                </a:lnTo>
                <a:lnTo>
                  <a:pt x="760100" y="1523164"/>
                </a:lnTo>
                <a:lnTo>
                  <a:pt x="778706" y="1527019"/>
                </a:lnTo>
                <a:lnTo>
                  <a:pt x="792093" y="1529740"/>
                </a:lnTo>
                <a:lnTo>
                  <a:pt x="797311" y="1530647"/>
                </a:lnTo>
                <a:lnTo>
                  <a:pt x="802530" y="1531327"/>
                </a:lnTo>
                <a:lnTo>
                  <a:pt x="807749" y="1532008"/>
                </a:lnTo>
                <a:lnTo>
                  <a:pt x="812740" y="1532234"/>
                </a:lnTo>
                <a:lnTo>
                  <a:pt x="817732" y="1532234"/>
                </a:lnTo>
                <a:lnTo>
                  <a:pt x="822497" y="1532008"/>
                </a:lnTo>
                <a:lnTo>
                  <a:pt x="827262" y="1531327"/>
                </a:lnTo>
                <a:lnTo>
                  <a:pt x="831800" y="1530420"/>
                </a:lnTo>
                <a:lnTo>
                  <a:pt x="836111" y="1529513"/>
                </a:lnTo>
                <a:lnTo>
                  <a:pt x="840195" y="1527926"/>
                </a:lnTo>
                <a:lnTo>
                  <a:pt x="843825" y="1526565"/>
                </a:lnTo>
                <a:lnTo>
                  <a:pt x="847682" y="1524525"/>
                </a:lnTo>
                <a:lnTo>
                  <a:pt x="850632" y="1522030"/>
                </a:lnTo>
                <a:lnTo>
                  <a:pt x="853582" y="1519536"/>
                </a:lnTo>
                <a:lnTo>
                  <a:pt x="856077" y="1516588"/>
                </a:lnTo>
                <a:lnTo>
                  <a:pt x="857893" y="1513640"/>
                </a:lnTo>
                <a:lnTo>
                  <a:pt x="862204" y="1505476"/>
                </a:lnTo>
                <a:lnTo>
                  <a:pt x="866741" y="1495499"/>
                </a:lnTo>
                <a:lnTo>
                  <a:pt x="871279" y="1484841"/>
                </a:lnTo>
                <a:lnTo>
                  <a:pt x="875817" y="1473730"/>
                </a:lnTo>
                <a:lnTo>
                  <a:pt x="883078" y="1455362"/>
                </a:lnTo>
                <a:lnTo>
                  <a:pt x="886028" y="1447652"/>
                </a:lnTo>
                <a:close/>
                <a:moveTo>
                  <a:pt x="2040260" y="1434271"/>
                </a:moveTo>
                <a:lnTo>
                  <a:pt x="1828359" y="1489374"/>
                </a:lnTo>
                <a:lnTo>
                  <a:pt x="1879859" y="1498445"/>
                </a:lnTo>
                <a:lnTo>
                  <a:pt x="1920924" y="1506154"/>
                </a:lnTo>
                <a:lnTo>
                  <a:pt x="1938393" y="1509329"/>
                </a:lnTo>
                <a:lnTo>
                  <a:pt x="1951325" y="1512050"/>
                </a:lnTo>
                <a:lnTo>
                  <a:pt x="1956316" y="1513184"/>
                </a:lnTo>
                <a:lnTo>
                  <a:pt x="1961081" y="1513638"/>
                </a:lnTo>
                <a:lnTo>
                  <a:pt x="1966072" y="1514091"/>
                </a:lnTo>
                <a:lnTo>
                  <a:pt x="1971063" y="1514318"/>
                </a:lnTo>
                <a:lnTo>
                  <a:pt x="1975601" y="1514318"/>
                </a:lnTo>
                <a:lnTo>
                  <a:pt x="1980138" y="1514091"/>
                </a:lnTo>
                <a:lnTo>
                  <a:pt x="1984676" y="1513638"/>
                </a:lnTo>
                <a:lnTo>
                  <a:pt x="1988760" y="1512957"/>
                </a:lnTo>
                <a:lnTo>
                  <a:pt x="1993070" y="1511823"/>
                </a:lnTo>
                <a:lnTo>
                  <a:pt x="1996700" y="1510690"/>
                </a:lnTo>
                <a:lnTo>
                  <a:pt x="2000557" y="1508876"/>
                </a:lnTo>
                <a:lnTo>
                  <a:pt x="2003733" y="1507061"/>
                </a:lnTo>
                <a:lnTo>
                  <a:pt x="2006683" y="1505021"/>
                </a:lnTo>
                <a:lnTo>
                  <a:pt x="2009405" y="1502526"/>
                </a:lnTo>
                <a:lnTo>
                  <a:pt x="2011901" y="1499805"/>
                </a:lnTo>
                <a:lnTo>
                  <a:pt x="2013943" y="1496857"/>
                </a:lnTo>
                <a:lnTo>
                  <a:pt x="2017573" y="1489374"/>
                </a:lnTo>
                <a:lnTo>
                  <a:pt x="2021883" y="1479850"/>
                </a:lnTo>
                <a:lnTo>
                  <a:pt x="2026194" y="1469419"/>
                </a:lnTo>
                <a:lnTo>
                  <a:pt x="2030505" y="1458988"/>
                </a:lnTo>
                <a:lnTo>
                  <a:pt x="2037538" y="1441754"/>
                </a:lnTo>
                <a:lnTo>
                  <a:pt x="2040260" y="1434271"/>
                </a:lnTo>
                <a:close/>
                <a:moveTo>
                  <a:pt x="2534153" y="1431724"/>
                </a:moveTo>
                <a:lnTo>
                  <a:pt x="2534029" y="1431900"/>
                </a:lnTo>
                <a:lnTo>
                  <a:pt x="2532660" y="1434172"/>
                </a:lnTo>
                <a:lnTo>
                  <a:pt x="2530834" y="1435990"/>
                </a:lnTo>
                <a:lnTo>
                  <a:pt x="2528781" y="1437808"/>
                </a:lnTo>
                <a:lnTo>
                  <a:pt x="2526955" y="1439626"/>
                </a:lnTo>
                <a:lnTo>
                  <a:pt x="2524674" y="1440989"/>
                </a:lnTo>
                <a:lnTo>
                  <a:pt x="2522164" y="1442126"/>
                </a:lnTo>
                <a:lnTo>
                  <a:pt x="2519654" y="1443035"/>
                </a:lnTo>
                <a:lnTo>
                  <a:pt x="2517144" y="1443716"/>
                </a:lnTo>
                <a:lnTo>
                  <a:pt x="2514406" y="1444398"/>
                </a:lnTo>
                <a:lnTo>
                  <a:pt x="2511668" y="1444625"/>
                </a:lnTo>
                <a:lnTo>
                  <a:pt x="2508930" y="1444625"/>
                </a:lnTo>
                <a:lnTo>
                  <a:pt x="2506192" y="1443944"/>
                </a:lnTo>
                <a:lnTo>
                  <a:pt x="2473956" y="1438409"/>
                </a:lnTo>
                <a:lnTo>
                  <a:pt x="2472416" y="1565911"/>
                </a:lnTo>
                <a:lnTo>
                  <a:pt x="2483955" y="1565911"/>
                </a:lnTo>
                <a:lnTo>
                  <a:pt x="2482824" y="1738861"/>
                </a:lnTo>
                <a:lnTo>
                  <a:pt x="2483050" y="1742483"/>
                </a:lnTo>
                <a:lnTo>
                  <a:pt x="2483276" y="1745426"/>
                </a:lnTo>
                <a:lnTo>
                  <a:pt x="2483502" y="1747690"/>
                </a:lnTo>
                <a:lnTo>
                  <a:pt x="2483955" y="1749275"/>
                </a:lnTo>
                <a:lnTo>
                  <a:pt x="2484634" y="1750633"/>
                </a:lnTo>
                <a:lnTo>
                  <a:pt x="2484860" y="1750859"/>
                </a:lnTo>
                <a:lnTo>
                  <a:pt x="2491421" y="1751765"/>
                </a:lnTo>
                <a:lnTo>
                  <a:pt x="2509295" y="1753802"/>
                </a:lnTo>
                <a:lnTo>
                  <a:pt x="2516988" y="1754934"/>
                </a:lnTo>
                <a:lnTo>
                  <a:pt x="2527848" y="1756292"/>
                </a:lnTo>
                <a:lnTo>
                  <a:pt x="2541876" y="1758782"/>
                </a:lnTo>
                <a:lnTo>
                  <a:pt x="2559072" y="1761725"/>
                </a:lnTo>
                <a:lnTo>
                  <a:pt x="2578982" y="1765800"/>
                </a:lnTo>
                <a:lnTo>
                  <a:pt x="2601834" y="1770780"/>
                </a:lnTo>
                <a:lnTo>
                  <a:pt x="2623204" y="1775834"/>
                </a:lnTo>
                <a:lnTo>
                  <a:pt x="2620736" y="1754434"/>
                </a:lnTo>
                <a:lnTo>
                  <a:pt x="2619375" y="1743769"/>
                </a:lnTo>
                <a:lnTo>
                  <a:pt x="2618921" y="1737643"/>
                </a:lnTo>
                <a:lnTo>
                  <a:pt x="2618921" y="1731743"/>
                </a:lnTo>
                <a:lnTo>
                  <a:pt x="2618921" y="1729247"/>
                </a:lnTo>
                <a:lnTo>
                  <a:pt x="2618921" y="1726751"/>
                </a:lnTo>
                <a:lnTo>
                  <a:pt x="2618468" y="1724709"/>
                </a:lnTo>
                <a:lnTo>
                  <a:pt x="2618014" y="1724028"/>
                </a:lnTo>
                <a:lnTo>
                  <a:pt x="2617561" y="1723120"/>
                </a:lnTo>
                <a:lnTo>
                  <a:pt x="2616654" y="1722440"/>
                </a:lnTo>
                <a:lnTo>
                  <a:pt x="2615746" y="1721532"/>
                </a:lnTo>
                <a:lnTo>
                  <a:pt x="2614839" y="1721078"/>
                </a:lnTo>
                <a:lnTo>
                  <a:pt x="2613479" y="1720624"/>
                </a:lnTo>
                <a:lnTo>
                  <a:pt x="2612798" y="1720170"/>
                </a:lnTo>
                <a:lnTo>
                  <a:pt x="2612118" y="1719036"/>
                </a:lnTo>
                <a:lnTo>
                  <a:pt x="2611211" y="1717901"/>
                </a:lnTo>
                <a:lnTo>
                  <a:pt x="2610530" y="1716086"/>
                </a:lnTo>
                <a:lnTo>
                  <a:pt x="2608716" y="1712002"/>
                </a:lnTo>
                <a:lnTo>
                  <a:pt x="2607355" y="1706556"/>
                </a:lnTo>
                <a:lnTo>
                  <a:pt x="2605541" y="1699975"/>
                </a:lnTo>
                <a:lnTo>
                  <a:pt x="2604180" y="1692714"/>
                </a:lnTo>
                <a:lnTo>
                  <a:pt x="2601005" y="1676830"/>
                </a:lnTo>
                <a:lnTo>
                  <a:pt x="2598284" y="1660038"/>
                </a:lnTo>
                <a:lnTo>
                  <a:pt x="2596243" y="1644154"/>
                </a:lnTo>
                <a:lnTo>
                  <a:pt x="2594655" y="1630766"/>
                </a:lnTo>
                <a:lnTo>
                  <a:pt x="2594429" y="1625547"/>
                </a:lnTo>
                <a:lnTo>
                  <a:pt x="2594202" y="1621236"/>
                </a:lnTo>
                <a:lnTo>
                  <a:pt x="2593975" y="1608756"/>
                </a:lnTo>
                <a:lnTo>
                  <a:pt x="2593748" y="1603310"/>
                </a:lnTo>
                <a:lnTo>
                  <a:pt x="2593068" y="1598545"/>
                </a:lnTo>
                <a:lnTo>
                  <a:pt x="2592614" y="1594233"/>
                </a:lnTo>
                <a:lnTo>
                  <a:pt x="2591707" y="1590830"/>
                </a:lnTo>
                <a:lnTo>
                  <a:pt x="2590120" y="1587880"/>
                </a:lnTo>
                <a:lnTo>
                  <a:pt x="2589439" y="1586745"/>
                </a:lnTo>
                <a:lnTo>
                  <a:pt x="2588759" y="1585611"/>
                </a:lnTo>
                <a:lnTo>
                  <a:pt x="2588305" y="1584930"/>
                </a:lnTo>
                <a:lnTo>
                  <a:pt x="2587398" y="1583115"/>
                </a:lnTo>
                <a:lnTo>
                  <a:pt x="2585584" y="1577896"/>
                </a:lnTo>
                <a:lnTo>
                  <a:pt x="2583089" y="1570407"/>
                </a:lnTo>
                <a:lnTo>
                  <a:pt x="2580141" y="1560877"/>
                </a:lnTo>
                <a:lnTo>
                  <a:pt x="2573338" y="1537505"/>
                </a:lnTo>
                <a:lnTo>
                  <a:pt x="2565400" y="1510956"/>
                </a:lnTo>
                <a:lnTo>
                  <a:pt x="2557689" y="1484180"/>
                </a:lnTo>
                <a:lnTo>
                  <a:pt x="2550432" y="1460354"/>
                </a:lnTo>
                <a:lnTo>
                  <a:pt x="2547257" y="1450370"/>
                </a:lnTo>
                <a:lnTo>
                  <a:pt x="2544536" y="1442428"/>
                </a:lnTo>
                <a:lnTo>
                  <a:pt x="2542268" y="1436982"/>
                </a:lnTo>
                <a:lnTo>
                  <a:pt x="2541361" y="1435167"/>
                </a:lnTo>
                <a:lnTo>
                  <a:pt x="2540680" y="1434032"/>
                </a:lnTo>
                <a:lnTo>
                  <a:pt x="2539093" y="1433352"/>
                </a:lnTo>
                <a:lnTo>
                  <a:pt x="2536371" y="1432217"/>
                </a:lnTo>
                <a:lnTo>
                  <a:pt x="2534153" y="1431724"/>
                </a:lnTo>
                <a:close/>
                <a:moveTo>
                  <a:pt x="975878" y="1425656"/>
                </a:moveTo>
                <a:lnTo>
                  <a:pt x="922104" y="1435407"/>
                </a:lnTo>
                <a:lnTo>
                  <a:pt x="918474" y="1446972"/>
                </a:lnTo>
                <a:lnTo>
                  <a:pt x="914843" y="1458990"/>
                </a:lnTo>
                <a:lnTo>
                  <a:pt x="909625" y="1473503"/>
                </a:lnTo>
                <a:lnTo>
                  <a:pt x="903952" y="1488696"/>
                </a:lnTo>
                <a:lnTo>
                  <a:pt x="900776" y="1496406"/>
                </a:lnTo>
                <a:lnTo>
                  <a:pt x="897372" y="1503889"/>
                </a:lnTo>
                <a:lnTo>
                  <a:pt x="894196" y="1511146"/>
                </a:lnTo>
                <a:lnTo>
                  <a:pt x="890792" y="1517268"/>
                </a:lnTo>
                <a:lnTo>
                  <a:pt x="887162" y="1522937"/>
                </a:lnTo>
                <a:lnTo>
                  <a:pt x="885574" y="1525432"/>
                </a:lnTo>
                <a:lnTo>
                  <a:pt x="883986" y="1527699"/>
                </a:lnTo>
                <a:lnTo>
                  <a:pt x="880582" y="1532008"/>
                </a:lnTo>
                <a:lnTo>
                  <a:pt x="877406" y="1536089"/>
                </a:lnTo>
                <a:lnTo>
                  <a:pt x="870826" y="1544933"/>
                </a:lnTo>
                <a:lnTo>
                  <a:pt x="867422" y="1549015"/>
                </a:lnTo>
                <a:lnTo>
                  <a:pt x="864019" y="1553097"/>
                </a:lnTo>
                <a:lnTo>
                  <a:pt x="859935" y="1556952"/>
                </a:lnTo>
                <a:lnTo>
                  <a:pt x="855850" y="1560353"/>
                </a:lnTo>
                <a:lnTo>
                  <a:pt x="853582" y="1562167"/>
                </a:lnTo>
                <a:lnTo>
                  <a:pt x="851313" y="1563754"/>
                </a:lnTo>
                <a:lnTo>
                  <a:pt x="848817" y="1565115"/>
                </a:lnTo>
                <a:lnTo>
                  <a:pt x="846094" y="1566476"/>
                </a:lnTo>
                <a:lnTo>
                  <a:pt x="843371" y="1567609"/>
                </a:lnTo>
                <a:lnTo>
                  <a:pt x="840422" y="1568743"/>
                </a:lnTo>
                <a:lnTo>
                  <a:pt x="837472" y="1569424"/>
                </a:lnTo>
                <a:lnTo>
                  <a:pt x="834068" y="1570104"/>
                </a:lnTo>
                <a:lnTo>
                  <a:pt x="830892" y="1570784"/>
                </a:lnTo>
                <a:lnTo>
                  <a:pt x="827488" y="1571011"/>
                </a:lnTo>
                <a:lnTo>
                  <a:pt x="823858" y="1571464"/>
                </a:lnTo>
                <a:lnTo>
                  <a:pt x="819774" y="1571464"/>
                </a:lnTo>
                <a:lnTo>
                  <a:pt x="815463" y="1571011"/>
                </a:lnTo>
                <a:lnTo>
                  <a:pt x="811379" y="1570784"/>
                </a:lnTo>
                <a:lnTo>
                  <a:pt x="806841" y="1570331"/>
                </a:lnTo>
                <a:lnTo>
                  <a:pt x="802076" y="1569424"/>
                </a:lnTo>
                <a:lnTo>
                  <a:pt x="782563" y="1565795"/>
                </a:lnTo>
                <a:lnTo>
                  <a:pt x="763277" y="1562394"/>
                </a:lnTo>
                <a:lnTo>
                  <a:pt x="728789" y="1556498"/>
                </a:lnTo>
                <a:lnTo>
                  <a:pt x="694301" y="1550829"/>
                </a:lnTo>
                <a:lnTo>
                  <a:pt x="692939" y="1551736"/>
                </a:lnTo>
                <a:lnTo>
                  <a:pt x="691578" y="1552870"/>
                </a:lnTo>
                <a:lnTo>
                  <a:pt x="689309" y="1554004"/>
                </a:lnTo>
                <a:lnTo>
                  <a:pt x="686132" y="1554911"/>
                </a:lnTo>
                <a:lnTo>
                  <a:pt x="682275" y="1555818"/>
                </a:lnTo>
                <a:lnTo>
                  <a:pt x="680233" y="1555818"/>
                </a:lnTo>
                <a:lnTo>
                  <a:pt x="677737" y="1556045"/>
                </a:lnTo>
                <a:lnTo>
                  <a:pt x="675015" y="1555818"/>
                </a:lnTo>
                <a:lnTo>
                  <a:pt x="672292" y="1555591"/>
                </a:lnTo>
                <a:lnTo>
                  <a:pt x="662308" y="1554004"/>
                </a:lnTo>
                <a:lnTo>
                  <a:pt x="656409" y="1552870"/>
                </a:lnTo>
                <a:lnTo>
                  <a:pt x="653006" y="1551736"/>
                </a:lnTo>
                <a:lnTo>
                  <a:pt x="652325" y="1551509"/>
                </a:lnTo>
                <a:lnTo>
                  <a:pt x="652325" y="1669199"/>
                </a:lnTo>
                <a:lnTo>
                  <a:pt x="674107" y="1673508"/>
                </a:lnTo>
                <a:lnTo>
                  <a:pt x="672292" y="1887118"/>
                </a:lnTo>
                <a:lnTo>
                  <a:pt x="707234" y="1890292"/>
                </a:lnTo>
                <a:lnTo>
                  <a:pt x="736957" y="1893014"/>
                </a:lnTo>
                <a:lnTo>
                  <a:pt x="761916" y="1895281"/>
                </a:lnTo>
                <a:lnTo>
                  <a:pt x="772580" y="1896188"/>
                </a:lnTo>
                <a:lnTo>
                  <a:pt x="784832" y="1897549"/>
                </a:lnTo>
                <a:lnTo>
                  <a:pt x="809791" y="1900950"/>
                </a:lnTo>
                <a:lnTo>
                  <a:pt x="829758" y="1903898"/>
                </a:lnTo>
                <a:lnTo>
                  <a:pt x="837926" y="1905032"/>
                </a:lnTo>
                <a:lnTo>
                  <a:pt x="842690" y="1900497"/>
                </a:lnTo>
                <a:lnTo>
                  <a:pt x="847682" y="1895054"/>
                </a:lnTo>
                <a:lnTo>
                  <a:pt x="853808" y="1888252"/>
                </a:lnTo>
                <a:lnTo>
                  <a:pt x="860388" y="1880542"/>
                </a:lnTo>
                <a:lnTo>
                  <a:pt x="867422" y="1872151"/>
                </a:lnTo>
                <a:lnTo>
                  <a:pt x="874229" y="1863534"/>
                </a:lnTo>
                <a:lnTo>
                  <a:pt x="877179" y="1859226"/>
                </a:lnTo>
                <a:lnTo>
                  <a:pt x="880128" y="1855144"/>
                </a:lnTo>
                <a:lnTo>
                  <a:pt x="882624" y="1850609"/>
                </a:lnTo>
                <a:lnTo>
                  <a:pt x="885347" y="1845393"/>
                </a:lnTo>
                <a:lnTo>
                  <a:pt x="888070" y="1839724"/>
                </a:lnTo>
                <a:lnTo>
                  <a:pt x="890566" y="1833375"/>
                </a:lnTo>
                <a:lnTo>
                  <a:pt x="893061" y="1827026"/>
                </a:lnTo>
                <a:lnTo>
                  <a:pt x="895557" y="1819769"/>
                </a:lnTo>
                <a:lnTo>
                  <a:pt x="897826" y="1812740"/>
                </a:lnTo>
                <a:lnTo>
                  <a:pt x="900095" y="1805257"/>
                </a:lnTo>
                <a:lnTo>
                  <a:pt x="902137" y="1797773"/>
                </a:lnTo>
                <a:lnTo>
                  <a:pt x="904179" y="1790290"/>
                </a:lnTo>
                <a:lnTo>
                  <a:pt x="905541" y="1782807"/>
                </a:lnTo>
                <a:lnTo>
                  <a:pt x="907129" y="1775551"/>
                </a:lnTo>
                <a:lnTo>
                  <a:pt x="908263" y="1768294"/>
                </a:lnTo>
                <a:lnTo>
                  <a:pt x="909171" y="1761491"/>
                </a:lnTo>
                <a:lnTo>
                  <a:pt x="909625" y="1755142"/>
                </a:lnTo>
                <a:lnTo>
                  <a:pt x="909852" y="1749473"/>
                </a:lnTo>
                <a:lnTo>
                  <a:pt x="909625" y="1734507"/>
                </a:lnTo>
                <a:lnTo>
                  <a:pt x="909398" y="1714098"/>
                </a:lnTo>
                <a:lnTo>
                  <a:pt x="908263" y="1664437"/>
                </a:lnTo>
                <a:lnTo>
                  <a:pt x="908036" y="1638359"/>
                </a:lnTo>
                <a:lnTo>
                  <a:pt x="908036" y="1614322"/>
                </a:lnTo>
                <a:lnTo>
                  <a:pt x="908263" y="1603665"/>
                </a:lnTo>
                <a:lnTo>
                  <a:pt x="908490" y="1593914"/>
                </a:lnTo>
                <a:lnTo>
                  <a:pt x="909171" y="1585977"/>
                </a:lnTo>
                <a:lnTo>
                  <a:pt x="909852" y="1579401"/>
                </a:lnTo>
                <a:lnTo>
                  <a:pt x="911894" y="1566702"/>
                </a:lnTo>
                <a:lnTo>
                  <a:pt x="914616" y="1551736"/>
                </a:lnTo>
                <a:lnTo>
                  <a:pt x="917793" y="1535409"/>
                </a:lnTo>
                <a:lnTo>
                  <a:pt x="919835" y="1527019"/>
                </a:lnTo>
                <a:lnTo>
                  <a:pt x="922104" y="1518629"/>
                </a:lnTo>
                <a:lnTo>
                  <a:pt x="924146" y="1510465"/>
                </a:lnTo>
                <a:lnTo>
                  <a:pt x="926869" y="1502075"/>
                </a:lnTo>
                <a:lnTo>
                  <a:pt x="929592" y="1494138"/>
                </a:lnTo>
                <a:lnTo>
                  <a:pt x="932314" y="1486882"/>
                </a:lnTo>
                <a:lnTo>
                  <a:pt x="935718" y="1480079"/>
                </a:lnTo>
                <a:lnTo>
                  <a:pt x="938894" y="1473957"/>
                </a:lnTo>
                <a:lnTo>
                  <a:pt x="940709" y="1471009"/>
                </a:lnTo>
                <a:lnTo>
                  <a:pt x="942298" y="1468287"/>
                </a:lnTo>
                <a:lnTo>
                  <a:pt x="944113" y="1466020"/>
                </a:lnTo>
                <a:lnTo>
                  <a:pt x="945701" y="1463752"/>
                </a:lnTo>
                <a:lnTo>
                  <a:pt x="952962" y="1455816"/>
                </a:lnTo>
                <a:lnTo>
                  <a:pt x="958861" y="1448332"/>
                </a:lnTo>
                <a:lnTo>
                  <a:pt x="964080" y="1441983"/>
                </a:lnTo>
                <a:lnTo>
                  <a:pt x="968391" y="1436541"/>
                </a:lnTo>
                <a:lnTo>
                  <a:pt x="973836" y="1428604"/>
                </a:lnTo>
                <a:lnTo>
                  <a:pt x="975878" y="1425656"/>
                </a:lnTo>
                <a:close/>
                <a:moveTo>
                  <a:pt x="2083140" y="1421573"/>
                </a:moveTo>
                <a:lnTo>
                  <a:pt x="2074518" y="1423160"/>
                </a:lnTo>
                <a:lnTo>
                  <a:pt x="2074258" y="1423976"/>
                </a:lnTo>
                <a:lnTo>
                  <a:pt x="2082800" y="1422400"/>
                </a:lnTo>
                <a:lnTo>
                  <a:pt x="1963044" y="1863623"/>
                </a:lnTo>
                <a:lnTo>
                  <a:pt x="1964030" y="1863756"/>
                </a:lnTo>
                <a:lnTo>
                  <a:pt x="1964257" y="1861035"/>
                </a:lnTo>
                <a:lnTo>
                  <a:pt x="1964484" y="1859901"/>
                </a:lnTo>
                <a:lnTo>
                  <a:pt x="1964938" y="1858541"/>
                </a:lnTo>
                <a:lnTo>
                  <a:pt x="1966526" y="1856047"/>
                </a:lnTo>
                <a:lnTo>
                  <a:pt x="1968794" y="1853099"/>
                </a:lnTo>
                <a:lnTo>
                  <a:pt x="1971290" y="1850151"/>
                </a:lnTo>
                <a:lnTo>
                  <a:pt x="1974466" y="1847203"/>
                </a:lnTo>
                <a:lnTo>
                  <a:pt x="1977870" y="1844255"/>
                </a:lnTo>
                <a:lnTo>
                  <a:pt x="1982180" y="1840854"/>
                </a:lnTo>
                <a:lnTo>
                  <a:pt x="1986264" y="1837679"/>
                </a:lnTo>
                <a:lnTo>
                  <a:pt x="1995793" y="1831556"/>
                </a:lnTo>
                <a:lnTo>
                  <a:pt x="2005775" y="1825434"/>
                </a:lnTo>
                <a:lnTo>
                  <a:pt x="2015984" y="1819538"/>
                </a:lnTo>
                <a:lnTo>
                  <a:pt x="2025740" y="1814323"/>
                </a:lnTo>
                <a:lnTo>
                  <a:pt x="2028236" y="1813189"/>
                </a:lnTo>
                <a:lnTo>
                  <a:pt x="2030505" y="1811601"/>
                </a:lnTo>
                <a:lnTo>
                  <a:pt x="2032773" y="1810241"/>
                </a:lnTo>
                <a:lnTo>
                  <a:pt x="2034815" y="1808427"/>
                </a:lnTo>
                <a:lnTo>
                  <a:pt x="2038672" y="1804799"/>
                </a:lnTo>
                <a:lnTo>
                  <a:pt x="2042529" y="1800490"/>
                </a:lnTo>
                <a:lnTo>
                  <a:pt x="2045705" y="1795955"/>
                </a:lnTo>
                <a:lnTo>
                  <a:pt x="2048655" y="1791420"/>
                </a:lnTo>
                <a:lnTo>
                  <a:pt x="2051604" y="1786431"/>
                </a:lnTo>
                <a:lnTo>
                  <a:pt x="2054100" y="1781442"/>
                </a:lnTo>
                <a:lnTo>
                  <a:pt x="2056368" y="1776453"/>
                </a:lnTo>
                <a:lnTo>
                  <a:pt x="2058410" y="1771691"/>
                </a:lnTo>
                <a:lnTo>
                  <a:pt x="2061813" y="1762621"/>
                </a:lnTo>
                <a:lnTo>
                  <a:pt x="2064309" y="1754684"/>
                </a:lnTo>
                <a:lnTo>
                  <a:pt x="2066124" y="1748789"/>
                </a:lnTo>
                <a:lnTo>
                  <a:pt x="2067031" y="1746067"/>
                </a:lnTo>
                <a:lnTo>
                  <a:pt x="2067485" y="1743346"/>
                </a:lnTo>
                <a:lnTo>
                  <a:pt x="2068393" y="1736544"/>
                </a:lnTo>
                <a:lnTo>
                  <a:pt x="2069300" y="1729287"/>
                </a:lnTo>
                <a:lnTo>
                  <a:pt x="2070208" y="1722258"/>
                </a:lnTo>
                <a:lnTo>
                  <a:pt x="2071342" y="1715228"/>
                </a:lnTo>
                <a:lnTo>
                  <a:pt x="2072250" y="1712053"/>
                </a:lnTo>
                <a:lnTo>
                  <a:pt x="2072930" y="1709332"/>
                </a:lnTo>
                <a:lnTo>
                  <a:pt x="2074065" y="1706838"/>
                </a:lnTo>
                <a:lnTo>
                  <a:pt x="2075426" y="1704570"/>
                </a:lnTo>
                <a:lnTo>
                  <a:pt x="2077241" y="1702983"/>
                </a:lnTo>
                <a:lnTo>
                  <a:pt x="2077921" y="1702303"/>
                </a:lnTo>
                <a:lnTo>
                  <a:pt x="2078829" y="1702076"/>
                </a:lnTo>
                <a:lnTo>
                  <a:pt x="2079963" y="1701396"/>
                </a:lnTo>
                <a:lnTo>
                  <a:pt x="2080871" y="1699808"/>
                </a:lnTo>
                <a:lnTo>
                  <a:pt x="2081778" y="1697767"/>
                </a:lnTo>
                <a:lnTo>
                  <a:pt x="2082686" y="1695500"/>
                </a:lnTo>
                <a:lnTo>
                  <a:pt x="2083593" y="1692325"/>
                </a:lnTo>
                <a:lnTo>
                  <a:pt x="2084274" y="1689150"/>
                </a:lnTo>
                <a:lnTo>
                  <a:pt x="2086089" y="1680987"/>
                </a:lnTo>
                <a:lnTo>
                  <a:pt x="2087677" y="1671236"/>
                </a:lnTo>
                <a:lnTo>
                  <a:pt x="2088812" y="1660579"/>
                </a:lnTo>
                <a:lnTo>
                  <a:pt x="2089946" y="1649014"/>
                </a:lnTo>
                <a:lnTo>
                  <a:pt x="2091080" y="1636769"/>
                </a:lnTo>
                <a:lnTo>
                  <a:pt x="2091988" y="1624750"/>
                </a:lnTo>
                <a:lnTo>
                  <a:pt x="2092668" y="1612505"/>
                </a:lnTo>
                <a:lnTo>
                  <a:pt x="2093803" y="1589602"/>
                </a:lnTo>
                <a:lnTo>
                  <a:pt x="2094030" y="1579398"/>
                </a:lnTo>
                <a:lnTo>
                  <a:pt x="2094256" y="1570328"/>
                </a:lnTo>
                <a:lnTo>
                  <a:pt x="2094030" y="1563298"/>
                </a:lnTo>
                <a:lnTo>
                  <a:pt x="2093803" y="1557856"/>
                </a:lnTo>
                <a:lnTo>
                  <a:pt x="2093576" y="1552867"/>
                </a:lnTo>
                <a:lnTo>
                  <a:pt x="2093576" y="1547198"/>
                </a:lnTo>
                <a:lnTo>
                  <a:pt x="2093803" y="1533366"/>
                </a:lnTo>
                <a:lnTo>
                  <a:pt x="2094937" y="1501392"/>
                </a:lnTo>
                <a:lnTo>
                  <a:pt x="2095618" y="1485519"/>
                </a:lnTo>
                <a:lnTo>
                  <a:pt x="2095618" y="1478263"/>
                </a:lnTo>
                <a:lnTo>
                  <a:pt x="2095164" y="1471233"/>
                </a:lnTo>
                <a:lnTo>
                  <a:pt x="2094710" y="1465111"/>
                </a:lnTo>
                <a:lnTo>
                  <a:pt x="2094030" y="1459668"/>
                </a:lnTo>
                <a:lnTo>
                  <a:pt x="2093122" y="1455133"/>
                </a:lnTo>
                <a:lnTo>
                  <a:pt x="2092442" y="1453092"/>
                </a:lnTo>
                <a:lnTo>
                  <a:pt x="2091761" y="1451732"/>
                </a:lnTo>
                <a:lnTo>
                  <a:pt x="2089719" y="1447877"/>
                </a:lnTo>
                <a:lnTo>
                  <a:pt x="2088131" y="1444249"/>
                </a:lnTo>
                <a:lnTo>
                  <a:pt x="2086543" y="1440167"/>
                </a:lnTo>
                <a:lnTo>
                  <a:pt x="2085408" y="1436539"/>
                </a:lnTo>
                <a:lnTo>
                  <a:pt x="2084501" y="1432457"/>
                </a:lnTo>
                <a:lnTo>
                  <a:pt x="2083820" y="1428829"/>
                </a:lnTo>
                <a:lnTo>
                  <a:pt x="2083366" y="1425201"/>
                </a:lnTo>
                <a:lnTo>
                  <a:pt x="2083140" y="1421573"/>
                </a:lnTo>
                <a:close/>
                <a:moveTo>
                  <a:pt x="2323009" y="1398465"/>
                </a:moveTo>
                <a:lnTo>
                  <a:pt x="2324989" y="1469192"/>
                </a:lnTo>
                <a:lnTo>
                  <a:pt x="2327030" y="1550146"/>
                </a:lnTo>
                <a:lnTo>
                  <a:pt x="2328619" y="1623617"/>
                </a:lnTo>
                <a:lnTo>
                  <a:pt x="2329072" y="1655817"/>
                </a:lnTo>
                <a:lnTo>
                  <a:pt x="2329526" y="1683255"/>
                </a:lnTo>
                <a:lnTo>
                  <a:pt x="2329753" y="1705251"/>
                </a:lnTo>
                <a:lnTo>
                  <a:pt x="2329526" y="1721124"/>
                </a:lnTo>
                <a:lnTo>
                  <a:pt x="2328619" y="1744027"/>
                </a:lnTo>
                <a:lnTo>
                  <a:pt x="2328573" y="1748038"/>
                </a:lnTo>
                <a:lnTo>
                  <a:pt x="2331006" y="1747690"/>
                </a:lnTo>
                <a:lnTo>
                  <a:pt x="2343676" y="1746332"/>
                </a:lnTo>
                <a:lnTo>
                  <a:pt x="2355668" y="1744974"/>
                </a:lnTo>
                <a:lnTo>
                  <a:pt x="2361324" y="1744747"/>
                </a:lnTo>
                <a:lnTo>
                  <a:pt x="2366754" y="1744521"/>
                </a:lnTo>
                <a:lnTo>
                  <a:pt x="2371732" y="1744521"/>
                </a:lnTo>
                <a:lnTo>
                  <a:pt x="2376257" y="1744974"/>
                </a:lnTo>
                <a:lnTo>
                  <a:pt x="2384402" y="1745426"/>
                </a:lnTo>
                <a:lnTo>
                  <a:pt x="2392321" y="1745879"/>
                </a:lnTo>
                <a:lnTo>
                  <a:pt x="2405897" y="1746785"/>
                </a:lnTo>
                <a:lnTo>
                  <a:pt x="2415399" y="1747011"/>
                </a:lnTo>
                <a:lnTo>
                  <a:pt x="2418793" y="1747011"/>
                </a:lnTo>
                <a:lnTo>
                  <a:pt x="2418793" y="1562289"/>
                </a:lnTo>
                <a:lnTo>
                  <a:pt x="2439156" y="1562289"/>
                </a:lnTo>
                <a:lnTo>
                  <a:pt x="2440560" y="1432674"/>
                </a:lnTo>
                <a:lnTo>
                  <a:pt x="2420170" y="1429173"/>
                </a:lnTo>
                <a:lnTo>
                  <a:pt x="2417432" y="1428491"/>
                </a:lnTo>
                <a:lnTo>
                  <a:pt x="2414694" y="1427355"/>
                </a:lnTo>
                <a:lnTo>
                  <a:pt x="2412184" y="1426446"/>
                </a:lnTo>
                <a:lnTo>
                  <a:pt x="2409903" y="1424856"/>
                </a:lnTo>
                <a:lnTo>
                  <a:pt x="2407621" y="1423492"/>
                </a:lnTo>
                <a:lnTo>
                  <a:pt x="2405567" y="1421674"/>
                </a:lnTo>
                <a:lnTo>
                  <a:pt x="2403970" y="1419629"/>
                </a:lnTo>
                <a:lnTo>
                  <a:pt x="2402145" y="1417811"/>
                </a:lnTo>
                <a:lnTo>
                  <a:pt x="2401004" y="1415539"/>
                </a:lnTo>
                <a:lnTo>
                  <a:pt x="2399635" y="1413039"/>
                </a:lnTo>
                <a:lnTo>
                  <a:pt x="2398722" y="1410540"/>
                </a:lnTo>
                <a:lnTo>
                  <a:pt x="2398206" y="1409126"/>
                </a:lnTo>
                <a:lnTo>
                  <a:pt x="2353582" y="1402718"/>
                </a:lnTo>
                <a:lnTo>
                  <a:pt x="2323009" y="1398465"/>
                </a:lnTo>
                <a:close/>
                <a:moveTo>
                  <a:pt x="3879477" y="1361086"/>
                </a:moveTo>
                <a:lnTo>
                  <a:pt x="3879704" y="1361313"/>
                </a:lnTo>
                <a:lnTo>
                  <a:pt x="3880157" y="1361993"/>
                </a:lnTo>
                <a:lnTo>
                  <a:pt x="3881516" y="1363127"/>
                </a:lnTo>
                <a:lnTo>
                  <a:pt x="3882876" y="1365396"/>
                </a:lnTo>
                <a:lnTo>
                  <a:pt x="3885142" y="1369251"/>
                </a:lnTo>
                <a:lnTo>
                  <a:pt x="3887635" y="1375375"/>
                </a:lnTo>
                <a:lnTo>
                  <a:pt x="3890580" y="1383314"/>
                </a:lnTo>
                <a:lnTo>
                  <a:pt x="3894432" y="1393974"/>
                </a:lnTo>
                <a:lnTo>
                  <a:pt x="3898058" y="1404861"/>
                </a:lnTo>
                <a:lnTo>
                  <a:pt x="3899644" y="1409624"/>
                </a:lnTo>
                <a:lnTo>
                  <a:pt x="3901230" y="1413479"/>
                </a:lnTo>
                <a:lnTo>
                  <a:pt x="3903043" y="1416881"/>
                </a:lnTo>
                <a:lnTo>
                  <a:pt x="3904403" y="1419830"/>
                </a:lnTo>
                <a:lnTo>
                  <a:pt x="3906216" y="1422098"/>
                </a:lnTo>
                <a:lnTo>
                  <a:pt x="3908028" y="1424139"/>
                </a:lnTo>
                <a:lnTo>
                  <a:pt x="3909615" y="1425500"/>
                </a:lnTo>
                <a:lnTo>
                  <a:pt x="3911654" y="1425954"/>
                </a:lnTo>
                <a:lnTo>
                  <a:pt x="3913693" y="1426181"/>
                </a:lnTo>
                <a:lnTo>
                  <a:pt x="3915959" y="1425727"/>
                </a:lnTo>
                <a:lnTo>
                  <a:pt x="3918452" y="1424820"/>
                </a:lnTo>
                <a:lnTo>
                  <a:pt x="3920945" y="1423459"/>
                </a:lnTo>
                <a:lnTo>
                  <a:pt x="3923890" y="1421418"/>
                </a:lnTo>
                <a:lnTo>
                  <a:pt x="3926836" y="1418696"/>
                </a:lnTo>
                <a:lnTo>
                  <a:pt x="3933408" y="1412799"/>
                </a:lnTo>
                <a:lnTo>
                  <a:pt x="3940206" y="1406221"/>
                </a:lnTo>
                <a:lnTo>
                  <a:pt x="3946324" y="1399644"/>
                </a:lnTo>
                <a:lnTo>
                  <a:pt x="3951989" y="1393293"/>
                </a:lnTo>
                <a:lnTo>
                  <a:pt x="3960826" y="1383314"/>
                </a:lnTo>
                <a:lnTo>
                  <a:pt x="3964225" y="1379004"/>
                </a:lnTo>
                <a:lnTo>
                  <a:pt x="3879477" y="1361086"/>
                </a:lnTo>
                <a:close/>
                <a:moveTo>
                  <a:pt x="3657636" y="1336364"/>
                </a:moveTo>
                <a:lnTo>
                  <a:pt x="3653558" y="1336591"/>
                </a:lnTo>
                <a:lnTo>
                  <a:pt x="3649705" y="1337044"/>
                </a:lnTo>
                <a:lnTo>
                  <a:pt x="3648346" y="1337498"/>
                </a:lnTo>
                <a:lnTo>
                  <a:pt x="3646986" y="1338178"/>
                </a:lnTo>
                <a:lnTo>
                  <a:pt x="3645853" y="1338859"/>
                </a:lnTo>
                <a:lnTo>
                  <a:pt x="3644947" y="1339539"/>
                </a:lnTo>
                <a:lnTo>
                  <a:pt x="3644040" y="1340673"/>
                </a:lnTo>
                <a:lnTo>
                  <a:pt x="3643361" y="1341581"/>
                </a:lnTo>
                <a:lnTo>
                  <a:pt x="3642907" y="1342715"/>
                </a:lnTo>
                <a:lnTo>
                  <a:pt x="3642454" y="1344075"/>
                </a:lnTo>
                <a:lnTo>
                  <a:pt x="3642228" y="1345436"/>
                </a:lnTo>
                <a:lnTo>
                  <a:pt x="3642228" y="1347251"/>
                </a:lnTo>
                <a:lnTo>
                  <a:pt x="3642228" y="1351333"/>
                </a:lnTo>
                <a:lnTo>
                  <a:pt x="3642907" y="1355870"/>
                </a:lnTo>
                <a:lnTo>
                  <a:pt x="3644040" y="1361540"/>
                </a:lnTo>
                <a:lnTo>
                  <a:pt x="3645627" y="1368117"/>
                </a:lnTo>
                <a:lnTo>
                  <a:pt x="3646986" y="1375602"/>
                </a:lnTo>
                <a:lnTo>
                  <a:pt x="3648572" y="1383314"/>
                </a:lnTo>
                <a:lnTo>
                  <a:pt x="3649705" y="1391706"/>
                </a:lnTo>
                <a:lnTo>
                  <a:pt x="3650838" y="1400324"/>
                </a:lnTo>
                <a:lnTo>
                  <a:pt x="3652878" y="1418469"/>
                </a:lnTo>
                <a:lnTo>
                  <a:pt x="3654691" y="1437294"/>
                </a:lnTo>
                <a:lnTo>
                  <a:pt x="3656050" y="1447047"/>
                </a:lnTo>
                <a:lnTo>
                  <a:pt x="3657183" y="1456346"/>
                </a:lnTo>
                <a:lnTo>
                  <a:pt x="3658769" y="1465872"/>
                </a:lnTo>
                <a:lnTo>
                  <a:pt x="3660582" y="1474945"/>
                </a:lnTo>
                <a:lnTo>
                  <a:pt x="3662622" y="1484017"/>
                </a:lnTo>
                <a:lnTo>
                  <a:pt x="3665114" y="1492636"/>
                </a:lnTo>
                <a:lnTo>
                  <a:pt x="3667833" y="1500801"/>
                </a:lnTo>
                <a:lnTo>
                  <a:pt x="3669419" y="1504430"/>
                </a:lnTo>
                <a:lnTo>
                  <a:pt x="3671232" y="1508513"/>
                </a:lnTo>
                <a:lnTo>
                  <a:pt x="3674631" y="1516451"/>
                </a:lnTo>
                <a:lnTo>
                  <a:pt x="3678257" y="1525070"/>
                </a:lnTo>
                <a:lnTo>
                  <a:pt x="3681882" y="1534823"/>
                </a:lnTo>
                <a:lnTo>
                  <a:pt x="3685055" y="1545256"/>
                </a:lnTo>
                <a:lnTo>
                  <a:pt x="3688454" y="1555916"/>
                </a:lnTo>
                <a:lnTo>
                  <a:pt x="3691626" y="1567030"/>
                </a:lnTo>
                <a:lnTo>
                  <a:pt x="3698198" y="1590164"/>
                </a:lnTo>
                <a:lnTo>
                  <a:pt x="3704089" y="1613072"/>
                </a:lnTo>
                <a:lnTo>
                  <a:pt x="3709301" y="1635300"/>
                </a:lnTo>
                <a:lnTo>
                  <a:pt x="3717912" y="1672043"/>
                </a:lnTo>
                <a:lnTo>
                  <a:pt x="3721084" y="1687012"/>
                </a:lnTo>
                <a:lnTo>
                  <a:pt x="3724256" y="1702662"/>
                </a:lnTo>
                <a:lnTo>
                  <a:pt x="3727202" y="1718312"/>
                </a:lnTo>
                <a:lnTo>
                  <a:pt x="3730148" y="1733282"/>
                </a:lnTo>
                <a:lnTo>
                  <a:pt x="3731508" y="1740313"/>
                </a:lnTo>
                <a:lnTo>
                  <a:pt x="3733320" y="1747117"/>
                </a:lnTo>
                <a:lnTo>
                  <a:pt x="3735133" y="1753241"/>
                </a:lnTo>
                <a:lnTo>
                  <a:pt x="3736719" y="1759138"/>
                </a:lnTo>
                <a:lnTo>
                  <a:pt x="3738759" y="1764808"/>
                </a:lnTo>
                <a:lnTo>
                  <a:pt x="3741025" y="1769344"/>
                </a:lnTo>
                <a:lnTo>
                  <a:pt x="3743291" y="1773654"/>
                </a:lnTo>
                <a:lnTo>
                  <a:pt x="3744424" y="1775468"/>
                </a:lnTo>
                <a:lnTo>
                  <a:pt x="3746010" y="1777056"/>
                </a:lnTo>
                <a:lnTo>
                  <a:pt x="3750542" y="1782499"/>
                </a:lnTo>
                <a:lnTo>
                  <a:pt x="3754847" y="1786809"/>
                </a:lnTo>
                <a:lnTo>
                  <a:pt x="3756660" y="1788397"/>
                </a:lnTo>
                <a:lnTo>
                  <a:pt x="3758473" y="1789757"/>
                </a:lnTo>
                <a:lnTo>
                  <a:pt x="3760286" y="1790891"/>
                </a:lnTo>
                <a:lnTo>
                  <a:pt x="3762325" y="1791799"/>
                </a:lnTo>
                <a:lnTo>
                  <a:pt x="3764365" y="1792479"/>
                </a:lnTo>
                <a:lnTo>
                  <a:pt x="3766404" y="1792933"/>
                </a:lnTo>
                <a:lnTo>
                  <a:pt x="3768897" y="1792933"/>
                </a:lnTo>
                <a:lnTo>
                  <a:pt x="3771389" y="1792933"/>
                </a:lnTo>
                <a:lnTo>
                  <a:pt x="3774335" y="1792706"/>
                </a:lnTo>
                <a:lnTo>
                  <a:pt x="3777960" y="1792479"/>
                </a:lnTo>
                <a:lnTo>
                  <a:pt x="3785665" y="1790891"/>
                </a:lnTo>
                <a:lnTo>
                  <a:pt x="3795635" y="1789077"/>
                </a:lnTo>
                <a:lnTo>
                  <a:pt x="3807872" y="1786809"/>
                </a:lnTo>
                <a:lnTo>
                  <a:pt x="3821468" y="1784541"/>
                </a:lnTo>
                <a:lnTo>
                  <a:pt x="3835970" y="1782499"/>
                </a:lnTo>
                <a:lnTo>
                  <a:pt x="3850472" y="1780912"/>
                </a:lnTo>
                <a:lnTo>
                  <a:pt x="3864521" y="1779551"/>
                </a:lnTo>
                <a:lnTo>
                  <a:pt x="3871319" y="1779097"/>
                </a:lnTo>
                <a:lnTo>
                  <a:pt x="3877438" y="1779097"/>
                </a:lnTo>
                <a:lnTo>
                  <a:pt x="3883103" y="1779097"/>
                </a:lnTo>
                <a:lnTo>
                  <a:pt x="3888088" y="1779324"/>
                </a:lnTo>
                <a:lnTo>
                  <a:pt x="3897832" y="1780005"/>
                </a:lnTo>
                <a:lnTo>
                  <a:pt x="3906669" y="1780458"/>
                </a:lnTo>
                <a:lnTo>
                  <a:pt x="3922304" y="1781365"/>
                </a:lnTo>
                <a:lnTo>
                  <a:pt x="3933181" y="1781592"/>
                </a:lnTo>
                <a:lnTo>
                  <a:pt x="3937260" y="1781592"/>
                </a:lnTo>
                <a:lnTo>
                  <a:pt x="3937260" y="1569071"/>
                </a:lnTo>
                <a:lnTo>
                  <a:pt x="3960600" y="1569071"/>
                </a:lnTo>
                <a:lnTo>
                  <a:pt x="3962866" y="1447728"/>
                </a:lnTo>
                <a:lnTo>
                  <a:pt x="3962412" y="1447274"/>
                </a:lnTo>
                <a:lnTo>
                  <a:pt x="3961279" y="1446140"/>
                </a:lnTo>
                <a:lnTo>
                  <a:pt x="3959013" y="1445233"/>
                </a:lnTo>
                <a:lnTo>
                  <a:pt x="3957880" y="1444779"/>
                </a:lnTo>
                <a:lnTo>
                  <a:pt x="3956294" y="1444552"/>
                </a:lnTo>
                <a:lnTo>
                  <a:pt x="3954481" y="1444326"/>
                </a:lnTo>
                <a:lnTo>
                  <a:pt x="3952668" y="1444099"/>
                </a:lnTo>
                <a:lnTo>
                  <a:pt x="3950629" y="1444326"/>
                </a:lnTo>
                <a:lnTo>
                  <a:pt x="3948137" y="1444779"/>
                </a:lnTo>
                <a:lnTo>
                  <a:pt x="3945644" y="1445460"/>
                </a:lnTo>
                <a:lnTo>
                  <a:pt x="3943151" y="1446367"/>
                </a:lnTo>
                <a:lnTo>
                  <a:pt x="3940206" y="1447954"/>
                </a:lnTo>
                <a:lnTo>
                  <a:pt x="3937260" y="1449996"/>
                </a:lnTo>
                <a:lnTo>
                  <a:pt x="3924344" y="1459295"/>
                </a:lnTo>
                <a:lnTo>
                  <a:pt x="3917546" y="1463831"/>
                </a:lnTo>
                <a:lnTo>
                  <a:pt x="3914147" y="1466099"/>
                </a:lnTo>
                <a:lnTo>
                  <a:pt x="3910748" y="1467914"/>
                </a:lnTo>
                <a:lnTo>
                  <a:pt x="3907122" y="1469275"/>
                </a:lnTo>
                <a:lnTo>
                  <a:pt x="3903950" y="1470182"/>
                </a:lnTo>
                <a:lnTo>
                  <a:pt x="3900777" y="1471089"/>
                </a:lnTo>
                <a:lnTo>
                  <a:pt x="3897605" y="1471316"/>
                </a:lnTo>
                <a:lnTo>
                  <a:pt x="3894432" y="1471089"/>
                </a:lnTo>
                <a:lnTo>
                  <a:pt x="3892846" y="1470635"/>
                </a:lnTo>
                <a:lnTo>
                  <a:pt x="3891487" y="1469955"/>
                </a:lnTo>
                <a:lnTo>
                  <a:pt x="3890127" y="1469275"/>
                </a:lnTo>
                <a:lnTo>
                  <a:pt x="3888541" y="1468594"/>
                </a:lnTo>
                <a:lnTo>
                  <a:pt x="3887181" y="1467460"/>
                </a:lnTo>
                <a:lnTo>
                  <a:pt x="3885822" y="1466326"/>
                </a:lnTo>
                <a:lnTo>
                  <a:pt x="3884462" y="1464512"/>
                </a:lnTo>
                <a:lnTo>
                  <a:pt x="3882876" y="1462697"/>
                </a:lnTo>
                <a:lnTo>
                  <a:pt x="3879704" y="1457481"/>
                </a:lnTo>
                <a:lnTo>
                  <a:pt x="3876305" y="1450449"/>
                </a:lnTo>
                <a:lnTo>
                  <a:pt x="3872226" y="1442511"/>
                </a:lnTo>
                <a:lnTo>
                  <a:pt x="3868374" y="1433665"/>
                </a:lnTo>
                <a:lnTo>
                  <a:pt x="3864295" y="1423913"/>
                </a:lnTo>
                <a:lnTo>
                  <a:pt x="3856137" y="1403726"/>
                </a:lnTo>
                <a:lnTo>
                  <a:pt x="3848660" y="1384221"/>
                </a:lnTo>
                <a:lnTo>
                  <a:pt x="3842541" y="1367664"/>
                </a:lnTo>
                <a:lnTo>
                  <a:pt x="3837103" y="1351787"/>
                </a:lnTo>
                <a:lnTo>
                  <a:pt x="3821241" y="1349746"/>
                </a:lnTo>
                <a:lnTo>
                  <a:pt x="3783172" y="1345436"/>
                </a:lnTo>
                <a:lnTo>
                  <a:pt x="3759606" y="1343395"/>
                </a:lnTo>
                <a:lnTo>
                  <a:pt x="3735586" y="1340900"/>
                </a:lnTo>
                <a:lnTo>
                  <a:pt x="3712473" y="1339086"/>
                </a:lnTo>
                <a:lnTo>
                  <a:pt x="3692079" y="1337952"/>
                </a:lnTo>
                <a:lnTo>
                  <a:pt x="3675764" y="1336818"/>
                </a:lnTo>
                <a:lnTo>
                  <a:pt x="3662848" y="1336364"/>
                </a:lnTo>
                <a:lnTo>
                  <a:pt x="3657636" y="1336364"/>
                </a:lnTo>
                <a:close/>
                <a:moveTo>
                  <a:pt x="740134" y="1112044"/>
                </a:moveTo>
                <a:lnTo>
                  <a:pt x="736957" y="1112270"/>
                </a:lnTo>
                <a:lnTo>
                  <a:pt x="734234" y="1112497"/>
                </a:lnTo>
                <a:lnTo>
                  <a:pt x="731965" y="1113177"/>
                </a:lnTo>
                <a:lnTo>
                  <a:pt x="729923" y="1114084"/>
                </a:lnTo>
                <a:lnTo>
                  <a:pt x="728562" y="1114991"/>
                </a:lnTo>
                <a:lnTo>
                  <a:pt x="727201" y="1116579"/>
                </a:lnTo>
                <a:lnTo>
                  <a:pt x="726293" y="1118166"/>
                </a:lnTo>
                <a:lnTo>
                  <a:pt x="725612" y="1119980"/>
                </a:lnTo>
                <a:lnTo>
                  <a:pt x="724705" y="1122248"/>
                </a:lnTo>
                <a:lnTo>
                  <a:pt x="724478" y="1124742"/>
                </a:lnTo>
                <a:lnTo>
                  <a:pt x="724024" y="1130638"/>
                </a:lnTo>
                <a:lnTo>
                  <a:pt x="724024" y="1137668"/>
                </a:lnTo>
                <a:lnTo>
                  <a:pt x="724251" y="1146058"/>
                </a:lnTo>
                <a:lnTo>
                  <a:pt x="724251" y="1155355"/>
                </a:lnTo>
                <a:lnTo>
                  <a:pt x="724251" y="1165106"/>
                </a:lnTo>
                <a:lnTo>
                  <a:pt x="724705" y="1175084"/>
                </a:lnTo>
                <a:lnTo>
                  <a:pt x="725839" y="1184608"/>
                </a:lnTo>
                <a:lnTo>
                  <a:pt x="726293" y="1188689"/>
                </a:lnTo>
                <a:lnTo>
                  <a:pt x="726974" y="1192998"/>
                </a:lnTo>
                <a:lnTo>
                  <a:pt x="728108" y="1196626"/>
                </a:lnTo>
                <a:lnTo>
                  <a:pt x="729243" y="1199801"/>
                </a:lnTo>
                <a:lnTo>
                  <a:pt x="730377" y="1202975"/>
                </a:lnTo>
                <a:lnTo>
                  <a:pt x="732192" y="1205016"/>
                </a:lnTo>
                <a:lnTo>
                  <a:pt x="732873" y="1206150"/>
                </a:lnTo>
                <a:lnTo>
                  <a:pt x="734008" y="1206830"/>
                </a:lnTo>
                <a:lnTo>
                  <a:pt x="734915" y="1207511"/>
                </a:lnTo>
                <a:lnTo>
                  <a:pt x="736276" y="1207737"/>
                </a:lnTo>
                <a:lnTo>
                  <a:pt x="737638" y="1208418"/>
                </a:lnTo>
                <a:lnTo>
                  <a:pt x="739907" y="1208644"/>
                </a:lnTo>
                <a:lnTo>
                  <a:pt x="746714" y="1209325"/>
                </a:lnTo>
                <a:lnTo>
                  <a:pt x="755563" y="1209778"/>
                </a:lnTo>
                <a:lnTo>
                  <a:pt x="766680" y="1210232"/>
                </a:lnTo>
                <a:lnTo>
                  <a:pt x="793227" y="1211139"/>
                </a:lnTo>
                <a:lnTo>
                  <a:pt x="822497" y="1211366"/>
                </a:lnTo>
                <a:lnTo>
                  <a:pt x="876044" y="1211819"/>
                </a:lnTo>
                <a:lnTo>
                  <a:pt x="899868" y="1211819"/>
                </a:lnTo>
                <a:lnTo>
                  <a:pt x="899414" y="1210005"/>
                </a:lnTo>
                <a:lnTo>
                  <a:pt x="897826" y="1205016"/>
                </a:lnTo>
                <a:lnTo>
                  <a:pt x="896692" y="1201615"/>
                </a:lnTo>
                <a:lnTo>
                  <a:pt x="894876" y="1197760"/>
                </a:lnTo>
                <a:lnTo>
                  <a:pt x="893061" y="1192998"/>
                </a:lnTo>
                <a:lnTo>
                  <a:pt x="890566" y="1188009"/>
                </a:lnTo>
                <a:lnTo>
                  <a:pt x="887162" y="1182567"/>
                </a:lnTo>
                <a:lnTo>
                  <a:pt x="883759" y="1176898"/>
                </a:lnTo>
                <a:lnTo>
                  <a:pt x="879674" y="1170775"/>
                </a:lnTo>
                <a:lnTo>
                  <a:pt x="874683" y="1164652"/>
                </a:lnTo>
                <a:lnTo>
                  <a:pt x="869237" y="1158530"/>
                </a:lnTo>
                <a:lnTo>
                  <a:pt x="862884" y="1152181"/>
                </a:lnTo>
                <a:lnTo>
                  <a:pt x="856077" y="1146058"/>
                </a:lnTo>
                <a:lnTo>
                  <a:pt x="851993" y="1143110"/>
                </a:lnTo>
                <a:lnTo>
                  <a:pt x="848136" y="1139935"/>
                </a:lnTo>
                <a:lnTo>
                  <a:pt x="845186" y="1137894"/>
                </a:lnTo>
                <a:lnTo>
                  <a:pt x="841783" y="1135854"/>
                </a:lnTo>
                <a:lnTo>
                  <a:pt x="835430" y="1132225"/>
                </a:lnTo>
                <a:lnTo>
                  <a:pt x="828169" y="1129051"/>
                </a:lnTo>
                <a:lnTo>
                  <a:pt x="820682" y="1126103"/>
                </a:lnTo>
                <a:lnTo>
                  <a:pt x="812740" y="1123608"/>
                </a:lnTo>
                <a:lnTo>
                  <a:pt x="805253" y="1121341"/>
                </a:lnTo>
                <a:lnTo>
                  <a:pt x="797311" y="1119300"/>
                </a:lnTo>
                <a:lnTo>
                  <a:pt x="789370" y="1117486"/>
                </a:lnTo>
                <a:lnTo>
                  <a:pt x="781656" y="1116125"/>
                </a:lnTo>
                <a:lnTo>
                  <a:pt x="773941" y="1114991"/>
                </a:lnTo>
                <a:lnTo>
                  <a:pt x="766907" y="1114084"/>
                </a:lnTo>
                <a:lnTo>
                  <a:pt x="760327" y="1113404"/>
                </a:lnTo>
                <a:lnTo>
                  <a:pt x="748529" y="1112270"/>
                </a:lnTo>
                <a:lnTo>
                  <a:pt x="740134" y="1112044"/>
                </a:lnTo>
                <a:close/>
                <a:moveTo>
                  <a:pt x="1305638" y="1054673"/>
                </a:moveTo>
                <a:lnTo>
                  <a:pt x="1304925" y="1054679"/>
                </a:lnTo>
                <a:lnTo>
                  <a:pt x="1304925" y="1962890"/>
                </a:lnTo>
                <a:lnTo>
                  <a:pt x="1355725" y="1947343"/>
                </a:lnTo>
                <a:lnTo>
                  <a:pt x="1355725" y="1201521"/>
                </a:lnTo>
                <a:lnTo>
                  <a:pt x="1345341" y="1171682"/>
                </a:lnTo>
                <a:lnTo>
                  <a:pt x="1317663" y="1090048"/>
                </a:lnTo>
                <a:lnTo>
                  <a:pt x="1305638" y="1054673"/>
                </a:lnTo>
                <a:close/>
                <a:moveTo>
                  <a:pt x="3135313" y="1001713"/>
                </a:moveTo>
                <a:lnTo>
                  <a:pt x="3135313" y="1963376"/>
                </a:lnTo>
                <a:lnTo>
                  <a:pt x="3187700" y="1947343"/>
                </a:lnTo>
                <a:lnTo>
                  <a:pt x="3187700" y="1001713"/>
                </a:lnTo>
                <a:lnTo>
                  <a:pt x="3135313" y="1001713"/>
                </a:lnTo>
                <a:close/>
                <a:moveTo>
                  <a:pt x="2678432" y="1001713"/>
                </a:moveTo>
                <a:lnTo>
                  <a:pt x="2677719" y="1004936"/>
                </a:lnTo>
                <a:lnTo>
                  <a:pt x="2678112" y="1008569"/>
                </a:lnTo>
                <a:lnTo>
                  <a:pt x="2679473" y="1019688"/>
                </a:lnTo>
                <a:lnTo>
                  <a:pt x="2681061" y="1032849"/>
                </a:lnTo>
                <a:lnTo>
                  <a:pt x="2684545" y="1057432"/>
                </a:lnTo>
                <a:lnTo>
                  <a:pt x="2709329" y="1072923"/>
                </a:lnTo>
                <a:lnTo>
                  <a:pt x="2773790" y="1120775"/>
                </a:lnTo>
                <a:lnTo>
                  <a:pt x="2800346" y="1140732"/>
                </a:lnTo>
                <a:lnTo>
                  <a:pt x="2823270" y="1158422"/>
                </a:lnTo>
                <a:lnTo>
                  <a:pt x="2843017" y="1173390"/>
                </a:lnTo>
                <a:lnTo>
                  <a:pt x="2859813" y="1186543"/>
                </a:lnTo>
                <a:lnTo>
                  <a:pt x="2873885" y="1198336"/>
                </a:lnTo>
                <a:lnTo>
                  <a:pt x="2885688" y="1208088"/>
                </a:lnTo>
                <a:lnTo>
                  <a:pt x="2894994" y="1216932"/>
                </a:lnTo>
                <a:lnTo>
                  <a:pt x="2899079" y="1220561"/>
                </a:lnTo>
                <a:lnTo>
                  <a:pt x="2902484" y="1224190"/>
                </a:lnTo>
                <a:lnTo>
                  <a:pt x="2905435" y="1227818"/>
                </a:lnTo>
                <a:lnTo>
                  <a:pt x="2908158" y="1231220"/>
                </a:lnTo>
                <a:lnTo>
                  <a:pt x="2910428" y="1234168"/>
                </a:lnTo>
                <a:lnTo>
                  <a:pt x="2912471" y="1237116"/>
                </a:lnTo>
                <a:lnTo>
                  <a:pt x="2914060" y="1240065"/>
                </a:lnTo>
                <a:lnTo>
                  <a:pt x="2915648" y="1243240"/>
                </a:lnTo>
                <a:lnTo>
                  <a:pt x="2916556" y="1245961"/>
                </a:lnTo>
                <a:lnTo>
                  <a:pt x="2917691" y="1248682"/>
                </a:lnTo>
                <a:lnTo>
                  <a:pt x="2918372" y="1251631"/>
                </a:lnTo>
                <a:lnTo>
                  <a:pt x="2919053" y="1254352"/>
                </a:lnTo>
                <a:lnTo>
                  <a:pt x="2919961" y="1260249"/>
                </a:lnTo>
                <a:lnTo>
                  <a:pt x="2920415" y="1264558"/>
                </a:lnTo>
                <a:lnTo>
                  <a:pt x="2920642" y="1270681"/>
                </a:lnTo>
                <a:lnTo>
                  <a:pt x="2921096" y="1287690"/>
                </a:lnTo>
                <a:lnTo>
                  <a:pt x="2921550" y="1310822"/>
                </a:lnTo>
                <a:lnTo>
                  <a:pt x="2922004" y="1338943"/>
                </a:lnTo>
                <a:lnTo>
                  <a:pt x="2922685" y="1405618"/>
                </a:lnTo>
                <a:lnTo>
                  <a:pt x="2922912" y="1479550"/>
                </a:lnTo>
                <a:lnTo>
                  <a:pt x="2923593" y="1617209"/>
                </a:lnTo>
                <a:lnTo>
                  <a:pt x="2924046" y="1664608"/>
                </a:lnTo>
                <a:lnTo>
                  <a:pt x="2924273" y="1679349"/>
                </a:lnTo>
                <a:lnTo>
                  <a:pt x="2924727" y="1686833"/>
                </a:lnTo>
                <a:lnTo>
                  <a:pt x="2926316" y="1697945"/>
                </a:lnTo>
                <a:lnTo>
                  <a:pt x="2926770" y="1702481"/>
                </a:lnTo>
                <a:lnTo>
                  <a:pt x="2926997" y="1706336"/>
                </a:lnTo>
                <a:lnTo>
                  <a:pt x="2926997" y="1709738"/>
                </a:lnTo>
                <a:lnTo>
                  <a:pt x="2926770" y="1712459"/>
                </a:lnTo>
                <a:lnTo>
                  <a:pt x="2926089" y="1714501"/>
                </a:lnTo>
                <a:lnTo>
                  <a:pt x="2925408" y="1716315"/>
                </a:lnTo>
                <a:lnTo>
                  <a:pt x="2924046" y="1717902"/>
                </a:lnTo>
                <a:lnTo>
                  <a:pt x="2922231" y="1719036"/>
                </a:lnTo>
                <a:lnTo>
                  <a:pt x="2920188" y="1719717"/>
                </a:lnTo>
                <a:lnTo>
                  <a:pt x="2917691" y="1720624"/>
                </a:lnTo>
                <a:lnTo>
                  <a:pt x="2914287" y="1721077"/>
                </a:lnTo>
                <a:lnTo>
                  <a:pt x="2910882" y="1721304"/>
                </a:lnTo>
                <a:lnTo>
                  <a:pt x="2901803" y="1721984"/>
                </a:lnTo>
                <a:lnTo>
                  <a:pt x="2897718" y="1722438"/>
                </a:lnTo>
                <a:lnTo>
                  <a:pt x="2895675" y="1723118"/>
                </a:lnTo>
                <a:lnTo>
                  <a:pt x="2894313" y="1723572"/>
                </a:lnTo>
                <a:lnTo>
                  <a:pt x="2892951" y="1724252"/>
                </a:lnTo>
                <a:lnTo>
                  <a:pt x="2891816" y="1725159"/>
                </a:lnTo>
                <a:lnTo>
                  <a:pt x="2891135" y="1726293"/>
                </a:lnTo>
                <a:lnTo>
                  <a:pt x="2890227" y="1727654"/>
                </a:lnTo>
                <a:lnTo>
                  <a:pt x="2889773" y="1729242"/>
                </a:lnTo>
                <a:lnTo>
                  <a:pt x="2889546" y="1731283"/>
                </a:lnTo>
                <a:lnTo>
                  <a:pt x="2889319" y="1733551"/>
                </a:lnTo>
                <a:lnTo>
                  <a:pt x="2889546" y="1736272"/>
                </a:lnTo>
                <a:lnTo>
                  <a:pt x="2889773" y="1739220"/>
                </a:lnTo>
                <a:lnTo>
                  <a:pt x="2890227" y="1742395"/>
                </a:lnTo>
                <a:lnTo>
                  <a:pt x="2892043" y="1750333"/>
                </a:lnTo>
                <a:lnTo>
                  <a:pt x="2893632" y="1756002"/>
                </a:lnTo>
                <a:lnTo>
                  <a:pt x="2896356" y="1764393"/>
                </a:lnTo>
                <a:lnTo>
                  <a:pt x="2903619" y="1787752"/>
                </a:lnTo>
                <a:lnTo>
                  <a:pt x="2913833" y="1816781"/>
                </a:lnTo>
                <a:lnTo>
                  <a:pt x="2925635" y="1849211"/>
                </a:lnTo>
                <a:lnTo>
                  <a:pt x="2937665" y="1881415"/>
                </a:lnTo>
                <a:lnTo>
                  <a:pt x="2943566" y="1896836"/>
                </a:lnTo>
                <a:lnTo>
                  <a:pt x="2949468" y="1911351"/>
                </a:lnTo>
                <a:lnTo>
                  <a:pt x="2954688" y="1924051"/>
                </a:lnTo>
                <a:lnTo>
                  <a:pt x="2959454" y="1935390"/>
                </a:lnTo>
                <a:lnTo>
                  <a:pt x="2963540" y="1944235"/>
                </a:lnTo>
                <a:lnTo>
                  <a:pt x="2966945" y="1950585"/>
                </a:lnTo>
                <a:lnTo>
                  <a:pt x="2970122" y="1955574"/>
                </a:lnTo>
                <a:lnTo>
                  <a:pt x="2973754" y="1960790"/>
                </a:lnTo>
                <a:lnTo>
                  <a:pt x="2977612" y="1966006"/>
                </a:lnTo>
                <a:lnTo>
                  <a:pt x="2981698" y="1970995"/>
                </a:lnTo>
                <a:lnTo>
                  <a:pt x="2989642" y="1980974"/>
                </a:lnTo>
                <a:lnTo>
                  <a:pt x="2997586" y="1989819"/>
                </a:lnTo>
                <a:lnTo>
                  <a:pt x="3004622" y="1997529"/>
                </a:lnTo>
                <a:lnTo>
                  <a:pt x="3010751" y="2003426"/>
                </a:lnTo>
                <a:lnTo>
                  <a:pt x="3016198" y="2008869"/>
                </a:lnTo>
                <a:lnTo>
                  <a:pt x="3026866" y="2020435"/>
                </a:lnTo>
                <a:lnTo>
                  <a:pt x="3047747" y="2044927"/>
                </a:lnTo>
                <a:lnTo>
                  <a:pt x="3063863" y="2063297"/>
                </a:lnTo>
                <a:lnTo>
                  <a:pt x="3070218" y="2070554"/>
                </a:lnTo>
                <a:lnTo>
                  <a:pt x="3074757" y="2075090"/>
                </a:lnTo>
                <a:lnTo>
                  <a:pt x="3076119" y="2076677"/>
                </a:lnTo>
                <a:lnTo>
                  <a:pt x="3076575" y="2077406"/>
                </a:lnTo>
                <a:lnTo>
                  <a:pt x="3076575" y="1001713"/>
                </a:lnTo>
                <a:lnTo>
                  <a:pt x="2678432" y="1001713"/>
                </a:lnTo>
                <a:close/>
                <a:moveTo>
                  <a:pt x="1853446" y="1001713"/>
                </a:moveTo>
                <a:lnTo>
                  <a:pt x="1853996" y="1005013"/>
                </a:lnTo>
                <a:lnTo>
                  <a:pt x="1855357" y="1013403"/>
                </a:lnTo>
                <a:lnTo>
                  <a:pt x="1858533" y="1027916"/>
                </a:lnTo>
                <a:lnTo>
                  <a:pt x="1860121" y="1034038"/>
                </a:lnTo>
                <a:lnTo>
                  <a:pt x="1875776" y="1038347"/>
                </a:lnTo>
                <a:lnTo>
                  <a:pt x="1892791" y="1042655"/>
                </a:lnTo>
                <a:lnTo>
                  <a:pt x="1914571" y="1047871"/>
                </a:lnTo>
                <a:lnTo>
                  <a:pt x="1926596" y="1050592"/>
                </a:lnTo>
                <a:lnTo>
                  <a:pt x="1939074" y="1053086"/>
                </a:lnTo>
                <a:lnTo>
                  <a:pt x="1951779" y="1055580"/>
                </a:lnTo>
                <a:lnTo>
                  <a:pt x="1964938" y="1057848"/>
                </a:lnTo>
                <a:lnTo>
                  <a:pt x="1978096" y="1059889"/>
                </a:lnTo>
                <a:lnTo>
                  <a:pt x="1990801" y="1061476"/>
                </a:lnTo>
                <a:lnTo>
                  <a:pt x="2003506" y="1062837"/>
                </a:lnTo>
                <a:lnTo>
                  <a:pt x="2015077" y="1063517"/>
                </a:lnTo>
                <a:lnTo>
                  <a:pt x="2027328" y="1063971"/>
                </a:lnTo>
                <a:lnTo>
                  <a:pt x="2040033" y="1065104"/>
                </a:lnTo>
                <a:lnTo>
                  <a:pt x="2053192" y="1066238"/>
                </a:lnTo>
                <a:lnTo>
                  <a:pt x="2067031" y="1067826"/>
                </a:lnTo>
                <a:lnTo>
                  <a:pt x="2081098" y="1069640"/>
                </a:lnTo>
                <a:lnTo>
                  <a:pt x="2095618" y="1071680"/>
                </a:lnTo>
                <a:lnTo>
                  <a:pt x="2124885" y="1076216"/>
                </a:lnTo>
                <a:lnTo>
                  <a:pt x="2153698" y="1081204"/>
                </a:lnTo>
                <a:lnTo>
                  <a:pt x="2181603" y="1086193"/>
                </a:lnTo>
                <a:lnTo>
                  <a:pt x="2229701" y="1095264"/>
                </a:lnTo>
                <a:lnTo>
                  <a:pt x="2234692" y="1096171"/>
                </a:lnTo>
                <a:lnTo>
                  <a:pt x="2239684" y="1097758"/>
                </a:lnTo>
                <a:lnTo>
                  <a:pt x="2244675" y="1099345"/>
                </a:lnTo>
                <a:lnTo>
                  <a:pt x="2249212" y="1101159"/>
                </a:lnTo>
                <a:lnTo>
                  <a:pt x="2253750" y="1103200"/>
                </a:lnTo>
                <a:lnTo>
                  <a:pt x="2258287" y="1105468"/>
                </a:lnTo>
                <a:lnTo>
                  <a:pt x="2262598" y="1107962"/>
                </a:lnTo>
                <a:lnTo>
                  <a:pt x="2263570" y="1108576"/>
                </a:lnTo>
                <a:lnTo>
                  <a:pt x="2261707" y="1094105"/>
                </a:lnTo>
                <a:lnTo>
                  <a:pt x="2257857" y="1065515"/>
                </a:lnTo>
                <a:lnTo>
                  <a:pt x="2254687" y="1037379"/>
                </a:lnTo>
                <a:lnTo>
                  <a:pt x="2253978" y="1030395"/>
                </a:lnTo>
                <a:lnTo>
                  <a:pt x="2208022" y="1030395"/>
                </a:lnTo>
                <a:lnTo>
                  <a:pt x="2203726" y="1029941"/>
                </a:lnTo>
                <a:lnTo>
                  <a:pt x="2199657" y="1029487"/>
                </a:lnTo>
                <a:lnTo>
                  <a:pt x="2196039" y="1028807"/>
                </a:lnTo>
                <a:lnTo>
                  <a:pt x="2192422" y="1027899"/>
                </a:lnTo>
                <a:lnTo>
                  <a:pt x="2188804" y="1026311"/>
                </a:lnTo>
                <a:lnTo>
                  <a:pt x="2185639" y="1024496"/>
                </a:lnTo>
                <a:lnTo>
                  <a:pt x="2182474" y="1022681"/>
                </a:lnTo>
                <a:lnTo>
                  <a:pt x="2179309" y="1020413"/>
                </a:lnTo>
                <a:lnTo>
                  <a:pt x="2176370" y="1017691"/>
                </a:lnTo>
                <a:lnTo>
                  <a:pt x="2172978" y="1014968"/>
                </a:lnTo>
                <a:lnTo>
                  <a:pt x="2170039" y="1011565"/>
                </a:lnTo>
                <a:lnTo>
                  <a:pt x="2167100" y="1008162"/>
                </a:lnTo>
                <a:lnTo>
                  <a:pt x="2164161" y="1004533"/>
                </a:lnTo>
                <a:lnTo>
                  <a:pt x="2162132" y="1001713"/>
                </a:lnTo>
                <a:lnTo>
                  <a:pt x="1853446" y="1001713"/>
                </a:lnTo>
                <a:close/>
                <a:moveTo>
                  <a:pt x="4275346" y="983674"/>
                </a:moveTo>
                <a:lnTo>
                  <a:pt x="4311602" y="1044686"/>
                </a:lnTo>
                <a:lnTo>
                  <a:pt x="4336981" y="983674"/>
                </a:lnTo>
                <a:lnTo>
                  <a:pt x="4275346" y="983674"/>
                </a:lnTo>
                <a:close/>
                <a:moveTo>
                  <a:pt x="3664434" y="861650"/>
                </a:moveTo>
                <a:lnTo>
                  <a:pt x="3663301" y="861877"/>
                </a:lnTo>
                <a:lnTo>
                  <a:pt x="3662168" y="862331"/>
                </a:lnTo>
                <a:lnTo>
                  <a:pt x="3659676" y="863465"/>
                </a:lnTo>
                <a:lnTo>
                  <a:pt x="3657410" y="865052"/>
                </a:lnTo>
                <a:lnTo>
                  <a:pt x="3655597" y="867094"/>
                </a:lnTo>
                <a:lnTo>
                  <a:pt x="3653558" y="869362"/>
                </a:lnTo>
                <a:lnTo>
                  <a:pt x="3651745" y="871630"/>
                </a:lnTo>
                <a:lnTo>
                  <a:pt x="3650385" y="873671"/>
                </a:lnTo>
                <a:lnTo>
                  <a:pt x="3648346" y="877300"/>
                </a:lnTo>
                <a:lnTo>
                  <a:pt x="3647666" y="878434"/>
                </a:lnTo>
                <a:lnTo>
                  <a:pt x="3649269" y="901700"/>
                </a:lnTo>
                <a:lnTo>
                  <a:pt x="3660775" y="901700"/>
                </a:lnTo>
                <a:lnTo>
                  <a:pt x="3660775" y="1001713"/>
                </a:lnTo>
                <a:lnTo>
                  <a:pt x="3246438" y="1001713"/>
                </a:lnTo>
                <a:lnTo>
                  <a:pt x="3246438" y="2034626"/>
                </a:lnTo>
                <a:lnTo>
                  <a:pt x="3247945" y="2034259"/>
                </a:lnTo>
                <a:lnTo>
                  <a:pt x="3256556" y="2031991"/>
                </a:lnTo>
                <a:lnTo>
                  <a:pt x="3265620" y="2029496"/>
                </a:lnTo>
                <a:lnTo>
                  <a:pt x="3274910" y="2026547"/>
                </a:lnTo>
                <a:lnTo>
                  <a:pt x="3284427" y="2023145"/>
                </a:lnTo>
                <a:lnTo>
                  <a:pt x="3293718" y="2019743"/>
                </a:lnTo>
                <a:lnTo>
                  <a:pt x="3303008" y="2015887"/>
                </a:lnTo>
                <a:lnTo>
                  <a:pt x="3311846" y="2012258"/>
                </a:lnTo>
                <a:lnTo>
                  <a:pt x="3320457" y="2008402"/>
                </a:lnTo>
                <a:lnTo>
                  <a:pt x="3328841" y="2004773"/>
                </a:lnTo>
                <a:lnTo>
                  <a:pt x="3336092" y="2001144"/>
                </a:lnTo>
                <a:lnTo>
                  <a:pt x="3343117" y="1997515"/>
                </a:lnTo>
                <a:lnTo>
                  <a:pt x="3349008" y="1994340"/>
                </a:lnTo>
                <a:lnTo>
                  <a:pt x="3354220" y="1991392"/>
                </a:lnTo>
                <a:lnTo>
                  <a:pt x="3358299" y="1988670"/>
                </a:lnTo>
                <a:lnTo>
                  <a:pt x="3365550" y="1983453"/>
                </a:lnTo>
                <a:lnTo>
                  <a:pt x="3374161" y="1978010"/>
                </a:lnTo>
                <a:lnTo>
                  <a:pt x="3383225" y="1972113"/>
                </a:lnTo>
                <a:lnTo>
                  <a:pt x="3392515" y="1965762"/>
                </a:lnTo>
                <a:lnTo>
                  <a:pt x="3401353" y="1959411"/>
                </a:lnTo>
                <a:lnTo>
                  <a:pt x="3405431" y="1956236"/>
                </a:lnTo>
                <a:lnTo>
                  <a:pt x="3409510" y="1953061"/>
                </a:lnTo>
                <a:lnTo>
                  <a:pt x="3413362" y="1949659"/>
                </a:lnTo>
                <a:lnTo>
                  <a:pt x="3416988" y="1946483"/>
                </a:lnTo>
                <a:lnTo>
                  <a:pt x="3419934" y="1943308"/>
                </a:lnTo>
                <a:lnTo>
                  <a:pt x="3422653" y="1940132"/>
                </a:lnTo>
                <a:lnTo>
                  <a:pt x="3424919" y="1936504"/>
                </a:lnTo>
                <a:lnTo>
                  <a:pt x="3427185" y="1932648"/>
                </a:lnTo>
                <a:lnTo>
                  <a:pt x="3428771" y="1928338"/>
                </a:lnTo>
                <a:lnTo>
                  <a:pt x="3430357" y="1924256"/>
                </a:lnTo>
                <a:lnTo>
                  <a:pt x="3431490" y="1919493"/>
                </a:lnTo>
                <a:lnTo>
                  <a:pt x="3432623" y="1914957"/>
                </a:lnTo>
                <a:lnTo>
                  <a:pt x="3433530" y="1910194"/>
                </a:lnTo>
                <a:lnTo>
                  <a:pt x="3433983" y="1905884"/>
                </a:lnTo>
                <a:lnTo>
                  <a:pt x="3435116" y="1897719"/>
                </a:lnTo>
                <a:lnTo>
                  <a:pt x="3435569" y="1890915"/>
                </a:lnTo>
                <a:lnTo>
                  <a:pt x="3435796" y="1884791"/>
                </a:lnTo>
                <a:lnTo>
                  <a:pt x="3394555" y="1883430"/>
                </a:lnTo>
                <a:lnTo>
                  <a:pt x="3362378" y="1882523"/>
                </a:lnTo>
                <a:lnTo>
                  <a:pt x="3339944" y="1882069"/>
                </a:lnTo>
                <a:lnTo>
                  <a:pt x="3336319" y="1882069"/>
                </a:lnTo>
                <a:lnTo>
                  <a:pt x="3333373" y="1881842"/>
                </a:lnTo>
                <a:lnTo>
                  <a:pt x="3330880" y="1881615"/>
                </a:lnTo>
                <a:lnTo>
                  <a:pt x="3328388" y="1880708"/>
                </a:lnTo>
                <a:lnTo>
                  <a:pt x="3326575" y="1879801"/>
                </a:lnTo>
                <a:lnTo>
                  <a:pt x="3324535" y="1878894"/>
                </a:lnTo>
                <a:lnTo>
                  <a:pt x="3322949" y="1877306"/>
                </a:lnTo>
                <a:lnTo>
                  <a:pt x="3321816" y="1875265"/>
                </a:lnTo>
                <a:lnTo>
                  <a:pt x="3320457" y="1872997"/>
                </a:lnTo>
                <a:lnTo>
                  <a:pt x="3319550" y="1870275"/>
                </a:lnTo>
                <a:lnTo>
                  <a:pt x="3318870" y="1867326"/>
                </a:lnTo>
                <a:lnTo>
                  <a:pt x="3318417" y="1863697"/>
                </a:lnTo>
                <a:lnTo>
                  <a:pt x="3317737" y="1859615"/>
                </a:lnTo>
                <a:lnTo>
                  <a:pt x="3317511" y="1855079"/>
                </a:lnTo>
                <a:lnTo>
                  <a:pt x="3317284" y="1843738"/>
                </a:lnTo>
                <a:lnTo>
                  <a:pt x="3317284" y="1837614"/>
                </a:lnTo>
                <a:lnTo>
                  <a:pt x="3317058" y="1831264"/>
                </a:lnTo>
                <a:lnTo>
                  <a:pt x="3316604" y="1824686"/>
                </a:lnTo>
                <a:lnTo>
                  <a:pt x="3316151" y="1818109"/>
                </a:lnTo>
                <a:lnTo>
                  <a:pt x="3314338" y="1803593"/>
                </a:lnTo>
                <a:lnTo>
                  <a:pt x="3312072" y="1788170"/>
                </a:lnTo>
                <a:lnTo>
                  <a:pt x="3309353" y="1771159"/>
                </a:lnTo>
                <a:lnTo>
                  <a:pt x="3306181" y="1752107"/>
                </a:lnTo>
                <a:lnTo>
                  <a:pt x="3298930" y="1706972"/>
                </a:lnTo>
                <a:lnTo>
                  <a:pt x="3296664" y="1691549"/>
                </a:lnTo>
                <a:lnTo>
                  <a:pt x="3294624" y="1670909"/>
                </a:lnTo>
                <a:lnTo>
                  <a:pt x="3291905" y="1646187"/>
                </a:lnTo>
                <a:lnTo>
                  <a:pt x="3289186" y="1617608"/>
                </a:lnTo>
                <a:lnTo>
                  <a:pt x="3283068" y="1553194"/>
                </a:lnTo>
                <a:lnTo>
                  <a:pt x="3276950" y="1483790"/>
                </a:lnTo>
                <a:lnTo>
                  <a:pt x="3271058" y="1415521"/>
                </a:lnTo>
                <a:lnTo>
                  <a:pt x="3265393" y="1354736"/>
                </a:lnTo>
                <a:lnTo>
                  <a:pt x="3262900" y="1328879"/>
                </a:lnTo>
                <a:lnTo>
                  <a:pt x="3260634" y="1307559"/>
                </a:lnTo>
                <a:lnTo>
                  <a:pt x="3258595" y="1291002"/>
                </a:lnTo>
                <a:lnTo>
                  <a:pt x="3257689" y="1284651"/>
                </a:lnTo>
                <a:lnTo>
                  <a:pt x="3256782" y="1280342"/>
                </a:lnTo>
                <a:lnTo>
                  <a:pt x="3256556" y="1278300"/>
                </a:lnTo>
                <a:lnTo>
                  <a:pt x="3256556" y="1276259"/>
                </a:lnTo>
                <a:lnTo>
                  <a:pt x="3256556" y="1274445"/>
                </a:lnTo>
                <a:lnTo>
                  <a:pt x="3256782" y="1272403"/>
                </a:lnTo>
                <a:lnTo>
                  <a:pt x="3257235" y="1270362"/>
                </a:lnTo>
                <a:lnTo>
                  <a:pt x="3257689" y="1268321"/>
                </a:lnTo>
                <a:lnTo>
                  <a:pt x="3259275" y="1264465"/>
                </a:lnTo>
                <a:lnTo>
                  <a:pt x="3261314" y="1260156"/>
                </a:lnTo>
                <a:lnTo>
                  <a:pt x="3264033" y="1256300"/>
                </a:lnTo>
                <a:lnTo>
                  <a:pt x="3267206" y="1251991"/>
                </a:lnTo>
                <a:lnTo>
                  <a:pt x="3271058" y="1247908"/>
                </a:lnTo>
                <a:lnTo>
                  <a:pt x="3275137" y="1243599"/>
                </a:lnTo>
                <a:lnTo>
                  <a:pt x="3279669" y="1239289"/>
                </a:lnTo>
                <a:lnTo>
                  <a:pt x="3284654" y="1235207"/>
                </a:lnTo>
                <a:lnTo>
                  <a:pt x="3290092" y="1230897"/>
                </a:lnTo>
                <a:lnTo>
                  <a:pt x="3295757" y="1226815"/>
                </a:lnTo>
                <a:lnTo>
                  <a:pt x="3301876" y="1222505"/>
                </a:lnTo>
                <a:lnTo>
                  <a:pt x="3308447" y="1218196"/>
                </a:lnTo>
                <a:lnTo>
                  <a:pt x="3314792" y="1214113"/>
                </a:lnTo>
                <a:lnTo>
                  <a:pt x="3329067" y="1205948"/>
                </a:lnTo>
                <a:lnTo>
                  <a:pt x="3343570" y="1197783"/>
                </a:lnTo>
                <a:lnTo>
                  <a:pt x="3358752" y="1190071"/>
                </a:lnTo>
                <a:lnTo>
                  <a:pt x="3374161" y="1182360"/>
                </a:lnTo>
                <a:lnTo>
                  <a:pt x="3389343" y="1174875"/>
                </a:lnTo>
                <a:lnTo>
                  <a:pt x="3404525" y="1167844"/>
                </a:lnTo>
                <a:lnTo>
                  <a:pt x="3433303" y="1155143"/>
                </a:lnTo>
                <a:lnTo>
                  <a:pt x="3440328" y="1151967"/>
                </a:lnTo>
                <a:lnTo>
                  <a:pt x="3448259" y="1149019"/>
                </a:lnTo>
                <a:lnTo>
                  <a:pt x="3456643" y="1145843"/>
                </a:lnTo>
                <a:lnTo>
                  <a:pt x="3465480" y="1142895"/>
                </a:lnTo>
                <a:lnTo>
                  <a:pt x="3484741" y="1136544"/>
                </a:lnTo>
                <a:lnTo>
                  <a:pt x="3505588" y="1129967"/>
                </a:lnTo>
                <a:lnTo>
                  <a:pt x="3528022" y="1123616"/>
                </a:lnTo>
                <a:lnTo>
                  <a:pt x="3550908" y="1117265"/>
                </a:lnTo>
                <a:lnTo>
                  <a:pt x="3574248" y="1111141"/>
                </a:lnTo>
                <a:lnTo>
                  <a:pt x="3597588" y="1105244"/>
                </a:lnTo>
                <a:lnTo>
                  <a:pt x="3620247" y="1099574"/>
                </a:lnTo>
                <a:lnTo>
                  <a:pt x="3642228" y="1094357"/>
                </a:lnTo>
                <a:lnTo>
                  <a:pt x="3682109" y="1085058"/>
                </a:lnTo>
                <a:lnTo>
                  <a:pt x="3713153" y="1078481"/>
                </a:lnTo>
                <a:lnTo>
                  <a:pt x="3724936" y="1076213"/>
                </a:lnTo>
                <a:lnTo>
                  <a:pt x="3733094" y="1074852"/>
                </a:lnTo>
                <a:lnTo>
                  <a:pt x="3744877" y="1072810"/>
                </a:lnTo>
                <a:lnTo>
                  <a:pt x="3749862" y="1071676"/>
                </a:lnTo>
                <a:lnTo>
                  <a:pt x="3754621" y="1070542"/>
                </a:lnTo>
                <a:lnTo>
                  <a:pt x="3758926" y="1069182"/>
                </a:lnTo>
                <a:lnTo>
                  <a:pt x="3762552" y="1068047"/>
                </a:lnTo>
                <a:lnTo>
                  <a:pt x="3765724" y="1066460"/>
                </a:lnTo>
                <a:lnTo>
                  <a:pt x="3768443" y="1065099"/>
                </a:lnTo>
                <a:lnTo>
                  <a:pt x="3770936" y="1063284"/>
                </a:lnTo>
                <a:lnTo>
                  <a:pt x="3772975" y="1061470"/>
                </a:lnTo>
                <a:lnTo>
                  <a:pt x="3774335" y="1059656"/>
                </a:lnTo>
                <a:lnTo>
                  <a:pt x="3775694" y="1057387"/>
                </a:lnTo>
                <a:lnTo>
                  <a:pt x="3776374" y="1055119"/>
                </a:lnTo>
                <a:lnTo>
                  <a:pt x="3776828" y="1052624"/>
                </a:lnTo>
                <a:lnTo>
                  <a:pt x="3776828" y="1049903"/>
                </a:lnTo>
                <a:lnTo>
                  <a:pt x="3776374" y="1047181"/>
                </a:lnTo>
                <a:lnTo>
                  <a:pt x="3774788" y="1034706"/>
                </a:lnTo>
                <a:lnTo>
                  <a:pt x="3773428" y="1028129"/>
                </a:lnTo>
                <a:lnTo>
                  <a:pt x="3772069" y="1021325"/>
                </a:lnTo>
                <a:lnTo>
                  <a:pt x="3770709" y="1017696"/>
                </a:lnTo>
                <a:lnTo>
                  <a:pt x="3769576" y="1014067"/>
                </a:lnTo>
                <a:lnTo>
                  <a:pt x="3767990" y="1010438"/>
                </a:lnTo>
                <a:lnTo>
                  <a:pt x="3766177" y="1006582"/>
                </a:lnTo>
                <a:lnTo>
                  <a:pt x="3764138" y="1002726"/>
                </a:lnTo>
                <a:lnTo>
                  <a:pt x="3761645" y="998870"/>
                </a:lnTo>
                <a:lnTo>
                  <a:pt x="3758926" y="994561"/>
                </a:lnTo>
                <a:lnTo>
                  <a:pt x="3755527" y="990252"/>
                </a:lnTo>
                <a:lnTo>
                  <a:pt x="3747143" y="980272"/>
                </a:lnTo>
                <a:lnTo>
                  <a:pt x="3736946" y="966890"/>
                </a:lnTo>
                <a:lnTo>
                  <a:pt x="3725616" y="951240"/>
                </a:lnTo>
                <a:lnTo>
                  <a:pt x="3713380" y="934230"/>
                </a:lnTo>
                <a:lnTo>
                  <a:pt x="3701823" y="917219"/>
                </a:lnTo>
                <a:lnTo>
                  <a:pt x="3696385" y="908827"/>
                </a:lnTo>
                <a:lnTo>
                  <a:pt x="3691173" y="900662"/>
                </a:lnTo>
                <a:lnTo>
                  <a:pt x="3686641" y="892950"/>
                </a:lnTo>
                <a:lnTo>
                  <a:pt x="3682562" y="885692"/>
                </a:lnTo>
                <a:lnTo>
                  <a:pt x="3679163" y="879341"/>
                </a:lnTo>
                <a:lnTo>
                  <a:pt x="3676671" y="873218"/>
                </a:lnTo>
                <a:lnTo>
                  <a:pt x="3675311" y="870723"/>
                </a:lnTo>
                <a:lnTo>
                  <a:pt x="3674178" y="868681"/>
                </a:lnTo>
                <a:lnTo>
                  <a:pt x="3673045" y="866867"/>
                </a:lnTo>
                <a:lnTo>
                  <a:pt x="3671912" y="865052"/>
                </a:lnTo>
                <a:lnTo>
                  <a:pt x="3670552" y="864145"/>
                </a:lnTo>
                <a:lnTo>
                  <a:pt x="3669419" y="863011"/>
                </a:lnTo>
                <a:lnTo>
                  <a:pt x="3668060" y="862331"/>
                </a:lnTo>
                <a:lnTo>
                  <a:pt x="3666927" y="861877"/>
                </a:lnTo>
                <a:lnTo>
                  <a:pt x="3665567" y="861650"/>
                </a:lnTo>
                <a:lnTo>
                  <a:pt x="3664434" y="861650"/>
                </a:lnTo>
                <a:close/>
                <a:moveTo>
                  <a:pt x="2220472" y="826676"/>
                </a:moveTo>
                <a:lnTo>
                  <a:pt x="2208828" y="831767"/>
                </a:lnTo>
                <a:lnTo>
                  <a:pt x="2195216" y="837663"/>
                </a:lnTo>
                <a:lnTo>
                  <a:pt x="2181830" y="843559"/>
                </a:lnTo>
                <a:lnTo>
                  <a:pt x="2166630" y="850815"/>
                </a:lnTo>
                <a:lnTo>
                  <a:pt x="2150522" y="858979"/>
                </a:lnTo>
                <a:lnTo>
                  <a:pt x="2133506" y="867822"/>
                </a:lnTo>
                <a:lnTo>
                  <a:pt x="2122843" y="873945"/>
                </a:lnTo>
                <a:lnTo>
                  <a:pt x="2109684" y="881428"/>
                </a:lnTo>
                <a:lnTo>
                  <a:pt x="2078602" y="900703"/>
                </a:lnTo>
                <a:lnTo>
                  <a:pt x="2077000" y="901700"/>
                </a:lnTo>
                <a:lnTo>
                  <a:pt x="2239166" y="901700"/>
                </a:lnTo>
                <a:lnTo>
                  <a:pt x="2235378" y="885430"/>
                </a:lnTo>
                <a:lnTo>
                  <a:pt x="2228822" y="858660"/>
                </a:lnTo>
                <a:lnTo>
                  <a:pt x="2221587" y="830530"/>
                </a:lnTo>
                <a:lnTo>
                  <a:pt x="2220472" y="826676"/>
                </a:lnTo>
                <a:close/>
                <a:moveTo>
                  <a:pt x="2743080" y="753710"/>
                </a:moveTo>
                <a:lnTo>
                  <a:pt x="2741946" y="753937"/>
                </a:lnTo>
                <a:lnTo>
                  <a:pt x="2741040" y="754844"/>
                </a:lnTo>
                <a:lnTo>
                  <a:pt x="2739906" y="755750"/>
                </a:lnTo>
                <a:lnTo>
                  <a:pt x="2738999" y="757110"/>
                </a:lnTo>
                <a:lnTo>
                  <a:pt x="2738319" y="758697"/>
                </a:lnTo>
                <a:lnTo>
                  <a:pt x="2737412" y="760737"/>
                </a:lnTo>
                <a:lnTo>
                  <a:pt x="2736052" y="765724"/>
                </a:lnTo>
                <a:lnTo>
                  <a:pt x="2734692" y="771618"/>
                </a:lnTo>
                <a:lnTo>
                  <a:pt x="2733332" y="778872"/>
                </a:lnTo>
                <a:lnTo>
                  <a:pt x="2731518" y="787032"/>
                </a:lnTo>
                <a:lnTo>
                  <a:pt x="2729251" y="795646"/>
                </a:lnTo>
                <a:lnTo>
                  <a:pt x="2726758" y="805394"/>
                </a:lnTo>
                <a:lnTo>
                  <a:pt x="2723584" y="815821"/>
                </a:lnTo>
                <a:lnTo>
                  <a:pt x="2721770" y="821035"/>
                </a:lnTo>
                <a:lnTo>
                  <a:pt x="2719730" y="826475"/>
                </a:lnTo>
                <a:lnTo>
                  <a:pt x="2717463" y="831915"/>
                </a:lnTo>
                <a:lnTo>
                  <a:pt x="2714969" y="837583"/>
                </a:lnTo>
                <a:lnTo>
                  <a:pt x="2714856" y="837822"/>
                </a:lnTo>
                <a:lnTo>
                  <a:pt x="2706804" y="873933"/>
                </a:lnTo>
                <a:lnTo>
                  <a:pt x="2715680" y="872288"/>
                </a:lnTo>
                <a:lnTo>
                  <a:pt x="2736799" y="867591"/>
                </a:lnTo>
                <a:lnTo>
                  <a:pt x="2756101" y="863117"/>
                </a:lnTo>
                <a:lnTo>
                  <a:pt x="2773813" y="859090"/>
                </a:lnTo>
                <a:lnTo>
                  <a:pt x="2790390" y="855064"/>
                </a:lnTo>
                <a:lnTo>
                  <a:pt x="2805378" y="851708"/>
                </a:lnTo>
                <a:lnTo>
                  <a:pt x="2819230" y="848800"/>
                </a:lnTo>
                <a:lnTo>
                  <a:pt x="2820115" y="848642"/>
                </a:lnTo>
                <a:lnTo>
                  <a:pt x="2815623" y="842570"/>
                </a:lnTo>
                <a:lnTo>
                  <a:pt x="2792727" y="811061"/>
                </a:lnTo>
                <a:lnTo>
                  <a:pt x="2773457" y="784766"/>
                </a:lnTo>
                <a:lnTo>
                  <a:pt x="2765296" y="774338"/>
                </a:lnTo>
                <a:lnTo>
                  <a:pt x="2758722" y="766404"/>
                </a:lnTo>
                <a:lnTo>
                  <a:pt x="2753508" y="760511"/>
                </a:lnTo>
                <a:lnTo>
                  <a:pt x="2751468" y="758244"/>
                </a:lnTo>
                <a:lnTo>
                  <a:pt x="2749427" y="756430"/>
                </a:lnTo>
                <a:lnTo>
                  <a:pt x="2747614" y="755297"/>
                </a:lnTo>
                <a:lnTo>
                  <a:pt x="2745800" y="754164"/>
                </a:lnTo>
                <a:lnTo>
                  <a:pt x="2744440" y="753710"/>
                </a:lnTo>
                <a:lnTo>
                  <a:pt x="2743080" y="753710"/>
                </a:lnTo>
                <a:close/>
                <a:moveTo>
                  <a:pt x="547726" y="288896"/>
                </a:moveTo>
                <a:lnTo>
                  <a:pt x="546138" y="292070"/>
                </a:lnTo>
                <a:lnTo>
                  <a:pt x="545003" y="295472"/>
                </a:lnTo>
                <a:lnTo>
                  <a:pt x="543415" y="300234"/>
                </a:lnTo>
                <a:lnTo>
                  <a:pt x="541600" y="305449"/>
                </a:lnTo>
                <a:lnTo>
                  <a:pt x="540466" y="311345"/>
                </a:lnTo>
                <a:lnTo>
                  <a:pt x="539558" y="317241"/>
                </a:lnTo>
                <a:lnTo>
                  <a:pt x="539331" y="320642"/>
                </a:lnTo>
                <a:lnTo>
                  <a:pt x="538877" y="323590"/>
                </a:lnTo>
                <a:lnTo>
                  <a:pt x="538877" y="330393"/>
                </a:lnTo>
                <a:lnTo>
                  <a:pt x="538877" y="338557"/>
                </a:lnTo>
                <a:lnTo>
                  <a:pt x="538877" y="342865"/>
                </a:lnTo>
                <a:lnTo>
                  <a:pt x="539331" y="347400"/>
                </a:lnTo>
                <a:lnTo>
                  <a:pt x="539785" y="351709"/>
                </a:lnTo>
                <a:lnTo>
                  <a:pt x="540692" y="356244"/>
                </a:lnTo>
                <a:lnTo>
                  <a:pt x="541600" y="360553"/>
                </a:lnTo>
                <a:lnTo>
                  <a:pt x="543415" y="364408"/>
                </a:lnTo>
                <a:lnTo>
                  <a:pt x="545457" y="368489"/>
                </a:lnTo>
                <a:lnTo>
                  <a:pt x="546365" y="370077"/>
                </a:lnTo>
                <a:lnTo>
                  <a:pt x="547953" y="371891"/>
                </a:lnTo>
                <a:lnTo>
                  <a:pt x="549314" y="373478"/>
                </a:lnTo>
                <a:lnTo>
                  <a:pt x="550903" y="374839"/>
                </a:lnTo>
                <a:lnTo>
                  <a:pt x="552718" y="376426"/>
                </a:lnTo>
                <a:lnTo>
                  <a:pt x="554533" y="377560"/>
                </a:lnTo>
                <a:lnTo>
                  <a:pt x="556575" y="378920"/>
                </a:lnTo>
                <a:lnTo>
                  <a:pt x="558844" y="379601"/>
                </a:lnTo>
                <a:lnTo>
                  <a:pt x="561340" y="380508"/>
                </a:lnTo>
                <a:lnTo>
                  <a:pt x="564063" y="380961"/>
                </a:lnTo>
                <a:lnTo>
                  <a:pt x="569054" y="382095"/>
                </a:lnTo>
                <a:lnTo>
                  <a:pt x="573365" y="382322"/>
                </a:lnTo>
                <a:lnTo>
                  <a:pt x="577223" y="382095"/>
                </a:lnTo>
                <a:lnTo>
                  <a:pt x="578811" y="381642"/>
                </a:lnTo>
                <a:lnTo>
                  <a:pt x="580399" y="381415"/>
                </a:lnTo>
                <a:lnTo>
                  <a:pt x="581987" y="380508"/>
                </a:lnTo>
                <a:lnTo>
                  <a:pt x="583122" y="380054"/>
                </a:lnTo>
                <a:lnTo>
                  <a:pt x="584029" y="379374"/>
                </a:lnTo>
                <a:lnTo>
                  <a:pt x="585164" y="378240"/>
                </a:lnTo>
                <a:lnTo>
                  <a:pt x="585845" y="377333"/>
                </a:lnTo>
                <a:lnTo>
                  <a:pt x="586525" y="376426"/>
                </a:lnTo>
                <a:lnTo>
                  <a:pt x="587660" y="373932"/>
                </a:lnTo>
                <a:lnTo>
                  <a:pt x="588114" y="371437"/>
                </a:lnTo>
                <a:lnTo>
                  <a:pt x="588114" y="368489"/>
                </a:lnTo>
                <a:lnTo>
                  <a:pt x="587887" y="365541"/>
                </a:lnTo>
                <a:lnTo>
                  <a:pt x="587206" y="361913"/>
                </a:lnTo>
                <a:lnTo>
                  <a:pt x="585845" y="358739"/>
                </a:lnTo>
                <a:lnTo>
                  <a:pt x="584256" y="355337"/>
                </a:lnTo>
                <a:lnTo>
                  <a:pt x="582441" y="351482"/>
                </a:lnTo>
                <a:lnTo>
                  <a:pt x="580399" y="348081"/>
                </a:lnTo>
                <a:lnTo>
                  <a:pt x="575407" y="340824"/>
                </a:lnTo>
                <a:lnTo>
                  <a:pt x="569962" y="333568"/>
                </a:lnTo>
                <a:lnTo>
                  <a:pt x="564516" y="326085"/>
                </a:lnTo>
                <a:lnTo>
                  <a:pt x="559298" y="318375"/>
                </a:lnTo>
                <a:lnTo>
                  <a:pt x="556802" y="314520"/>
                </a:lnTo>
                <a:lnTo>
                  <a:pt x="554533" y="310892"/>
                </a:lnTo>
                <a:lnTo>
                  <a:pt x="552718" y="307037"/>
                </a:lnTo>
                <a:lnTo>
                  <a:pt x="550903" y="303182"/>
                </a:lnTo>
                <a:lnTo>
                  <a:pt x="549541" y="299554"/>
                </a:lnTo>
                <a:lnTo>
                  <a:pt x="548407" y="295925"/>
                </a:lnTo>
                <a:lnTo>
                  <a:pt x="547953" y="292297"/>
                </a:lnTo>
                <a:lnTo>
                  <a:pt x="547726" y="288896"/>
                </a:lnTo>
                <a:close/>
                <a:moveTo>
                  <a:pt x="680233" y="0"/>
                </a:moveTo>
                <a:lnTo>
                  <a:pt x="686132" y="0"/>
                </a:lnTo>
                <a:lnTo>
                  <a:pt x="692032" y="453"/>
                </a:lnTo>
                <a:lnTo>
                  <a:pt x="697931" y="1134"/>
                </a:lnTo>
                <a:lnTo>
                  <a:pt x="703830" y="2494"/>
                </a:lnTo>
                <a:lnTo>
                  <a:pt x="709957" y="3855"/>
                </a:lnTo>
                <a:lnTo>
                  <a:pt x="715856" y="5669"/>
                </a:lnTo>
                <a:lnTo>
                  <a:pt x="721528" y="7937"/>
                </a:lnTo>
                <a:lnTo>
                  <a:pt x="727201" y="10431"/>
                </a:lnTo>
                <a:lnTo>
                  <a:pt x="732873" y="12926"/>
                </a:lnTo>
                <a:lnTo>
                  <a:pt x="738318" y="15874"/>
                </a:lnTo>
                <a:lnTo>
                  <a:pt x="743537" y="19048"/>
                </a:lnTo>
                <a:lnTo>
                  <a:pt x="748529" y="22223"/>
                </a:lnTo>
                <a:lnTo>
                  <a:pt x="753294" y="25624"/>
                </a:lnTo>
                <a:lnTo>
                  <a:pt x="757832" y="29479"/>
                </a:lnTo>
                <a:lnTo>
                  <a:pt x="762596" y="33107"/>
                </a:lnTo>
                <a:lnTo>
                  <a:pt x="767361" y="37189"/>
                </a:lnTo>
                <a:lnTo>
                  <a:pt x="778025" y="45126"/>
                </a:lnTo>
                <a:lnTo>
                  <a:pt x="789824" y="53063"/>
                </a:lnTo>
                <a:lnTo>
                  <a:pt x="801396" y="60772"/>
                </a:lnTo>
                <a:lnTo>
                  <a:pt x="812513" y="67575"/>
                </a:lnTo>
                <a:lnTo>
                  <a:pt x="822951" y="73925"/>
                </a:lnTo>
                <a:lnTo>
                  <a:pt x="831346" y="78687"/>
                </a:lnTo>
                <a:lnTo>
                  <a:pt x="837699" y="82315"/>
                </a:lnTo>
                <a:lnTo>
                  <a:pt x="840195" y="83675"/>
                </a:lnTo>
                <a:lnTo>
                  <a:pt x="842464" y="85490"/>
                </a:lnTo>
                <a:lnTo>
                  <a:pt x="844279" y="87304"/>
                </a:lnTo>
                <a:lnTo>
                  <a:pt x="846094" y="88891"/>
                </a:lnTo>
                <a:lnTo>
                  <a:pt x="847682" y="90932"/>
                </a:lnTo>
                <a:lnTo>
                  <a:pt x="848817" y="92973"/>
                </a:lnTo>
                <a:lnTo>
                  <a:pt x="849951" y="95014"/>
                </a:lnTo>
                <a:lnTo>
                  <a:pt x="850859" y="97054"/>
                </a:lnTo>
                <a:lnTo>
                  <a:pt x="851313" y="99095"/>
                </a:lnTo>
                <a:lnTo>
                  <a:pt x="851539" y="101136"/>
                </a:lnTo>
                <a:lnTo>
                  <a:pt x="851539" y="103177"/>
                </a:lnTo>
                <a:lnTo>
                  <a:pt x="851313" y="104764"/>
                </a:lnTo>
                <a:lnTo>
                  <a:pt x="850859" y="106579"/>
                </a:lnTo>
                <a:lnTo>
                  <a:pt x="849951" y="108393"/>
                </a:lnTo>
                <a:lnTo>
                  <a:pt x="848817" y="109753"/>
                </a:lnTo>
                <a:lnTo>
                  <a:pt x="847228" y="110887"/>
                </a:lnTo>
                <a:lnTo>
                  <a:pt x="844506" y="112928"/>
                </a:lnTo>
                <a:lnTo>
                  <a:pt x="841783" y="115195"/>
                </a:lnTo>
                <a:lnTo>
                  <a:pt x="839968" y="117463"/>
                </a:lnTo>
                <a:lnTo>
                  <a:pt x="838380" y="119957"/>
                </a:lnTo>
                <a:lnTo>
                  <a:pt x="837926" y="121091"/>
                </a:lnTo>
                <a:lnTo>
                  <a:pt x="837472" y="122452"/>
                </a:lnTo>
                <a:lnTo>
                  <a:pt x="837245" y="123812"/>
                </a:lnTo>
                <a:lnTo>
                  <a:pt x="837018" y="125400"/>
                </a:lnTo>
                <a:lnTo>
                  <a:pt x="837245" y="128574"/>
                </a:lnTo>
                <a:lnTo>
                  <a:pt x="837699" y="132656"/>
                </a:lnTo>
                <a:lnTo>
                  <a:pt x="840195" y="141500"/>
                </a:lnTo>
                <a:lnTo>
                  <a:pt x="841329" y="146942"/>
                </a:lnTo>
                <a:lnTo>
                  <a:pt x="842464" y="152611"/>
                </a:lnTo>
                <a:lnTo>
                  <a:pt x="843144" y="159187"/>
                </a:lnTo>
                <a:lnTo>
                  <a:pt x="843371" y="162589"/>
                </a:lnTo>
                <a:lnTo>
                  <a:pt x="843371" y="165990"/>
                </a:lnTo>
                <a:lnTo>
                  <a:pt x="843144" y="169618"/>
                </a:lnTo>
                <a:lnTo>
                  <a:pt x="842917" y="173247"/>
                </a:lnTo>
                <a:lnTo>
                  <a:pt x="842464" y="177328"/>
                </a:lnTo>
                <a:lnTo>
                  <a:pt x="841556" y="181183"/>
                </a:lnTo>
                <a:lnTo>
                  <a:pt x="839968" y="189120"/>
                </a:lnTo>
                <a:lnTo>
                  <a:pt x="838606" y="196830"/>
                </a:lnTo>
                <a:lnTo>
                  <a:pt x="838153" y="200231"/>
                </a:lnTo>
                <a:lnTo>
                  <a:pt x="837926" y="203860"/>
                </a:lnTo>
                <a:lnTo>
                  <a:pt x="837926" y="207261"/>
                </a:lnTo>
                <a:lnTo>
                  <a:pt x="838153" y="210663"/>
                </a:lnTo>
                <a:lnTo>
                  <a:pt x="838380" y="213837"/>
                </a:lnTo>
                <a:lnTo>
                  <a:pt x="838833" y="217239"/>
                </a:lnTo>
                <a:lnTo>
                  <a:pt x="839741" y="220187"/>
                </a:lnTo>
                <a:lnTo>
                  <a:pt x="840648" y="223134"/>
                </a:lnTo>
                <a:lnTo>
                  <a:pt x="841783" y="225856"/>
                </a:lnTo>
                <a:lnTo>
                  <a:pt x="843598" y="228577"/>
                </a:lnTo>
                <a:lnTo>
                  <a:pt x="845413" y="231298"/>
                </a:lnTo>
                <a:lnTo>
                  <a:pt x="847228" y="233792"/>
                </a:lnTo>
                <a:lnTo>
                  <a:pt x="850632" y="237420"/>
                </a:lnTo>
                <a:lnTo>
                  <a:pt x="854035" y="241956"/>
                </a:lnTo>
                <a:lnTo>
                  <a:pt x="861296" y="251933"/>
                </a:lnTo>
                <a:lnTo>
                  <a:pt x="868103" y="261004"/>
                </a:lnTo>
                <a:lnTo>
                  <a:pt x="871052" y="264632"/>
                </a:lnTo>
                <a:lnTo>
                  <a:pt x="873548" y="266900"/>
                </a:lnTo>
                <a:lnTo>
                  <a:pt x="874683" y="268034"/>
                </a:lnTo>
                <a:lnTo>
                  <a:pt x="875590" y="269167"/>
                </a:lnTo>
                <a:lnTo>
                  <a:pt x="876271" y="270528"/>
                </a:lnTo>
                <a:lnTo>
                  <a:pt x="877179" y="271888"/>
                </a:lnTo>
                <a:lnTo>
                  <a:pt x="877632" y="273476"/>
                </a:lnTo>
                <a:lnTo>
                  <a:pt x="877859" y="274836"/>
                </a:lnTo>
                <a:lnTo>
                  <a:pt x="878086" y="276424"/>
                </a:lnTo>
                <a:lnTo>
                  <a:pt x="877859" y="278011"/>
                </a:lnTo>
                <a:lnTo>
                  <a:pt x="877632" y="279372"/>
                </a:lnTo>
                <a:lnTo>
                  <a:pt x="877179" y="280959"/>
                </a:lnTo>
                <a:lnTo>
                  <a:pt x="876271" y="282093"/>
                </a:lnTo>
                <a:lnTo>
                  <a:pt x="875364" y="283453"/>
                </a:lnTo>
                <a:lnTo>
                  <a:pt x="874229" y="284360"/>
                </a:lnTo>
                <a:lnTo>
                  <a:pt x="872641" y="285267"/>
                </a:lnTo>
                <a:lnTo>
                  <a:pt x="870826" y="285948"/>
                </a:lnTo>
                <a:lnTo>
                  <a:pt x="869010" y="286401"/>
                </a:lnTo>
                <a:lnTo>
                  <a:pt x="864472" y="286855"/>
                </a:lnTo>
                <a:lnTo>
                  <a:pt x="860162" y="287535"/>
                </a:lnTo>
                <a:lnTo>
                  <a:pt x="856077" y="288896"/>
                </a:lnTo>
                <a:lnTo>
                  <a:pt x="852447" y="290029"/>
                </a:lnTo>
                <a:lnTo>
                  <a:pt x="850859" y="290710"/>
                </a:lnTo>
                <a:lnTo>
                  <a:pt x="849497" y="291844"/>
                </a:lnTo>
                <a:lnTo>
                  <a:pt x="848363" y="292751"/>
                </a:lnTo>
                <a:lnTo>
                  <a:pt x="847002" y="294111"/>
                </a:lnTo>
                <a:lnTo>
                  <a:pt x="846321" y="295018"/>
                </a:lnTo>
                <a:lnTo>
                  <a:pt x="845640" y="296606"/>
                </a:lnTo>
                <a:lnTo>
                  <a:pt x="845186" y="297739"/>
                </a:lnTo>
                <a:lnTo>
                  <a:pt x="845186" y="299327"/>
                </a:lnTo>
                <a:lnTo>
                  <a:pt x="845413" y="302501"/>
                </a:lnTo>
                <a:lnTo>
                  <a:pt x="845867" y="305676"/>
                </a:lnTo>
                <a:lnTo>
                  <a:pt x="846321" y="308624"/>
                </a:lnTo>
                <a:lnTo>
                  <a:pt x="846548" y="311572"/>
                </a:lnTo>
                <a:lnTo>
                  <a:pt x="846548" y="314293"/>
                </a:lnTo>
                <a:lnTo>
                  <a:pt x="846548" y="315427"/>
                </a:lnTo>
                <a:lnTo>
                  <a:pt x="846094" y="316561"/>
                </a:lnTo>
                <a:lnTo>
                  <a:pt x="845640" y="317695"/>
                </a:lnTo>
                <a:lnTo>
                  <a:pt x="844960" y="318375"/>
                </a:lnTo>
                <a:lnTo>
                  <a:pt x="843825" y="319055"/>
                </a:lnTo>
                <a:lnTo>
                  <a:pt x="842690" y="319509"/>
                </a:lnTo>
                <a:lnTo>
                  <a:pt x="840195" y="320642"/>
                </a:lnTo>
                <a:lnTo>
                  <a:pt x="837699" y="322003"/>
                </a:lnTo>
                <a:lnTo>
                  <a:pt x="835884" y="323817"/>
                </a:lnTo>
                <a:lnTo>
                  <a:pt x="834522" y="325858"/>
                </a:lnTo>
                <a:lnTo>
                  <a:pt x="833842" y="326765"/>
                </a:lnTo>
                <a:lnTo>
                  <a:pt x="833615" y="327672"/>
                </a:lnTo>
                <a:lnTo>
                  <a:pt x="833388" y="328806"/>
                </a:lnTo>
                <a:lnTo>
                  <a:pt x="833388" y="329940"/>
                </a:lnTo>
                <a:lnTo>
                  <a:pt x="833615" y="331073"/>
                </a:lnTo>
                <a:lnTo>
                  <a:pt x="833842" y="331981"/>
                </a:lnTo>
                <a:lnTo>
                  <a:pt x="834522" y="332888"/>
                </a:lnTo>
                <a:lnTo>
                  <a:pt x="835430" y="333795"/>
                </a:lnTo>
                <a:lnTo>
                  <a:pt x="837472" y="335382"/>
                </a:lnTo>
                <a:lnTo>
                  <a:pt x="839741" y="336969"/>
                </a:lnTo>
                <a:lnTo>
                  <a:pt x="844279" y="339237"/>
                </a:lnTo>
                <a:lnTo>
                  <a:pt x="846548" y="340371"/>
                </a:lnTo>
                <a:lnTo>
                  <a:pt x="848363" y="341731"/>
                </a:lnTo>
                <a:lnTo>
                  <a:pt x="848817" y="342412"/>
                </a:lnTo>
                <a:lnTo>
                  <a:pt x="849270" y="343092"/>
                </a:lnTo>
                <a:lnTo>
                  <a:pt x="849724" y="343772"/>
                </a:lnTo>
                <a:lnTo>
                  <a:pt x="849724" y="344679"/>
                </a:lnTo>
                <a:lnTo>
                  <a:pt x="849497" y="346267"/>
                </a:lnTo>
                <a:lnTo>
                  <a:pt x="848817" y="347854"/>
                </a:lnTo>
                <a:lnTo>
                  <a:pt x="847682" y="349441"/>
                </a:lnTo>
                <a:lnTo>
                  <a:pt x="846094" y="350575"/>
                </a:lnTo>
                <a:lnTo>
                  <a:pt x="842010" y="353296"/>
                </a:lnTo>
                <a:lnTo>
                  <a:pt x="837699" y="356471"/>
                </a:lnTo>
                <a:lnTo>
                  <a:pt x="833615" y="359646"/>
                </a:lnTo>
                <a:lnTo>
                  <a:pt x="832253" y="361233"/>
                </a:lnTo>
                <a:lnTo>
                  <a:pt x="830892" y="363047"/>
                </a:lnTo>
                <a:lnTo>
                  <a:pt x="830211" y="364634"/>
                </a:lnTo>
                <a:lnTo>
                  <a:pt x="829984" y="366675"/>
                </a:lnTo>
                <a:lnTo>
                  <a:pt x="829984" y="369170"/>
                </a:lnTo>
                <a:lnTo>
                  <a:pt x="830665" y="371891"/>
                </a:lnTo>
                <a:lnTo>
                  <a:pt x="831346" y="375065"/>
                </a:lnTo>
                <a:lnTo>
                  <a:pt x="832026" y="378013"/>
                </a:lnTo>
                <a:lnTo>
                  <a:pt x="832026" y="380961"/>
                </a:lnTo>
                <a:lnTo>
                  <a:pt x="832026" y="383909"/>
                </a:lnTo>
                <a:lnTo>
                  <a:pt x="831119" y="386857"/>
                </a:lnTo>
                <a:lnTo>
                  <a:pt x="829758" y="389805"/>
                </a:lnTo>
                <a:lnTo>
                  <a:pt x="827942" y="392753"/>
                </a:lnTo>
                <a:lnTo>
                  <a:pt x="825446" y="395701"/>
                </a:lnTo>
                <a:lnTo>
                  <a:pt x="823858" y="397288"/>
                </a:lnTo>
                <a:lnTo>
                  <a:pt x="821816" y="398422"/>
                </a:lnTo>
                <a:lnTo>
                  <a:pt x="819774" y="399329"/>
                </a:lnTo>
                <a:lnTo>
                  <a:pt x="817278" y="400236"/>
                </a:lnTo>
                <a:lnTo>
                  <a:pt x="814782" y="400690"/>
                </a:lnTo>
                <a:lnTo>
                  <a:pt x="811833" y="401143"/>
                </a:lnTo>
                <a:lnTo>
                  <a:pt x="805933" y="401597"/>
                </a:lnTo>
                <a:lnTo>
                  <a:pt x="799127" y="401823"/>
                </a:lnTo>
                <a:lnTo>
                  <a:pt x="792093" y="401823"/>
                </a:lnTo>
                <a:lnTo>
                  <a:pt x="784605" y="401823"/>
                </a:lnTo>
                <a:lnTo>
                  <a:pt x="777118" y="402504"/>
                </a:lnTo>
                <a:lnTo>
                  <a:pt x="773487" y="402957"/>
                </a:lnTo>
                <a:lnTo>
                  <a:pt x="770084" y="403864"/>
                </a:lnTo>
                <a:lnTo>
                  <a:pt x="766907" y="405452"/>
                </a:lnTo>
                <a:lnTo>
                  <a:pt x="763958" y="407266"/>
                </a:lnTo>
                <a:lnTo>
                  <a:pt x="761235" y="409533"/>
                </a:lnTo>
                <a:lnTo>
                  <a:pt x="758512" y="412028"/>
                </a:lnTo>
                <a:lnTo>
                  <a:pt x="756016" y="414976"/>
                </a:lnTo>
                <a:lnTo>
                  <a:pt x="753520" y="418377"/>
                </a:lnTo>
                <a:lnTo>
                  <a:pt x="751252" y="422005"/>
                </a:lnTo>
                <a:lnTo>
                  <a:pt x="748983" y="425633"/>
                </a:lnTo>
                <a:lnTo>
                  <a:pt x="744898" y="434250"/>
                </a:lnTo>
                <a:lnTo>
                  <a:pt x="740588" y="443321"/>
                </a:lnTo>
                <a:lnTo>
                  <a:pt x="736503" y="453072"/>
                </a:lnTo>
                <a:lnTo>
                  <a:pt x="734461" y="457834"/>
                </a:lnTo>
                <a:lnTo>
                  <a:pt x="732873" y="462142"/>
                </a:lnTo>
                <a:lnTo>
                  <a:pt x="731512" y="466451"/>
                </a:lnTo>
                <a:lnTo>
                  <a:pt x="730831" y="470079"/>
                </a:lnTo>
                <a:lnTo>
                  <a:pt x="729923" y="473480"/>
                </a:lnTo>
                <a:lnTo>
                  <a:pt x="729696" y="476655"/>
                </a:lnTo>
                <a:lnTo>
                  <a:pt x="729696" y="479376"/>
                </a:lnTo>
                <a:lnTo>
                  <a:pt x="729696" y="481644"/>
                </a:lnTo>
                <a:lnTo>
                  <a:pt x="730150" y="483685"/>
                </a:lnTo>
                <a:lnTo>
                  <a:pt x="731058" y="485499"/>
                </a:lnTo>
                <a:lnTo>
                  <a:pt x="731739" y="486859"/>
                </a:lnTo>
                <a:lnTo>
                  <a:pt x="732646" y="488220"/>
                </a:lnTo>
                <a:lnTo>
                  <a:pt x="734008" y="489127"/>
                </a:lnTo>
                <a:lnTo>
                  <a:pt x="735142" y="490034"/>
                </a:lnTo>
                <a:lnTo>
                  <a:pt x="736730" y="490261"/>
                </a:lnTo>
                <a:lnTo>
                  <a:pt x="738092" y="490488"/>
                </a:lnTo>
                <a:lnTo>
                  <a:pt x="741495" y="490714"/>
                </a:lnTo>
                <a:lnTo>
                  <a:pt x="745125" y="491395"/>
                </a:lnTo>
                <a:lnTo>
                  <a:pt x="748983" y="492982"/>
                </a:lnTo>
                <a:lnTo>
                  <a:pt x="753294" y="494796"/>
                </a:lnTo>
                <a:lnTo>
                  <a:pt x="758285" y="497290"/>
                </a:lnTo>
                <a:lnTo>
                  <a:pt x="763504" y="500012"/>
                </a:lnTo>
                <a:lnTo>
                  <a:pt x="775302" y="507041"/>
                </a:lnTo>
                <a:lnTo>
                  <a:pt x="778933" y="509309"/>
                </a:lnTo>
                <a:lnTo>
                  <a:pt x="782336" y="512257"/>
                </a:lnTo>
                <a:lnTo>
                  <a:pt x="785967" y="515885"/>
                </a:lnTo>
                <a:lnTo>
                  <a:pt x="790051" y="520193"/>
                </a:lnTo>
                <a:lnTo>
                  <a:pt x="793908" y="525182"/>
                </a:lnTo>
                <a:lnTo>
                  <a:pt x="798219" y="530398"/>
                </a:lnTo>
                <a:lnTo>
                  <a:pt x="802530" y="536067"/>
                </a:lnTo>
                <a:lnTo>
                  <a:pt x="806614" y="542189"/>
                </a:lnTo>
                <a:lnTo>
                  <a:pt x="815009" y="554888"/>
                </a:lnTo>
                <a:lnTo>
                  <a:pt x="823404" y="568267"/>
                </a:lnTo>
                <a:lnTo>
                  <a:pt x="831346" y="581646"/>
                </a:lnTo>
                <a:lnTo>
                  <a:pt x="838606" y="594118"/>
                </a:lnTo>
                <a:lnTo>
                  <a:pt x="840648" y="597519"/>
                </a:lnTo>
                <a:lnTo>
                  <a:pt x="843144" y="601374"/>
                </a:lnTo>
                <a:lnTo>
                  <a:pt x="849497" y="610218"/>
                </a:lnTo>
                <a:lnTo>
                  <a:pt x="857666" y="620876"/>
                </a:lnTo>
                <a:lnTo>
                  <a:pt x="866968" y="632668"/>
                </a:lnTo>
                <a:lnTo>
                  <a:pt x="877406" y="645593"/>
                </a:lnTo>
                <a:lnTo>
                  <a:pt x="888523" y="659199"/>
                </a:lnTo>
                <a:lnTo>
                  <a:pt x="912121" y="687091"/>
                </a:lnTo>
                <a:lnTo>
                  <a:pt x="934810" y="713622"/>
                </a:lnTo>
                <a:lnTo>
                  <a:pt x="954777" y="736752"/>
                </a:lnTo>
                <a:lnTo>
                  <a:pt x="969298" y="753759"/>
                </a:lnTo>
                <a:lnTo>
                  <a:pt x="976559" y="761922"/>
                </a:lnTo>
                <a:lnTo>
                  <a:pt x="979282" y="764870"/>
                </a:lnTo>
                <a:lnTo>
                  <a:pt x="982004" y="767365"/>
                </a:lnTo>
                <a:lnTo>
                  <a:pt x="984954" y="769405"/>
                </a:lnTo>
                <a:lnTo>
                  <a:pt x="987904" y="770993"/>
                </a:lnTo>
                <a:lnTo>
                  <a:pt x="989265" y="771446"/>
                </a:lnTo>
                <a:lnTo>
                  <a:pt x="990400" y="771673"/>
                </a:lnTo>
                <a:lnTo>
                  <a:pt x="991761" y="771673"/>
                </a:lnTo>
                <a:lnTo>
                  <a:pt x="992669" y="771673"/>
                </a:lnTo>
                <a:lnTo>
                  <a:pt x="993803" y="771220"/>
                </a:lnTo>
                <a:lnTo>
                  <a:pt x="994484" y="770539"/>
                </a:lnTo>
                <a:lnTo>
                  <a:pt x="995164" y="769632"/>
                </a:lnTo>
                <a:lnTo>
                  <a:pt x="995618" y="768725"/>
                </a:lnTo>
                <a:lnTo>
                  <a:pt x="1003106" y="731536"/>
                </a:lnTo>
                <a:lnTo>
                  <a:pt x="1018308" y="654664"/>
                </a:lnTo>
                <a:lnTo>
                  <a:pt x="1033737" y="575750"/>
                </a:lnTo>
                <a:lnTo>
                  <a:pt x="1042132" y="531758"/>
                </a:lnTo>
                <a:lnTo>
                  <a:pt x="1042812" y="528584"/>
                </a:lnTo>
                <a:lnTo>
                  <a:pt x="1043720" y="525862"/>
                </a:lnTo>
                <a:lnTo>
                  <a:pt x="1045081" y="523141"/>
                </a:lnTo>
                <a:lnTo>
                  <a:pt x="1046443" y="521100"/>
                </a:lnTo>
                <a:lnTo>
                  <a:pt x="1048031" y="519286"/>
                </a:lnTo>
                <a:lnTo>
                  <a:pt x="1049846" y="517472"/>
                </a:lnTo>
                <a:lnTo>
                  <a:pt x="1051662" y="516112"/>
                </a:lnTo>
                <a:lnTo>
                  <a:pt x="1053930" y="514978"/>
                </a:lnTo>
                <a:lnTo>
                  <a:pt x="1056199" y="514298"/>
                </a:lnTo>
                <a:lnTo>
                  <a:pt x="1058695" y="513391"/>
                </a:lnTo>
                <a:lnTo>
                  <a:pt x="1061191" y="512937"/>
                </a:lnTo>
                <a:lnTo>
                  <a:pt x="1063914" y="512484"/>
                </a:lnTo>
                <a:lnTo>
                  <a:pt x="1069813" y="512030"/>
                </a:lnTo>
                <a:lnTo>
                  <a:pt x="1075939" y="512030"/>
                </a:lnTo>
                <a:lnTo>
                  <a:pt x="1093183" y="511350"/>
                </a:lnTo>
                <a:lnTo>
                  <a:pt x="1127672" y="509536"/>
                </a:lnTo>
                <a:lnTo>
                  <a:pt x="1225464" y="504547"/>
                </a:lnTo>
                <a:lnTo>
                  <a:pt x="1324390" y="499331"/>
                </a:lnTo>
                <a:lnTo>
                  <a:pt x="1359786" y="497517"/>
                </a:lnTo>
                <a:lnTo>
                  <a:pt x="1378391" y="496837"/>
                </a:lnTo>
                <a:lnTo>
                  <a:pt x="1382475" y="497064"/>
                </a:lnTo>
                <a:lnTo>
                  <a:pt x="1386106" y="497290"/>
                </a:lnTo>
                <a:lnTo>
                  <a:pt x="1389509" y="498197"/>
                </a:lnTo>
                <a:lnTo>
                  <a:pt x="1392686" y="498878"/>
                </a:lnTo>
                <a:lnTo>
                  <a:pt x="1395182" y="499785"/>
                </a:lnTo>
                <a:lnTo>
                  <a:pt x="1397450" y="501372"/>
                </a:lnTo>
                <a:lnTo>
                  <a:pt x="1399492" y="502733"/>
                </a:lnTo>
                <a:lnTo>
                  <a:pt x="1401308" y="504547"/>
                </a:lnTo>
                <a:lnTo>
                  <a:pt x="1402442" y="506814"/>
                </a:lnTo>
                <a:lnTo>
                  <a:pt x="1403804" y="509082"/>
                </a:lnTo>
                <a:lnTo>
                  <a:pt x="1404257" y="511803"/>
                </a:lnTo>
                <a:lnTo>
                  <a:pt x="1404711" y="514524"/>
                </a:lnTo>
                <a:lnTo>
                  <a:pt x="1404938" y="517699"/>
                </a:lnTo>
                <a:lnTo>
                  <a:pt x="1404711" y="520874"/>
                </a:lnTo>
                <a:lnTo>
                  <a:pt x="1404257" y="524729"/>
                </a:lnTo>
                <a:lnTo>
                  <a:pt x="1403577" y="528584"/>
                </a:lnTo>
                <a:lnTo>
                  <a:pt x="1397904" y="555568"/>
                </a:lnTo>
                <a:lnTo>
                  <a:pt x="1386332" y="613393"/>
                </a:lnTo>
                <a:lnTo>
                  <a:pt x="1353886" y="778929"/>
                </a:lnTo>
                <a:lnTo>
                  <a:pt x="1351865" y="789240"/>
                </a:lnTo>
                <a:lnTo>
                  <a:pt x="1356912" y="789590"/>
                </a:lnTo>
                <a:lnTo>
                  <a:pt x="1382549" y="790497"/>
                </a:lnTo>
                <a:lnTo>
                  <a:pt x="1409547" y="791631"/>
                </a:lnTo>
                <a:lnTo>
                  <a:pt x="1437226" y="792084"/>
                </a:lnTo>
                <a:lnTo>
                  <a:pt x="1463770" y="792311"/>
                </a:lnTo>
                <a:lnTo>
                  <a:pt x="1487819" y="792084"/>
                </a:lnTo>
                <a:lnTo>
                  <a:pt x="1488008" y="791357"/>
                </a:lnTo>
                <a:lnTo>
                  <a:pt x="1487487" y="791299"/>
                </a:lnTo>
                <a:lnTo>
                  <a:pt x="1488025" y="791291"/>
                </a:lnTo>
                <a:lnTo>
                  <a:pt x="1490995" y="779839"/>
                </a:lnTo>
                <a:lnTo>
                  <a:pt x="1493945" y="766914"/>
                </a:lnTo>
                <a:lnTo>
                  <a:pt x="1500524" y="740609"/>
                </a:lnTo>
                <a:lnTo>
                  <a:pt x="1503700" y="727457"/>
                </a:lnTo>
                <a:lnTo>
                  <a:pt x="1507103" y="714985"/>
                </a:lnTo>
                <a:lnTo>
                  <a:pt x="1510960" y="703194"/>
                </a:lnTo>
                <a:lnTo>
                  <a:pt x="1514590" y="692083"/>
                </a:lnTo>
                <a:lnTo>
                  <a:pt x="1517993" y="683466"/>
                </a:lnTo>
                <a:lnTo>
                  <a:pt x="1522758" y="672808"/>
                </a:lnTo>
                <a:lnTo>
                  <a:pt x="1528883" y="660109"/>
                </a:lnTo>
                <a:lnTo>
                  <a:pt x="1535917" y="646277"/>
                </a:lnTo>
                <a:lnTo>
                  <a:pt x="1543857" y="631084"/>
                </a:lnTo>
                <a:lnTo>
                  <a:pt x="1552478" y="615211"/>
                </a:lnTo>
                <a:lnTo>
                  <a:pt x="1561553" y="598884"/>
                </a:lnTo>
                <a:lnTo>
                  <a:pt x="1570628" y="582784"/>
                </a:lnTo>
                <a:lnTo>
                  <a:pt x="1580157" y="566684"/>
                </a:lnTo>
                <a:lnTo>
                  <a:pt x="1589459" y="551264"/>
                </a:lnTo>
                <a:lnTo>
                  <a:pt x="1598307" y="536751"/>
                </a:lnTo>
                <a:lnTo>
                  <a:pt x="1607155" y="523599"/>
                </a:lnTo>
                <a:lnTo>
                  <a:pt x="1615096" y="512034"/>
                </a:lnTo>
                <a:lnTo>
                  <a:pt x="1622129" y="502737"/>
                </a:lnTo>
                <a:lnTo>
                  <a:pt x="1625532" y="498656"/>
                </a:lnTo>
                <a:lnTo>
                  <a:pt x="1628482" y="495254"/>
                </a:lnTo>
                <a:lnTo>
                  <a:pt x="1630977" y="492760"/>
                </a:lnTo>
                <a:lnTo>
                  <a:pt x="1633473" y="490719"/>
                </a:lnTo>
                <a:lnTo>
                  <a:pt x="1692234" y="447634"/>
                </a:lnTo>
                <a:lnTo>
                  <a:pt x="1723316" y="424731"/>
                </a:lnTo>
                <a:lnTo>
                  <a:pt x="1734886" y="416568"/>
                </a:lnTo>
                <a:lnTo>
                  <a:pt x="1741466" y="412033"/>
                </a:lnTo>
                <a:lnTo>
                  <a:pt x="1745322" y="409539"/>
                </a:lnTo>
                <a:lnTo>
                  <a:pt x="1748952" y="407271"/>
                </a:lnTo>
                <a:lnTo>
                  <a:pt x="1754851" y="402509"/>
                </a:lnTo>
                <a:lnTo>
                  <a:pt x="1759162" y="398654"/>
                </a:lnTo>
                <a:lnTo>
                  <a:pt x="1760750" y="397293"/>
                </a:lnTo>
                <a:lnTo>
                  <a:pt x="1777539" y="388903"/>
                </a:lnTo>
                <a:lnTo>
                  <a:pt x="1780488" y="386636"/>
                </a:lnTo>
                <a:lnTo>
                  <a:pt x="1783664" y="384368"/>
                </a:lnTo>
                <a:lnTo>
                  <a:pt x="1787067" y="381193"/>
                </a:lnTo>
                <a:lnTo>
                  <a:pt x="1790697" y="377565"/>
                </a:lnTo>
                <a:lnTo>
                  <a:pt x="1792286" y="375751"/>
                </a:lnTo>
                <a:lnTo>
                  <a:pt x="1793647" y="373710"/>
                </a:lnTo>
                <a:lnTo>
                  <a:pt x="1794781" y="371669"/>
                </a:lnTo>
                <a:lnTo>
                  <a:pt x="1795916" y="369402"/>
                </a:lnTo>
                <a:lnTo>
                  <a:pt x="1796369" y="367588"/>
                </a:lnTo>
                <a:lnTo>
                  <a:pt x="1796596" y="365547"/>
                </a:lnTo>
                <a:lnTo>
                  <a:pt x="1796596" y="363733"/>
                </a:lnTo>
                <a:lnTo>
                  <a:pt x="1796369" y="362372"/>
                </a:lnTo>
                <a:lnTo>
                  <a:pt x="1795916" y="361012"/>
                </a:lnTo>
                <a:lnTo>
                  <a:pt x="1795462" y="360331"/>
                </a:lnTo>
                <a:lnTo>
                  <a:pt x="1794554" y="359651"/>
                </a:lnTo>
                <a:lnTo>
                  <a:pt x="1793647" y="358971"/>
                </a:lnTo>
                <a:lnTo>
                  <a:pt x="1791832" y="358517"/>
                </a:lnTo>
                <a:lnTo>
                  <a:pt x="1789563" y="358064"/>
                </a:lnTo>
                <a:lnTo>
                  <a:pt x="1787521" y="357610"/>
                </a:lnTo>
                <a:lnTo>
                  <a:pt x="1786387" y="357157"/>
                </a:lnTo>
                <a:lnTo>
                  <a:pt x="1785252" y="356250"/>
                </a:lnTo>
                <a:lnTo>
                  <a:pt x="1784118" y="355569"/>
                </a:lnTo>
                <a:lnTo>
                  <a:pt x="1783211" y="354662"/>
                </a:lnTo>
                <a:lnTo>
                  <a:pt x="1782530" y="353075"/>
                </a:lnTo>
                <a:lnTo>
                  <a:pt x="1782076" y="351034"/>
                </a:lnTo>
                <a:lnTo>
                  <a:pt x="1781622" y="348540"/>
                </a:lnTo>
                <a:lnTo>
                  <a:pt x="1781396" y="345592"/>
                </a:lnTo>
                <a:lnTo>
                  <a:pt x="1781396" y="339016"/>
                </a:lnTo>
                <a:lnTo>
                  <a:pt x="1781622" y="331533"/>
                </a:lnTo>
                <a:lnTo>
                  <a:pt x="1782757" y="316793"/>
                </a:lnTo>
                <a:lnTo>
                  <a:pt x="1782984" y="311124"/>
                </a:lnTo>
                <a:lnTo>
                  <a:pt x="1782757" y="308630"/>
                </a:lnTo>
                <a:lnTo>
                  <a:pt x="1782530" y="307043"/>
                </a:lnTo>
                <a:lnTo>
                  <a:pt x="1781622" y="304321"/>
                </a:lnTo>
                <a:lnTo>
                  <a:pt x="1780715" y="302054"/>
                </a:lnTo>
                <a:lnTo>
                  <a:pt x="1778900" y="297519"/>
                </a:lnTo>
                <a:lnTo>
                  <a:pt x="1776177" y="291396"/>
                </a:lnTo>
                <a:lnTo>
                  <a:pt x="1774362" y="287088"/>
                </a:lnTo>
                <a:lnTo>
                  <a:pt x="1772094" y="281192"/>
                </a:lnTo>
                <a:lnTo>
                  <a:pt x="1770959" y="278017"/>
                </a:lnTo>
                <a:lnTo>
                  <a:pt x="1770506" y="274162"/>
                </a:lnTo>
                <a:lnTo>
                  <a:pt x="1770052" y="270534"/>
                </a:lnTo>
                <a:lnTo>
                  <a:pt x="1770052" y="266452"/>
                </a:lnTo>
                <a:lnTo>
                  <a:pt x="1770279" y="262597"/>
                </a:lnTo>
                <a:lnTo>
                  <a:pt x="1770732" y="258289"/>
                </a:lnTo>
                <a:lnTo>
                  <a:pt x="1771413" y="254434"/>
                </a:lnTo>
                <a:lnTo>
                  <a:pt x="1772321" y="250126"/>
                </a:lnTo>
                <a:lnTo>
                  <a:pt x="1774362" y="241962"/>
                </a:lnTo>
                <a:lnTo>
                  <a:pt x="1776404" y="234479"/>
                </a:lnTo>
                <a:lnTo>
                  <a:pt x="1778900" y="227676"/>
                </a:lnTo>
                <a:lnTo>
                  <a:pt x="1781169" y="222007"/>
                </a:lnTo>
                <a:lnTo>
                  <a:pt x="1782303" y="219286"/>
                </a:lnTo>
                <a:lnTo>
                  <a:pt x="1783211" y="215885"/>
                </a:lnTo>
                <a:lnTo>
                  <a:pt x="1785026" y="208855"/>
                </a:lnTo>
                <a:lnTo>
                  <a:pt x="1786387" y="200692"/>
                </a:lnTo>
                <a:lnTo>
                  <a:pt x="1787521" y="192075"/>
                </a:lnTo>
                <a:lnTo>
                  <a:pt x="1788202" y="183458"/>
                </a:lnTo>
                <a:lnTo>
                  <a:pt x="1788429" y="175294"/>
                </a:lnTo>
                <a:lnTo>
                  <a:pt x="1788429" y="167811"/>
                </a:lnTo>
                <a:lnTo>
                  <a:pt x="1787975" y="161462"/>
                </a:lnTo>
                <a:lnTo>
                  <a:pt x="1787748" y="158741"/>
                </a:lnTo>
                <a:lnTo>
                  <a:pt x="1788202" y="155566"/>
                </a:lnTo>
                <a:lnTo>
                  <a:pt x="1788656" y="152165"/>
                </a:lnTo>
                <a:lnTo>
                  <a:pt x="1790017" y="148763"/>
                </a:lnTo>
                <a:lnTo>
                  <a:pt x="1791151" y="145362"/>
                </a:lnTo>
                <a:lnTo>
                  <a:pt x="1792966" y="141507"/>
                </a:lnTo>
                <a:lnTo>
                  <a:pt x="1794781" y="138106"/>
                </a:lnTo>
                <a:lnTo>
                  <a:pt x="1796823" y="134704"/>
                </a:lnTo>
                <a:lnTo>
                  <a:pt x="1799092" y="131076"/>
                </a:lnTo>
                <a:lnTo>
                  <a:pt x="1801587" y="127675"/>
                </a:lnTo>
                <a:lnTo>
                  <a:pt x="1804083" y="124727"/>
                </a:lnTo>
                <a:lnTo>
                  <a:pt x="1806806" y="121779"/>
                </a:lnTo>
                <a:lnTo>
                  <a:pt x="1809301" y="119058"/>
                </a:lnTo>
                <a:lnTo>
                  <a:pt x="1812024" y="116790"/>
                </a:lnTo>
                <a:lnTo>
                  <a:pt x="1814519" y="114522"/>
                </a:lnTo>
                <a:lnTo>
                  <a:pt x="1817015" y="113162"/>
                </a:lnTo>
                <a:lnTo>
                  <a:pt x="1822460" y="109987"/>
                </a:lnTo>
                <a:lnTo>
                  <a:pt x="1828586" y="106813"/>
                </a:lnTo>
                <a:lnTo>
                  <a:pt x="1842198" y="100690"/>
                </a:lnTo>
                <a:lnTo>
                  <a:pt x="1855130" y="95021"/>
                </a:lnTo>
                <a:lnTo>
                  <a:pt x="1864659" y="90939"/>
                </a:lnTo>
                <a:lnTo>
                  <a:pt x="1871692" y="88218"/>
                </a:lnTo>
                <a:lnTo>
                  <a:pt x="1879406" y="85497"/>
                </a:lnTo>
                <a:lnTo>
                  <a:pt x="1883262" y="84590"/>
                </a:lnTo>
                <a:lnTo>
                  <a:pt x="1886439" y="83910"/>
                </a:lnTo>
                <a:lnTo>
                  <a:pt x="1889615" y="83456"/>
                </a:lnTo>
                <a:lnTo>
                  <a:pt x="1892111" y="83456"/>
                </a:lnTo>
                <a:lnTo>
                  <a:pt x="1898690" y="84590"/>
                </a:lnTo>
                <a:lnTo>
                  <a:pt x="1903228" y="85043"/>
                </a:lnTo>
                <a:lnTo>
                  <a:pt x="1907992" y="85270"/>
                </a:lnTo>
                <a:lnTo>
                  <a:pt x="1912983" y="85270"/>
                </a:lnTo>
                <a:lnTo>
                  <a:pt x="1917294" y="85043"/>
                </a:lnTo>
                <a:lnTo>
                  <a:pt x="1919563" y="84590"/>
                </a:lnTo>
                <a:lnTo>
                  <a:pt x="1921604" y="84136"/>
                </a:lnTo>
                <a:lnTo>
                  <a:pt x="1923646" y="83456"/>
                </a:lnTo>
                <a:lnTo>
                  <a:pt x="1925008" y="82776"/>
                </a:lnTo>
                <a:lnTo>
                  <a:pt x="1928638" y="80962"/>
                </a:lnTo>
                <a:lnTo>
                  <a:pt x="1932494" y="79828"/>
                </a:lnTo>
                <a:lnTo>
                  <a:pt x="1937032" y="78921"/>
                </a:lnTo>
                <a:lnTo>
                  <a:pt x="1941796" y="78014"/>
                </a:lnTo>
                <a:lnTo>
                  <a:pt x="1946334" y="77787"/>
                </a:lnTo>
                <a:lnTo>
                  <a:pt x="1951098" y="77787"/>
                </a:lnTo>
                <a:lnTo>
                  <a:pt x="1955636" y="78241"/>
                </a:lnTo>
                <a:lnTo>
                  <a:pt x="1959720" y="79148"/>
                </a:lnTo>
                <a:lnTo>
                  <a:pt x="1964030" y="80281"/>
                </a:lnTo>
                <a:lnTo>
                  <a:pt x="1968568" y="82096"/>
                </a:lnTo>
                <a:lnTo>
                  <a:pt x="1977643" y="85497"/>
                </a:lnTo>
                <a:lnTo>
                  <a:pt x="1982407" y="87311"/>
                </a:lnTo>
                <a:lnTo>
                  <a:pt x="1986264" y="88672"/>
                </a:lnTo>
                <a:lnTo>
                  <a:pt x="1990121" y="89805"/>
                </a:lnTo>
                <a:lnTo>
                  <a:pt x="1991482" y="90032"/>
                </a:lnTo>
                <a:lnTo>
                  <a:pt x="1992843" y="90032"/>
                </a:lnTo>
                <a:lnTo>
                  <a:pt x="1995112" y="90032"/>
                </a:lnTo>
                <a:lnTo>
                  <a:pt x="1997381" y="89805"/>
                </a:lnTo>
                <a:lnTo>
                  <a:pt x="2001464" y="89352"/>
                </a:lnTo>
                <a:lnTo>
                  <a:pt x="2006229" y="88445"/>
                </a:lnTo>
                <a:lnTo>
                  <a:pt x="2009405" y="88218"/>
                </a:lnTo>
                <a:lnTo>
                  <a:pt x="2012808" y="88218"/>
                </a:lnTo>
                <a:lnTo>
                  <a:pt x="2014623" y="88218"/>
                </a:lnTo>
                <a:lnTo>
                  <a:pt x="2015984" y="88672"/>
                </a:lnTo>
                <a:lnTo>
                  <a:pt x="2016892" y="89352"/>
                </a:lnTo>
                <a:lnTo>
                  <a:pt x="2017573" y="90032"/>
                </a:lnTo>
                <a:lnTo>
                  <a:pt x="2018026" y="90939"/>
                </a:lnTo>
                <a:lnTo>
                  <a:pt x="2018707" y="92300"/>
                </a:lnTo>
                <a:lnTo>
                  <a:pt x="2019161" y="94567"/>
                </a:lnTo>
                <a:lnTo>
                  <a:pt x="2019388" y="96835"/>
                </a:lnTo>
                <a:lnTo>
                  <a:pt x="2019841" y="98196"/>
                </a:lnTo>
                <a:lnTo>
                  <a:pt x="2020295" y="99329"/>
                </a:lnTo>
                <a:lnTo>
                  <a:pt x="2021203" y="100463"/>
                </a:lnTo>
                <a:lnTo>
                  <a:pt x="2022110" y="101370"/>
                </a:lnTo>
                <a:lnTo>
                  <a:pt x="2023245" y="102051"/>
                </a:lnTo>
                <a:lnTo>
                  <a:pt x="2025060" y="102958"/>
                </a:lnTo>
                <a:lnTo>
                  <a:pt x="2026875" y="103411"/>
                </a:lnTo>
                <a:lnTo>
                  <a:pt x="2028236" y="104091"/>
                </a:lnTo>
                <a:lnTo>
                  <a:pt x="2029597" y="104772"/>
                </a:lnTo>
                <a:lnTo>
                  <a:pt x="2030505" y="105905"/>
                </a:lnTo>
                <a:lnTo>
                  <a:pt x="2031185" y="106813"/>
                </a:lnTo>
                <a:lnTo>
                  <a:pt x="2032093" y="107946"/>
                </a:lnTo>
                <a:lnTo>
                  <a:pt x="2033000" y="109987"/>
                </a:lnTo>
                <a:lnTo>
                  <a:pt x="2033454" y="112708"/>
                </a:lnTo>
                <a:lnTo>
                  <a:pt x="2033681" y="115203"/>
                </a:lnTo>
                <a:lnTo>
                  <a:pt x="2033681" y="117697"/>
                </a:lnTo>
                <a:lnTo>
                  <a:pt x="2033908" y="120191"/>
                </a:lnTo>
                <a:lnTo>
                  <a:pt x="2034588" y="122686"/>
                </a:lnTo>
                <a:lnTo>
                  <a:pt x="2035042" y="124727"/>
                </a:lnTo>
                <a:lnTo>
                  <a:pt x="2036176" y="129035"/>
                </a:lnTo>
                <a:lnTo>
                  <a:pt x="2036403" y="130849"/>
                </a:lnTo>
                <a:lnTo>
                  <a:pt x="2036403" y="133117"/>
                </a:lnTo>
                <a:lnTo>
                  <a:pt x="2035950" y="135384"/>
                </a:lnTo>
                <a:lnTo>
                  <a:pt x="2035042" y="137652"/>
                </a:lnTo>
                <a:lnTo>
                  <a:pt x="2032320" y="142868"/>
                </a:lnTo>
                <a:lnTo>
                  <a:pt x="2030958" y="145589"/>
                </a:lnTo>
                <a:lnTo>
                  <a:pt x="2030051" y="148537"/>
                </a:lnTo>
                <a:lnTo>
                  <a:pt x="2029370" y="151258"/>
                </a:lnTo>
                <a:lnTo>
                  <a:pt x="2028916" y="153752"/>
                </a:lnTo>
                <a:lnTo>
                  <a:pt x="2029370" y="156246"/>
                </a:lnTo>
                <a:lnTo>
                  <a:pt x="2029597" y="157153"/>
                </a:lnTo>
                <a:lnTo>
                  <a:pt x="2029824" y="158287"/>
                </a:lnTo>
                <a:lnTo>
                  <a:pt x="2035723" y="169172"/>
                </a:lnTo>
                <a:lnTo>
                  <a:pt x="2046613" y="188220"/>
                </a:lnTo>
                <a:lnTo>
                  <a:pt x="2057503" y="207721"/>
                </a:lnTo>
                <a:lnTo>
                  <a:pt x="2061586" y="215204"/>
                </a:lnTo>
                <a:lnTo>
                  <a:pt x="2063855" y="219739"/>
                </a:lnTo>
                <a:lnTo>
                  <a:pt x="2064536" y="222234"/>
                </a:lnTo>
                <a:lnTo>
                  <a:pt x="2064763" y="224728"/>
                </a:lnTo>
                <a:lnTo>
                  <a:pt x="2064763" y="227223"/>
                </a:lnTo>
                <a:lnTo>
                  <a:pt x="2064309" y="229944"/>
                </a:lnTo>
                <a:lnTo>
                  <a:pt x="2062721" y="235386"/>
                </a:lnTo>
                <a:lnTo>
                  <a:pt x="2061133" y="241282"/>
                </a:lnTo>
                <a:lnTo>
                  <a:pt x="2060452" y="244230"/>
                </a:lnTo>
                <a:lnTo>
                  <a:pt x="2060225" y="247178"/>
                </a:lnTo>
                <a:lnTo>
                  <a:pt x="2060225" y="249899"/>
                </a:lnTo>
                <a:lnTo>
                  <a:pt x="2060679" y="252620"/>
                </a:lnTo>
                <a:lnTo>
                  <a:pt x="2061360" y="255114"/>
                </a:lnTo>
                <a:lnTo>
                  <a:pt x="2062267" y="257382"/>
                </a:lnTo>
                <a:lnTo>
                  <a:pt x="2063175" y="259650"/>
                </a:lnTo>
                <a:lnTo>
                  <a:pt x="2064763" y="261690"/>
                </a:lnTo>
                <a:lnTo>
                  <a:pt x="2074972" y="275296"/>
                </a:lnTo>
                <a:lnTo>
                  <a:pt x="2081551" y="283913"/>
                </a:lnTo>
                <a:lnTo>
                  <a:pt x="2087223" y="291850"/>
                </a:lnTo>
                <a:lnTo>
                  <a:pt x="2089265" y="295251"/>
                </a:lnTo>
                <a:lnTo>
                  <a:pt x="2091080" y="298652"/>
                </a:lnTo>
                <a:lnTo>
                  <a:pt x="2092215" y="301827"/>
                </a:lnTo>
                <a:lnTo>
                  <a:pt x="2092442" y="303188"/>
                </a:lnTo>
                <a:lnTo>
                  <a:pt x="2092668" y="304548"/>
                </a:lnTo>
                <a:lnTo>
                  <a:pt x="2092668" y="305909"/>
                </a:lnTo>
                <a:lnTo>
                  <a:pt x="2092442" y="307043"/>
                </a:lnTo>
                <a:lnTo>
                  <a:pt x="2091988" y="308176"/>
                </a:lnTo>
                <a:lnTo>
                  <a:pt x="2091534" y="309310"/>
                </a:lnTo>
                <a:lnTo>
                  <a:pt x="2090853" y="310217"/>
                </a:lnTo>
                <a:lnTo>
                  <a:pt x="2089492" y="310897"/>
                </a:lnTo>
                <a:lnTo>
                  <a:pt x="2088358" y="311578"/>
                </a:lnTo>
                <a:lnTo>
                  <a:pt x="2086770" y="312258"/>
                </a:lnTo>
                <a:lnTo>
                  <a:pt x="2079963" y="313845"/>
                </a:lnTo>
                <a:lnTo>
                  <a:pt x="2073611" y="315886"/>
                </a:lnTo>
                <a:lnTo>
                  <a:pt x="2068620" y="317927"/>
                </a:lnTo>
                <a:lnTo>
                  <a:pt x="2066805" y="318834"/>
                </a:lnTo>
                <a:lnTo>
                  <a:pt x="2065670" y="319968"/>
                </a:lnTo>
                <a:lnTo>
                  <a:pt x="2063175" y="322462"/>
                </a:lnTo>
                <a:lnTo>
                  <a:pt x="2060452" y="326317"/>
                </a:lnTo>
                <a:lnTo>
                  <a:pt x="2059091" y="328585"/>
                </a:lnTo>
                <a:lnTo>
                  <a:pt x="2057730" y="330852"/>
                </a:lnTo>
                <a:lnTo>
                  <a:pt x="2057049" y="332667"/>
                </a:lnTo>
                <a:lnTo>
                  <a:pt x="2056368" y="334707"/>
                </a:lnTo>
                <a:lnTo>
                  <a:pt x="2055915" y="338789"/>
                </a:lnTo>
                <a:lnTo>
                  <a:pt x="2055007" y="342871"/>
                </a:lnTo>
                <a:lnTo>
                  <a:pt x="2054326" y="344912"/>
                </a:lnTo>
                <a:lnTo>
                  <a:pt x="2053646" y="346726"/>
                </a:lnTo>
                <a:lnTo>
                  <a:pt x="2052511" y="348086"/>
                </a:lnTo>
                <a:lnTo>
                  <a:pt x="2051150" y="349220"/>
                </a:lnTo>
                <a:lnTo>
                  <a:pt x="2048201" y="351034"/>
                </a:lnTo>
                <a:lnTo>
                  <a:pt x="2047066" y="352168"/>
                </a:lnTo>
                <a:lnTo>
                  <a:pt x="2046159" y="353075"/>
                </a:lnTo>
                <a:lnTo>
                  <a:pt x="2045705" y="353982"/>
                </a:lnTo>
                <a:lnTo>
                  <a:pt x="2045705" y="355116"/>
                </a:lnTo>
                <a:lnTo>
                  <a:pt x="2045932" y="356023"/>
                </a:lnTo>
                <a:lnTo>
                  <a:pt x="2046840" y="356930"/>
                </a:lnTo>
                <a:lnTo>
                  <a:pt x="2049108" y="358971"/>
                </a:lnTo>
                <a:lnTo>
                  <a:pt x="2050696" y="360331"/>
                </a:lnTo>
                <a:lnTo>
                  <a:pt x="2051831" y="361465"/>
                </a:lnTo>
                <a:lnTo>
                  <a:pt x="2052738" y="363053"/>
                </a:lnTo>
                <a:lnTo>
                  <a:pt x="2053419" y="364413"/>
                </a:lnTo>
                <a:lnTo>
                  <a:pt x="2053873" y="366000"/>
                </a:lnTo>
                <a:lnTo>
                  <a:pt x="2053646" y="367588"/>
                </a:lnTo>
                <a:lnTo>
                  <a:pt x="2052511" y="370762"/>
                </a:lnTo>
                <a:lnTo>
                  <a:pt x="2052058" y="372576"/>
                </a:lnTo>
                <a:lnTo>
                  <a:pt x="2052058" y="374844"/>
                </a:lnTo>
                <a:lnTo>
                  <a:pt x="2052058" y="377112"/>
                </a:lnTo>
                <a:lnTo>
                  <a:pt x="2052511" y="379606"/>
                </a:lnTo>
                <a:lnTo>
                  <a:pt x="2053646" y="382327"/>
                </a:lnTo>
                <a:lnTo>
                  <a:pt x="2054780" y="385048"/>
                </a:lnTo>
                <a:lnTo>
                  <a:pt x="2055461" y="386862"/>
                </a:lnTo>
                <a:lnTo>
                  <a:pt x="2056141" y="388450"/>
                </a:lnTo>
                <a:lnTo>
                  <a:pt x="2056368" y="390717"/>
                </a:lnTo>
                <a:lnTo>
                  <a:pt x="2056368" y="392985"/>
                </a:lnTo>
                <a:lnTo>
                  <a:pt x="2055915" y="395479"/>
                </a:lnTo>
                <a:lnTo>
                  <a:pt x="2055234" y="397747"/>
                </a:lnTo>
                <a:lnTo>
                  <a:pt x="2054780" y="400241"/>
                </a:lnTo>
                <a:lnTo>
                  <a:pt x="2053873" y="402736"/>
                </a:lnTo>
                <a:lnTo>
                  <a:pt x="2052511" y="405230"/>
                </a:lnTo>
                <a:lnTo>
                  <a:pt x="2051377" y="407498"/>
                </a:lnTo>
                <a:lnTo>
                  <a:pt x="2049789" y="409312"/>
                </a:lnTo>
                <a:lnTo>
                  <a:pt x="2048428" y="411353"/>
                </a:lnTo>
                <a:lnTo>
                  <a:pt x="2046386" y="412940"/>
                </a:lnTo>
                <a:lnTo>
                  <a:pt x="2044344" y="414074"/>
                </a:lnTo>
                <a:lnTo>
                  <a:pt x="2042529" y="414981"/>
                </a:lnTo>
                <a:lnTo>
                  <a:pt x="2040033" y="415661"/>
                </a:lnTo>
                <a:lnTo>
                  <a:pt x="2034815" y="416115"/>
                </a:lnTo>
                <a:lnTo>
                  <a:pt x="2028690" y="416115"/>
                </a:lnTo>
                <a:lnTo>
                  <a:pt x="2022337" y="416115"/>
                </a:lnTo>
                <a:lnTo>
                  <a:pt x="2015531" y="416115"/>
                </a:lnTo>
                <a:lnTo>
                  <a:pt x="2009178" y="415661"/>
                </a:lnTo>
                <a:lnTo>
                  <a:pt x="2003280" y="414981"/>
                </a:lnTo>
                <a:lnTo>
                  <a:pt x="1998061" y="414300"/>
                </a:lnTo>
                <a:lnTo>
                  <a:pt x="1994204" y="413620"/>
                </a:lnTo>
                <a:lnTo>
                  <a:pt x="1991255" y="412940"/>
                </a:lnTo>
                <a:lnTo>
                  <a:pt x="1988079" y="412033"/>
                </a:lnTo>
                <a:lnTo>
                  <a:pt x="1985130" y="411806"/>
                </a:lnTo>
                <a:lnTo>
                  <a:pt x="1981953" y="412033"/>
                </a:lnTo>
                <a:lnTo>
                  <a:pt x="1980592" y="412260"/>
                </a:lnTo>
                <a:lnTo>
                  <a:pt x="1979231" y="412940"/>
                </a:lnTo>
                <a:lnTo>
                  <a:pt x="1977643" y="413620"/>
                </a:lnTo>
                <a:lnTo>
                  <a:pt x="1976508" y="414300"/>
                </a:lnTo>
                <a:lnTo>
                  <a:pt x="1975147" y="415434"/>
                </a:lnTo>
                <a:lnTo>
                  <a:pt x="1974013" y="416341"/>
                </a:lnTo>
                <a:lnTo>
                  <a:pt x="1972651" y="417929"/>
                </a:lnTo>
                <a:lnTo>
                  <a:pt x="1971744" y="419289"/>
                </a:lnTo>
                <a:lnTo>
                  <a:pt x="1969702" y="422917"/>
                </a:lnTo>
                <a:lnTo>
                  <a:pt x="1968341" y="426999"/>
                </a:lnTo>
                <a:lnTo>
                  <a:pt x="1965391" y="434936"/>
                </a:lnTo>
                <a:lnTo>
                  <a:pt x="1963803" y="438564"/>
                </a:lnTo>
                <a:lnTo>
                  <a:pt x="1962215" y="442192"/>
                </a:lnTo>
                <a:lnTo>
                  <a:pt x="1960627" y="444686"/>
                </a:lnTo>
                <a:lnTo>
                  <a:pt x="1959493" y="445593"/>
                </a:lnTo>
                <a:lnTo>
                  <a:pt x="1958585" y="446274"/>
                </a:lnTo>
                <a:lnTo>
                  <a:pt x="1948603" y="452850"/>
                </a:lnTo>
                <a:lnTo>
                  <a:pt x="1944292" y="456024"/>
                </a:lnTo>
                <a:lnTo>
                  <a:pt x="1942704" y="457158"/>
                </a:lnTo>
                <a:lnTo>
                  <a:pt x="1942023" y="458519"/>
                </a:lnTo>
                <a:lnTo>
                  <a:pt x="1941796" y="459653"/>
                </a:lnTo>
                <a:lnTo>
                  <a:pt x="1942023" y="462147"/>
                </a:lnTo>
                <a:lnTo>
                  <a:pt x="1942477" y="464868"/>
                </a:lnTo>
                <a:lnTo>
                  <a:pt x="1943384" y="468496"/>
                </a:lnTo>
                <a:lnTo>
                  <a:pt x="1944519" y="472125"/>
                </a:lnTo>
                <a:lnTo>
                  <a:pt x="1945653" y="475526"/>
                </a:lnTo>
                <a:lnTo>
                  <a:pt x="1947241" y="479154"/>
                </a:lnTo>
                <a:lnTo>
                  <a:pt x="1948603" y="481875"/>
                </a:lnTo>
                <a:lnTo>
                  <a:pt x="1952913" y="488678"/>
                </a:lnTo>
                <a:lnTo>
                  <a:pt x="1953140" y="489585"/>
                </a:lnTo>
                <a:lnTo>
                  <a:pt x="1953367" y="490492"/>
                </a:lnTo>
                <a:lnTo>
                  <a:pt x="1953367" y="491626"/>
                </a:lnTo>
                <a:lnTo>
                  <a:pt x="1953140" y="493440"/>
                </a:lnTo>
                <a:lnTo>
                  <a:pt x="1952459" y="495254"/>
                </a:lnTo>
                <a:lnTo>
                  <a:pt x="1950871" y="497522"/>
                </a:lnTo>
                <a:lnTo>
                  <a:pt x="1948603" y="499789"/>
                </a:lnTo>
                <a:lnTo>
                  <a:pt x="1946334" y="502057"/>
                </a:lnTo>
                <a:lnTo>
                  <a:pt x="1944519" y="503418"/>
                </a:lnTo>
                <a:lnTo>
                  <a:pt x="1943158" y="504098"/>
                </a:lnTo>
                <a:lnTo>
                  <a:pt x="1942250" y="504778"/>
                </a:lnTo>
                <a:lnTo>
                  <a:pt x="1942023" y="505458"/>
                </a:lnTo>
                <a:lnTo>
                  <a:pt x="1942023" y="505912"/>
                </a:lnTo>
                <a:lnTo>
                  <a:pt x="1942023" y="507272"/>
                </a:lnTo>
                <a:lnTo>
                  <a:pt x="1942250" y="509994"/>
                </a:lnTo>
                <a:lnTo>
                  <a:pt x="1943158" y="513849"/>
                </a:lnTo>
                <a:lnTo>
                  <a:pt x="1943611" y="517023"/>
                </a:lnTo>
                <a:lnTo>
                  <a:pt x="1943838" y="521332"/>
                </a:lnTo>
                <a:lnTo>
                  <a:pt x="1944519" y="532896"/>
                </a:lnTo>
                <a:lnTo>
                  <a:pt x="1944746" y="547182"/>
                </a:lnTo>
                <a:lnTo>
                  <a:pt x="1944519" y="563282"/>
                </a:lnTo>
                <a:lnTo>
                  <a:pt x="1944292" y="594575"/>
                </a:lnTo>
                <a:lnTo>
                  <a:pt x="1943838" y="615664"/>
                </a:lnTo>
                <a:lnTo>
                  <a:pt x="1943611" y="622694"/>
                </a:lnTo>
                <a:lnTo>
                  <a:pt x="1943384" y="631537"/>
                </a:lnTo>
                <a:lnTo>
                  <a:pt x="1942477" y="652173"/>
                </a:lnTo>
                <a:lnTo>
                  <a:pt x="1941569" y="672808"/>
                </a:lnTo>
                <a:lnTo>
                  <a:pt x="1941116" y="681652"/>
                </a:lnTo>
                <a:lnTo>
                  <a:pt x="1940889" y="688681"/>
                </a:lnTo>
                <a:lnTo>
                  <a:pt x="1941116" y="694123"/>
                </a:lnTo>
                <a:lnTo>
                  <a:pt x="1941796" y="697752"/>
                </a:lnTo>
                <a:lnTo>
                  <a:pt x="1942250" y="699339"/>
                </a:lnTo>
                <a:lnTo>
                  <a:pt x="1942704" y="700473"/>
                </a:lnTo>
                <a:lnTo>
                  <a:pt x="1943384" y="701607"/>
                </a:lnTo>
                <a:lnTo>
                  <a:pt x="1944292" y="702287"/>
                </a:lnTo>
                <a:lnTo>
                  <a:pt x="1944973" y="702967"/>
                </a:lnTo>
                <a:lnTo>
                  <a:pt x="1945880" y="703421"/>
                </a:lnTo>
                <a:lnTo>
                  <a:pt x="1948376" y="704328"/>
                </a:lnTo>
                <a:lnTo>
                  <a:pt x="1955182" y="705462"/>
                </a:lnTo>
                <a:lnTo>
                  <a:pt x="1962442" y="707276"/>
                </a:lnTo>
                <a:lnTo>
                  <a:pt x="1969475" y="709090"/>
                </a:lnTo>
                <a:lnTo>
                  <a:pt x="1976281" y="711811"/>
                </a:lnTo>
                <a:lnTo>
                  <a:pt x="1982861" y="715212"/>
                </a:lnTo>
                <a:lnTo>
                  <a:pt x="1986264" y="717026"/>
                </a:lnTo>
                <a:lnTo>
                  <a:pt x="1990348" y="718840"/>
                </a:lnTo>
                <a:lnTo>
                  <a:pt x="1994658" y="720655"/>
                </a:lnTo>
                <a:lnTo>
                  <a:pt x="1999196" y="722015"/>
                </a:lnTo>
                <a:lnTo>
                  <a:pt x="2003960" y="723149"/>
                </a:lnTo>
                <a:lnTo>
                  <a:pt x="2009178" y="723829"/>
                </a:lnTo>
                <a:lnTo>
                  <a:pt x="2014396" y="724056"/>
                </a:lnTo>
                <a:lnTo>
                  <a:pt x="2017119" y="723829"/>
                </a:lnTo>
                <a:lnTo>
                  <a:pt x="2019841" y="723602"/>
                </a:lnTo>
                <a:lnTo>
                  <a:pt x="2031412" y="721562"/>
                </a:lnTo>
                <a:lnTo>
                  <a:pt x="2037538" y="720881"/>
                </a:lnTo>
                <a:lnTo>
                  <a:pt x="2043210" y="720201"/>
                </a:lnTo>
                <a:lnTo>
                  <a:pt x="2048201" y="720201"/>
                </a:lnTo>
                <a:lnTo>
                  <a:pt x="2050470" y="720428"/>
                </a:lnTo>
                <a:lnTo>
                  <a:pt x="2052285" y="720655"/>
                </a:lnTo>
                <a:lnTo>
                  <a:pt x="2054100" y="721108"/>
                </a:lnTo>
                <a:lnTo>
                  <a:pt x="2055461" y="721788"/>
                </a:lnTo>
                <a:lnTo>
                  <a:pt x="2056822" y="722922"/>
                </a:lnTo>
                <a:lnTo>
                  <a:pt x="2057503" y="724283"/>
                </a:lnTo>
                <a:lnTo>
                  <a:pt x="2057956" y="725643"/>
                </a:lnTo>
                <a:lnTo>
                  <a:pt x="2059318" y="726550"/>
                </a:lnTo>
                <a:lnTo>
                  <a:pt x="2060452" y="727457"/>
                </a:lnTo>
                <a:lnTo>
                  <a:pt x="2062267" y="728364"/>
                </a:lnTo>
                <a:lnTo>
                  <a:pt x="2064309" y="728818"/>
                </a:lnTo>
                <a:lnTo>
                  <a:pt x="2066124" y="729271"/>
                </a:lnTo>
                <a:lnTo>
                  <a:pt x="2068620" y="729271"/>
                </a:lnTo>
                <a:lnTo>
                  <a:pt x="2071115" y="729498"/>
                </a:lnTo>
                <a:lnTo>
                  <a:pt x="2077014" y="729271"/>
                </a:lnTo>
                <a:lnTo>
                  <a:pt x="2082913" y="728591"/>
                </a:lnTo>
                <a:lnTo>
                  <a:pt x="2089038" y="727457"/>
                </a:lnTo>
                <a:lnTo>
                  <a:pt x="2094937" y="726324"/>
                </a:lnTo>
                <a:lnTo>
                  <a:pt x="2108323" y="723376"/>
                </a:lnTo>
                <a:lnTo>
                  <a:pt x="2115356" y="721788"/>
                </a:lnTo>
                <a:lnTo>
                  <a:pt x="2122389" y="720655"/>
                </a:lnTo>
                <a:lnTo>
                  <a:pt x="2125565" y="720428"/>
                </a:lnTo>
                <a:lnTo>
                  <a:pt x="2128742" y="720201"/>
                </a:lnTo>
                <a:lnTo>
                  <a:pt x="2131464" y="720201"/>
                </a:lnTo>
                <a:lnTo>
                  <a:pt x="2134186" y="720201"/>
                </a:lnTo>
                <a:lnTo>
                  <a:pt x="2136682" y="720655"/>
                </a:lnTo>
                <a:lnTo>
                  <a:pt x="2138724" y="721335"/>
                </a:lnTo>
                <a:lnTo>
                  <a:pt x="2140312" y="722242"/>
                </a:lnTo>
                <a:lnTo>
                  <a:pt x="2141673" y="723829"/>
                </a:lnTo>
                <a:lnTo>
                  <a:pt x="2143715" y="726777"/>
                </a:lnTo>
                <a:lnTo>
                  <a:pt x="2146211" y="729952"/>
                </a:lnTo>
                <a:lnTo>
                  <a:pt x="2148480" y="732673"/>
                </a:lnTo>
                <a:lnTo>
                  <a:pt x="2150068" y="734033"/>
                </a:lnTo>
                <a:lnTo>
                  <a:pt x="2151883" y="734940"/>
                </a:lnTo>
                <a:lnTo>
                  <a:pt x="2153244" y="735621"/>
                </a:lnTo>
                <a:lnTo>
                  <a:pt x="2155286" y="736528"/>
                </a:lnTo>
                <a:lnTo>
                  <a:pt x="2157101" y="736981"/>
                </a:lnTo>
                <a:lnTo>
                  <a:pt x="2159370" y="737208"/>
                </a:lnTo>
                <a:lnTo>
                  <a:pt x="2161412" y="736981"/>
                </a:lnTo>
                <a:lnTo>
                  <a:pt x="2163680" y="736528"/>
                </a:lnTo>
                <a:lnTo>
                  <a:pt x="2166403" y="736074"/>
                </a:lnTo>
                <a:lnTo>
                  <a:pt x="2169125" y="734714"/>
                </a:lnTo>
                <a:lnTo>
                  <a:pt x="2184326" y="727684"/>
                </a:lnTo>
                <a:lnTo>
                  <a:pt x="2188637" y="726324"/>
                </a:lnTo>
                <a:lnTo>
                  <a:pt x="2192493" y="724963"/>
                </a:lnTo>
                <a:lnTo>
                  <a:pt x="2194762" y="724736"/>
                </a:lnTo>
                <a:lnTo>
                  <a:pt x="2197258" y="724736"/>
                </a:lnTo>
                <a:lnTo>
                  <a:pt x="2199980" y="724963"/>
                </a:lnTo>
                <a:lnTo>
                  <a:pt x="2202703" y="725416"/>
                </a:lnTo>
                <a:lnTo>
                  <a:pt x="2203269" y="725501"/>
                </a:lnTo>
                <a:lnTo>
                  <a:pt x="2203274" y="725493"/>
                </a:lnTo>
                <a:lnTo>
                  <a:pt x="2204178" y="723905"/>
                </a:lnTo>
                <a:lnTo>
                  <a:pt x="2205761" y="722316"/>
                </a:lnTo>
                <a:lnTo>
                  <a:pt x="2207117" y="721182"/>
                </a:lnTo>
                <a:lnTo>
                  <a:pt x="2208926" y="719821"/>
                </a:lnTo>
                <a:lnTo>
                  <a:pt x="2210961" y="718687"/>
                </a:lnTo>
                <a:lnTo>
                  <a:pt x="2212770" y="718006"/>
                </a:lnTo>
                <a:lnTo>
                  <a:pt x="2215030" y="716872"/>
                </a:lnTo>
                <a:lnTo>
                  <a:pt x="2220230" y="715511"/>
                </a:lnTo>
                <a:lnTo>
                  <a:pt x="2225883" y="714376"/>
                </a:lnTo>
                <a:lnTo>
                  <a:pt x="2232665" y="713469"/>
                </a:lnTo>
                <a:lnTo>
                  <a:pt x="2239222" y="712561"/>
                </a:lnTo>
                <a:lnTo>
                  <a:pt x="2245778" y="711881"/>
                </a:lnTo>
                <a:lnTo>
                  <a:pt x="2251430" y="711427"/>
                </a:lnTo>
                <a:lnTo>
                  <a:pt x="2257083" y="711200"/>
                </a:lnTo>
                <a:lnTo>
                  <a:pt x="2262057" y="711200"/>
                </a:lnTo>
                <a:lnTo>
                  <a:pt x="2266804" y="711427"/>
                </a:lnTo>
                <a:lnTo>
                  <a:pt x="2271100" y="711881"/>
                </a:lnTo>
                <a:lnTo>
                  <a:pt x="2275170" y="712561"/>
                </a:lnTo>
                <a:lnTo>
                  <a:pt x="2276646" y="712747"/>
                </a:lnTo>
                <a:lnTo>
                  <a:pt x="2276020" y="705380"/>
                </a:lnTo>
                <a:lnTo>
                  <a:pt x="2275340" y="693817"/>
                </a:lnTo>
                <a:lnTo>
                  <a:pt x="2275114" y="682027"/>
                </a:lnTo>
                <a:lnTo>
                  <a:pt x="2274887" y="670010"/>
                </a:lnTo>
                <a:lnTo>
                  <a:pt x="2275114" y="646204"/>
                </a:lnTo>
                <a:lnTo>
                  <a:pt x="2275567" y="623984"/>
                </a:lnTo>
                <a:lnTo>
                  <a:pt x="2275793" y="604712"/>
                </a:lnTo>
                <a:lnTo>
                  <a:pt x="2276020" y="589975"/>
                </a:lnTo>
                <a:lnTo>
                  <a:pt x="2276247" y="583853"/>
                </a:lnTo>
                <a:lnTo>
                  <a:pt x="2276926" y="577278"/>
                </a:lnTo>
                <a:lnTo>
                  <a:pt x="2277606" y="570476"/>
                </a:lnTo>
                <a:lnTo>
                  <a:pt x="2278739" y="563448"/>
                </a:lnTo>
                <a:lnTo>
                  <a:pt x="2280099" y="556646"/>
                </a:lnTo>
                <a:lnTo>
                  <a:pt x="2281459" y="549617"/>
                </a:lnTo>
                <a:lnTo>
                  <a:pt x="2283271" y="542589"/>
                </a:lnTo>
                <a:lnTo>
                  <a:pt x="2285084" y="536013"/>
                </a:lnTo>
                <a:lnTo>
                  <a:pt x="2288483" y="523543"/>
                </a:lnTo>
                <a:lnTo>
                  <a:pt x="2291882" y="513341"/>
                </a:lnTo>
                <a:lnTo>
                  <a:pt x="2293468" y="509259"/>
                </a:lnTo>
                <a:lnTo>
                  <a:pt x="2294828" y="506085"/>
                </a:lnTo>
                <a:lnTo>
                  <a:pt x="2296188" y="503591"/>
                </a:lnTo>
                <a:lnTo>
                  <a:pt x="2297094" y="502231"/>
                </a:lnTo>
                <a:lnTo>
                  <a:pt x="2299360" y="500190"/>
                </a:lnTo>
                <a:lnTo>
                  <a:pt x="2302533" y="498150"/>
                </a:lnTo>
                <a:lnTo>
                  <a:pt x="2306385" y="495656"/>
                </a:lnTo>
                <a:lnTo>
                  <a:pt x="2310464" y="493162"/>
                </a:lnTo>
                <a:lnTo>
                  <a:pt x="2315222" y="490668"/>
                </a:lnTo>
                <a:lnTo>
                  <a:pt x="2319981" y="488627"/>
                </a:lnTo>
                <a:lnTo>
                  <a:pt x="2324966" y="486813"/>
                </a:lnTo>
                <a:lnTo>
                  <a:pt x="2329498" y="485680"/>
                </a:lnTo>
                <a:lnTo>
                  <a:pt x="2335617" y="484319"/>
                </a:lnTo>
                <a:lnTo>
                  <a:pt x="2344454" y="482505"/>
                </a:lnTo>
                <a:lnTo>
                  <a:pt x="2354878" y="479785"/>
                </a:lnTo>
                <a:lnTo>
                  <a:pt x="2366208" y="476384"/>
                </a:lnTo>
                <a:lnTo>
                  <a:pt x="2377992" y="473209"/>
                </a:lnTo>
                <a:lnTo>
                  <a:pt x="2388869" y="469809"/>
                </a:lnTo>
                <a:lnTo>
                  <a:pt x="2397933" y="466634"/>
                </a:lnTo>
                <a:lnTo>
                  <a:pt x="2401785" y="465047"/>
                </a:lnTo>
                <a:lnTo>
                  <a:pt x="2404731" y="463687"/>
                </a:lnTo>
                <a:lnTo>
                  <a:pt x="2409716" y="461193"/>
                </a:lnTo>
                <a:lnTo>
                  <a:pt x="2413568" y="459379"/>
                </a:lnTo>
                <a:lnTo>
                  <a:pt x="2416741" y="457792"/>
                </a:lnTo>
                <a:lnTo>
                  <a:pt x="2419460" y="456432"/>
                </a:lnTo>
                <a:lnTo>
                  <a:pt x="2420593" y="455751"/>
                </a:lnTo>
                <a:lnTo>
                  <a:pt x="2421499" y="454844"/>
                </a:lnTo>
                <a:lnTo>
                  <a:pt x="2422179" y="453937"/>
                </a:lnTo>
                <a:lnTo>
                  <a:pt x="2422859" y="452577"/>
                </a:lnTo>
                <a:lnTo>
                  <a:pt x="2423312" y="451217"/>
                </a:lnTo>
                <a:lnTo>
                  <a:pt x="2423766" y="449630"/>
                </a:lnTo>
                <a:lnTo>
                  <a:pt x="2424219" y="445548"/>
                </a:lnTo>
                <a:lnTo>
                  <a:pt x="2424899" y="436479"/>
                </a:lnTo>
                <a:lnTo>
                  <a:pt x="2425805" y="428090"/>
                </a:lnTo>
                <a:lnTo>
                  <a:pt x="2426032" y="424236"/>
                </a:lnTo>
                <a:lnTo>
                  <a:pt x="2426032" y="420155"/>
                </a:lnTo>
                <a:lnTo>
                  <a:pt x="2425805" y="416074"/>
                </a:lnTo>
                <a:lnTo>
                  <a:pt x="2424899" y="411993"/>
                </a:lnTo>
                <a:lnTo>
                  <a:pt x="2424672" y="409272"/>
                </a:lnTo>
                <a:lnTo>
                  <a:pt x="2424672" y="404964"/>
                </a:lnTo>
                <a:lnTo>
                  <a:pt x="2424899" y="399296"/>
                </a:lnTo>
                <a:lnTo>
                  <a:pt x="2425125" y="392947"/>
                </a:lnTo>
                <a:lnTo>
                  <a:pt x="2426485" y="377303"/>
                </a:lnTo>
                <a:lnTo>
                  <a:pt x="2428298" y="359845"/>
                </a:lnTo>
                <a:lnTo>
                  <a:pt x="2431923" y="324475"/>
                </a:lnTo>
                <a:lnTo>
                  <a:pt x="2433509" y="309964"/>
                </a:lnTo>
                <a:lnTo>
                  <a:pt x="2434416" y="298855"/>
                </a:lnTo>
                <a:lnTo>
                  <a:pt x="2435096" y="289105"/>
                </a:lnTo>
                <a:lnTo>
                  <a:pt x="2436682" y="277089"/>
                </a:lnTo>
                <a:lnTo>
                  <a:pt x="2438268" y="263938"/>
                </a:lnTo>
                <a:lnTo>
                  <a:pt x="2440081" y="250335"/>
                </a:lnTo>
                <a:lnTo>
                  <a:pt x="2442120" y="237411"/>
                </a:lnTo>
                <a:lnTo>
                  <a:pt x="2444160" y="225621"/>
                </a:lnTo>
                <a:lnTo>
                  <a:pt x="2445746" y="216325"/>
                </a:lnTo>
                <a:lnTo>
                  <a:pt x="2447332" y="209977"/>
                </a:lnTo>
                <a:lnTo>
                  <a:pt x="2448012" y="207256"/>
                </a:lnTo>
                <a:lnTo>
                  <a:pt x="2449372" y="203401"/>
                </a:lnTo>
                <a:lnTo>
                  <a:pt x="2450958" y="199094"/>
                </a:lnTo>
                <a:lnTo>
                  <a:pt x="2453224" y="193652"/>
                </a:lnTo>
                <a:lnTo>
                  <a:pt x="2455943" y="187530"/>
                </a:lnTo>
                <a:lnTo>
                  <a:pt x="2459342" y="180955"/>
                </a:lnTo>
                <a:lnTo>
                  <a:pt x="2463648" y="173927"/>
                </a:lnTo>
                <a:lnTo>
                  <a:pt x="2468406" y="166898"/>
                </a:lnTo>
                <a:lnTo>
                  <a:pt x="2473845" y="159416"/>
                </a:lnTo>
                <a:lnTo>
                  <a:pt x="2476791" y="155562"/>
                </a:lnTo>
                <a:lnTo>
                  <a:pt x="2479963" y="151934"/>
                </a:lnTo>
                <a:lnTo>
                  <a:pt x="2483136" y="148306"/>
                </a:lnTo>
                <a:lnTo>
                  <a:pt x="2486988" y="144452"/>
                </a:lnTo>
                <a:lnTo>
                  <a:pt x="2490614" y="140824"/>
                </a:lnTo>
                <a:lnTo>
                  <a:pt x="2494692" y="136970"/>
                </a:lnTo>
                <a:lnTo>
                  <a:pt x="2498998" y="133569"/>
                </a:lnTo>
                <a:lnTo>
                  <a:pt x="2503303" y="130168"/>
                </a:lnTo>
                <a:lnTo>
                  <a:pt x="2508062" y="126994"/>
                </a:lnTo>
                <a:lnTo>
                  <a:pt x="2513047" y="123593"/>
                </a:lnTo>
                <a:lnTo>
                  <a:pt x="2518033" y="120419"/>
                </a:lnTo>
                <a:lnTo>
                  <a:pt x="2523244" y="117471"/>
                </a:lnTo>
                <a:lnTo>
                  <a:pt x="2529136" y="114750"/>
                </a:lnTo>
                <a:lnTo>
                  <a:pt x="2535028" y="112030"/>
                </a:lnTo>
                <a:lnTo>
                  <a:pt x="2538200" y="111123"/>
                </a:lnTo>
                <a:lnTo>
                  <a:pt x="2541599" y="109989"/>
                </a:lnTo>
                <a:lnTo>
                  <a:pt x="2545905" y="109082"/>
                </a:lnTo>
                <a:lnTo>
                  <a:pt x="2550437" y="108175"/>
                </a:lnTo>
                <a:lnTo>
                  <a:pt x="2559954" y="106815"/>
                </a:lnTo>
                <a:lnTo>
                  <a:pt x="2569925" y="106135"/>
                </a:lnTo>
                <a:lnTo>
                  <a:pt x="2588506" y="104548"/>
                </a:lnTo>
                <a:lnTo>
                  <a:pt x="2595758" y="104094"/>
                </a:lnTo>
                <a:lnTo>
                  <a:pt x="2600970" y="103641"/>
                </a:lnTo>
                <a:lnTo>
                  <a:pt x="2603009" y="103414"/>
                </a:lnTo>
                <a:lnTo>
                  <a:pt x="2606181" y="103187"/>
                </a:lnTo>
                <a:lnTo>
                  <a:pt x="2613886" y="103414"/>
                </a:lnTo>
                <a:lnTo>
                  <a:pt x="2622950" y="104094"/>
                </a:lnTo>
                <a:lnTo>
                  <a:pt x="2633147" y="105228"/>
                </a:lnTo>
                <a:lnTo>
                  <a:pt x="2638359" y="106361"/>
                </a:lnTo>
                <a:lnTo>
                  <a:pt x="2643571" y="107268"/>
                </a:lnTo>
                <a:lnTo>
                  <a:pt x="2648556" y="108629"/>
                </a:lnTo>
                <a:lnTo>
                  <a:pt x="2652862" y="109989"/>
                </a:lnTo>
                <a:lnTo>
                  <a:pt x="2657394" y="111576"/>
                </a:lnTo>
                <a:lnTo>
                  <a:pt x="2661019" y="113163"/>
                </a:lnTo>
                <a:lnTo>
                  <a:pt x="2664418" y="115204"/>
                </a:lnTo>
                <a:lnTo>
                  <a:pt x="2665778" y="116564"/>
                </a:lnTo>
                <a:lnTo>
                  <a:pt x="2667138" y="117471"/>
                </a:lnTo>
                <a:lnTo>
                  <a:pt x="2669177" y="119965"/>
                </a:lnTo>
                <a:lnTo>
                  <a:pt x="2670990" y="122459"/>
                </a:lnTo>
                <a:lnTo>
                  <a:pt x="2672803" y="124953"/>
                </a:lnTo>
                <a:lnTo>
                  <a:pt x="2674389" y="127674"/>
                </a:lnTo>
                <a:lnTo>
                  <a:pt x="2677108" y="133569"/>
                </a:lnTo>
                <a:lnTo>
                  <a:pt x="2679828" y="139464"/>
                </a:lnTo>
                <a:lnTo>
                  <a:pt x="2683000" y="145812"/>
                </a:lnTo>
                <a:lnTo>
                  <a:pt x="2684586" y="148986"/>
                </a:lnTo>
                <a:lnTo>
                  <a:pt x="2686399" y="152161"/>
                </a:lnTo>
                <a:lnTo>
                  <a:pt x="2688438" y="155335"/>
                </a:lnTo>
                <a:lnTo>
                  <a:pt x="2690478" y="158282"/>
                </a:lnTo>
                <a:lnTo>
                  <a:pt x="2692971" y="161683"/>
                </a:lnTo>
                <a:lnTo>
                  <a:pt x="2695916" y="164631"/>
                </a:lnTo>
                <a:lnTo>
                  <a:pt x="2699089" y="167805"/>
                </a:lnTo>
                <a:lnTo>
                  <a:pt x="2701808" y="171206"/>
                </a:lnTo>
                <a:lnTo>
                  <a:pt x="2704527" y="175287"/>
                </a:lnTo>
                <a:lnTo>
                  <a:pt x="2707247" y="179141"/>
                </a:lnTo>
                <a:lnTo>
                  <a:pt x="2709739" y="183449"/>
                </a:lnTo>
                <a:lnTo>
                  <a:pt x="2712232" y="187984"/>
                </a:lnTo>
                <a:lnTo>
                  <a:pt x="2714271" y="192292"/>
                </a:lnTo>
                <a:lnTo>
                  <a:pt x="2716311" y="196826"/>
                </a:lnTo>
                <a:lnTo>
                  <a:pt x="2720163" y="205442"/>
                </a:lnTo>
                <a:lnTo>
                  <a:pt x="2723109" y="213378"/>
                </a:lnTo>
                <a:lnTo>
                  <a:pt x="2724922" y="220406"/>
                </a:lnTo>
                <a:lnTo>
                  <a:pt x="2726281" y="225848"/>
                </a:lnTo>
                <a:lnTo>
                  <a:pt x="2726961" y="230836"/>
                </a:lnTo>
                <a:lnTo>
                  <a:pt x="2727414" y="236504"/>
                </a:lnTo>
                <a:lnTo>
                  <a:pt x="2728321" y="249201"/>
                </a:lnTo>
                <a:lnTo>
                  <a:pt x="2729000" y="261444"/>
                </a:lnTo>
                <a:lnTo>
                  <a:pt x="2729454" y="267113"/>
                </a:lnTo>
                <a:lnTo>
                  <a:pt x="2730134" y="272101"/>
                </a:lnTo>
                <a:lnTo>
                  <a:pt x="2731720" y="281623"/>
                </a:lnTo>
                <a:lnTo>
                  <a:pt x="2732626" y="290466"/>
                </a:lnTo>
                <a:lnTo>
                  <a:pt x="2734666" y="305203"/>
                </a:lnTo>
                <a:lnTo>
                  <a:pt x="2734892" y="308151"/>
                </a:lnTo>
                <a:lnTo>
                  <a:pt x="2735119" y="311778"/>
                </a:lnTo>
                <a:lnTo>
                  <a:pt x="2735119" y="316313"/>
                </a:lnTo>
                <a:lnTo>
                  <a:pt x="2734892" y="320847"/>
                </a:lnTo>
                <a:lnTo>
                  <a:pt x="2734212" y="325382"/>
                </a:lnTo>
                <a:lnTo>
                  <a:pt x="2733533" y="329917"/>
                </a:lnTo>
                <a:lnTo>
                  <a:pt x="2732173" y="334224"/>
                </a:lnTo>
                <a:lnTo>
                  <a:pt x="2731493" y="336038"/>
                </a:lnTo>
                <a:lnTo>
                  <a:pt x="2730360" y="337852"/>
                </a:lnTo>
                <a:lnTo>
                  <a:pt x="2726281" y="345561"/>
                </a:lnTo>
                <a:lnTo>
                  <a:pt x="2724015" y="349869"/>
                </a:lnTo>
                <a:lnTo>
                  <a:pt x="2721749" y="354177"/>
                </a:lnTo>
                <a:lnTo>
                  <a:pt x="2719710" y="358938"/>
                </a:lnTo>
                <a:lnTo>
                  <a:pt x="2718124" y="363699"/>
                </a:lnTo>
                <a:lnTo>
                  <a:pt x="2716764" y="368234"/>
                </a:lnTo>
                <a:lnTo>
                  <a:pt x="2716084" y="372542"/>
                </a:lnTo>
                <a:lnTo>
                  <a:pt x="2715178" y="382291"/>
                </a:lnTo>
                <a:lnTo>
                  <a:pt x="2713818" y="393174"/>
                </a:lnTo>
                <a:lnTo>
                  <a:pt x="2713591" y="398389"/>
                </a:lnTo>
                <a:lnTo>
                  <a:pt x="2713365" y="403377"/>
                </a:lnTo>
                <a:lnTo>
                  <a:pt x="2713591" y="407231"/>
                </a:lnTo>
                <a:lnTo>
                  <a:pt x="2713818" y="408818"/>
                </a:lnTo>
                <a:lnTo>
                  <a:pt x="2714045" y="409952"/>
                </a:lnTo>
                <a:lnTo>
                  <a:pt x="2714271" y="411312"/>
                </a:lnTo>
                <a:lnTo>
                  <a:pt x="2714498" y="412673"/>
                </a:lnTo>
                <a:lnTo>
                  <a:pt x="2714271" y="416074"/>
                </a:lnTo>
                <a:lnTo>
                  <a:pt x="2713591" y="419475"/>
                </a:lnTo>
                <a:lnTo>
                  <a:pt x="2712685" y="423102"/>
                </a:lnTo>
                <a:lnTo>
                  <a:pt x="2711099" y="426730"/>
                </a:lnTo>
                <a:lnTo>
                  <a:pt x="2709059" y="430131"/>
                </a:lnTo>
                <a:lnTo>
                  <a:pt x="2707247" y="432852"/>
                </a:lnTo>
                <a:lnTo>
                  <a:pt x="2705887" y="433759"/>
                </a:lnTo>
                <a:lnTo>
                  <a:pt x="2704981" y="434892"/>
                </a:lnTo>
                <a:lnTo>
                  <a:pt x="2703394" y="435346"/>
                </a:lnTo>
                <a:lnTo>
                  <a:pt x="2701581" y="436026"/>
                </a:lnTo>
                <a:lnTo>
                  <a:pt x="2699089" y="436253"/>
                </a:lnTo>
                <a:lnTo>
                  <a:pt x="2696596" y="436706"/>
                </a:lnTo>
                <a:lnTo>
                  <a:pt x="2690251" y="437160"/>
                </a:lnTo>
                <a:lnTo>
                  <a:pt x="2683680" y="437386"/>
                </a:lnTo>
                <a:lnTo>
                  <a:pt x="2672350" y="437160"/>
                </a:lnTo>
                <a:lnTo>
                  <a:pt x="2667364" y="436706"/>
                </a:lnTo>
                <a:lnTo>
                  <a:pt x="2665325" y="437613"/>
                </a:lnTo>
                <a:lnTo>
                  <a:pt x="2663285" y="438520"/>
                </a:lnTo>
                <a:lnTo>
                  <a:pt x="2661019" y="440107"/>
                </a:lnTo>
                <a:lnTo>
                  <a:pt x="2658753" y="441694"/>
                </a:lnTo>
                <a:lnTo>
                  <a:pt x="2657847" y="443054"/>
                </a:lnTo>
                <a:lnTo>
                  <a:pt x="2656941" y="443961"/>
                </a:lnTo>
                <a:lnTo>
                  <a:pt x="2656034" y="445548"/>
                </a:lnTo>
                <a:lnTo>
                  <a:pt x="2655354" y="446909"/>
                </a:lnTo>
                <a:lnTo>
                  <a:pt x="2655128" y="448496"/>
                </a:lnTo>
                <a:lnTo>
                  <a:pt x="2654901" y="450083"/>
                </a:lnTo>
                <a:lnTo>
                  <a:pt x="2655128" y="456432"/>
                </a:lnTo>
                <a:lnTo>
                  <a:pt x="2655354" y="459152"/>
                </a:lnTo>
                <a:lnTo>
                  <a:pt x="2655808" y="461646"/>
                </a:lnTo>
                <a:lnTo>
                  <a:pt x="2656714" y="463687"/>
                </a:lnTo>
                <a:lnTo>
                  <a:pt x="2657620" y="465274"/>
                </a:lnTo>
                <a:lnTo>
                  <a:pt x="2658527" y="467088"/>
                </a:lnTo>
                <a:lnTo>
                  <a:pt x="2660113" y="468221"/>
                </a:lnTo>
                <a:lnTo>
                  <a:pt x="2663965" y="470715"/>
                </a:lnTo>
                <a:lnTo>
                  <a:pt x="2672350" y="475703"/>
                </a:lnTo>
                <a:lnTo>
                  <a:pt x="2683453" y="482279"/>
                </a:lnTo>
                <a:lnTo>
                  <a:pt x="2696823" y="489534"/>
                </a:lnTo>
                <a:lnTo>
                  <a:pt x="2710872" y="497016"/>
                </a:lnTo>
                <a:lnTo>
                  <a:pt x="2718124" y="500417"/>
                </a:lnTo>
                <a:lnTo>
                  <a:pt x="2724922" y="503818"/>
                </a:lnTo>
                <a:lnTo>
                  <a:pt x="2731720" y="506765"/>
                </a:lnTo>
                <a:lnTo>
                  <a:pt x="2737838" y="509259"/>
                </a:lnTo>
                <a:lnTo>
                  <a:pt x="2743503" y="510847"/>
                </a:lnTo>
                <a:lnTo>
                  <a:pt x="2748488" y="512434"/>
                </a:lnTo>
                <a:lnTo>
                  <a:pt x="2765257" y="515608"/>
                </a:lnTo>
                <a:lnTo>
                  <a:pt x="2772055" y="517422"/>
                </a:lnTo>
                <a:lnTo>
                  <a:pt x="2775001" y="518102"/>
                </a:lnTo>
                <a:lnTo>
                  <a:pt x="2777947" y="519236"/>
                </a:lnTo>
                <a:lnTo>
                  <a:pt x="2780440" y="520369"/>
                </a:lnTo>
                <a:lnTo>
                  <a:pt x="2782932" y="521503"/>
                </a:lnTo>
                <a:lnTo>
                  <a:pt x="2785198" y="522863"/>
                </a:lnTo>
                <a:lnTo>
                  <a:pt x="2787238" y="524677"/>
                </a:lnTo>
                <a:lnTo>
                  <a:pt x="2788803" y="526048"/>
                </a:lnTo>
                <a:lnTo>
                  <a:pt x="2792727" y="527028"/>
                </a:lnTo>
                <a:lnTo>
                  <a:pt x="2797034" y="528389"/>
                </a:lnTo>
                <a:lnTo>
                  <a:pt x="2800888" y="529975"/>
                </a:lnTo>
                <a:lnTo>
                  <a:pt x="2804062" y="531562"/>
                </a:lnTo>
                <a:lnTo>
                  <a:pt x="2807236" y="533829"/>
                </a:lnTo>
                <a:lnTo>
                  <a:pt x="2809956" y="536096"/>
                </a:lnTo>
                <a:lnTo>
                  <a:pt x="2811996" y="538816"/>
                </a:lnTo>
                <a:lnTo>
                  <a:pt x="2814036" y="541763"/>
                </a:lnTo>
                <a:lnTo>
                  <a:pt x="2815623" y="545163"/>
                </a:lnTo>
                <a:lnTo>
                  <a:pt x="2816757" y="548790"/>
                </a:lnTo>
                <a:lnTo>
                  <a:pt x="2817437" y="553097"/>
                </a:lnTo>
                <a:lnTo>
                  <a:pt x="2818117" y="557404"/>
                </a:lnTo>
                <a:lnTo>
                  <a:pt x="2818344" y="562617"/>
                </a:lnTo>
                <a:lnTo>
                  <a:pt x="2818344" y="568058"/>
                </a:lnTo>
                <a:lnTo>
                  <a:pt x="2818570" y="573952"/>
                </a:lnTo>
                <a:lnTo>
                  <a:pt x="2819250" y="580299"/>
                </a:lnTo>
                <a:lnTo>
                  <a:pt x="2820157" y="586872"/>
                </a:lnTo>
                <a:lnTo>
                  <a:pt x="2821517" y="593900"/>
                </a:lnTo>
                <a:lnTo>
                  <a:pt x="2822878" y="601153"/>
                </a:lnTo>
                <a:lnTo>
                  <a:pt x="2824918" y="608407"/>
                </a:lnTo>
                <a:lnTo>
                  <a:pt x="2826823" y="615074"/>
                </a:lnTo>
                <a:lnTo>
                  <a:pt x="2833691" y="630106"/>
                </a:lnTo>
                <a:lnTo>
                  <a:pt x="2838450" y="640536"/>
                </a:lnTo>
                <a:lnTo>
                  <a:pt x="2836258" y="640536"/>
                </a:lnTo>
                <a:lnTo>
                  <a:pt x="2836480" y="641049"/>
                </a:lnTo>
                <a:lnTo>
                  <a:pt x="2840107" y="649663"/>
                </a:lnTo>
                <a:lnTo>
                  <a:pt x="2844641" y="658277"/>
                </a:lnTo>
                <a:lnTo>
                  <a:pt x="2849175" y="667571"/>
                </a:lnTo>
                <a:lnTo>
                  <a:pt x="2854615" y="676412"/>
                </a:lnTo>
                <a:lnTo>
                  <a:pt x="2860510" y="685706"/>
                </a:lnTo>
                <a:lnTo>
                  <a:pt x="2866177" y="694320"/>
                </a:lnTo>
                <a:lnTo>
                  <a:pt x="2872751" y="705200"/>
                </a:lnTo>
                <a:lnTo>
                  <a:pt x="2889074" y="732629"/>
                </a:lnTo>
                <a:lnTo>
                  <a:pt x="2908570" y="764818"/>
                </a:lnTo>
                <a:lnTo>
                  <a:pt x="2928972" y="799727"/>
                </a:lnTo>
                <a:lnTo>
                  <a:pt x="2939627" y="816728"/>
                </a:lnTo>
                <a:lnTo>
                  <a:pt x="2949829" y="833502"/>
                </a:lnTo>
                <a:lnTo>
                  <a:pt x="2960030" y="849143"/>
                </a:lnTo>
                <a:lnTo>
                  <a:pt x="2969551" y="863878"/>
                </a:lnTo>
                <a:lnTo>
                  <a:pt x="2978393" y="876798"/>
                </a:lnTo>
                <a:lnTo>
                  <a:pt x="2986554" y="887906"/>
                </a:lnTo>
                <a:lnTo>
                  <a:pt x="2990181" y="892666"/>
                </a:lnTo>
                <a:lnTo>
                  <a:pt x="2993808" y="896520"/>
                </a:lnTo>
                <a:lnTo>
                  <a:pt x="2996755" y="899920"/>
                </a:lnTo>
                <a:lnTo>
                  <a:pt x="2998859" y="901700"/>
                </a:lnTo>
                <a:lnTo>
                  <a:pt x="3305549" y="901700"/>
                </a:lnTo>
                <a:lnTo>
                  <a:pt x="3306861" y="868001"/>
                </a:lnTo>
                <a:lnTo>
                  <a:pt x="3330654" y="846908"/>
                </a:lnTo>
                <a:lnTo>
                  <a:pt x="3383904" y="800185"/>
                </a:lnTo>
                <a:lnTo>
                  <a:pt x="3413136" y="774555"/>
                </a:lnTo>
                <a:lnTo>
                  <a:pt x="3439421" y="751647"/>
                </a:lnTo>
                <a:lnTo>
                  <a:pt x="3450525" y="742348"/>
                </a:lnTo>
                <a:lnTo>
                  <a:pt x="3459815" y="734863"/>
                </a:lnTo>
                <a:lnTo>
                  <a:pt x="3466387" y="729420"/>
                </a:lnTo>
                <a:lnTo>
                  <a:pt x="3470465" y="726698"/>
                </a:lnTo>
                <a:lnTo>
                  <a:pt x="3471825" y="725791"/>
                </a:lnTo>
                <a:lnTo>
                  <a:pt x="3473638" y="724203"/>
                </a:lnTo>
                <a:lnTo>
                  <a:pt x="3478623" y="720348"/>
                </a:lnTo>
                <a:lnTo>
                  <a:pt x="3484968" y="714224"/>
                </a:lnTo>
                <a:lnTo>
                  <a:pt x="3492445" y="707193"/>
                </a:lnTo>
                <a:lnTo>
                  <a:pt x="3510347" y="689728"/>
                </a:lnTo>
                <a:lnTo>
                  <a:pt x="3530061" y="669996"/>
                </a:lnTo>
                <a:lnTo>
                  <a:pt x="3568130" y="630984"/>
                </a:lnTo>
                <a:lnTo>
                  <a:pt x="3591923" y="606489"/>
                </a:lnTo>
                <a:lnTo>
                  <a:pt x="3594868" y="603540"/>
                </a:lnTo>
                <a:lnTo>
                  <a:pt x="3597588" y="600138"/>
                </a:lnTo>
                <a:lnTo>
                  <a:pt x="3600307" y="596736"/>
                </a:lnTo>
                <a:lnTo>
                  <a:pt x="3603026" y="593561"/>
                </a:lnTo>
                <a:lnTo>
                  <a:pt x="3605518" y="589932"/>
                </a:lnTo>
                <a:lnTo>
                  <a:pt x="3607784" y="586303"/>
                </a:lnTo>
                <a:lnTo>
                  <a:pt x="3609597" y="582901"/>
                </a:lnTo>
                <a:lnTo>
                  <a:pt x="3611637" y="579272"/>
                </a:lnTo>
                <a:lnTo>
                  <a:pt x="3613449" y="575869"/>
                </a:lnTo>
                <a:lnTo>
                  <a:pt x="3614582" y="572467"/>
                </a:lnTo>
                <a:lnTo>
                  <a:pt x="3615942" y="569292"/>
                </a:lnTo>
                <a:lnTo>
                  <a:pt x="3616622" y="565890"/>
                </a:lnTo>
                <a:lnTo>
                  <a:pt x="3617302" y="562941"/>
                </a:lnTo>
                <a:lnTo>
                  <a:pt x="3617528" y="559993"/>
                </a:lnTo>
                <a:lnTo>
                  <a:pt x="3617302" y="557498"/>
                </a:lnTo>
                <a:lnTo>
                  <a:pt x="3616848" y="555003"/>
                </a:lnTo>
                <a:lnTo>
                  <a:pt x="3616395" y="552735"/>
                </a:lnTo>
                <a:lnTo>
                  <a:pt x="3616169" y="550240"/>
                </a:lnTo>
                <a:lnTo>
                  <a:pt x="3616169" y="548425"/>
                </a:lnTo>
                <a:lnTo>
                  <a:pt x="3616395" y="546157"/>
                </a:lnTo>
                <a:lnTo>
                  <a:pt x="3616848" y="543889"/>
                </a:lnTo>
                <a:lnTo>
                  <a:pt x="3617302" y="541621"/>
                </a:lnTo>
                <a:lnTo>
                  <a:pt x="3619114" y="537539"/>
                </a:lnTo>
                <a:lnTo>
                  <a:pt x="3621380" y="533229"/>
                </a:lnTo>
                <a:lnTo>
                  <a:pt x="3623873" y="528693"/>
                </a:lnTo>
                <a:lnTo>
                  <a:pt x="3629311" y="519847"/>
                </a:lnTo>
                <a:lnTo>
                  <a:pt x="3636109" y="507146"/>
                </a:lnTo>
                <a:lnTo>
                  <a:pt x="3645400" y="489908"/>
                </a:lnTo>
                <a:lnTo>
                  <a:pt x="3655370" y="471310"/>
                </a:lnTo>
                <a:lnTo>
                  <a:pt x="3664208" y="454526"/>
                </a:lnTo>
                <a:lnTo>
                  <a:pt x="3666247" y="450897"/>
                </a:lnTo>
                <a:lnTo>
                  <a:pt x="3668286" y="447495"/>
                </a:lnTo>
                <a:lnTo>
                  <a:pt x="3672818" y="440917"/>
                </a:lnTo>
                <a:lnTo>
                  <a:pt x="3677124" y="434794"/>
                </a:lnTo>
                <a:lnTo>
                  <a:pt x="3680976" y="429350"/>
                </a:lnTo>
                <a:lnTo>
                  <a:pt x="3683922" y="424134"/>
                </a:lnTo>
                <a:lnTo>
                  <a:pt x="3685281" y="421865"/>
                </a:lnTo>
                <a:lnTo>
                  <a:pt x="3685961" y="419597"/>
                </a:lnTo>
                <a:lnTo>
                  <a:pt x="3686641" y="417329"/>
                </a:lnTo>
                <a:lnTo>
                  <a:pt x="3686641" y="415515"/>
                </a:lnTo>
                <a:lnTo>
                  <a:pt x="3686414" y="413700"/>
                </a:lnTo>
                <a:lnTo>
                  <a:pt x="3685735" y="411886"/>
                </a:lnTo>
                <a:lnTo>
                  <a:pt x="3683695" y="408257"/>
                </a:lnTo>
                <a:lnTo>
                  <a:pt x="3681882" y="403721"/>
                </a:lnTo>
                <a:lnTo>
                  <a:pt x="3679616" y="398958"/>
                </a:lnTo>
                <a:lnTo>
                  <a:pt x="3678257" y="396463"/>
                </a:lnTo>
                <a:lnTo>
                  <a:pt x="3676671" y="394421"/>
                </a:lnTo>
                <a:lnTo>
                  <a:pt x="3674858" y="392380"/>
                </a:lnTo>
                <a:lnTo>
                  <a:pt x="3672818" y="390339"/>
                </a:lnTo>
                <a:lnTo>
                  <a:pt x="3670552" y="388524"/>
                </a:lnTo>
                <a:lnTo>
                  <a:pt x="3667833" y="387163"/>
                </a:lnTo>
                <a:lnTo>
                  <a:pt x="3664888" y="386256"/>
                </a:lnTo>
                <a:lnTo>
                  <a:pt x="3661715" y="385349"/>
                </a:lnTo>
                <a:lnTo>
                  <a:pt x="3658090" y="384895"/>
                </a:lnTo>
                <a:lnTo>
                  <a:pt x="3653558" y="385122"/>
                </a:lnTo>
                <a:lnTo>
                  <a:pt x="3646986" y="386256"/>
                </a:lnTo>
                <a:lnTo>
                  <a:pt x="3639055" y="387617"/>
                </a:lnTo>
                <a:lnTo>
                  <a:pt x="3620474" y="391700"/>
                </a:lnTo>
                <a:lnTo>
                  <a:pt x="3600533" y="396009"/>
                </a:lnTo>
                <a:lnTo>
                  <a:pt x="3590563" y="398050"/>
                </a:lnTo>
                <a:lnTo>
                  <a:pt x="3581272" y="399638"/>
                </a:lnTo>
                <a:lnTo>
                  <a:pt x="3576740" y="400092"/>
                </a:lnTo>
                <a:lnTo>
                  <a:pt x="3573115" y="400318"/>
                </a:lnTo>
                <a:lnTo>
                  <a:pt x="3569716" y="400092"/>
                </a:lnTo>
                <a:lnTo>
                  <a:pt x="3566770" y="399638"/>
                </a:lnTo>
                <a:lnTo>
                  <a:pt x="3564504" y="398731"/>
                </a:lnTo>
                <a:lnTo>
                  <a:pt x="3562465" y="397824"/>
                </a:lnTo>
                <a:lnTo>
                  <a:pt x="3560878" y="396463"/>
                </a:lnTo>
                <a:lnTo>
                  <a:pt x="3559292" y="395102"/>
                </a:lnTo>
                <a:lnTo>
                  <a:pt x="3558386" y="393287"/>
                </a:lnTo>
                <a:lnTo>
                  <a:pt x="3557706" y="391700"/>
                </a:lnTo>
                <a:lnTo>
                  <a:pt x="3556800" y="389658"/>
                </a:lnTo>
                <a:lnTo>
                  <a:pt x="3556346" y="387390"/>
                </a:lnTo>
                <a:lnTo>
                  <a:pt x="3555667" y="383081"/>
                </a:lnTo>
                <a:lnTo>
                  <a:pt x="3555213" y="378545"/>
                </a:lnTo>
                <a:lnTo>
                  <a:pt x="3554534" y="373555"/>
                </a:lnTo>
                <a:lnTo>
                  <a:pt x="3553854" y="368111"/>
                </a:lnTo>
                <a:lnTo>
                  <a:pt x="3553401" y="361988"/>
                </a:lnTo>
                <a:lnTo>
                  <a:pt x="3552721" y="356317"/>
                </a:lnTo>
                <a:lnTo>
                  <a:pt x="3552268" y="353596"/>
                </a:lnTo>
                <a:lnTo>
                  <a:pt x="3551361" y="350874"/>
                </a:lnTo>
                <a:lnTo>
                  <a:pt x="3550681" y="348379"/>
                </a:lnTo>
                <a:lnTo>
                  <a:pt x="3549775" y="346564"/>
                </a:lnTo>
                <a:lnTo>
                  <a:pt x="3548415" y="344523"/>
                </a:lnTo>
                <a:lnTo>
                  <a:pt x="3547282" y="342709"/>
                </a:lnTo>
                <a:lnTo>
                  <a:pt x="3545470" y="341575"/>
                </a:lnTo>
                <a:lnTo>
                  <a:pt x="3543884" y="340441"/>
                </a:lnTo>
                <a:lnTo>
                  <a:pt x="3542071" y="339533"/>
                </a:lnTo>
                <a:lnTo>
                  <a:pt x="3540484" y="338853"/>
                </a:lnTo>
                <a:lnTo>
                  <a:pt x="3539352" y="337719"/>
                </a:lnTo>
                <a:lnTo>
                  <a:pt x="3538672" y="336585"/>
                </a:lnTo>
                <a:lnTo>
                  <a:pt x="3537992" y="335224"/>
                </a:lnTo>
                <a:lnTo>
                  <a:pt x="3537539" y="334090"/>
                </a:lnTo>
                <a:lnTo>
                  <a:pt x="3537539" y="332502"/>
                </a:lnTo>
                <a:lnTo>
                  <a:pt x="3537539" y="331141"/>
                </a:lnTo>
                <a:lnTo>
                  <a:pt x="3537765" y="328193"/>
                </a:lnTo>
                <a:lnTo>
                  <a:pt x="3538218" y="324791"/>
                </a:lnTo>
                <a:lnTo>
                  <a:pt x="3538898" y="321615"/>
                </a:lnTo>
                <a:lnTo>
                  <a:pt x="3539125" y="318440"/>
                </a:lnTo>
                <a:lnTo>
                  <a:pt x="3539125" y="314811"/>
                </a:lnTo>
                <a:lnTo>
                  <a:pt x="3538672" y="310275"/>
                </a:lnTo>
                <a:lnTo>
                  <a:pt x="3537312" y="299842"/>
                </a:lnTo>
                <a:lnTo>
                  <a:pt x="3536179" y="289635"/>
                </a:lnTo>
                <a:lnTo>
                  <a:pt x="3535499" y="285099"/>
                </a:lnTo>
                <a:lnTo>
                  <a:pt x="3535273" y="281243"/>
                </a:lnTo>
                <a:lnTo>
                  <a:pt x="3535046" y="278748"/>
                </a:lnTo>
                <a:lnTo>
                  <a:pt x="3534593" y="276707"/>
                </a:lnTo>
                <a:lnTo>
                  <a:pt x="3533913" y="275119"/>
                </a:lnTo>
                <a:lnTo>
                  <a:pt x="3532554" y="273758"/>
                </a:lnTo>
                <a:lnTo>
                  <a:pt x="3531421" y="272851"/>
                </a:lnTo>
                <a:lnTo>
                  <a:pt x="3530061" y="271717"/>
                </a:lnTo>
                <a:lnTo>
                  <a:pt x="3528475" y="271263"/>
                </a:lnTo>
                <a:lnTo>
                  <a:pt x="3526889" y="271037"/>
                </a:lnTo>
                <a:lnTo>
                  <a:pt x="3523490" y="270583"/>
                </a:lnTo>
                <a:lnTo>
                  <a:pt x="3519637" y="270583"/>
                </a:lnTo>
                <a:lnTo>
                  <a:pt x="3516238" y="270129"/>
                </a:lnTo>
                <a:lnTo>
                  <a:pt x="3514879" y="269903"/>
                </a:lnTo>
                <a:lnTo>
                  <a:pt x="3513293" y="269222"/>
                </a:lnTo>
                <a:lnTo>
                  <a:pt x="3511027" y="268315"/>
                </a:lnTo>
                <a:lnTo>
                  <a:pt x="3509440" y="267181"/>
                </a:lnTo>
                <a:lnTo>
                  <a:pt x="3507628" y="265820"/>
                </a:lnTo>
                <a:lnTo>
                  <a:pt x="3506721" y="263779"/>
                </a:lnTo>
                <a:lnTo>
                  <a:pt x="3505815" y="261964"/>
                </a:lnTo>
                <a:lnTo>
                  <a:pt x="3505588" y="259469"/>
                </a:lnTo>
                <a:lnTo>
                  <a:pt x="3505815" y="256748"/>
                </a:lnTo>
                <a:lnTo>
                  <a:pt x="3506948" y="253345"/>
                </a:lnTo>
                <a:lnTo>
                  <a:pt x="3508534" y="249717"/>
                </a:lnTo>
                <a:lnTo>
                  <a:pt x="3510800" y="245634"/>
                </a:lnTo>
                <a:lnTo>
                  <a:pt x="3513972" y="240871"/>
                </a:lnTo>
                <a:lnTo>
                  <a:pt x="3518051" y="235654"/>
                </a:lnTo>
                <a:lnTo>
                  <a:pt x="3523036" y="229757"/>
                </a:lnTo>
                <a:lnTo>
                  <a:pt x="3528701" y="223180"/>
                </a:lnTo>
                <a:lnTo>
                  <a:pt x="3535273" y="215922"/>
                </a:lnTo>
                <a:lnTo>
                  <a:pt x="3543204" y="207983"/>
                </a:lnTo>
                <a:lnTo>
                  <a:pt x="3544110" y="207076"/>
                </a:lnTo>
                <a:lnTo>
                  <a:pt x="3544563" y="205942"/>
                </a:lnTo>
                <a:lnTo>
                  <a:pt x="3544790" y="204581"/>
                </a:lnTo>
                <a:lnTo>
                  <a:pt x="3545016" y="203220"/>
                </a:lnTo>
                <a:lnTo>
                  <a:pt x="3544790" y="201406"/>
                </a:lnTo>
                <a:lnTo>
                  <a:pt x="3544790" y="199818"/>
                </a:lnTo>
                <a:lnTo>
                  <a:pt x="3543884" y="196189"/>
                </a:lnTo>
                <a:lnTo>
                  <a:pt x="3542524" y="192787"/>
                </a:lnTo>
                <a:lnTo>
                  <a:pt x="3541391" y="189158"/>
                </a:lnTo>
                <a:lnTo>
                  <a:pt x="3539125" y="183034"/>
                </a:lnTo>
                <a:lnTo>
                  <a:pt x="3538672" y="180086"/>
                </a:lnTo>
                <a:lnTo>
                  <a:pt x="3538218" y="176910"/>
                </a:lnTo>
                <a:lnTo>
                  <a:pt x="3538672" y="173055"/>
                </a:lnTo>
                <a:lnTo>
                  <a:pt x="3539352" y="168972"/>
                </a:lnTo>
                <a:lnTo>
                  <a:pt x="3540258" y="164663"/>
                </a:lnTo>
                <a:lnTo>
                  <a:pt x="3541618" y="160126"/>
                </a:lnTo>
                <a:lnTo>
                  <a:pt x="3544790" y="150600"/>
                </a:lnTo>
                <a:lnTo>
                  <a:pt x="3552041" y="130414"/>
                </a:lnTo>
                <a:lnTo>
                  <a:pt x="3555213" y="120661"/>
                </a:lnTo>
                <a:lnTo>
                  <a:pt x="3556573" y="116125"/>
                </a:lnTo>
                <a:lnTo>
                  <a:pt x="3557706" y="111589"/>
                </a:lnTo>
                <a:lnTo>
                  <a:pt x="3559292" y="103877"/>
                </a:lnTo>
                <a:lnTo>
                  <a:pt x="3560425" y="98661"/>
                </a:lnTo>
                <a:lnTo>
                  <a:pt x="3560652" y="96620"/>
                </a:lnTo>
                <a:lnTo>
                  <a:pt x="3560652" y="95259"/>
                </a:lnTo>
                <a:lnTo>
                  <a:pt x="3560425" y="93898"/>
                </a:lnTo>
                <a:lnTo>
                  <a:pt x="3560199" y="93217"/>
                </a:lnTo>
                <a:lnTo>
                  <a:pt x="3559745" y="92537"/>
                </a:lnTo>
                <a:lnTo>
                  <a:pt x="3558839" y="92310"/>
                </a:lnTo>
                <a:lnTo>
                  <a:pt x="3557933" y="92083"/>
                </a:lnTo>
                <a:lnTo>
                  <a:pt x="3556800" y="91857"/>
                </a:lnTo>
                <a:lnTo>
                  <a:pt x="3553854" y="91857"/>
                </a:lnTo>
                <a:lnTo>
                  <a:pt x="3550002" y="91403"/>
                </a:lnTo>
                <a:lnTo>
                  <a:pt x="3548642" y="91176"/>
                </a:lnTo>
                <a:lnTo>
                  <a:pt x="3547282" y="90722"/>
                </a:lnTo>
                <a:lnTo>
                  <a:pt x="3546149" y="90496"/>
                </a:lnTo>
                <a:lnTo>
                  <a:pt x="3545243" y="89815"/>
                </a:lnTo>
                <a:lnTo>
                  <a:pt x="3544337" y="88908"/>
                </a:lnTo>
                <a:lnTo>
                  <a:pt x="3543884" y="88001"/>
                </a:lnTo>
                <a:lnTo>
                  <a:pt x="3543430" y="86867"/>
                </a:lnTo>
                <a:lnTo>
                  <a:pt x="3543430" y="85279"/>
                </a:lnTo>
                <a:lnTo>
                  <a:pt x="3543884" y="83465"/>
                </a:lnTo>
                <a:lnTo>
                  <a:pt x="3544563" y="81650"/>
                </a:lnTo>
                <a:lnTo>
                  <a:pt x="3545696" y="79155"/>
                </a:lnTo>
                <a:lnTo>
                  <a:pt x="3547282" y="76660"/>
                </a:lnTo>
                <a:lnTo>
                  <a:pt x="3549322" y="73712"/>
                </a:lnTo>
                <a:lnTo>
                  <a:pt x="3552041" y="70083"/>
                </a:lnTo>
                <a:lnTo>
                  <a:pt x="3554987" y="66454"/>
                </a:lnTo>
                <a:lnTo>
                  <a:pt x="3558612" y="62371"/>
                </a:lnTo>
                <a:lnTo>
                  <a:pt x="3562691" y="58289"/>
                </a:lnTo>
                <a:lnTo>
                  <a:pt x="3566770" y="54433"/>
                </a:lnTo>
                <a:lnTo>
                  <a:pt x="3571529" y="50804"/>
                </a:lnTo>
                <a:lnTo>
                  <a:pt x="3576287" y="47402"/>
                </a:lnTo>
                <a:lnTo>
                  <a:pt x="3581499" y="44226"/>
                </a:lnTo>
                <a:lnTo>
                  <a:pt x="3586937" y="41051"/>
                </a:lnTo>
                <a:lnTo>
                  <a:pt x="3592829" y="38103"/>
                </a:lnTo>
                <a:lnTo>
                  <a:pt x="3598947" y="35381"/>
                </a:lnTo>
                <a:lnTo>
                  <a:pt x="3605518" y="32886"/>
                </a:lnTo>
                <a:lnTo>
                  <a:pt x="3612316" y="30164"/>
                </a:lnTo>
                <a:lnTo>
                  <a:pt x="3619794" y="27896"/>
                </a:lnTo>
                <a:lnTo>
                  <a:pt x="3627725" y="25628"/>
                </a:lnTo>
                <a:lnTo>
                  <a:pt x="3636109" y="23360"/>
                </a:lnTo>
                <a:lnTo>
                  <a:pt x="3644947" y="21092"/>
                </a:lnTo>
                <a:lnTo>
                  <a:pt x="3664208" y="16329"/>
                </a:lnTo>
                <a:lnTo>
                  <a:pt x="3674405" y="14287"/>
                </a:lnTo>
                <a:lnTo>
                  <a:pt x="3684148" y="12927"/>
                </a:lnTo>
                <a:lnTo>
                  <a:pt x="3694119" y="11566"/>
                </a:lnTo>
                <a:lnTo>
                  <a:pt x="3703863" y="11112"/>
                </a:lnTo>
                <a:lnTo>
                  <a:pt x="3713380" y="11112"/>
                </a:lnTo>
                <a:lnTo>
                  <a:pt x="3722897" y="11566"/>
                </a:lnTo>
                <a:lnTo>
                  <a:pt x="3731961" y="12927"/>
                </a:lnTo>
                <a:lnTo>
                  <a:pt x="3741251" y="14287"/>
                </a:lnTo>
                <a:lnTo>
                  <a:pt x="3750089" y="16556"/>
                </a:lnTo>
                <a:lnTo>
                  <a:pt x="3759153" y="19277"/>
                </a:lnTo>
                <a:lnTo>
                  <a:pt x="3767764" y="22453"/>
                </a:lnTo>
                <a:lnTo>
                  <a:pt x="3776148" y="26535"/>
                </a:lnTo>
                <a:lnTo>
                  <a:pt x="3784532" y="31071"/>
                </a:lnTo>
                <a:lnTo>
                  <a:pt x="3792689" y="35834"/>
                </a:lnTo>
                <a:lnTo>
                  <a:pt x="3800847" y="41731"/>
                </a:lnTo>
                <a:lnTo>
                  <a:pt x="3808778" y="47855"/>
                </a:lnTo>
                <a:lnTo>
                  <a:pt x="3812857" y="51258"/>
                </a:lnTo>
                <a:lnTo>
                  <a:pt x="3816256" y="54886"/>
                </a:lnTo>
                <a:lnTo>
                  <a:pt x="3819428" y="58289"/>
                </a:lnTo>
                <a:lnTo>
                  <a:pt x="3822827" y="61918"/>
                </a:lnTo>
                <a:lnTo>
                  <a:pt x="3825546" y="65773"/>
                </a:lnTo>
                <a:lnTo>
                  <a:pt x="3828039" y="69402"/>
                </a:lnTo>
                <a:lnTo>
                  <a:pt x="3830532" y="73031"/>
                </a:lnTo>
                <a:lnTo>
                  <a:pt x="3832344" y="77114"/>
                </a:lnTo>
                <a:lnTo>
                  <a:pt x="3834384" y="80743"/>
                </a:lnTo>
                <a:lnTo>
                  <a:pt x="3836196" y="84825"/>
                </a:lnTo>
                <a:lnTo>
                  <a:pt x="3837783" y="88681"/>
                </a:lnTo>
                <a:lnTo>
                  <a:pt x="3839142" y="92764"/>
                </a:lnTo>
                <a:lnTo>
                  <a:pt x="3840275" y="96620"/>
                </a:lnTo>
                <a:lnTo>
                  <a:pt x="3841408" y="100702"/>
                </a:lnTo>
                <a:lnTo>
                  <a:pt x="3842994" y="108640"/>
                </a:lnTo>
                <a:lnTo>
                  <a:pt x="3844354" y="116352"/>
                </a:lnTo>
                <a:lnTo>
                  <a:pt x="3845034" y="124064"/>
                </a:lnTo>
                <a:lnTo>
                  <a:pt x="3845487" y="131095"/>
                </a:lnTo>
                <a:lnTo>
                  <a:pt x="3845487" y="138126"/>
                </a:lnTo>
                <a:lnTo>
                  <a:pt x="3845487" y="144477"/>
                </a:lnTo>
                <a:lnTo>
                  <a:pt x="3845260" y="150827"/>
                </a:lnTo>
                <a:lnTo>
                  <a:pt x="3844581" y="161260"/>
                </a:lnTo>
                <a:lnTo>
                  <a:pt x="3845260" y="196416"/>
                </a:lnTo>
                <a:lnTo>
                  <a:pt x="3845714" y="225221"/>
                </a:lnTo>
                <a:lnTo>
                  <a:pt x="3845940" y="247675"/>
                </a:lnTo>
                <a:lnTo>
                  <a:pt x="3845940" y="261284"/>
                </a:lnTo>
                <a:lnTo>
                  <a:pt x="3846620" y="271263"/>
                </a:lnTo>
                <a:lnTo>
                  <a:pt x="3847526" y="280563"/>
                </a:lnTo>
                <a:lnTo>
                  <a:pt x="3849113" y="290996"/>
                </a:lnTo>
                <a:lnTo>
                  <a:pt x="3849339" y="292357"/>
                </a:lnTo>
                <a:lnTo>
                  <a:pt x="3850019" y="293718"/>
                </a:lnTo>
                <a:lnTo>
                  <a:pt x="3850699" y="294852"/>
                </a:lnTo>
                <a:lnTo>
                  <a:pt x="3851832" y="295759"/>
                </a:lnTo>
                <a:lnTo>
                  <a:pt x="3852965" y="296893"/>
                </a:lnTo>
                <a:lnTo>
                  <a:pt x="3854324" y="297573"/>
                </a:lnTo>
                <a:lnTo>
                  <a:pt x="3855911" y="298027"/>
                </a:lnTo>
                <a:lnTo>
                  <a:pt x="3857723" y="298934"/>
                </a:lnTo>
                <a:lnTo>
                  <a:pt x="3861349" y="299615"/>
                </a:lnTo>
                <a:lnTo>
                  <a:pt x="3865654" y="300068"/>
                </a:lnTo>
                <a:lnTo>
                  <a:pt x="3870640" y="300295"/>
                </a:lnTo>
                <a:lnTo>
                  <a:pt x="3875625" y="300295"/>
                </a:lnTo>
                <a:lnTo>
                  <a:pt x="3886502" y="300068"/>
                </a:lnTo>
                <a:lnTo>
                  <a:pt x="3897605" y="299842"/>
                </a:lnTo>
                <a:lnTo>
                  <a:pt x="3903270" y="299842"/>
                </a:lnTo>
                <a:lnTo>
                  <a:pt x="3908482" y="300068"/>
                </a:lnTo>
                <a:lnTo>
                  <a:pt x="3913693" y="300522"/>
                </a:lnTo>
                <a:lnTo>
                  <a:pt x="3918452" y="301656"/>
                </a:lnTo>
                <a:lnTo>
                  <a:pt x="3928649" y="303697"/>
                </a:lnTo>
                <a:lnTo>
                  <a:pt x="3940432" y="307099"/>
                </a:lnTo>
                <a:lnTo>
                  <a:pt x="3953348" y="310728"/>
                </a:lnTo>
                <a:lnTo>
                  <a:pt x="3959920" y="312997"/>
                </a:lnTo>
                <a:lnTo>
                  <a:pt x="3966718" y="315265"/>
                </a:lnTo>
                <a:lnTo>
                  <a:pt x="3973062" y="317760"/>
                </a:lnTo>
                <a:lnTo>
                  <a:pt x="3979407" y="320254"/>
                </a:lnTo>
                <a:lnTo>
                  <a:pt x="3985299" y="323203"/>
                </a:lnTo>
                <a:lnTo>
                  <a:pt x="3990737" y="325925"/>
                </a:lnTo>
                <a:lnTo>
                  <a:pt x="3995722" y="329100"/>
                </a:lnTo>
                <a:lnTo>
                  <a:pt x="4000028" y="332049"/>
                </a:lnTo>
                <a:lnTo>
                  <a:pt x="4002067" y="333863"/>
                </a:lnTo>
                <a:lnTo>
                  <a:pt x="4003880" y="335451"/>
                </a:lnTo>
                <a:lnTo>
                  <a:pt x="4005240" y="337265"/>
                </a:lnTo>
                <a:lnTo>
                  <a:pt x="4006826" y="339080"/>
                </a:lnTo>
                <a:lnTo>
                  <a:pt x="4012038" y="346111"/>
                </a:lnTo>
                <a:lnTo>
                  <a:pt x="4018156" y="353822"/>
                </a:lnTo>
                <a:lnTo>
                  <a:pt x="4032885" y="371287"/>
                </a:lnTo>
                <a:lnTo>
                  <a:pt x="4041269" y="381266"/>
                </a:lnTo>
                <a:lnTo>
                  <a:pt x="4050333" y="392607"/>
                </a:lnTo>
                <a:lnTo>
                  <a:pt x="4060303" y="405308"/>
                </a:lnTo>
                <a:lnTo>
                  <a:pt x="4070953" y="419371"/>
                </a:lnTo>
                <a:lnTo>
                  <a:pt x="4076618" y="427536"/>
                </a:lnTo>
                <a:lnTo>
                  <a:pt x="4082736" y="437062"/>
                </a:lnTo>
                <a:lnTo>
                  <a:pt x="4088855" y="447722"/>
                </a:lnTo>
                <a:lnTo>
                  <a:pt x="4094973" y="459289"/>
                </a:lnTo>
                <a:lnTo>
                  <a:pt x="4101544" y="471990"/>
                </a:lnTo>
                <a:lnTo>
                  <a:pt x="4107889" y="485372"/>
                </a:lnTo>
                <a:lnTo>
                  <a:pt x="4114007" y="499434"/>
                </a:lnTo>
                <a:lnTo>
                  <a:pt x="4120352" y="514404"/>
                </a:lnTo>
                <a:lnTo>
                  <a:pt x="4126470" y="529827"/>
                </a:lnTo>
                <a:lnTo>
                  <a:pt x="4132135" y="545704"/>
                </a:lnTo>
                <a:lnTo>
                  <a:pt x="4137800" y="561807"/>
                </a:lnTo>
                <a:lnTo>
                  <a:pt x="4143012" y="578138"/>
                </a:lnTo>
                <a:lnTo>
                  <a:pt x="4147770" y="594468"/>
                </a:lnTo>
                <a:lnTo>
                  <a:pt x="4152302" y="611025"/>
                </a:lnTo>
                <a:lnTo>
                  <a:pt x="4155928" y="627582"/>
                </a:lnTo>
                <a:lnTo>
                  <a:pt x="4159100" y="643686"/>
                </a:lnTo>
                <a:lnTo>
                  <a:pt x="4164992" y="674078"/>
                </a:lnTo>
                <a:lnTo>
                  <a:pt x="4167711" y="687914"/>
                </a:lnTo>
                <a:lnTo>
                  <a:pt x="4170657" y="701296"/>
                </a:lnTo>
                <a:lnTo>
                  <a:pt x="4173603" y="713997"/>
                </a:lnTo>
                <a:lnTo>
                  <a:pt x="4176549" y="726018"/>
                </a:lnTo>
                <a:lnTo>
                  <a:pt x="4179721" y="737358"/>
                </a:lnTo>
                <a:lnTo>
                  <a:pt x="4183120" y="748245"/>
                </a:lnTo>
                <a:lnTo>
                  <a:pt x="4186746" y="758678"/>
                </a:lnTo>
                <a:lnTo>
                  <a:pt x="4190371" y="768658"/>
                </a:lnTo>
                <a:lnTo>
                  <a:pt x="4194450" y="778184"/>
                </a:lnTo>
                <a:lnTo>
                  <a:pt x="4198529" y="787483"/>
                </a:lnTo>
                <a:lnTo>
                  <a:pt x="4203061" y="796329"/>
                </a:lnTo>
                <a:lnTo>
                  <a:pt x="4207819" y="805175"/>
                </a:lnTo>
                <a:lnTo>
                  <a:pt x="4213031" y="813567"/>
                </a:lnTo>
                <a:lnTo>
                  <a:pt x="4218696" y="821958"/>
                </a:lnTo>
                <a:lnTo>
                  <a:pt x="4221415" y="826268"/>
                </a:lnTo>
                <a:lnTo>
                  <a:pt x="4224134" y="830350"/>
                </a:lnTo>
                <a:lnTo>
                  <a:pt x="4226627" y="834887"/>
                </a:lnTo>
                <a:lnTo>
                  <a:pt x="4228893" y="839196"/>
                </a:lnTo>
                <a:lnTo>
                  <a:pt x="4230932" y="843959"/>
                </a:lnTo>
                <a:lnTo>
                  <a:pt x="4233198" y="848495"/>
                </a:lnTo>
                <a:lnTo>
                  <a:pt x="4237051" y="857795"/>
                </a:lnTo>
                <a:lnTo>
                  <a:pt x="4239996" y="867321"/>
                </a:lnTo>
                <a:lnTo>
                  <a:pt x="4242716" y="876620"/>
                </a:lnTo>
                <a:lnTo>
                  <a:pt x="4244982" y="885692"/>
                </a:lnTo>
                <a:lnTo>
                  <a:pt x="4246794" y="894084"/>
                </a:lnTo>
                <a:lnTo>
                  <a:pt x="4248380" y="902249"/>
                </a:lnTo>
                <a:lnTo>
                  <a:pt x="4249514" y="909734"/>
                </a:lnTo>
                <a:lnTo>
                  <a:pt x="4250646" y="916538"/>
                </a:lnTo>
                <a:lnTo>
                  <a:pt x="4251100" y="922209"/>
                </a:lnTo>
                <a:lnTo>
                  <a:pt x="4251780" y="930374"/>
                </a:lnTo>
                <a:lnTo>
                  <a:pt x="4252006" y="933322"/>
                </a:lnTo>
                <a:lnTo>
                  <a:pt x="4352843" y="927879"/>
                </a:lnTo>
                <a:lnTo>
                  <a:pt x="4374596" y="841464"/>
                </a:lnTo>
                <a:lnTo>
                  <a:pt x="4391138" y="776370"/>
                </a:lnTo>
                <a:lnTo>
                  <a:pt x="4397483" y="750513"/>
                </a:lnTo>
                <a:lnTo>
                  <a:pt x="4402015" y="734183"/>
                </a:lnTo>
                <a:lnTo>
                  <a:pt x="4404734" y="724430"/>
                </a:lnTo>
                <a:lnTo>
                  <a:pt x="4406094" y="720348"/>
                </a:lnTo>
                <a:lnTo>
                  <a:pt x="4407680" y="716492"/>
                </a:lnTo>
                <a:lnTo>
                  <a:pt x="4409493" y="713316"/>
                </a:lnTo>
                <a:lnTo>
                  <a:pt x="4411079" y="710368"/>
                </a:lnTo>
                <a:lnTo>
                  <a:pt x="4413345" y="707646"/>
                </a:lnTo>
                <a:lnTo>
                  <a:pt x="4415611" y="705151"/>
                </a:lnTo>
                <a:lnTo>
                  <a:pt x="4418103" y="702883"/>
                </a:lnTo>
                <a:lnTo>
                  <a:pt x="4421049" y="700842"/>
                </a:lnTo>
                <a:lnTo>
                  <a:pt x="4424448" y="699027"/>
                </a:lnTo>
                <a:lnTo>
                  <a:pt x="4428300" y="697213"/>
                </a:lnTo>
                <a:lnTo>
                  <a:pt x="4432379" y="695398"/>
                </a:lnTo>
                <a:lnTo>
                  <a:pt x="4437138" y="693811"/>
                </a:lnTo>
                <a:lnTo>
                  <a:pt x="4448468" y="689955"/>
                </a:lnTo>
                <a:lnTo>
                  <a:pt x="4451640" y="689048"/>
                </a:lnTo>
                <a:lnTo>
                  <a:pt x="4454586" y="688594"/>
                </a:lnTo>
                <a:lnTo>
                  <a:pt x="4457305" y="687914"/>
                </a:lnTo>
                <a:lnTo>
                  <a:pt x="4459798" y="687687"/>
                </a:lnTo>
                <a:lnTo>
                  <a:pt x="4462290" y="687460"/>
                </a:lnTo>
                <a:lnTo>
                  <a:pt x="4464330" y="687687"/>
                </a:lnTo>
                <a:lnTo>
                  <a:pt x="4466369" y="687914"/>
                </a:lnTo>
                <a:lnTo>
                  <a:pt x="4468408" y="688821"/>
                </a:lnTo>
                <a:lnTo>
                  <a:pt x="4470221" y="689501"/>
                </a:lnTo>
                <a:lnTo>
                  <a:pt x="4471807" y="690409"/>
                </a:lnTo>
                <a:lnTo>
                  <a:pt x="4473167" y="691769"/>
                </a:lnTo>
                <a:lnTo>
                  <a:pt x="4474300" y="693130"/>
                </a:lnTo>
                <a:lnTo>
                  <a:pt x="4475660" y="694718"/>
                </a:lnTo>
                <a:lnTo>
                  <a:pt x="4476566" y="696759"/>
                </a:lnTo>
                <a:lnTo>
                  <a:pt x="4477246" y="699027"/>
                </a:lnTo>
                <a:lnTo>
                  <a:pt x="4477699" y="701069"/>
                </a:lnTo>
                <a:lnTo>
                  <a:pt x="4478379" y="703790"/>
                </a:lnTo>
                <a:lnTo>
                  <a:pt x="4478832" y="706512"/>
                </a:lnTo>
                <a:lnTo>
                  <a:pt x="4478832" y="709914"/>
                </a:lnTo>
                <a:lnTo>
                  <a:pt x="4478832" y="713090"/>
                </a:lnTo>
                <a:lnTo>
                  <a:pt x="4478379" y="720574"/>
                </a:lnTo>
                <a:lnTo>
                  <a:pt x="4477246" y="728740"/>
                </a:lnTo>
                <a:lnTo>
                  <a:pt x="4475660" y="738039"/>
                </a:lnTo>
                <a:lnTo>
                  <a:pt x="4473167" y="748472"/>
                </a:lnTo>
                <a:lnTo>
                  <a:pt x="4470221" y="760266"/>
                </a:lnTo>
                <a:lnTo>
                  <a:pt x="4466369" y="772514"/>
                </a:lnTo>
                <a:lnTo>
                  <a:pt x="4462743" y="785669"/>
                </a:lnTo>
                <a:lnTo>
                  <a:pt x="4458891" y="799051"/>
                </a:lnTo>
                <a:lnTo>
                  <a:pt x="4452093" y="825134"/>
                </a:lnTo>
                <a:lnTo>
                  <a:pt x="4445748" y="849856"/>
                </a:lnTo>
                <a:lnTo>
                  <a:pt x="4440537" y="872537"/>
                </a:lnTo>
                <a:lnTo>
                  <a:pt x="4436458" y="891816"/>
                </a:lnTo>
                <a:lnTo>
                  <a:pt x="4433286" y="906785"/>
                </a:lnTo>
                <a:lnTo>
                  <a:pt x="4430566" y="920167"/>
                </a:lnTo>
                <a:lnTo>
                  <a:pt x="4433965" y="919940"/>
                </a:lnTo>
                <a:lnTo>
                  <a:pt x="4444842" y="919714"/>
                </a:lnTo>
                <a:lnTo>
                  <a:pt x="4463197" y="918806"/>
                </a:lnTo>
                <a:lnTo>
                  <a:pt x="4489935" y="917446"/>
                </a:lnTo>
                <a:lnTo>
                  <a:pt x="4497413" y="917219"/>
                </a:lnTo>
                <a:lnTo>
                  <a:pt x="4503758" y="917219"/>
                </a:lnTo>
                <a:lnTo>
                  <a:pt x="4509423" y="917446"/>
                </a:lnTo>
                <a:lnTo>
                  <a:pt x="4514408" y="917899"/>
                </a:lnTo>
                <a:lnTo>
                  <a:pt x="4518713" y="918806"/>
                </a:lnTo>
                <a:lnTo>
                  <a:pt x="4522112" y="920167"/>
                </a:lnTo>
                <a:lnTo>
                  <a:pt x="4523699" y="920621"/>
                </a:lnTo>
                <a:lnTo>
                  <a:pt x="4524832" y="921755"/>
                </a:lnTo>
                <a:lnTo>
                  <a:pt x="4525965" y="922435"/>
                </a:lnTo>
                <a:lnTo>
                  <a:pt x="4526871" y="923343"/>
                </a:lnTo>
                <a:lnTo>
                  <a:pt x="4527551" y="924477"/>
                </a:lnTo>
                <a:lnTo>
                  <a:pt x="4528004" y="925384"/>
                </a:lnTo>
                <a:lnTo>
                  <a:pt x="4528684" y="926518"/>
                </a:lnTo>
                <a:lnTo>
                  <a:pt x="4528910" y="927879"/>
                </a:lnTo>
                <a:lnTo>
                  <a:pt x="4529137" y="929013"/>
                </a:lnTo>
                <a:lnTo>
                  <a:pt x="4528910" y="930601"/>
                </a:lnTo>
                <a:lnTo>
                  <a:pt x="4528231" y="933549"/>
                </a:lnTo>
                <a:lnTo>
                  <a:pt x="4527324" y="936951"/>
                </a:lnTo>
                <a:lnTo>
                  <a:pt x="4525511" y="940580"/>
                </a:lnTo>
                <a:lnTo>
                  <a:pt x="4523699" y="944436"/>
                </a:lnTo>
                <a:lnTo>
                  <a:pt x="4520979" y="948745"/>
                </a:lnTo>
                <a:lnTo>
                  <a:pt x="4515314" y="957137"/>
                </a:lnTo>
                <a:lnTo>
                  <a:pt x="4512595" y="960766"/>
                </a:lnTo>
                <a:lnTo>
                  <a:pt x="4509650" y="964395"/>
                </a:lnTo>
                <a:lnTo>
                  <a:pt x="4506704" y="967571"/>
                </a:lnTo>
                <a:lnTo>
                  <a:pt x="4503984" y="970519"/>
                </a:lnTo>
                <a:lnTo>
                  <a:pt x="4501265" y="973241"/>
                </a:lnTo>
                <a:lnTo>
                  <a:pt x="4498320" y="975736"/>
                </a:lnTo>
                <a:lnTo>
                  <a:pt x="4495374" y="977777"/>
                </a:lnTo>
                <a:lnTo>
                  <a:pt x="4492428" y="979592"/>
                </a:lnTo>
                <a:lnTo>
                  <a:pt x="4489256" y="981179"/>
                </a:lnTo>
                <a:lnTo>
                  <a:pt x="4486083" y="982313"/>
                </a:lnTo>
                <a:lnTo>
                  <a:pt x="4482684" y="983447"/>
                </a:lnTo>
                <a:lnTo>
                  <a:pt x="4479285" y="984128"/>
                </a:lnTo>
                <a:lnTo>
                  <a:pt x="4475660" y="984581"/>
                </a:lnTo>
                <a:lnTo>
                  <a:pt x="4471581" y="984808"/>
                </a:lnTo>
                <a:lnTo>
                  <a:pt x="4407453" y="984808"/>
                </a:lnTo>
                <a:lnTo>
                  <a:pt x="4406094" y="987076"/>
                </a:lnTo>
                <a:lnTo>
                  <a:pt x="4404281" y="991159"/>
                </a:lnTo>
                <a:lnTo>
                  <a:pt x="4401335" y="997736"/>
                </a:lnTo>
                <a:lnTo>
                  <a:pt x="4396803" y="1007716"/>
                </a:lnTo>
                <a:lnTo>
                  <a:pt x="4390912" y="1021778"/>
                </a:lnTo>
                <a:lnTo>
                  <a:pt x="4383207" y="1040603"/>
                </a:lnTo>
                <a:lnTo>
                  <a:pt x="4373463" y="1065099"/>
                </a:lnTo>
                <a:lnTo>
                  <a:pt x="4368025" y="1079842"/>
                </a:lnTo>
                <a:lnTo>
                  <a:pt x="4361907" y="1096852"/>
                </a:lnTo>
                <a:lnTo>
                  <a:pt x="4347631" y="1136544"/>
                </a:lnTo>
                <a:lnTo>
                  <a:pt x="4339473" y="1158318"/>
                </a:lnTo>
                <a:lnTo>
                  <a:pt x="4330636" y="1180772"/>
                </a:lnTo>
                <a:lnTo>
                  <a:pt x="4325878" y="1192566"/>
                </a:lnTo>
                <a:lnTo>
                  <a:pt x="4321119" y="1204134"/>
                </a:lnTo>
                <a:lnTo>
                  <a:pt x="4315907" y="1215701"/>
                </a:lnTo>
                <a:lnTo>
                  <a:pt x="4310922" y="1227495"/>
                </a:lnTo>
                <a:lnTo>
                  <a:pt x="4305257" y="1239062"/>
                </a:lnTo>
                <a:lnTo>
                  <a:pt x="4299592" y="1250856"/>
                </a:lnTo>
                <a:lnTo>
                  <a:pt x="4293700" y="1262197"/>
                </a:lnTo>
                <a:lnTo>
                  <a:pt x="4287582" y="1273311"/>
                </a:lnTo>
                <a:lnTo>
                  <a:pt x="4281237" y="1284198"/>
                </a:lnTo>
                <a:lnTo>
                  <a:pt x="4274666" y="1295084"/>
                </a:lnTo>
                <a:lnTo>
                  <a:pt x="4267868" y="1305518"/>
                </a:lnTo>
                <a:lnTo>
                  <a:pt x="4260844" y="1315724"/>
                </a:lnTo>
                <a:lnTo>
                  <a:pt x="4253592" y="1325477"/>
                </a:lnTo>
                <a:lnTo>
                  <a:pt x="4246114" y="1334776"/>
                </a:lnTo>
                <a:lnTo>
                  <a:pt x="4238410" y="1343622"/>
                </a:lnTo>
                <a:lnTo>
                  <a:pt x="4230253" y="1352014"/>
                </a:lnTo>
                <a:lnTo>
                  <a:pt x="4226400" y="1355870"/>
                </a:lnTo>
                <a:lnTo>
                  <a:pt x="4222095" y="1359725"/>
                </a:lnTo>
                <a:lnTo>
                  <a:pt x="4218016" y="1363127"/>
                </a:lnTo>
                <a:lnTo>
                  <a:pt x="4213711" y="1366756"/>
                </a:lnTo>
                <a:lnTo>
                  <a:pt x="4209179" y="1370159"/>
                </a:lnTo>
                <a:lnTo>
                  <a:pt x="4204874" y="1373334"/>
                </a:lnTo>
                <a:lnTo>
                  <a:pt x="4200342" y="1376282"/>
                </a:lnTo>
                <a:lnTo>
                  <a:pt x="4195810" y="1379004"/>
                </a:lnTo>
                <a:lnTo>
                  <a:pt x="4190598" y="1381953"/>
                </a:lnTo>
                <a:lnTo>
                  <a:pt x="4185613" y="1384674"/>
                </a:lnTo>
                <a:lnTo>
                  <a:pt x="4180854" y="1387169"/>
                </a:lnTo>
                <a:lnTo>
                  <a:pt x="4176095" y="1389437"/>
                </a:lnTo>
                <a:lnTo>
                  <a:pt x="4171337" y="1391479"/>
                </a:lnTo>
                <a:lnTo>
                  <a:pt x="4166805" y="1392840"/>
                </a:lnTo>
                <a:lnTo>
                  <a:pt x="4162499" y="1394427"/>
                </a:lnTo>
                <a:lnTo>
                  <a:pt x="4157967" y="1395561"/>
                </a:lnTo>
                <a:lnTo>
                  <a:pt x="4153435" y="1396695"/>
                </a:lnTo>
                <a:lnTo>
                  <a:pt x="4149130" y="1397376"/>
                </a:lnTo>
                <a:lnTo>
                  <a:pt x="4144598" y="1397829"/>
                </a:lnTo>
                <a:lnTo>
                  <a:pt x="4140066" y="1398283"/>
                </a:lnTo>
                <a:lnTo>
                  <a:pt x="4135761" y="1398283"/>
                </a:lnTo>
                <a:lnTo>
                  <a:pt x="4131229" y="1398283"/>
                </a:lnTo>
                <a:lnTo>
                  <a:pt x="4126470" y="1398056"/>
                </a:lnTo>
                <a:lnTo>
                  <a:pt x="4121485" y="1397603"/>
                </a:lnTo>
                <a:lnTo>
                  <a:pt x="4099731" y="1395335"/>
                </a:lnTo>
                <a:lnTo>
                  <a:pt x="4074806" y="1392840"/>
                </a:lnTo>
                <a:lnTo>
                  <a:pt x="4027220" y="1388530"/>
                </a:lnTo>
                <a:lnTo>
                  <a:pt x="4022688" y="1387850"/>
                </a:lnTo>
                <a:lnTo>
                  <a:pt x="4019289" y="1387850"/>
                </a:lnTo>
                <a:lnTo>
                  <a:pt x="4016796" y="1388303"/>
                </a:lnTo>
                <a:lnTo>
                  <a:pt x="4014983" y="1388530"/>
                </a:lnTo>
                <a:lnTo>
                  <a:pt x="4014077" y="1389211"/>
                </a:lnTo>
                <a:lnTo>
                  <a:pt x="4013850" y="1389664"/>
                </a:lnTo>
                <a:lnTo>
                  <a:pt x="4013850" y="1390118"/>
                </a:lnTo>
                <a:lnTo>
                  <a:pt x="4014077" y="1391252"/>
                </a:lnTo>
                <a:lnTo>
                  <a:pt x="4014757" y="1392386"/>
                </a:lnTo>
                <a:lnTo>
                  <a:pt x="4015663" y="1393747"/>
                </a:lnTo>
                <a:lnTo>
                  <a:pt x="4017023" y="1394881"/>
                </a:lnTo>
                <a:lnTo>
                  <a:pt x="4020195" y="1397829"/>
                </a:lnTo>
                <a:lnTo>
                  <a:pt x="4023594" y="1400551"/>
                </a:lnTo>
                <a:lnTo>
                  <a:pt x="4026313" y="1403273"/>
                </a:lnTo>
                <a:lnTo>
                  <a:pt x="4027220" y="1404634"/>
                </a:lnTo>
                <a:lnTo>
                  <a:pt x="4027900" y="1406221"/>
                </a:lnTo>
                <a:lnTo>
                  <a:pt x="4028353" y="1408490"/>
                </a:lnTo>
                <a:lnTo>
                  <a:pt x="4028579" y="1410758"/>
                </a:lnTo>
                <a:lnTo>
                  <a:pt x="4028579" y="1413253"/>
                </a:lnTo>
                <a:lnTo>
                  <a:pt x="4028353" y="1415974"/>
                </a:lnTo>
                <a:lnTo>
                  <a:pt x="4027673" y="1421418"/>
                </a:lnTo>
                <a:lnTo>
                  <a:pt x="4026313" y="1426861"/>
                </a:lnTo>
                <a:lnTo>
                  <a:pt x="4024727" y="1432078"/>
                </a:lnTo>
                <a:lnTo>
                  <a:pt x="4023594" y="1434346"/>
                </a:lnTo>
                <a:lnTo>
                  <a:pt x="4022688" y="1436387"/>
                </a:lnTo>
                <a:lnTo>
                  <a:pt x="4021781" y="1437975"/>
                </a:lnTo>
                <a:lnTo>
                  <a:pt x="4020648" y="1439336"/>
                </a:lnTo>
                <a:lnTo>
                  <a:pt x="4018156" y="1441604"/>
                </a:lnTo>
                <a:lnTo>
                  <a:pt x="4015210" y="1443645"/>
                </a:lnTo>
                <a:lnTo>
                  <a:pt x="4012038" y="1445460"/>
                </a:lnTo>
                <a:lnTo>
                  <a:pt x="4008865" y="1447274"/>
                </a:lnTo>
                <a:lnTo>
                  <a:pt x="4003427" y="1449769"/>
                </a:lnTo>
                <a:lnTo>
                  <a:pt x="4001161" y="1450449"/>
                </a:lnTo>
                <a:lnTo>
                  <a:pt x="3999121" y="1573380"/>
                </a:lnTo>
                <a:lnTo>
                  <a:pt x="4012264" y="1573380"/>
                </a:lnTo>
                <a:lnTo>
                  <a:pt x="4011131" y="1772066"/>
                </a:lnTo>
                <a:lnTo>
                  <a:pt x="4011358" y="1776602"/>
                </a:lnTo>
                <a:lnTo>
                  <a:pt x="4011358" y="1780005"/>
                </a:lnTo>
                <a:lnTo>
                  <a:pt x="4011811" y="1782499"/>
                </a:lnTo>
                <a:lnTo>
                  <a:pt x="4012264" y="1784314"/>
                </a:lnTo>
                <a:lnTo>
                  <a:pt x="4012491" y="1785221"/>
                </a:lnTo>
                <a:lnTo>
                  <a:pt x="4012944" y="1786128"/>
                </a:lnTo>
                <a:lnTo>
                  <a:pt x="4013170" y="1786582"/>
                </a:lnTo>
                <a:lnTo>
                  <a:pt x="4020875" y="1787262"/>
                </a:lnTo>
                <a:lnTo>
                  <a:pt x="4041495" y="1789757"/>
                </a:lnTo>
                <a:lnTo>
                  <a:pt x="4050106" y="1790665"/>
                </a:lnTo>
                <a:lnTo>
                  <a:pt x="4062569" y="1792706"/>
                </a:lnTo>
                <a:lnTo>
                  <a:pt x="4078884" y="1795201"/>
                </a:lnTo>
                <a:lnTo>
                  <a:pt x="4098825" y="1798830"/>
                </a:lnTo>
                <a:lnTo>
                  <a:pt x="4121712" y="1803366"/>
                </a:lnTo>
                <a:lnTo>
                  <a:pt x="4147770" y="1809036"/>
                </a:lnTo>
                <a:lnTo>
                  <a:pt x="4161820" y="1812212"/>
                </a:lnTo>
                <a:lnTo>
                  <a:pt x="4176775" y="1816067"/>
                </a:lnTo>
                <a:lnTo>
                  <a:pt x="4192184" y="1819696"/>
                </a:lnTo>
                <a:lnTo>
                  <a:pt x="4208272" y="1824233"/>
                </a:lnTo>
                <a:lnTo>
                  <a:pt x="4216430" y="1826501"/>
                </a:lnTo>
                <a:lnTo>
                  <a:pt x="4224588" y="1828996"/>
                </a:lnTo>
                <a:lnTo>
                  <a:pt x="4232745" y="1831944"/>
                </a:lnTo>
                <a:lnTo>
                  <a:pt x="4240903" y="1834893"/>
                </a:lnTo>
                <a:lnTo>
                  <a:pt x="4249060" y="1838068"/>
                </a:lnTo>
                <a:lnTo>
                  <a:pt x="4257218" y="1841243"/>
                </a:lnTo>
                <a:lnTo>
                  <a:pt x="4265149" y="1844872"/>
                </a:lnTo>
                <a:lnTo>
                  <a:pt x="4273080" y="1848501"/>
                </a:lnTo>
                <a:lnTo>
                  <a:pt x="4288715" y="1855986"/>
                </a:lnTo>
                <a:lnTo>
                  <a:pt x="4303897" y="1863924"/>
                </a:lnTo>
                <a:lnTo>
                  <a:pt x="4318173" y="1871863"/>
                </a:lnTo>
                <a:lnTo>
                  <a:pt x="4332222" y="1879801"/>
                </a:lnTo>
                <a:lnTo>
                  <a:pt x="4344912" y="1887513"/>
                </a:lnTo>
                <a:lnTo>
                  <a:pt x="4356922" y="1894997"/>
                </a:lnTo>
                <a:lnTo>
                  <a:pt x="4367798" y="1901802"/>
                </a:lnTo>
                <a:lnTo>
                  <a:pt x="4377542" y="1908379"/>
                </a:lnTo>
                <a:lnTo>
                  <a:pt x="4392724" y="1918586"/>
                </a:lnTo>
                <a:lnTo>
                  <a:pt x="4401788" y="1924709"/>
                </a:lnTo>
                <a:lnTo>
                  <a:pt x="4406094" y="1927658"/>
                </a:lnTo>
                <a:lnTo>
                  <a:pt x="4409719" y="1930833"/>
                </a:lnTo>
                <a:lnTo>
                  <a:pt x="4412665" y="1933555"/>
                </a:lnTo>
                <a:lnTo>
                  <a:pt x="4414704" y="1936277"/>
                </a:lnTo>
                <a:lnTo>
                  <a:pt x="4416064" y="1938545"/>
                </a:lnTo>
                <a:lnTo>
                  <a:pt x="4416291" y="1939225"/>
                </a:lnTo>
                <a:lnTo>
                  <a:pt x="4416517" y="1940359"/>
                </a:lnTo>
                <a:lnTo>
                  <a:pt x="4416291" y="1940813"/>
                </a:lnTo>
                <a:lnTo>
                  <a:pt x="4416064" y="1941267"/>
                </a:lnTo>
                <a:lnTo>
                  <a:pt x="4415611" y="1941493"/>
                </a:lnTo>
                <a:lnTo>
                  <a:pt x="4414931" y="1941720"/>
                </a:lnTo>
                <a:lnTo>
                  <a:pt x="4413118" y="1941720"/>
                </a:lnTo>
                <a:lnTo>
                  <a:pt x="4410852" y="1942174"/>
                </a:lnTo>
                <a:lnTo>
                  <a:pt x="4408586" y="1942854"/>
                </a:lnTo>
                <a:lnTo>
                  <a:pt x="4407227" y="1943535"/>
                </a:lnTo>
                <a:lnTo>
                  <a:pt x="4406773" y="1943988"/>
                </a:lnTo>
                <a:lnTo>
                  <a:pt x="4406094" y="1944669"/>
                </a:lnTo>
                <a:lnTo>
                  <a:pt x="4406094" y="1945349"/>
                </a:lnTo>
                <a:lnTo>
                  <a:pt x="4406547" y="1946030"/>
                </a:lnTo>
                <a:lnTo>
                  <a:pt x="4407227" y="1946710"/>
                </a:lnTo>
                <a:lnTo>
                  <a:pt x="4408360" y="1947844"/>
                </a:lnTo>
                <a:lnTo>
                  <a:pt x="4409946" y="1948751"/>
                </a:lnTo>
                <a:lnTo>
                  <a:pt x="4411985" y="1949659"/>
                </a:lnTo>
                <a:lnTo>
                  <a:pt x="4414478" y="1951019"/>
                </a:lnTo>
                <a:lnTo>
                  <a:pt x="4416517" y="1952153"/>
                </a:lnTo>
                <a:lnTo>
                  <a:pt x="4418783" y="1953968"/>
                </a:lnTo>
                <a:lnTo>
                  <a:pt x="4421049" y="1955782"/>
                </a:lnTo>
                <a:lnTo>
                  <a:pt x="4425581" y="1959638"/>
                </a:lnTo>
                <a:lnTo>
                  <a:pt x="4429433" y="1964174"/>
                </a:lnTo>
                <a:lnTo>
                  <a:pt x="4433286" y="1969164"/>
                </a:lnTo>
                <a:lnTo>
                  <a:pt x="4436684" y="1973927"/>
                </a:lnTo>
                <a:lnTo>
                  <a:pt x="4439630" y="1979144"/>
                </a:lnTo>
                <a:lnTo>
                  <a:pt x="4441896" y="1984360"/>
                </a:lnTo>
                <a:lnTo>
                  <a:pt x="4442576" y="1987082"/>
                </a:lnTo>
                <a:lnTo>
                  <a:pt x="4443256" y="1990484"/>
                </a:lnTo>
                <a:lnTo>
                  <a:pt x="4443936" y="1993660"/>
                </a:lnTo>
                <a:lnTo>
                  <a:pt x="4443936" y="1997289"/>
                </a:lnTo>
                <a:lnTo>
                  <a:pt x="4443936" y="2000918"/>
                </a:lnTo>
                <a:lnTo>
                  <a:pt x="4443709" y="2004773"/>
                </a:lnTo>
                <a:lnTo>
                  <a:pt x="4443029" y="2008402"/>
                </a:lnTo>
                <a:lnTo>
                  <a:pt x="4442350" y="2012258"/>
                </a:lnTo>
                <a:lnTo>
                  <a:pt x="4441443" y="2015887"/>
                </a:lnTo>
                <a:lnTo>
                  <a:pt x="4440310" y="2019743"/>
                </a:lnTo>
                <a:lnTo>
                  <a:pt x="4438950" y="2023145"/>
                </a:lnTo>
                <a:lnTo>
                  <a:pt x="4437364" y="2026094"/>
                </a:lnTo>
                <a:lnTo>
                  <a:pt x="4435778" y="2029042"/>
                </a:lnTo>
                <a:lnTo>
                  <a:pt x="4433739" y="2031537"/>
                </a:lnTo>
                <a:lnTo>
                  <a:pt x="4431473" y="2033578"/>
                </a:lnTo>
                <a:lnTo>
                  <a:pt x="4429207" y="2035393"/>
                </a:lnTo>
                <a:lnTo>
                  <a:pt x="4426034" y="2036527"/>
                </a:lnTo>
                <a:lnTo>
                  <a:pt x="4422635" y="2037888"/>
                </a:lnTo>
                <a:lnTo>
                  <a:pt x="4419010" y="2038568"/>
                </a:lnTo>
                <a:lnTo>
                  <a:pt x="4415837" y="2039022"/>
                </a:lnTo>
                <a:lnTo>
                  <a:pt x="4412438" y="2039249"/>
                </a:lnTo>
                <a:lnTo>
                  <a:pt x="4409493" y="2039249"/>
                </a:lnTo>
                <a:lnTo>
                  <a:pt x="4404507" y="2039249"/>
                </a:lnTo>
                <a:lnTo>
                  <a:pt x="4402695" y="2038795"/>
                </a:lnTo>
                <a:lnTo>
                  <a:pt x="4400655" y="2038114"/>
                </a:lnTo>
                <a:lnTo>
                  <a:pt x="4399069" y="2036754"/>
                </a:lnTo>
                <a:lnTo>
                  <a:pt x="4397256" y="2035393"/>
                </a:lnTo>
                <a:lnTo>
                  <a:pt x="4395897" y="2033805"/>
                </a:lnTo>
                <a:lnTo>
                  <a:pt x="4394764" y="2032217"/>
                </a:lnTo>
                <a:lnTo>
                  <a:pt x="4393857" y="2030857"/>
                </a:lnTo>
                <a:lnTo>
                  <a:pt x="4393631" y="2029496"/>
                </a:lnTo>
                <a:lnTo>
                  <a:pt x="4393178" y="2027454"/>
                </a:lnTo>
                <a:lnTo>
                  <a:pt x="4392271" y="2025413"/>
                </a:lnTo>
                <a:lnTo>
                  <a:pt x="4391818" y="2024733"/>
                </a:lnTo>
                <a:lnTo>
                  <a:pt x="4391138" y="2023825"/>
                </a:lnTo>
                <a:lnTo>
                  <a:pt x="4390458" y="2023599"/>
                </a:lnTo>
                <a:lnTo>
                  <a:pt x="4389552" y="2023372"/>
                </a:lnTo>
                <a:lnTo>
                  <a:pt x="4388646" y="2023599"/>
                </a:lnTo>
                <a:lnTo>
                  <a:pt x="4387966" y="2024052"/>
                </a:lnTo>
                <a:lnTo>
                  <a:pt x="4387059" y="2024733"/>
                </a:lnTo>
                <a:lnTo>
                  <a:pt x="4386606" y="2025413"/>
                </a:lnTo>
                <a:lnTo>
                  <a:pt x="4385473" y="2027681"/>
                </a:lnTo>
                <a:lnTo>
                  <a:pt x="4384567" y="2030176"/>
                </a:lnTo>
                <a:lnTo>
                  <a:pt x="4384114" y="2031537"/>
                </a:lnTo>
                <a:lnTo>
                  <a:pt x="4383434" y="2032898"/>
                </a:lnTo>
                <a:lnTo>
                  <a:pt x="4381848" y="2034712"/>
                </a:lnTo>
                <a:lnTo>
                  <a:pt x="4380261" y="2036300"/>
                </a:lnTo>
                <a:lnTo>
                  <a:pt x="4379355" y="2036754"/>
                </a:lnTo>
                <a:lnTo>
                  <a:pt x="4378902" y="2036754"/>
                </a:lnTo>
                <a:lnTo>
                  <a:pt x="4367118" y="2036527"/>
                </a:lnTo>
                <a:lnTo>
                  <a:pt x="4365986" y="2036527"/>
                </a:lnTo>
                <a:lnTo>
                  <a:pt x="4363266" y="2036300"/>
                </a:lnTo>
                <a:lnTo>
                  <a:pt x="4359414" y="2035846"/>
                </a:lnTo>
                <a:lnTo>
                  <a:pt x="4357148" y="2034939"/>
                </a:lnTo>
                <a:lnTo>
                  <a:pt x="4354656" y="2034259"/>
                </a:lnTo>
                <a:lnTo>
                  <a:pt x="4352163" y="2033578"/>
                </a:lnTo>
                <a:lnTo>
                  <a:pt x="4349897" y="2032217"/>
                </a:lnTo>
                <a:lnTo>
                  <a:pt x="4347404" y="2030857"/>
                </a:lnTo>
                <a:lnTo>
                  <a:pt x="4344912" y="2028815"/>
                </a:lnTo>
                <a:lnTo>
                  <a:pt x="4343099" y="2026774"/>
                </a:lnTo>
                <a:lnTo>
                  <a:pt x="4341060" y="2024279"/>
                </a:lnTo>
                <a:lnTo>
                  <a:pt x="4339247" y="2021331"/>
                </a:lnTo>
                <a:lnTo>
                  <a:pt x="4338114" y="2018155"/>
                </a:lnTo>
                <a:lnTo>
                  <a:pt x="4336528" y="2012712"/>
                </a:lnTo>
                <a:lnTo>
                  <a:pt x="4335621" y="2006361"/>
                </a:lnTo>
                <a:lnTo>
                  <a:pt x="4334942" y="1998876"/>
                </a:lnTo>
                <a:lnTo>
                  <a:pt x="4334942" y="1995021"/>
                </a:lnTo>
                <a:lnTo>
                  <a:pt x="4334942" y="1991392"/>
                </a:lnTo>
                <a:lnTo>
                  <a:pt x="4335168" y="1987536"/>
                </a:lnTo>
                <a:lnTo>
                  <a:pt x="4335395" y="1983680"/>
                </a:lnTo>
                <a:lnTo>
                  <a:pt x="4336074" y="1980278"/>
                </a:lnTo>
                <a:lnTo>
                  <a:pt x="4336754" y="1976649"/>
                </a:lnTo>
                <a:lnTo>
                  <a:pt x="4337661" y="1973474"/>
                </a:lnTo>
                <a:lnTo>
                  <a:pt x="4338794" y="1970525"/>
                </a:lnTo>
                <a:lnTo>
                  <a:pt x="4340380" y="1967803"/>
                </a:lnTo>
                <a:lnTo>
                  <a:pt x="4341966" y="1965308"/>
                </a:lnTo>
                <a:lnTo>
                  <a:pt x="4344232" y="1962587"/>
                </a:lnTo>
                <a:lnTo>
                  <a:pt x="4346271" y="1959865"/>
                </a:lnTo>
                <a:lnTo>
                  <a:pt x="4348084" y="1957143"/>
                </a:lnTo>
                <a:lnTo>
                  <a:pt x="4349217" y="1954648"/>
                </a:lnTo>
                <a:lnTo>
                  <a:pt x="4350124" y="1952153"/>
                </a:lnTo>
                <a:lnTo>
                  <a:pt x="4351030" y="1949659"/>
                </a:lnTo>
                <a:lnTo>
                  <a:pt x="4351483" y="1947164"/>
                </a:lnTo>
                <a:lnTo>
                  <a:pt x="4351710" y="1945122"/>
                </a:lnTo>
                <a:lnTo>
                  <a:pt x="4351483" y="1942854"/>
                </a:lnTo>
                <a:lnTo>
                  <a:pt x="4351257" y="1940813"/>
                </a:lnTo>
                <a:lnTo>
                  <a:pt x="4350350" y="1938772"/>
                </a:lnTo>
                <a:lnTo>
                  <a:pt x="4349670" y="1936730"/>
                </a:lnTo>
                <a:lnTo>
                  <a:pt x="4348537" y="1935143"/>
                </a:lnTo>
                <a:lnTo>
                  <a:pt x="4347178" y="1933328"/>
                </a:lnTo>
                <a:lnTo>
                  <a:pt x="4345818" y="1931967"/>
                </a:lnTo>
                <a:lnTo>
                  <a:pt x="4344005" y="1930380"/>
                </a:lnTo>
                <a:lnTo>
                  <a:pt x="4338794" y="1927204"/>
                </a:lnTo>
                <a:lnTo>
                  <a:pt x="4331089" y="1922441"/>
                </a:lnTo>
                <a:lnTo>
                  <a:pt x="4320892" y="1916544"/>
                </a:lnTo>
                <a:lnTo>
                  <a:pt x="4308429" y="1909513"/>
                </a:lnTo>
                <a:lnTo>
                  <a:pt x="4293474" y="1901802"/>
                </a:lnTo>
                <a:lnTo>
                  <a:pt x="4276932" y="1893183"/>
                </a:lnTo>
                <a:lnTo>
                  <a:pt x="4258578" y="1884110"/>
                </a:lnTo>
                <a:lnTo>
                  <a:pt x="4238410" y="1874131"/>
                </a:lnTo>
                <a:lnTo>
                  <a:pt x="4227760" y="1869141"/>
                </a:lnTo>
                <a:lnTo>
                  <a:pt x="4216430" y="1864378"/>
                </a:lnTo>
                <a:lnTo>
                  <a:pt x="4204874" y="1859842"/>
                </a:lnTo>
                <a:lnTo>
                  <a:pt x="4192637" y="1855759"/>
                </a:lnTo>
                <a:lnTo>
                  <a:pt x="4180401" y="1851903"/>
                </a:lnTo>
                <a:lnTo>
                  <a:pt x="4168164" y="1848274"/>
                </a:lnTo>
                <a:lnTo>
                  <a:pt x="4155928" y="1844872"/>
                </a:lnTo>
                <a:lnTo>
                  <a:pt x="4144145" y="1841924"/>
                </a:lnTo>
                <a:lnTo>
                  <a:pt x="4132362" y="1839202"/>
                </a:lnTo>
                <a:lnTo>
                  <a:pt x="4121258" y="1836480"/>
                </a:lnTo>
                <a:lnTo>
                  <a:pt x="4101318" y="1832398"/>
                </a:lnTo>
                <a:lnTo>
                  <a:pt x="4084776" y="1829449"/>
                </a:lnTo>
                <a:lnTo>
                  <a:pt x="4078431" y="1828769"/>
                </a:lnTo>
                <a:lnTo>
                  <a:pt x="4073446" y="1827861"/>
                </a:lnTo>
                <a:lnTo>
                  <a:pt x="4069594" y="1827635"/>
                </a:lnTo>
                <a:lnTo>
                  <a:pt x="4065968" y="1827635"/>
                </a:lnTo>
                <a:lnTo>
                  <a:pt x="4063249" y="1827635"/>
                </a:lnTo>
                <a:lnTo>
                  <a:pt x="4060983" y="1828088"/>
                </a:lnTo>
                <a:lnTo>
                  <a:pt x="4059397" y="1828769"/>
                </a:lnTo>
                <a:lnTo>
                  <a:pt x="4057811" y="1829222"/>
                </a:lnTo>
                <a:lnTo>
                  <a:pt x="4056904" y="1829903"/>
                </a:lnTo>
                <a:lnTo>
                  <a:pt x="4056451" y="1830583"/>
                </a:lnTo>
                <a:lnTo>
                  <a:pt x="4055771" y="1831490"/>
                </a:lnTo>
                <a:lnTo>
                  <a:pt x="4055771" y="1832171"/>
                </a:lnTo>
                <a:lnTo>
                  <a:pt x="4056224" y="1833759"/>
                </a:lnTo>
                <a:lnTo>
                  <a:pt x="4056451" y="1834666"/>
                </a:lnTo>
                <a:lnTo>
                  <a:pt x="4056678" y="1835119"/>
                </a:lnTo>
                <a:lnTo>
                  <a:pt x="4065288" y="1843285"/>
                </a:lnTo>
                <a:lnTo>
                  <a:pt x="4079111" y="1856213"/>
                </a:lnTo>
                <a:lnTo>
                  <a:pt x="4102224" y="1877079"/>
                </a:lnTo>
                <a:lnTo>
                  <a:pt x="4105623" y="1880481"/>
                </a:lnTo>
                <a:lnTo>
                  <a:pt x="4109249" y="1883657"/>
                </a:lnTo>
                <a:lnTo>
                  <a:pt x="4112648" y="1887513"/>
                </a:lnTo>
                <a:lnTo>
                  <a:pt x="4115820" y="1891142"/>
                </a:lnTo>
                <a:lnTo>
                  <a:pt x="4122391" y="1898853"/>
                </a:lnTo>
                <a:lnTo>
                  <a:pt x="4128283" y="1907018"/>
                </a:lnTo>
                <a:lnTo>
                  <a:pt x="4133948" y="1915410"/>
                </a:lnTo>
                <a:lnTo>
                  <a:pt x="4139386" y="1924256"/>
                </a:lnTo>
                <a:lnTo>
                  <a:pt x="4144372" y="1932875"/>
                </a:lnTo>
                <a:lnTo>
                  <a:pt x="4149130" y="1941267"/>
                </a:lnTo>
                <a:lnTo>
                  <a:pt x="4153435" y="1949659"/>
                </a:lnTo>
                <a:lnTo>
                  <a:pt x="4157514" y="1957597"/>
                </a:lnTo>
                <a:lnTo>
                  <a:pt x="4164086" y="1972113"/>
                </a:lnTo>
                <a:lnTo>
                  <a:pt x="4169297" y="1983907"/>
                </a:lnTo>
                <a:lnTo>
                  <a:pt x="4173150" y="1992072"/>
                </a:lnTo>
                <a:lnTo>
                  <a:pt x="4174509" y="1995474"/>
                </a:lnTo>
                <a:lnTo>
                  <a:pt x="4175869" y="1998876"/>
                </a:lnTo>
                <a:lnTo>
                  <a:pt x="4178135" y="2005454"/>
                </a:lnTo>
                <a:lnTo>
                  <a:pt x="4179948" y="2011578"/>
                </a:lnTo>
                <a:lnTo>
                  <a:pt x="4181081" y="2014073"/>
                </a:lnTo>
                <a:lnTo>
                  <a:pt x="4181760" y="2016114"/>
                </a:lnTo>
                <a:lnTo>
                  <a:pt x="4182893" y="2017928"/>
                </a:lnTo>
                <a:lnTo>
                  <a:pt x="4184253" y="2019743"/>
                </a:lnTo>
                <a:lnTo>
                  <a:pt x="4185839" y="2021331"/>
                </a:lnTo>
                <a:lnTo>
                  <a:pt x="4188105" y="2022918"/>
                </a:lnTo>
                <a:lnTo>
                  <a:pt x="4190598" y="2024733"/>
                </a:lnTo>
                <a:lnTo>
                  <a:pt x="4193770" y="2026094"/>
                </a:lnTo>
                <a:lnTo>
                  <a:pt x="4197622" y="2027681"/>
                </a:lnTo>
                <a:lnTo>
                  <a:pt x="4202154" y="2029269"/>
                </a:lnTo>
                <a:lnTo>
                  <a:pt x="4204420" y="2030176"/>
                </a:lnTo>
                <a:lnTo>
                  <a:pt x="4206913" y="2031310"/>
                </a:lnTo>
                <a:lnTo>
                  <a:pt x="4209406" y="2032898"/>
                </a:lnTo>
                <a:lnTo>
                  <a:pt x="4211672" y="2034486"/>
                </a:lnTo>
                <a:lnTo>
                  <a:pt x="4213938" y="2036527"/>
                </a:lnTo>
                <a:lnTo>
                  <a:pt x="4216204" y="2038568"/>
                </a:lnTo>
                <a:lnTo>
                  <a:pt x="4218469" y="2041063"/>
                </a:lnTo>
                <a:lnTo>
                  <a:pt x="4220282" y="2043558"/>
                </a:lnTo>
                <a:lnTo>
                  <a:pt x="4222322" y="2046280"/>
                </a:lnTo>
                <a:lnTo>
                  <a:pt x="4224134" y="2049228"/>
                </a:lnTo>
                <a:lnTo>
                  <a:pt x="4225494" y="2052404"/>
                </a:lnTo>
                <a:lnTo>
                  <a:pt x="4226854" y="2055352"/>
                </a:lnTo>
                <a:lnTo>
                  <a:pt x="4227987" y="2058754"/>
                </a:lnTo>
                <a:lnTo>
                  <a:pt x="4229120" y="2062383"/>
                </a:lnTo>
                <a:lnTo>
                  <a:pt x="4229799" y="2065785"/>
                </a:lnTo>
                <a:lnTo>
                  <a:pt x="4230253" y="2069187"/>
                </a:lnTo>
                <a:lnTo>
                  <a:pt x="4230253" y="2073043"/>
                </a:lnTo>
                <a:lnTo>
                  <a:pt x="4230026" y="2076899"/>
                </a:lnTo>
                <a:lnTo>
                  <a:pt x="4229120" y="2081208"/>
                </a:lnTo>
                <a:lnTo>
                  <a:pt x="4227987" y="2085291"/>
                </a:lnTo>
                <a:lnTo>
                  <a:pt x="4226400" y="2089600"/>
                </a:lnTo>
                <a:lnTo>
                  <a:pt x="4224134" y="2093910"/>
                </a:lnTo>
                <a:lnTo>
                  <a:pt x="4221415" y="2097992"/>
                </a:lnTo>
                <a:lnTo>
                  <a:pt x="4218469" y="2102075"/>
                </a:lnTo>
                <a:lnTo>
                  <a:pt x="4214617" y="2105704"/>
                </a:lnTo>
                <a:lnTo>
                  <a:pt x="4210538" y="2109106"/>
                </a:lnTo>
                <a:lnTo>
                  <a:pt x="4208272" y="2110920"/>
                </a:lnTo>
                <a:lnTo>
                  <a:pt x="4205780" y="2112508"/>
                </a:lnTo>
                <a:lnTo>
                  <a:pt x="4203287" y="2113869"/>
                </a:lnTo>
                <a:lnTo>
                  <a:pt x="4200568" y="2115230"/>
                </a:lnTo>
                <a:lnTo>
                  <a:pt x="4197849" y="2116364"/>
                </a:lnTo>
                <a:lnTo>
                  <a:pt x="4194903" y="2117498"/>
                </a:lnTo>
                <a:lnTo>
                  <a:pt x="4191731" y="2118405"/>
                </a:lnTo>
                <a:lnTo>
                  <a:pt x="4188332" y="2119086"/>
                </a:lnTo>
                <a:lnTo>
                  <a:pt x="4184933" y="2119766"/>
                </a:lnTo>
                <a:lnTo>
                  <a:pt x="4181534" y="2120447"/>
                </a:lnTo>
                <a:lnTo>
                  <a:pt x="4177682" y="2120673"/>
                </a:lnTo>
                <a:lnTo>
                  <a:pt x="4173829" y="2120900"/>
                </a:lnTo>
                <a:lnTo>
                  <a:pt x="4170204" y="2120900"/>
                </a:lnTo>
                <a:lnTo>
                  <a:pt x="4166352" y="2120673"/>
                </a:lnTo>
                <a:lnTo>
                  <a:pt x="4162953" y="2120220"/>
                </a:lnTo>
                <a:lnTo>
                  <a:pt x="4159554" y="2119539"/>
                </a:lnTo>
                <a:lnTo>
                  <a:pt x="4156155" y="2118859"/>
                </a:lnTo>
                <a:lnTo>
                  <a:pt x="4153209" y="2117952"/>
                </a:lnTo>
                <a:lnTo>
                  <a:pt x="4150490" y="2116818"/>
                </a:lnTo>
                <a:lnTo>
                  <a:pt x="4147770" y="2115683"/>
                </a:lnTo>
                <a:lnTo>
                  <a:pt x="4145051" y="2114323"/>
                </a:lnTo>
                <a:lnTo>
                  <a:pt x="4142785" y="2112962"/>
                </a:lnTo>
                <a:lnTo>
                  <a:pt x="4140519" y="2111147"/>
                </a:lnTo>
                <a:lnTo>
                  <a:pt x="4138480" y="2109560"/>
                </a:lnTo>
                <a:lnTo>
                  <a:pt x="4136440" y="2107745"/>
                </a:lnTo>
                <a:lnTo>
                  <a:pt x="4134401" y="2105931"/>
                </a:lnTo>
                <a:lnTo>
                  <a:pt x="4131229" y="2102075"/>
                </a:lnTo>
                <a:lnTo>
                  <a:pt x="4128283" y="2097766"/>
                </a:lnTo>
                <a:lnTo>
                  <a:pt x="4125790" y="2093683"/>
                </a:lnTo>
                <a:lnTo>
                  <a:pt x="4123751" y="2089374"/>
                </a:lnTo>
                <a:lnTo>
                  <a:pt x="4121938" y="2084837"/>
                </a:lnTo>
                <a:lnTo>
                  <a:pt x="4120805" y="2080755"/>
                </a:lnTo>
                <a:lnTo>
                  <a:pt x="4119899" y="2076672"/>
                </a:lnTo>
                <a:lnTo>
                  <a:pt x="4118992" y="2072816"/>
                </a:lnTo>
                <a:lnTo>
                  <a:pt x="4118539" y="2069187"/>
                </a:lnTo>
                <a:lnTo>
                  <a:pt x="4118539" y="2066012"/>
                </a:lnTo>
                <a:lnTo>
                  <a:pt x="4118539" y="2062837"/>
                </a:lnTo>
                <a:lnTo>
                  <a:pt x="4118992" y="2059435"/>
                </a:lnTo>
                <a:lnTo>
                  <a:pt x="4119446" y="2056486"/>
                </a:lnTo>
                <a:lnTo>
                  <a:pt x="4120352" y="2053084"/>
                </a:lnTo>
                <a:lnTo>
                  <a:pt x="4121258" y="2050135"/>
                </a:lnTo>
                <a:lnTo>
                  <a:pt x="4122618" y="2047187"/>
                </a:lnTo>
                <a:lnTo>
                  <a:pt x="4123751" y="2044465"/>
                </a:lnTo>
                <a:lnTo>
                  <a:pt x="4125111" y="2041970"/>
                </a:lnTo>
                <a:lnTo>
                  <a:pt x="4126470" y="2039475"/>
                </a:lnTo>
                <a:lnTo>
                  <a:pt x="4128056" y="2037207"/>
                </a:lnTo>
                <a:lnTo>
                  <a:pt x="4129416" y="2035393"/>
                </a:lnTo>
                <a:lnTo>
                  <a:pt x="4131002" y="2033578"/>
                </a:lnTo>
                <a:lnTo>
                  <a:pt x="4132362" y="2031991"/>
                </a:lnTo>
                <a:lnTo>
                  <a:pt x="4133948" y="2030857"/>
                </a:lnTo>
                <a:lnTo>
                  <a:pt x="4135308" y="2030176"/>
                </a:lnTo>
                <a:lnTo>
                  <a:pt x="4139840" y="2027908"/>
                </a:lnTo>
                <a:lnTo>
                  <a:pt x="4141426" y="2027001"/>
                </a:lnTo>
                <a:lnTo>
                  <a:pt x="4142106" y="2026320"/>
                </a:lnTo>
                <a:lnTo>
                  <a:pt x="4142785" y="2025413"/>
                </a:lnTo>
                <a:lnTo>
                  <a:pt x="4142785" y="2024052"/>
                </a:lnTo>
                <a:lnTo>
                  <a:pt x="4142559" y="2022238"/>
                </a:lnTo>
                <a:lnTo>
                  <a:pt x="4141879" y="2019743"/>
                </a:lnTo>
                <a:lnTo>
                  <a:pt x="4140519" y="2015887"/>
                </a:lnTo>
                <a:lnTo>
                  <a:pt x="4138480" y="2011351"/>
                </a:lnTo>
                <a:lnTo>
                  <a:pt x="4135308" y="2005000"/>
                </a:lnTo>
                <a:lnTo>
                  <a:pt x="4131682" y="1997289"/>
                </a:lnTo>
                <a:lnTo>
                  <a:pt x="4120805" y="1977103"/>
                </a:lnTo>
                <a:lnTo>
                  <a:pt x="4105396" y="1948751"/>
                </a:lnTo>
                <a:lnTo>
                  <a:pt x="4100864" y="1940813"/>
                </a:lnTo>
                <a:lnTo>
                  <a:pt x="4096332" y="1933101"/>
                </a:lnTo>
                <a:lnTo>
                  <a:pt x="4091574" y="1925843"/>
                </a:lnTo>
                <a:lnTo>
                  <a:pt x="4086589" y="1918812"/>
                </a:lnTo>
                <a:lnTo>
                  <a:pt x="4081604" y="1912008"/>
                </a:lnTo>
                <a:lnTo>
                  <a:pt x="4076618" y="1905884"/>
                </a:lnTo>
                <a:lnTo>
                  <a:pt x="4072086" y="1899760"/>
                </a:lnTo>
                <a:lnTo>
                  <a:pt x="4067101" y="1894090"/>
                </a:lnTo>
                <a:lnTo>
                  <a:pt x="4057811" y="1884337"/>
                </a:lnTo>
                <a:lnTo>
                  <a:pt x="4049653" y="1875718"/>
                </a:lnTo>
                <a:lnTo>
                  <a:pt x="4042855" y="1868914"/>
                </a:lnTo>
                <a:lnTo>
                  <a:pt x="4036963" y="1863924"/>
                </a:lnTo>
                <a:lnTo>
                  <a:pt x="4034244" y="1861883"/>
                </a:lnTo>
                <a:lnTo>
                  <a:pt x="4031298" y="1860295"/>
                </a:lnTo>
                <a:lnTo>
                  <a:pt x="4028806" y="1859161"/>
                </a:lnTo>
                <a:lnTo>
                  <a:pt x="4026313" y="1858481"/>
                </a:lnTo>
                <a:lnTo>
                  <a:pt x="4024274" y="1858027"/>
                </a:lnTo>
                <a:lnTo>
                  <a:pt x="4022688" y="1857800"/>
                </a:lnTo>
                <a:lnTo>
                  <a:pt x="4021102" y="1857800"/>
                </a:lnTo>
                <a:lnTo>
                  <a:pt x="4020875" y="1861883"/>
                </a:lnTo>
                <a:lnTo>
                  <a:pt x="4020875" y="1866419"/>
                </a:lnTo>
                <a:lnTo>
                  <a:pt x="4020875" y="1871636"/>
                </a:lnTo>
                <a:lnTo>
                  <a:pt x="4021102" y="1876852"/>
                </a:lnTo>
                <a:lnTo>
                  <a:pt x="4021781" y="1881615"/>
                </a:lnTo>
                <a:lnTo>
                  <a:pt x="4022234" y="1883430"/>
                </a:lnTo>
                <a:lnTo>
                  <a:pt x="4022914" y="1885018"/>
                </a:lnTo>
                <a:lnTo>
                  <a:pt x="4023368" y="1886152"/>
                </a:lnTo>
                <a:lnTo>
                  <a:pt x="4024500" y="1886832"/>
                </a:lnTo>
                <a:lnTo>
                  <a:pt x="4025180" y="1887286"/>
                </a:lnTo>
                <a:lnTo>
                  <a:pt x="4026313" y="1887966"/>
                </a:lnTo>
                <a:lnTo>
                  <a:pt x="4028353" y="1890007"/>
                </a:lnTo>
                <a:lnTo>
                  <a:pt x="4030845" y="1892729"/>
                </a:lnTo>
                <a:lnTo>
                  <a:pt x="4032885" y="1896585"/>
                </a:lnTo>
                <a:lnTo>
                  <a:pt x="4034018" y="1898853"/>
                </a:lnTo>
                <a:lnTo>
                  <a:pt x="4034924" y="1901121"/>
                </a:lnTo>
                <a:lnTo>
                  <a:pt x="4035830" y="1903843"/>
                </a:lnTo>
                <a:lnTo>
                  <a:pt x="4036510" y="1906565"/>
                </a:lnTo>
                <a:lnTo>
                  <a:pt x="4036963" y="1909513"/>
                </a:lnTo>
                <a:lnTo>
                  <a:pt x="4037643" y="1912688"/>
                </a:lnTo>
                <a:lnTo>
                  <a:pt x="4037870" y="1916091"/>
                </a:lnTo>
                <a:lnTo>
                  <a:pt x="4038096" y="1919720"/>
                </a:lnTo>
                <a:lnTo>
                  <a:pt x="4037870" y="1923122"/>
                </a:lnTo>
                <a:lnTo>
                  <a:pt x="4036963" y="1927204"/>
                </a:lnTo>
                <a:lnTo>
                  <a:pt x="4036057" y="1930833"/>
                </a:lnTo>
                <a:lnTo>
                  <a:pt x="4034471" y="1934689"/>
                </a:lnTo>
                <a:lnTo>
                  <a:pt x="4032885" y="1938545"/>
                </a:lnTo>
                <a:lnTo>
                  <a:pt x="4030619" y="1941947"/>
                </a:lnTo>
                <a:lnTo>
                  <a:pt x="4027900" y="1945803"/>
                </a:lnTo>
                <a:lnTo>
                  <a:pt x="4024954" y="1948978"/>
                </a:lnTo>
                <a:lnTo>
                  <a:pt x="4021555" y="1952153"/>
                </a:lnTo>
                <a:lnTo>
                  <a:pt x="4017702" y="1954875"/>
                </a:lnTo>
                <a:lnTo>
                  <a:pt x="4013624" y="1957597"/>
                </a:lnTo>
                <a:lnTo>
                  <a:pt x="4008865" y="1959865"/>
                </a:lnTo>
                <a:lnTo>
                  <a:pt x="4003880" y="1961679"/>
                </a:lnTo>
                <a:lnTo>
                  <a:pt x="3998668" y="1962814"/>
                </a:lnTo>
                <a:lnTo>
                  <a:pt x="3992777" y="1963721"/>
                </a:lnTo>
                <a:lnTo>
                  <a:pt x="3986658" y="1964174"/>
                </a:lnTo>
                <a:lnTo>
                  <a:pt x="3983486" y="1963948"/>
                </a:lnTo>
                <a:lnTo>
                  <a:pt x="3980540" y="1963721"/>
                </a:lnTo>
                <a:lnTo>
                  <a:pt x="3977821" y="1963267"/>
                </a:lnTo>
                <a:lnTo>
                  <a:pt x="3975102" y="1962814"/>
                </a:lnTo>
                <a:lnTo>
                  <a:pt x="3972383" y="1962133"/>
                </a:lnTo>
                <a:lnTo>
                  <a:pt x="3969890" y="1961453"/>
                </a:lnTo>
                <a:lnTo>
                  <a:pt x="3965132" y="1959411"/>
                </a:lnTo>
                <a:lnTo>
                  <a:pt x="3961053" y="1957143"/>
                </a:lnTo>
                <a:lnTo>
                  <a:pt x="3957200" y="1954648"/>
                </a:lnTo>
                <a:lnTo>
                  <a:pt x="3954028" y="1951700"/>
                </a:lnTo>
                <a:lnTo>
                  <a:pt x="3951082" y="1948524"/>
                </a:lnTo>
                <a:lnTo>
                  <a:pt x="3948363" y="1945349"/>
                </a:lnTo>
                <a:lnTo>
                  <a:pt x="3946097" y="1941720"/>
                </a:lnTo>
                <a:lnTo>
                  <a:pt x="3944284" y="1938545"/>
                </a:lnTo>
                <a:lnTo>
                  <a:pt x="3942925" y="1935143"/>
                </a:lnTo>
                <a:lnTo>
                  <a:pt x="3941565" y="1931967"/>
                </a:lnTo>
                <a:lnTo>
                  <a:pt x="3940885" y="1928565"/>
                </a:lnTo>
                <a:lnTo>
                  <a:pt x="3940432" y="1925617"/>
                </a:lnTo>
                <a:lnTo>
                  <a:pt x="3940206" y="1922895"/>
                </a:lnTo>
                <a:lnTo>
                  <a:pt x="3940432" y="1920400"/>
                </a:lnTo>
                <a:lnTo>
                  <a:pt x="3940885" y="1917678"/>
                </a:lnTo>
                <a:lnTo>
                  <a:pt x="3941565" y="1915183"/>
                </a:lnTo>
                <a:lnTo>
                  <a:pt x="3942925" y="1912462"/>
                </a:lnTo>
                <a:lnTo>
                  <a:pt x="3944058" y="1909740"/>
                </a:lnTo>
                <a:lnTo>
                  <a:pt x="3945644" y="1907245"/>
                </a:lnTo>
                <a:lnTo>
                  <a:pt x="3948816" y="1902255"/>
                </a:lnTo>
                <a:lnTo>
                  <a:pt x="3951989" y="1898173"/>
                </a:lnTo>
                <a:lnTo>
                  <a:pt x="3954934" y="1894770"/>
                </a:lnTo>
                <a:lnTo>
                  <a:pt x="3957880" y="1891595"/>
                </a:lnTo>
                <a:lnTo>
                  <a:pt x="3957200" y="1885018"/>
                </a:lnTo>
                <a:lnTo>
                  <a:pt x="3934541" y="1885471"/>
                </a:lnTo>
                <a:lnTo>
                  <a:pt x="3934087" y="1863471"/>
                </a:lnTo>
                <a:lnTo>
                  <a:pt x="3933634" y="1846687"/>
                </a:lnTo>
                <a:lnTo>
                  <a:pt x="3933408" y="1836934"/>
                </a:lnTo>
                <a:lnTo>
                  <a:pt x="3933408" y="1834666"/>
                </a:lnTo>
                <a:lnTo>
                  <a:pt x="3933634" y="1832851"/>
                </a:lnTo>
                <a:lnTo>
                  <a:pt x="3934087" y="1830130"/>
                </a:lnTo>
                <a:lnTo>
                  <a:pt x="3934087" y="1829222"/>
                </a:lnTo>
                <a:lnTo>
                  <a:pt x="3933408" y="1828542"/>
                </a:lnTo>
                <a:lnTo>
                  <a:pt x="3932954" y="1828088"/>
                </a:lnTo>
                <a:lnTo>
                  <a:pt x="3931821" y="1828088"/>
                </a:lnTo>
                <a:lnTo>
                  <a:pt x="3923890" y="1829222"/>
                </a:lnTo>
                <a:lnTo>
                  <a:pt x="3915959" y="1830356"/>
                </a:lnTo>
                <a:lnTo>
                  <a:pt x="3908255" y="1832171"/>
                </a:lnTo>
                <a:lnTo>
                  <a:pt x="3900777" y="1834212"/>
                </a:lnTo>
                <a:lnTo>
                  <a:pt x="3893300" y="1836707"/>
                </a:lnTo>
                <a:lnTo>
                  <a:pt x="3886502" y="1839202"/>
                </a:lnTo>
                <a:lnTo>
                  <a:pt x="3879477" y="1841697"/>
                </a:lnTo>
                <a:lnTo>
                  <a:pt x="3872906" y="1844419"/>
                </a:lnTo>
                <a:lnTo>
                  <a:pt x="3866561" y="1847367"/>
                </a:lnTo>
                <a:lnTo>
                  <a:pt x="3860443" y="1850316"/>
                </a:lnTo>
                <a:lnTo>
                  <a:pt x="3849339" y="1856213"/>
                </a:lnTo>
                <a:lnTo>
                  <a:pt x="3839142" y="1862110"/>
                </a:lnTo>
                <a:lnTo>
                  <a:pt x="3830532" y="1867553"/>
                </a:lnTo>
                <a:lnTo>
                  <a:pt x="3826906" y="1869821"/>
                </a:lnTo>
                <a:lnTo>
                  <a:pt x="3823734" y="1872316"/>
                </a:lnTo>
                <a:lnTo>
                  <a:pt x="3821014" y="1874584"/>
                </a:lnTo>
                <a:lnTo>
                  <a:pt x="3818522" y="1876852"/>
                </a:lnTo>
                <a:lnTo>
                  <a:pt x="3816482" y="1879121"/>
                </a:lnTo>
                <a:lnTo>
                  <a:pt x="3814896" y="1880935"/>
                </a:lnTo>
                <a:lnTo>
                  <a:pt x="3811950" y="1884791"/>
                </a:lnTo>
                <a:lnTo>
                  <a:pt x="3809911" y="1887966"/>
                </a:lnTo>
                <a:lnTo>
                  <a:pt x="3808778" y="1890461"/>
                </a:lnTo>
                <a:lnTo>
                  <a:pt x="3808098" y="1892729"/>
                </a:lnTo>
                <a:lnTo>
                  <a:pt x="3802886" y="1957143"/>
                </a:lnTo>
                <a:lnTo>
                  <a:pt x="3792916" y="1959638"/>
                </a:lnTo>
                <a:lnTo>
                  <a:pt x="3782266" y="1962133"/>
                </a:lnTo>
                <a:lnTo>
                  <a:pt x="3770030" y="1964628"/>
                </a:lnTo>
                <a:lnTo>
                  <a:pt x="3756660" y="1967350"/>
                </a:lnTo>
                <a:lnTo>
                  <a:pt x="3743971" y="1969391"/>
                </a:lnTo>
                <a:lnTo>
                  <a:pt x="3738306" y="1970071"/>
                </a:lnTo>
                <a:lnTo>
                  <a:pt x="3733094" y="1970525"/>
                </a:lnTo>
                <a:lnTo>
                  <a:pt x="3728562" y="1970525"/>
                </a:lnTo>
                <a:lnTo>
                  <a:pt x="3725163" y="1970298"/>
                </a:lnTo>
                <a:lnTo>
                  <a:pt x="3722444" y="1969845"/>
                </a:lnTo>
                <a:lnTo>
                  <a:pt x="3719724" y="1969164"/>
                </a:lnTo>
                <a:lnTo>
                  <a:pt x="3717458" y="1968030"/>
                </a:lnTo>
                <a:lnTo>
                  <a:pt x="3715192" y="1967123"/>
                </a:lnTo>
                <a:lnTo>
                  <a:pt x="3713153" y="1965989"/>
                </a:lnTo>
                <a:lnTo>
                  <a:pt x="3711567" y="1965082"/>
                </a:lnTo>
                <a:lnTo>
                  <a:pt x="3708848" y="1962587"/>
                </a:lnTo>
                <a:lnTo>
                  <a:pt x="3706582" y="1960545"/>
                </a:lnTo>
                <a:lnTo>
                  <a:pt x="3705222" y="1958958"/>
                </a:lnTo>
                <a:lnTo>
                  <a:pt x="3704089" y="1957143"/>
                </a:lnTo>
                <a:lnTo>
                  <a:pt x="3668740" y="1991392"/>
                </a:lnTo>
                <a:lnTo>
                  <a:pt x="3673045" y="1996381"/>
                </a:lnTo>
                <a:lnTo>
                  <a:pt x="3677577" y="2002052"/>
                </a:lnTo>
                <a:lnTo>
                  <a:pt x="3682789" y="2008856"/>
                </a:lnTo>
                <a:lnTo>
                  <a:pt x="3688227" y="2016794"/>
                </a:lnTo>
                <a:lnTo>
                  <a:pt x="3690720" y="2020650"/>
                </a:lnTo>
                <a:lnTo>
                  <a:pt x="3693212" y="2024733"/>
                </a:lnTo>
                <a:lnTo>
                  <a:pt x="3695252" y="2028815"/>
                </a:lnTo>
                <a:lnTo>
                  <a:pt x="3696838" y="2032898"/>
                </a:lnTo>
                <a:lnTo>
                  <a:pt x="3698198" y="2036527"/>
                </a:lnTo>
                <a:lnTo>
                  <a:pt x="3698877" y="2039929"/>
                </a:lnTo>
                <a:lnTo>
                  <a:pt x="3699104" y="2043558"/>
                </a:lnTo>
                <a:lnTo>
                  <a:pt x="3699104" y="2046960"/>
                </a:lnTo>
                <a:lnTo>
                  <a:pt x="3698651" y="2050362"/>
                </a:lnTo>
                <a:lnTo>
                  <a:pt x="3697971" y="2053764"/>
                </a:lnTo>
                <a:lnTo>
                  <a:pt x="3696611" y="2056940"/>
                </a:lnTo>
                <a:lnTo>
                  <a:pt x="3695478" y="2059888"/>
                </a:lnTo>
                <a:lnTo>
                  <a:pt x="3693666" y="2062837"/>
                </a:lnTo>
                <a:lnTo>
                  <a:pt x="3691853" y="2065559"/>
                </a:lnTo>
                <a:lnTo>
                  <a:pt x="3690040" y="2068053"/>
                </a:lnTo>
                <a:lnTo>
                  <a:pt x="3687774" y="2070322"/>
                </a:lnTo>
                <a:lnTo>
                  <a:pt x="3685508" y="2071909"/>
                </a:lnTo>
                <a:lnTo>
                  <a:pt x="3683242" y="2073724"/>
                </a:lnTo>
                <a:lnTo>
                  <a:pt x="3680749" y="2075311"/>
                </a:lnTo>
                <a:lnTo>
                  <a:pt x="3678483" y="2076219"/>
                </a:lnTo>
                <a:lnTo>
                  <a:pt x="3675991" y="2076672"/>
                </a:lnTo>
                <a:lnTo>
                  <a:pt x="3673951" y="2076899"/>
                </a:lnTo>
                <a:lnTo>
                  <a:pt x="3671685" y="2076672"/>
                </a:lnTo>
                <a:lnTo>
                  <a:pt x="3669419" y="2076445"/>
                </a:lnTo>
                <a:lnTo>
                  <a:pt x="3665114" y="2075538"/>
                </a:lnTo>
                <a:lnTo>
                  <a:pt x="3657410" y="2073043"/>
                </a:lnTo>
                <a:lnTo>
                  <a:pt x="3654464" y="2072363"/>
                </a:lnTo>
                <a:lnTo>
                  <a:pt x="3653331" y="2072363"/>
                </a:lnTo>
                <a:lnTo>
                  <a:pt x="3652198" y="2072590"/>
                </a:lnTo>
                <a:lnTo>
                  <a:pt x="3651292" y="2073043"/>
                </a:lnTo>
                <a:lnTo>
                  <a:pt x="3650838" y="2073950"/>
                </a:lnTo>
                <a:lnTo>
                  <a:pt x="3650385" y="2075311"/>
                </a:lnTo>
                <a:lnTo>
                  <a:pt x="3650385" y="2076899"/>
                </a:lnTo>
                <a:lnTo>
                  <a:pt x="3650159" y="2078940"/>
                </a:lnTo>
                <a:lnTo>
                  <a:pt x="3649026" y="2081208"/>
                </a:lnTo>
                <a:lnTo>
                  <a:pt x="3647893" y="2083477"/>
                </a:lnTo>
                <a:lnTo>
                  <a:pt x="3646306" y="2085745"/>
                </a:lnTo>
                <a:lnTo>
                  <a:pt x="3644267" y="2088240"/>
                </a:lnTo>
                <a:lnTo>
                  <a:pt x="3642228" y="2090281"/>
                </a:lnTo>
                <a:lnTo>
                  <a:pt x="3639508" y="2092549"/>
                </a:lnTo>
                <a:lnTo>
                  <a:pt x="3636789" y="2094817"/>
                </a:lnTo>
                <a:lnTo>
                  <a:pt x="3634070" y="2096858"/>
                </a:lnTo>
                <a:lnTo>
                  <a:pt x="3630671" y="2098446"/>
                </a:lnTo>
                <a:lnTo>
                  <a:pt x="3627725" y="2100260"/>
                </a:lnTo>
                <a:lnTo>
                  <a:pt x="3624779" y="2101848"/>
                </a:lnTo>
                <a:lnTo>
                  <a:pt x="3621834" y="2102982"/>
                </a:lnTo>
                <a:lnTo>
                  <a:pt x="3618888" y="2103889"/>
                </a:lnTo>
                <a:lnTo>
                  <a:pt x="3616169" y="2104570"/>
                </a:lnTo>
                <a:lnTo>
                  <a:pt x="3613449" y="2104797"/>
                </a:lnTo>
                <a:lnTo>
                  <a:pt x="3610730" y="2104797"/>
                </a:lnTo>
                <a:lnTo>
                  <a:pt x="3608011" y="2105250"/>
                </a:lnTo>
                <a:lnTo>
                  <a:pt x="3600986" y="2106838"/>
                </a:lnTo>
                <a:lnTo>
                  <a:pt x="3584445" y="2111147"/>
                </a:lnTo>
                <a:lnTo>
                  <a:pt x="3574928" y="2113642"/>
                </a:lnTo>
                <a:lnTo>
                  <a:pt x="3569942" y="2114776"/>
                </a:lnTo>
                <a:lnTo>
                  <a:pt x="3564731" y="2115683"/>
                </a:lnTo>
                <a:lnTo>
                  <a:pt x="3559745" y="2116591"/>
                </a:lnTo>
                <a:lnTo>
                  <a:pt x="3554534" y="2117044"/>
                </a:lnTo>
                <a:lnTo>
                  <a:pt x="3549095" y="2117725"/>
                </a:lnTo>
                <a:lnTo>
                  <a:pt x="3543884" y="2117952"/>
                </a:lnTo>
                <a:lnTo>
                  <a:pt x="3533913" y="2117725"/>
                </a:lnTo>
                <a:lnTo>
                  <a:pt x="3529608" y="2117044"/>
                </a:lnTo>
                <a:lnTo>
                  <a:pt x="3525982" y="2116591"/>
                </a:lnTo>
                <a:lnTo>
                  <a:pt x="3522810" y="2116137"/>
                </a:lnTo>
                <a:lnTo>
                  <a:pt x="3519637" y="2115457"/>
                </a:lnTo>
                <a:lnTo>
                  <a:pt x="3517371" y="2114323"/>
                </a:lnTo>
                <a:lnTo>
                  <a:pt x="3515105" y="2113189"/>
                </a:lnTo>
                <a:lnTo>
                  <a:pt x="3513293" y="2111828"/>
                </a:lnTo>
                <a:lnTo>
                  <a:pt x="3511933" y="2110467"/>
                </a:lnTo>
                <a:lnTo>
                  <a:pt x="3510573" y="2108652"/>
                </a:lnTo>
                <a:lnTo>
                  <a:pt x="3509667" y="2106838"/>
                </a:lnTo>
                <a:lnTo>
                  <a:pt x="3508761" y="2104570"/>
                </a:lnTo>
                <a:lnTo>
                  <a:pt x="3508534" y="2102302"/>
                </a:lnTo>
                <a:lnTo>
                  <a:pt x="3508081" y="2099580"/>
                </a:lnTo>
                <a:lnTo>
                  <a:pt x="3508081" y="2096858"/>
                </a:lnTo>
                <a:lnTo>
                  <a:pt x="3507854" y="2094137"/>
                </a:lnTo>
                <a:lnTo>
                  <a:pt x="3507401" y="2091868"/>
                </a:lnTo>
                <a:lnTo>
                  <a:pt x="3506268" y="2089827"/>
                </a:lnTo>
                <a:lnTo>
                  <a:pt x="3505135" y="2088466"/>
                </a:lnTo>
                <a:lnTo>
                  <a:pt x="3503322" y="2087332"/>
                </a:lnTo>
                <a:lnTo>
                  <a:pt x="3501056" y="2086879"/>
                </a:lnTo>
                <a:lnTo>
                  <a:pt x="3498337" y="2086652"/>
                </a:lnTo>
                <a:lnTo>
                  <a:pt x="3495391" y="2086652"/>
                </a:lnTo>
                <a:lnTo>
                  <a:pt x="3491992" y="2087105"/>
                </a:lnTo>
                <a:lnTo>
                  <a:pt x="3488140" y="2088240"/>
                </a:lnTo>
                <a:lnTo>
                  <a:pt x="3483608" y="2089147"/>
                </a:lnTo>
                <a:lnTo>
                  <a:pt x="3478623" y="2090508"/>
                </a:lnTo>
                <a:lnTo>
                  <a:pt x="3467520" y="2094590"/>
                </a:lnTo>
                <a:lnTo>
                  <a:pt x="3454150" y="2099353"/>
                </a:lnTo>
                <a:lnTo>
                  <a:pt x="3446899" y="2102075"/>
                </a:lnTo>
                <a:lnTo>
                  <a:pt x="3439421" y="2104570"/>
                </a:lnTo>
                <a:lnTo>
                  <a:pt x="3431717" y="2106838"/>
                </a:lnTo>
                <a:lnTo>
                  <a:pt x="3423786" y="2108652"/>
                </a:lnTo>
                <a:lnTo>
                  <a:pt x="3416082" y="2110694"/>
                </a:lnTo>
                <a:lnTo>
                  <a:pt x="3408151" y="2112281"/>
                </a:lnTo>
                <a:lnTo>
                  <a:pt x="3400673" y="2113642"/>
                </a:lnTo>
                <a:lnTo>
                  <a:pt x="3392968" y="2115230"/>
                </a:lnTo>
                <a:lnTo>
                  <a:pt x="3385491" y="2116137"/>
                </a:lnTo>
                <a:lnTo>
                  <a:pt x="3378013" y="2116818"/>
                </a:lnTo>
                <a:lnTo>
                  <a:pt x="3370988" y="2117725"/>
                </a:lnTo>
                <a:lnTo>
                  <a:pt x="3364417" y="2118178"/>
                </a:lnTo>
                <a:lnTo>
                  <a:pt x="3358299" y="2118405"/>
                </a:lnTo>
                <a:lnTo>
                  <a:pt x="3352407" y="2118405"/>
                </a:lnTo>
                <a:lnTo>
                  <a:pt x="3346969" y="2118178"/>
                </a:lnTo>
                <a:lnTo>
                  <a:pt x="3342437" y="2117952"/>
                </a:lnTo>
                <a:lnTo>
                  <a:pt x="3309353" y="2114096"/>
                </a:lnTo>
                <a:lnTo>
                  <a:pt x="3284881" y="2111147"/>
                </a:lnTo>
                <a:lnTo>
                  <a:pt x="3257689" y="2107745"/>
                </a:lnTo>
                <a:lnTo>
                  <a:pt x="3246438" y="2106042"/>
                </a:lnTo>
                <a:lnTo>
                  <a:pt x="3246438" y="2132486"/>
                </a:lnTo>
                <a:lnTo>
                  <a:pt x="3246216" y="2135206"/>
                </a:lnTo>
                <a:lnTo>
                  <a:pt x="3245993" y="2137698"/>
                </a:lnTo>
                <a:lnTo>
                  <a:pt x="3245103" y="2140418"/>
                </a:lnTo>
                <a:lnTo>
                  <a:pt x="3244213" y="2142684"/>
                </a:lnTo>
                <a:lnTo>
                  <a:pt x="3243101" y="2145177"/>
                </a:lnTo>
                <a:lnTo>
                  <a:pt x="3241766" y="2147443"/>
                </a:lnTo>
                <a:lnTo>
                  <a:pt x="3239986" y="2149482"/>
                </a:lnTo>
                <a:lnTo>
                  <a:pt x="3238428" y="2151295"/>
                </a:lnTo>
                <a:lnTo>
                  <a:pt x="3236426" y="2153108"/>
                </a:lnTo>
                <a:lnTo>
                  <a:pt x="3234423" y="2154694"/>
                </a:lnTo>
                <a:lnTo>
                  <a:pt x="3232198" y="2155828"/>
                </a:lnTo>
                <a:lnTo>
                  <a:pt x="3229751" y="2157187"/>
                </a:lnTo>
                <a:lnTo>
                  <a:pt x="3227526" y="2157867"/>
                </a:lnTo>
                <a:lnTo>
                  <a:pt x="3224856" y="2158547"/>
                </a:lnTo>
                <a:lnTo>
                  <a:pt x="3221964" y="2159000"/>
                </a:lnTo>
                <a:lnTo>
                  <a:pt x="3219294" y="2159000"/>
                </a:lnTo>
                <a:lnTo>
                  <a:pt x="3214844" y="2159000"/>
                </a:lnTo>
                <a:lnTo>
                  <a:pt x="3211952" y="2159000"/>
                </a:lnTo>
                <a:lnTo>
                  <a:pt x="3209282" y="2158547"/>
                </a:lnTo>
                <a:lnTo>
                  <a:pt x="3206834" y="2157867"/>
                </a:lnTo>
                <a:lnTo>
                  <a:pt x="3204164" y="2157187"/>
                </a:lnTo>
                <a:lnTo>
                  <a:pt x="3201940" y="2155828"/>
                </a:lnTo>
                <a:lnTo>
                  <a:pt x="3199715" y="2154694"/>
                </a:lnTo>
                <a:lnTo>
                  <a:pt x="3197490" y="2153108"/>
                </a:lnTo>
                <a:lnTo>
                  <a:pt x="3195487" y="2151295"/>
                </a:lnTo>
                <a:lnTo>
                  <a:pt x="3193930" y="2149482"/>
                </a:lnTo>
                <a:lnTo>
                  <a:pt x="3192372" y="2147443"/>
                </a:lnTo>
                <a:lnTo>
                  <a:pt x="3191037" y="2145177"/>
                </a:lnTo>
                <a:lnTo>
                  <a:pt x="3189702" y="2142684"/>
                </a:lnTo>
                <a:lnTo>
                  <a:pt x="3189035" y="2140418"/>
                </a:lnTo>
                <a:lnTo>
                  <a:pt x="3188367" y="2137698"/>
                </a:lnTo>
                <a:lnTo>
                  <a:pt x="3187700" y="2135206"/>
                </a:lnTo>
                <a:lnTo>
                  <a:pt x="3187700" y="2132486"/>
                </a:lnTo>
                <a:lnTo>
                  <a:pt x="3187700" y="2096168"/>
                </a:lnTo>
                <a:lnTo>
                  <a:pt x="3184497" y="2095497"/>
                </a:lnTo>
                <a:lnTo>
                  <a:pt x="3176340" y="2093683"/>
                </a:lnTo>
                <a:lnTo>
                  <a:pt x="3169995" y="2091642"/>
                </a:lnTo>
                <a:lnTo>
                  <a:pt x="3165236" y="2089374"/>
                </a:lnTo>
                <a:lnTo>
                  <a:pt x="3161157" y="2087332"/>
                </a:lnTo>
                <a:lnTo>
                  <a:pt x="3157985" y="2085064"/>
                </a:lnTo>
                <a:lnTo>
                  <a:pt x="3155492" y="2083023"/>
                </a:lnTo>
                <a:lnTo>
                  <a:pt x="3153680" y="2080755"/>
                </a:lnTo>
                <a:lnTo>
                  <a:pt x="3152320" y="2078260"/>
                </a:lnTo>
                <a:lnTo>
                  <a:pt x="3151640" y="2075765"/>
                </a:lnTo>
                <a:lnTo>
                  <a:pt x="3151187" y="2073497"/>
                </a:lnTo>
                <a:lnTo>
                  <a:pt x="3151187" y="2071002"/>
                </a:lnTo>
                <a:lnTo>
                  <a:pt x="3151414" y="2068280"/>
                </a:lnTo>
                <a:lnTo>
                  <a:pt x="3152093" y="2065785"/>
                </a:lnTo>
                <a:lnTo>
                  <a:pt x="3152773" y="2063290"/>
                </a:lnTo>
                <a:lnTo>
                  <a:pt x="3154813" y="2058301"/>
                </a:lnTo>
                <a:lnTo>
                  <a:pt x="3156852" y="2053084"/>
                </a:lnTo>
                <a:lnTo>
                  <a:pt x="3157532" y="2052177"/>
                </a:lnTo>
                <a:lnTo>
                  <a:pt x="3158212" y="2050816"/>
                </a:lnTo>
                <a:lnTo>
                  <a:pt x="3159118" y="2049909"/>
                </a:lnTo>
                <a:lnTo>
                  <a:pt x="3160024" y="2049001"/>
                </a:lnTo>
                <a:lnTo>
                  <a:pt x="3162517" y="2047414"/>
                </a:lnTo>
                <a:lnTo>
                  <a:pt x="3165236" y="2046053"/>
                </a:lnTo>
                <a:lnTo>
                  <a:pt x="3168635" y="2044692"/>
                </a:lnTo>
                <a:lnTo>
                  <a:pt x="3172714" y="2044012"/>
                </a:lnTo>
                <a:lnTo>
                  <a:pt x="3176793" y="2042877"/>
                </a:lnTo>
                <a:lnTo>
                  <a:pt x="3181551" y="2042424"/>
                </a:lnTo>
                <a:lnTo>
                  <a:pt x="3187700" y="2041769"/>
                </a:lnTo>
                <a:lnTo>
                  <a:pt x="3187700" y="2013434"/>
                </a:lnTo>
                <a:lnTo>
                  <a:pt x="3135313" y="2029813"/>
                </a:lnTo>
                <a:lnTo>
                  <a:pt x="3135313" y="2172607"/>
                </a:lnTo>
                <a:lnTo>
                  <a:pt x="3135313" y="2175329"/>
                </a:lnTo>
                <a:lnTo>
                  <a:pt x="3134866" y="2178050"/>
                </a:lnTo>
                <a:lnTo>
                  <a:pt x="3134196" y="2180772"/>
                </a:lnTo>
                <a:lnTo>
                  <a:pt x="3133303" y="2183266"/>
                </a:lnTo>
                <a:lnTo>
                  <a:pt x="3132186" y="2185761"/>
                </a:lnTo>
                <a:lnTo>
                  <a:pt x="3130623" y="2188029"/>
                </a:lnTo>
                <a:lnTo>
                  <a:pt x="3129283" y="2190070"/>
                </a:lnTo>
                <a:lnTo>
                  <a:pt x="3127496" y="2192111"/>
                </a:lnTo>
                <a:lnTo>
                  <a:pt x="3125486" y="2193698"/>
                </a:lnTo>
                <a:lnTo>
                  <a:pt x="3123476" y="2195513"/>
                </a:lnTo>
                <a:lnTo>
                  <a:pt x="3121243" y="2196647"/>
                </a:lnTo>
                <a:lnTo>
                  <a:pt x="3119009" y="2198007"/>
                </a:lnTo>
                <a:lnTo>
                  <a:pt x="3116329" y="2198914"/>
                </a:lnTo>
                <a:lnTo>
                  <a:pt x="3113873" y="2199368"/>
                </a:lnTo>
                <a:lnTo>
                  <a:pt x="3111192" y="2200048"/>
                </a:lnTo>
                <a:lnTo>
                  <a:pt x="3108289" y="2200275"/>
                </a:lnTo>
                <a:lnTo>
                  <a:pt x="3103599" y="2200275"/>
                </a:lnTo>
                <a:lnTo>
                  <a:pt x="3100919" y="2200048"/>
                </a:lnTo>
                <a:lnTo>
                  <a:pt x="3098239" y="2199368"/>
                </a:lnTo>
                <a:lnTo>
                  <a:pt x="3095559" y="2198914"/>
                </a:lnTo>
                <a:lnTo>
                  <a:pt x="3093102" y="2198007"/>
                </a:lnTo>
                <a:lnTo>
                  <a:pt x="3090645" y="2196647"/>
                </a:lnTo>
                <a:lnTo>
                  <a:pt x="3088412" y="2195513"/>
                </a:lnTo>
                <a:lnTo>
                  <a:pt x="3086402" y="2193698"/>
                </a:lnTo>
                <a:lnTo>
                  <a:pt x="3084615" y="2192111"/>
                </a:lnTo>
                <a:lnTo>
                  <a:pt x="3082828" y="2190070"/>
                </a:lnTo>
                <a:lnTo>
                  <a:pt x="3081042" y="2188029"/>
                </a:lnTo>
                <a:lnTo>
                  <a:pt x="3079925" y="2185761"/>
                </a:lnTo>
                <a:lnTo>
                  <a:pt x="3078585" y="2183266"/>
                </a:lnTo>
                <a:lnTo>
                  <a:pt x="3077692" y="2180772"/>
                </a:lnTo>
                <a:lnTo>
                  <a:pt x="3077022" y="2178050"/>
                </a:lnTo>
                <a:lnTo>
                  <a:pt x="3076798" y="2175329"/>
                </a:lnTo>
                <a:lnTo>
                  <a:pt x="3076575" y="2172607"/>
                </a:lnTo>
                <a:lnTo>
                  <a:pt x="3076575" y="2090145"/>
                </a:lnTo>
                <a:lnTo>
                  <a:pt x="3076346" y="2090511"/>
                </a:lnTo>
                <a:lnTo>
                  <a:pt x="3075438" y="2092552"/>
                </a:lnTo>
                <a:lnTo>
                  <a:pt x="3074303" y="2094367"/>
                </a:lnTo>
                <a:lnTo>
                  <a:pt x="3072488" y="2095954"/>
                </a:lnTo>
                <a:lnTo>
                  <a:pt x="3070672" y="2097769"/>
                </a:lnTo>
                <a:lnTo>
                  <a:pt x="3068856" y="2099356"/>
                </a:lnTo>
                <a:lnTo>
                  <a:pt x="3066813" y="2100263"/>
                </a:lnTo>
                <a:lnTo>
                  <a:pt x="3064544" y="2101170"/>
                </a:lnTo>
                <a:lnTo>
                  <a:pt x="3062047" y="2101624"/>
                </a:lnTo>
                <a:lnTo>
                  <a:pt x="3058869" y="2102304"/>
                </a:lnTo>
                <a:lnTo>
                  <a:pt x="3053876" y="2102758"/>
                </a:lnTo>
                <a:lnTo>
                  <a:pt x="3040257" y="2103211"/>
                </a:lnTo>
                <a:lnTo>
                  <a:pt x="3022780" y="2103438"/>
                </a:lnTo>
                <a:lnTo>
                  <a:pt x="3003714" y="2103438"/>
                </a:lnTo>
                <a:lnTo>
                  <a:pt x="2984649" y="2103211"/>
                </a:lnTo>
                <a:lnTo>
                  <a:pt x="2966945" y="2102531"/>
                </a:lnTo>
                <a:lnTo>
                  <a:pt x="2959228" y="2102077"/>
                </a:lnTo>
                <a:lnTo>
                  <a:pt x="2952872" y="2101397"/>
                </a:lnTo>
                <a:lnTo>
                  <a:pt x="2947652" y="2100717"/>
                </a:lnTo>
                <a:lnTo>
                  <a:pt x="2944020" y="2100036"/>
                </a:lnTo>
                <a:lnTo>
                  <a:pt x="2937438" y="2097995"/>
                </a:lnTo>
                <a:lnTo>
                  <a:pt x="2929948" y="2095047"/>
                </a:lnTo>
                <a:lnTo>
                  <a:pt x="2921777" y="2090965"/>
                </a:lnTo>
                <a:lnTo>
                  <a:pt x="2917691" y="2088924"/>
                </a:lnTo>
                <a:lnTo>
                  <a:pt x="2913379" y="2086656"/>
                </a:lnTo>
                <a:lnTo>
                  <a:pt x="2909520" y="2084161"/>
                </a:lnTo>
                <a:lnTo>
                  <a:pt x="2905662" y="2081440"/>
                </a:lnTo>
                <a:lnTo>
                  <a:pt x="2902030" y="2078719"/>
                </a:lnTo>
                <a:lnTo>
                  <a:pt x="2898852" y="2075770"/>
                </a:lnTo>
                <a:lnTo>
                  <a:pt x="2895675" y="2072822"/>
                </a:lnTo>
                <a:lnTo>
                  <a:pt x="2892951" y="2069647"/>
                </a:lnTo>
                <a:lnTo>
                  <a:pt x="2891135" y="2066472"/>
                </a:lnTo>
                <a:lnTo>
                  <a:pt x="2889546" y="2063297"/>
                </a:lnTo>
                <a:lnTo>
                  <a:pt x="2887050" y="2057401"/>
                </a:lnTo>
                <a:lnTo>
                  <a:pt x="2884326" y="2051731"/>
                </a:lnTo>
                <a:lnTo>
                  <a:pt x="2881602" y="2046515"/>
                </a:lnTo>
                <a:lnTo>
                  <a:pt x="2878879" y="2041752"/>
                </a:lnTo>
                <a:lnTo>
                  <a:pt x="2873885" y="2033361"/>
                </a:lnTo>
                <a:lnTo>
                  <a:pt x="2872296" y="2029733"/>
                </a:lnTo>
                <a:lnTo>
                  <a:pt x="2870708" y="2026331"/>
                </a:lnTo>
                <a:lnTo>
                  <a:pt x="2870027" y="2025197"/>
                </a:lnTo>
                <a:lnTo>
                  <a:pt x="2869119" y="2024290"/>
                </a:lnTo>
                <a:lnTo>
                  <a:pt x="2868438" y="2023836"/>
                </a:lnTo>
                <a:lnTo>
                  <a:pt x="2867757" y="2024063"/>
                </a:lnTo>
                <a:lnTo>
                  <a:pt x="2867076" y="2024517"/>
                </a:lnTo>
                <a:lnTo>
                  <a:pt x="2866168" y="2025651"/>
                </a:lnTo>
                <a:lnTo>
                  <a:pt x="2865714" y="2026785"/>
                </a:lnTo>
                <a:lnTo>
                  <a:pt x="2865033" y="2028372"/>
                </a:lnTo>
                <a:lnTo>
                  <a:pt x="2864125" y="2031547"/>
                </a:lnTo>
                <a:lnTo>
                  <a:pt x="2863444" y="2035402"/>
                </a:lnTo>
                <a:lnTo>
                  <a:pt x="2863444" y="2037444"/>
                </a:lnTo>
                <a:lnTo>
                  <a:pt x="2863444" y="2039485"/>
                </a:lnTo>
                <a:lnTo>
                  <a:pt x="2864125" y="2041299"/>
                </a:lnTo>
                <a:lnTo>
                  <a:pt x="2864579" y="2042886"/>
                </a:lnTo>
                <a:lnTo>
                  <a:pt x="2864806" y="2044474"/>
                </a:lnTo>
                <a:lnTo>
                  <a:pt x="2864806" y="2045835"/>
                </a:lnTo>
                <a:lnTo>
                  <a:pt x="2864579" y="2047195"/>
                </a:lnTo>
                <a:lnTo>
                  <a:pt x="2863671" y="2048102"/>
                </a:lnTo>
                <a:lnTo>
                  <a:pt x="2862763" y="2049236"/>
                </a:lnTo>
                <a:lnTo>
                  <a:pt x="2861629" y="2049917"/>
                </a:lnTo>
                <a:lnTo>
                  <a:pt x="2860267" y="2050597"/>
                </a:lnTo>
                <a:lnTo>
                  <a:pt x="2858905" y="2051051"/>
                </a:lnTo>
                <a:lnTo>
                  <a:pt x="2855500" y="2051958"/>
                </a:lnTo>
                <a:lnTo>
                  <a:pt x="2852550" y="2052185"/>
                </a:lnTo>
                <a:lnTo>
                  <a:pt x="2850053" y="2051958"/>
                </a:lnTo>
                <a:lnTo>
                  <a:pt x="2849145" y="2051731"/>
                </a:lnTo>
                <a:lnTo>
                  <a:pt x="2848691" y="2051277"/>
                </a:lnTo>
                <a:lnTo>
                  <a:pt x="2847783" y="2050370"/>
                </a:lnTo>
                <a:lnTo>
                  <a:pt x="2847329" y="2048102"/>
                </a:lnTo>
                <a:lnTo>
                  <a:pt x="2846421" y="2040619"/>
                </a:lnTo>
                <a:lnTo>
                  <a:pt x="2845513" y="2030640"/>
                </a:lnTo>
                <a:lnTo>
                  <a:pt x="2844379" y="2018620"/>
                </a:lnTo>
                <a:lnTo>
                  <a:pt x="2843471" y="2006601"/>
                </a:lnTo>
                <a:lnTo>
                  <a:pt x="2842336" y="1995261"/>
                </a:lnTo>
                <a:lnTo>
                  <a:pt x="2841201" y="1986417"/>
                </a:lnTo>
                <a:lnTo>
                  <a:pt x="2840747" y="1983242"/>
                </a:lnTo>
                <a:lnTo>
                  <a:pt x="2839839" y="1980974"/>
                </a:lnTo>
                <a:lnTo>
                  <a:pt x="2835527" y="1970542"/>
                </a:lnTo>
                <a:lnTo>
                  <a:pt x="2835360" y="1970163"/>
                </a:lnTo>
                <a:lnTo>
                  <a:pt x="2834651" y="1970217"/>
                </a:lnTo>
                <a:lnTo>
                  <a:pt x="2831710" y="1970443"/>
                </a:lnTo>
                <a:lnTo>
                  <a:pt x="2829221" y="1970670"/>
                </a:lnTo>
                <a:lnTo>
                  <a:pt x="2824696" y="1970443"/>
                </a:lnTo>
                <a:lnTo>
                  <a:pt x="2823339" y="1970217"/>
                </a:lnTo>
                <a:lnTo>
                  <a:pt x="2821528" y="1969538"/>
                </a:lnTo>
                <a:lnTo>
                  <a:pt x="2819945" y="1968632"/>
                </a:lnTo>
                <a:lnTo>
                  <a:pt x="2818587" y="1967274"/>
                </a:lnTo>
                <a:lnTo>
                  <a:pt x="2817230" y="1965916"/>
                </a:lnTo>
                <a:lnTo>
                  <a:pt x="2816325" y="1964558"/>
                </a:lnTo>
                <a:lnTo>
                  <a:pt x="2815646" y="1963426"/>
                </a:lnTo>
                <a:lnTo>
                  <a:pt x="2815420" y="1962067"/>
                </a:lnTo>
                <a:lnTo>
                  <a:pt x="2814741" y="1960030"/>
                </a:lnTo>
                <a:lnTo>
                  <a:pt x="2814062" y="1958672"/>
                </a:lnTo>
                <a:lnTo>
                  <a:pt x="2813610" y="1957993"/>
                </a:lnTo>
                <a:lnTo>
                  <a:pt x="2813157" y="1957314"/>
                </a:lnTo>
                <a:lnTo>
                  <a:pt x="2812252" y="1957087"/>
                </a:lnTo>
                <a:lnTo>
                  <a:pt x="2811800" y="1956861"/>
                </a:lnTo>
                <a:lnTo>
                  <a:pt x="2811121" y="1957087"/>
                </a:lnTo>
                <a:lnTo>
                  <a:pt x="2810442" y="1957314"/>
                </a:lnTo>
                <a:lnTo>
                  <a:pt x="2809537" y="1957993"/>
                </a:lnTo>
                <a:lnTo>
                  <a:pt x="2809084" y="1958672"/>
                </a:lnTo>
                <a:lnTo>
                  <a:pt x="2808179" y="1960483"/>
                </a:lnTo>
                <a:lnTo>
                  <a:pt x="2807501" y="1962747"/>
                </a:lnTo>
                <a:lnTo>
                  <a:pt x="2806822" y="1963878"/>
                </a:lnTo>
                <a:lnTo>
                  <a:pt x="2806369" y="1965010"/>
                </a:lnTo>
                <a:lnTo>
                  <a:pt x="2805012" y="1966821"/>
                </a:lnTo>
                <a:lnTo>
                  <a:pt x="2803654" y="1967953"/>
                </a:lnTo>
                <a:lnTo>
                  <a:pt x="2802976" y="1968632"/>
                </a:lnTo>
                <a:lnTo>
                  <a:pt x="2802523" y="1968632"/>
                </a:lnTo>
                <a:lnTo>
                  <a:pt x="2792115" y="1968406"/>
                </a:lnTo>
                <a:lnTo>
                  <a:pt x="2791436" y="1968406"/>
                </a:lnTo>
                <a:lnTo>
                  <a:pt x="2788948" y="1967953"/>
                </a:lnTo>
                <a:lnTo>
                  <a:pt x="2785554" y="1967500"/>
                </a:lnTo>
                <a:lnTo>
                  <a:pt x="2781481" y="1966369"/>
                </a:lnTo>
                <a:lnTo>
                  <a:pt x="2779445" y="1965463"/>
                </a:lnTo>
                <a:lnTo>
                  <a:pt x="2777182" y="1964558"/>
                </a:lnTo>
                <a:lnTo>
                  <a:pt x="2775146" y="1963426"/>
                </a:lnTo>
                <a:lnTo>
                  <a:pt x="2773110" y="1961615"/>
                </a:lnTo>
                <a:lnTo>
                  <a:pt x="2771300" y="1959804"/>
                </a:lnTo>
                <a:lnTo>
                  <a:pt x="2769490" y="1957540"/>
                </a:lnTo>
                <a:lnTo>
                  <a:pt x="2768132" y="1955276"/>
                </a:lnTo>
                <a:lnTo>
                  <a:pt x="2767001" y="1952107"/>
                </a:lnTo>
                <a:lnTo>
                  <a:pt x="2765870" y="1947579"/>
                </a:lnTo>
                <a:lnTo>
                  <a:pt x="2764965" y="1941694"/>
                </a:lnTo>
                <a:lnTo>
                  <a:pt x="2764286" y="1935582"/>
                </a:lnTo>
                <a:lnTo>
                  <a:pt x="2764286" y="1929017"/>
                </a:lnTo>
                <a:lnTo>
                  <a:pt x="2764286" y="1925621"/>
                </a:lnTo>
                <a:lnTo>
                  <a:pt x="2764512" y="1922452"/>
                </a:lnTo>
                <a:lnTo>
                  <a:pt x="2765191" y="1919283"/>
                </a:lnTo>
                <a:lnTo>
                  <a:pt x="2765870" y="1916340"/>
                </a:lnTo>
                <a:lnTo>
                  <a:pt x="2766548" y="1913397"/>
                </a:lnTo>
                <a:lnTo>
                  <a:pt x="2767906" y="1910907"/>
                </a:lnTo>
                <a:lnTo>
                  <a:pt x="2769037" y="1908643"/>
                </a:lnTo>
                <a:lnTo>
                  <a:pt x="2770621" y="1906379"/>
                </a:lnTo>
                <a:lnTo>
                  <a:pt x="2772431" y="1904115"/>
                </a:lnTo>
                <a:lnTo>
                  <a:pt x="2774241" y="1901625"/>
                </a:lnTo>
                <a:lnTo>
                  <a:pt x="2775599" y="1899362"/>
                </a:lnTo>
                <a:lnTo>
                  <a:pt x="2776730" y="1897324"/>
                </a:lnTo>
                <a:lnTo>
                  <a:pt x="2777635" y="1895060"/>
                </a:lnTo>
                <a:lnTo>
                  <a:pt x="2778314" y="1892797"/>
                </a:lnTo>
                <a:lnTo>
                  <a:pt x="2778766" y="1890759"/>
                </a:lnTo>
                <a:lnTo>
                  <a:pt x="2778766" y="1888722"/>
                </a:lnTo>
                <a:lnTo>
                  <a:pt x="2778766" y="1886911"/>
                </a:lnTo>
                <a:lnTo>
                  <a:pt x="2778540" y="1885100"/>
                </a:lnTo>
                <a:lnTo>
                  <a:pt x="2777635" y="1883289"/>
                </a:lnTo>
                <a:lnTo>
                  <a:pt x="2776956" y="1881704"/>
                </a:lnTo>
                <a:lnTo>
                  <a:pt x="2776277" y="1880120"/>
                </a:lnTo>
                <a:lnTo>
                  <a:pt x="2774920" y="1878761"/>
                </a:lnTo>
                <a:lnTo>
                  <a:pt x="2773789" y="1877403"/>
                </a:lnTo>
                <a:lnTo>
                  <a:pt x="2772205" y="1876271"/>
                </a:lnTo>
                <a:lnTo>
                  <a:pt x="2767906" y="1873328"/>
                </a:lnTo>
                <a:lnTo>
                  <a:pt x="2760892" y="1869027"/>
                </a:lnTo>
                <a:lnTo>
                  <a:pt x="2752068" y="1864047"/>
                </a:lnTo>
                <a:lnTo>
                  <a:pt x="2741208" y="1858161"/>
                </a:lnTo>
                <a:lnTo>
                  <a:pt x="2728733" y="1851373"/>
                </a:lnTo>
                <a:lnTo>
                  <a:pt x="2735036" y="1883775"/>
                </a:lnTo>
                <a:lnTo>
                  <a:pt x="2738211" y="1900340"/>
                </a:lnTo>
                <a:lnTo>
                  <a:pt x="2741159" y="1915089"/>
                </a:lnTo>
                <a:lnTo>
                  <a:pt x="2744107" y="1928704"/>
                </a:lnTo>
                <a:lnTo>
                  <a:pt x="2747055" y="1940730"/>
                </a:lnTo>
                <a:lnTo>
                  <a:pt x="2749550" y="1950034"/>
                </a:lnTo>
                <a:lnTo>
                  <a:pt x="2751818" y="1957068"/>
                </a:lnTo>
                <a:lnTo>
                  <a:pt x="2754086" y="1962741"/>
                </a:lnTo>
                <a:lnTo>
                  <a:pt x="2756807" y="1968187"/>
                </a:lnTo>
                <a:lnTo>
                  <a:pt x="2759529" y="1974087"/>
                </a:lnTo>
                <a:lnTo>
                  <a:pt x="2762477" y="1979760"/>
                </a:lnTo>
                <a:lnTo>
                  <a:pt x="2768827" y="1990878"/>
                </a:lnTo>
                <a:lnTo>
                  <a:pt x="2775177" y="2001089"/>
                </a:lnTo>
                <a:lnTo>
                  <a:pt x="2780846" y="2009939"/>
                </a:lnTo>
                <a:lnTo>
                  <a:pt x="2785609" y="2016973"/>
                </a:lnTo>
                <a:lnTo>
                  <a:pt x="2790145" y="2022873"/>
                </a:lnTo>
                <a:lnTo>
                  <a:pt x="2798536" y="2036261"/>
                </a:lnTo>
                <a:lnTo>
                  <a:pt x="2814864" y="2063718"/>
                </a:lnTo>
                <a:lnTo>
                  <a:pt x="2827564" y="2084821"/>
                </a:lnTo>
                <a:lnTo>
                  <a:pt x="2832780" y="2093216"/>
                </a:lnTo>
                <a:lnTo>
                  <a:pt x="2836182" y="2098435"/>
                </a:lnTo>
                <a:lnTo>
                  <a:pt x="2837316" y="2100251"/>
                </a:lnTo>
                <a:lnTo>
                  <a:pt x="2837996" y="2102293"/>
                </a:lnTo>
                <a:lnTo>
                  <a:pt x="2838450" y="2104108"/>
                </a:lnTo>
                <a:lnTo>
                  <a:pt x="2838450" y="2106150"/>
                </a:lnTo>
                <a:lnTo>
                  <a:pt x="2837996" y="2108193"/>
                </a:lnTo>
                <a:lnTo>
                  <a:pt x="2837316" y="2110235"/>
                </a:lnTo>
                <a:lnTo>
                  <a:pt x="2836409" y="2112050"/>
                </a:lnTo>
                <a:lnTo>
                  <a:pt x="2835275" y="2113865"/>
                </a:lnTo>
                <a:lnTo>
                  <a:pt x="2833914" y="2115681"/>
                </a:lnTo>
                <a:lnTo>
                  <a:pt x="2832100" y="2117269"/>
                </a:lnTo>
                <a:lnTo>
                  <a:pt x="2830512" y="2118858"/>
                </a:lnTo>
                <a:lnTo>
                  <a:pt x="2828471" y="2119992"/>
                </a:lnTo>
                <a:lnTo>
                  <a:pt x="2826204" y="2121127"/>
                </a:lnTo>
                <a:lnTo>
                  <a:pt x="2823936" y="2121807"/>
                </a:lnTo>
                <a:lnTo>
                  <a:pt x="2821441" y="2122261"/>
                </a:lnTo>
                <a:lnTo>
                  <a:pt x="2819173" y="2122488"/>
                </a:lnTo>
                <a:lnTo>
                  <a:pt x="2815771" y="2122261"/>
                </a:lnTo>
                <a:lnTo>
                  <a:pt x="2810782" y="2121807"/>
                </a:lnTo>
                <a:lnTo>
                  <a:pt x="2797175" y="2119992"/>
                </a:lnTo>
                <a:lnTo>
                  <a:pt x="2780166" y="2117269"/>
                </a:lnTo>
                <a:lnTo>
                  <a:pt x="2761570" y="2114092"/>
                </a:lnTo>
                <a:lnTo>
                  <a:pt x="2742746" y="2110462"/>
                </a:lnTo>
                <a:lnTo>
                  <a:pt x="2725284" y="2106604"/>
                </a:lnTo>
                <a:lnTo>
                  <a:pt x="2717800" y="2105016"/>
                </a:lnTo>
                <a:lnTo>
                  <a:pt x="2711677" y="2103201"/>
                </a:lnTo>
                <a:lnTo>
                  <a:pt x="2706688" y="2101839"/>
                </a:lnTo>
                <a:lnTo>
                  <a:pt x="2703286" y="2100251"/>
                </a:lnTo>
                <a:lnTo>
                  <a:pt x="2697162" y="2097074"/>
                </a:lnTo>
                <a:lnTo>
                  <a:pt x="2690359" y="2092763"/>
                </a:lnTo>
                <a:lnTo>
                  <a:pt x="2682875" y="2087543"/>
                </a:lnTo>
                <a:lnTo>
                  <a:pt x="2679246" y="2084821"/>
                </a:lnTo>
                <a:lnTo>
                  <a:pt x="2675391" y="2081644"/>
                </a:lnTo>
                <a:lnTo>
                  <a:pt x="2671989" y="2078694"/>
                </a:lnTo>
                <a:lnTo>
                  <a:pt x="2668814" y="2075290"/>
                </a:lnTo>
                <a:lnTo>
                  <a:pt x="2665639" y="2071886"/>
                </a:lnTo>
                <a:lnTo>
                  <a:pt x="2662918" y="2068483"/>
                </a:lnTo>
                <a:lnTo>
                  <a:pt x="2660423" y="2065079"/>
                </a:lnTo>
                <a:lnTo>
                  <a:pt x="2658382" y="2061448"/>
                </a:lnTo>
                <a:lnTo>
                  <a:pt x="2656795" y="2058045"/>
                </a:lnTo>
                <a:lnTo>
                  <a:pt x="2656114" y="2054868"/>
                </a:lnTo>
                <a:lnTo>
                  <a:pt x="2654754" y="2048061"/>
                </a:lnTo>
                <a:lnTo>
                  <a:pt x="2652939" y="2042161"/>
                </a:lnTo>
                <a:lnTo>
                  <a:pt x="2651125" y="2036488"/>
                </a:lnTo>
                <a:lnTo>
                  <a:pt x="2650544" y="2034891"/>
                </a:lnTo>
                <a:lnTo>
                  <a:pt x="2647538" y="2036545"/>
                </a:lnTo>
                <a:lnTo>
                  <a:pt x="2642334" y="2038582"/>
                </a:lnTo>
                <a:lnTo>
                  <a:pt x="2639845" y="2039261"/>
                </a:lnTo>
                <a:lnTo>
                  <a:pt x="2636904" y="2040167"/>
                </a:lnTo>
                <a:lnTo>
                  <a:pt x="2633962" y="2040620"/>
                </a:lnTo>
                <a:lnTo>
                  <a:pt x="2631021" y="2041072"/>
                </a:lnTo>
                <a:lnTo>
                  <a:pt x="2627854" y="2041299"/>
                </a:lnTo>
                <a:lnTo>
                  <a:pt x="2624460" y="2041525"/>
                </a:lnTo>
                <a:lnTo>
                  <a:pt x="2621066" y="2041525"/>
                </a:lnTo>
                <a:lnTo>
                  <a:pt x="2617898" y="2041299"/>
                </a:lnTo>
                <a:lnTo>
                  <a:pt x="2614731" y="2040846"/>
                </a:lnTo>
                <a:lnTo>
                  <a:pt x="2612016" y="2040393"/>
                </a:lnTo>
                <a:lnTo>
                  <a:pt x="2609301" y="2039941"/>
                </a:lnTo>
                <a:lnTo>
                  <a:pt x="2606585" y="2038809"/>
                </a:lnTo>
                <a:lnTo>
                  <a:pt x="2604097" y="2038130"/>
                </a:lnTo>
                <a:lnTo>
                  <a:pt x="2601608" y="2036771"/>
                </a:lnTo>
                <a:lnTo>
                  <a:pt x="2599345" y="2035866"/>
                </a:lnTo>
                <a:lnTo>
                  <a:pt x="2597309" y="2034281"/>
                </a:lnTo>
                <a:lnTo>
                  <a:pt x="2593463" y="2031565"/>
                </a:lnTo>
                <a:lnTo>
                  <a:pt x="2590295" y="2028395"/>
                </a:lnTo>
                <a:lnTo>
                  <a:pt x="2587354" y="2025000"/>
                </a:lnTo>
                <a:lnTo>
                  <a:pt x="2584865" y="2021604"/>
                </a:lnTo>
                <a:lnTo>
                  <a:pt x="2582602" y="2017756"/>
                </a:lnTo>
                <a:lnTo>
                  <a:pt x="2580792" y="2014134"/>
                </a:lnTo>
                <a:lnTo>
                  <a:pt x="2579435" y="2010285"/>
                </a:lnTo>
                <a:lnTo>
                  <a:pt x="2578077" y="2006663"/>
                </a:lnTo>
                <a:lnTo>
                  <a:pt x="2577398" y="2003041"/>
                </a:lnTo>
                <a:lnTo>
                  <a:pt x="2576946" y="1999646"/>
                </a:lnTo>
                <a:lnTo>
                  <a:pt x="2576267" y="1996703"/>
                </a:lnTo>
                <a:lnTo>
                  <a:pt x="2576267" y="1993760"/>
                </a:lnTo>
                <a:lnTo>
                  <a:pt x="2576267" y="1991044"/>
                </a:lnTo>
                <a:lnTo>
                  <a:pt x="2576720" y="1988101"/>
                </a:lnTo>
                <a:lnTo>
                  <a:pt x="2577172" y="1985384"/>
                </a:lnTo>
                <a:lnTo>
                  <a:pt x="2577851" y="1982668"/>
                </a:lnTo>
                <a:lnTo>
                  <a:pt x="2578756" y="1980178"/>
                </a:lnTo>
                <a:lnTo>
                  <a:pt x="2579887" y="1977687"/>
                </a:lnTo>
                <a:lnTo>
                  <a:pt x="2580792" y="1975197"/>
                </a:lnTo>
                <a:lnTo>
                  <a:pt x="2583281" y="1970670"/>
                </a:lnTo>
                <a:lnTo>
                  <a:pt x="2585770" y="1967274"/>
                </a:lnTo>
                <a:lnTo>
                  <a:pt x="2588485" y="1964331"/>
                </a:lnTo>
                <a:lnTo>
                  <a:pt x="2589616" y="1963426"/>
                </a:lnTo>
                <a:lnTo>
                  <a:pt x="2590974" y="1962520"/>
                </a:lnTo>
                <a:lnTo>
                  <a:pt x="2594594" y="1960709"/>
                </a:lnTo>
                <a:lnTo>
                  <a:pt x="2596178" y="1960030"/>
                </a:lnTo>
                <a:lnTo>
                  <a:pt x="2596856" y="1959351"/>
                </a:lnTo>
                <a:lnTo>
                  <a:pt x="2597309" y="1958672"/>
                </a:lnTo>
                <a:lnTo>
                  <a:pt x="2597309" y="1957314"/>
                </a:lnTo>
                <a:lnTo>
                  <a:pt x="2597083" y="1955955"/>
                </a:lnTo>
                <a:lnTo>
                  <a:pt x="2596630" y="1953465"/>
                </a:lnTo>
                <a:lnTo>
                  <a:pt x="2595499" y="1950522"/>
                </a:lnTo>
                <a:lnTo>
                  <a:pt x="2593689" y="1946221"/>
                </a:lnTo>
                <a:lnTo>
                  <a:pt x="2587806" y="1934450"/>
                </a:lnTo>
                <a:lnTo>
                  <a:pt x="2578304" y="1916566"/>
                </a:lnTo>
                <a:lnTo>
                  <a:pt x="2564954" y="1892118"/>
                </a:lnTo>
                <a:lnTo>
                  <a:pt x="2561108" y="1885100"/>
                </a:lnTo>
                <a:lnTo>
                  <a:pt x="2557035" y="1878535"/>
                </a:lnTo>
                <a:lnTo>
                  <a:pt x="2552963" y="1871970"/>
                </a:lnTo>
                <a:lnTo>
                  <a:pt x="2548664" y="1866084"/>
                </a:lnTo>
                <a:lnTo>
                  <a:pt x="2544139" y="1860199"/>
                </a:lnTo>
                <a:lnTo>
                  <a:pt x="2540066" y="1854766"/>
                </a:lnTo>
                <a:lnTo>
                  <a:pt x="2535767" y="1849559"/>
                </a:lnTo>
                <a:lnTo>
                  <a:pt x="2531695" y="1844805"/>
                </a:lnTo>
                <a:lnTo>
                  <a:pt x="2523776" y="1835750"/>
                </a:lnTo>
                <a:lnTo>
                  <a:pt x="2516536" y="1828732"/>
                </a:lnTo>
                <a:lnTo>
                  <a:pt x="2510200" y="1822620"/>
                </a:lnTo>
                <a:lnTo>
                  <a:pt x="2505675" y="1818546"/>
                </a:lnTo>
                <a:lnTo>
                  <a:pt x="2503187" y="1816508"/>
                </a:lnTo>
                <a:lnTo>
                  <a:pt x="2500698" y="1815150"/>
                </a:lnTo>
                <a:lnTo>
                  <a:pt x="2498435" y="1814018"/>
                </a:lnTo>
                <a:lnTo>
                  <a:pt x="2496173" y="1813565"/>
                </a:lnTo>
                <a:lnTo>
                  <a:pt x="2494589" y="1813113"/>
                </a:lnTo>
                <a:lnTo>
                  <a:pt x="2493005" y="1812886"/>
                </a:lnTo>
                <a:lnTo>
                  <a:pt x="2491648" y="1812886"/>
                </a:lnTo>
                <a:lnTo>
                  <a:pt x="2491421" y="1816508"/>
                </a:lnTo>
                <a:lnTo>
                  <a:pt x="2491421" y="1824884"/>
                </a:lnTo>
                <a:lnTo>
                  <a:pt x="2491648" y="1829638"/>
                </a:lnTo>
                <a:lnTo>
                  <a:pt x="2492326" y="1833713"/>
                </a:lnTo>
                <a:lnTo>
                  <a:pt x="2492779" y="1835297"/>
                </a:lnTo>
                <a:lnTo>
                  <a:pt x="2493231" y="1836656"/>
                </a:lnTo>
                <a:lnTo>
                  <a:pt x="2493684" y="1837561"/>
                </a:lnTo>
                <a:lnTo>
                  <a:pt x="2494589" y="1838014"/>
                </a:lnTo>
                <a:lnTo>
                  <a:pt x="2495268" y="1838467"/>
                </a:lnTo>
                <a:lnTo>
                  <a:pt x="2496173" y="1839146"/>
                </a:lnTo>
                <a:lnTo>
                  <a:pt x="2498209" y="1840730"/>
                </a:lnTo>
                <a:lnTo>
                  <a:pt x="2500245" y="1843447"/>
                </a:lnTo>
                <a:lnTo>
                  <a:pt x="2501829" y="1846842"/>
                </a:lnTo>
                <a:lnTo>
                  <a:pt x="2503639" y="1850691"/>
                </a:lnTo>
                <a:lnTo>
                  <a:pt x="2505223" y="1855445"/>
                </a:lnTo>
                <a:lnTo>
                  <a:pt x="2505675" y="1858161"/>
                </a:lnTo>
                <a:lnTo>
                  <a:pt x="2505902" y="1860878"/>
                </a:lnTo>
                <a:lnTo>
                  <a:pt x="2506128" y="1863594"/>
                </a:lnTo>
                <a:lnTo>
                  <a:pt x="2506354" y="1866763"/>
                </a:lnTo>
                <a:lnTo>
                  <a:pt x="2506128" y="1869933"/>
                </a:lnTo>
                <a:lnTo>
                  <a:pt x="2505675" y="1873328"/>
                </a:lnTo>
                <a:lnTo>
                  <a:pt x="2504544" y="1876498"/>
                </a:lnTo>
                <a:lnTo>
                  <a:pt x="2503413" y="1879893"/>
                </a:lnTo>
                <a:lnTo>
                  <a:pt x="2501829" y="1883063"/>
                </a:lnTo>
                <a:lnTo>
                  <a:pt x="2500019" y="1886458"/>
                </a:lnTo>
                <a:lnTo>
                  <a:pt x="2497756" y="1889401"/>
                </a:lnTo>
                <a:lnTo>
                  <a:pt x="2495041" y="1892344"/>
                </a:lnTo>
                <a:lnTo>
                  <a:pt x="2492100" y="1895060"/>
                </a:lnTo>
                <a:lnTo>
                  <a:pt x="2488706" y="1897551"/>
                </a:lnTo>
                <a:lnTo>
                  <a:pt x="2485086" y="1899814"/>
                </a:lnTo>
                <a:lnTo>
                  <a:pt x="2481013" y="1901625"/>
                </a:lnTo>
                <a:lnTo>
                  <a:pt x="2476715" y="1903210"/>
                </a:lnTo>
                <a:lnTo>
                  <a:pt x="2472190" y="1904115"/>
                </a:lnTo>
                <a:lnTo>
                  <a:pt x="2466986" y="1905021"/>
                </a:lnTo>
                <a:lnTo>
                  <a:pt x="2461782" y="1905247"/>
                </a:lnTo>
                <a:lnTo>
                  <a:pt x="2456578" y="1905021"/>
                </a:lnTo>
                <a:lnTo>
                  <a:pt x="2451600" y="1904115"/>
                </a:lnTo>
                <a:lnTo>
                  <a:pt x="2447301" y="1902984"/>
                </a:lnTo>
                <a:lnTo>
                  <a:pt x="2443229" y="1901399"/>
                </a:lnTo>
                <a:lnTo>
                  <a:pt x="2439609" y="1899362"/>
                </a:lnTo>
                <a:lnTo>
                  <a:pt x="2436441" y="1897098"/>
                </a:lnTo>
                <a:lnTo>
                  <a:pt x="2433274" y="1894608"/>
                </a:lnTo>
                <a:lnTo>
                  <a:pt x="2431011" y="1891891"/>
                </a:lnTo>
                <a:lnTo>
                  <a:pt x="2428748" y="1889175"/>
                </a:lnTo>
                <a:lnTo>
                  <a:pt x="2426712" y="1886005"/>
                </a:lnTo>
                <a:lnTo>
                  <a:pt x="2424902" y="1883063"/>
                </a:lnTo>
                <a:lnTo>
                  <a:pt x="2423771" y="1880120"/>
                </a:lnTo>
                <a:lnTo>
                  <a:pt x="2422639" y="1877177"/>
                </a:lnTo>
                <a:lnTo>
                  <a:pt x="2421961" y="1874460"/>
                </a:lnTo>
                <a:lnTo>
                  <a:pt x="2421508" y="1871970"/>
                </a:lnTo>
                <a:lnTo>
                  <a:pt x="2421508" y="1869706"/>
                </a:lnTo>
                <a:lnTo>
                  <a:pt x="2421508" y="1867443"/>
                </a:lnTo>
                <a:lnTo>
                  <a:pt x="2421961" y="1865405"/>
                </a:lnTo>
                <a:lnTo>
                  <a:pt x="2422639" y="1862915"/>
                </a:lnTo>
                <a:lnTo>
                  <a:pt x="2423771" y="1860651"/>
                </a:lnTo>
                <a:lnTo>
                  <a:pt x="2424676" y="1858161"/>
                </a:lnTo>
                <a:lnTo>
                  <a:pt x="2426260" y="1855897"/>
                </a:lnTo>
                <a:lnTo>
                  <a:pt x="2428975" y="1851596"/>
                </a:lnTo>
                <a:lnTo>
                  <a:pt x="2431690" y="1847974"/>
                </a:lnTo>
                <a:lnTo>
                  <a:pt x="2434179" y="1845031"/>
                </a:lnTo>
                <a:lnTo>
                  <a:pt x="2436667" y="1842541"/>
                </a:lnTo>
                <a:lnTo>
                  <a:pt x="2436441" y="1836656"/>
                </a:lnTo>
                <a:lnTo>
                  <a:pt x="2416304" y="1837108"/>
                </a:lnTo>
                <a:lnTo>
                  <a:pt x="2416078" y="1817866"/>
                </a:lnTo>
                <a:lnTo>
                  <a:pt x="2415852" y="1803605"/>
                </a:lnTo>
                <a:lnTo>
                  <a:pt x="2415626" y="1794776"/>
                </a:lnTo>
                <a:lnTo>
                  <a:pt x="2415626" y="1792965"/>
                </a:lnTo>
                <a:lnTo>
                  <a:pt x="2415626" y="1791607"/>
                </a:lnTo>
                <a:lnTo>
                  <a:pt x="2416078" y="1789117"/>
                </a:lnTo>
                <a:lnTo>
                  <a:pt x="2415852" y="1787985"/>
                </a:lnTo>
                <a:lnTo>
                  <a:pt x="2415626" y="1787532"/>
                </a:lnTo>
                <a:lnTo>
                  <a:pt x="2415173" y="1787306"/>
                </a:lnTo>
                <a:lnTo>
                  <a:pt x="2414042" y="1787306"/>
                </a:lnTo>
                <a:lnTo>
                  <a:pt x="2407254" y="1787985"/>
                </a:lnTo>
                <a:lnTo>
                  <a:pt x="2400240" y="1789343"/>
                </a:lnTo>
                <a:lnTo>
                  <a:pt x="2393452" y="1790701"/>
                </a:lnTo>
                <a:lnTo>
                  <a:pt x="2387117" y="1792512"/>
                </a:lnTo>
                <a:lnTo>
                  <a:pt x="2380782" y="1794550"/>
                </a:lnTo>
                <a:lnTo>
                  <a:pt x="2374673" y="1796814"/>
                </a:lnTo>
                <a:lnTo>
                  <a:pt x="2368564" y="1799077"/>
                </a:lnTo>
                <a:lnTo>
                  <a:pt x="2362908" y="1801341"/>
                </a:lnTo>
                <a:lnTo>
                  <a:pt x="2357478" y="1803831"/>
                </a:lnTo>
                <a:lnTo>
                  <a:pt x="2352274" y="1806548"/>
                </a:lnTo>
                <a:lnTo>
                  <a:pt x="2342319" y="1811754"/>
                </a:lnTo>
                <a:lnTo>
                  <a:pt x="2333721" y="1816735"/>
                </a:lnTo>
                <a:lnTo>
                  <a:pt x="2326028" y="1821488"/>
                </a:lnTo>
                <a:lnTo>
                  <a:pt x="2323986" y="1822903"/>
                </a:lnTo>
                <a:lnTo>
                  <a:pt x="2323854" y="1823166"/>
                </a:lnTo>
                <a:lnTo>
                  <a:pt x="2322947" y="1824980"/>
                </a:lnTo>
                <a:lnTo>
                  <a:pt x="2321812" y="1826568"/>
                </a:lnTo>
                <a:lnTo>
                  <a:pt x="2320451" y="1827701"/>
                </a:lnTo>
                <a:lnTo>
                  <a:pt x="2319090" y="1828835"/>
                </a:lnTo>
                <a:lnTo>
                  <a:pt x="2317502" y="1829742"/>
                </a:lnTo>
                <a:lnTo>
                  <a:pt x="2315914" y="1830423"/>
                </a:lnTo>
                <a:lnTo>
                  <a:pt x="2314556" y="1831101"/>
                </a:lnTo>
                <a:lnTo>
                  <a:pt x="2312453" y="1833486"/>
                </a:lnTo>
                <a:lnTo>
                  <a:pt x="2309964" y="1836656"/>
                </a:lnTo>
                <a:lnTo>
                  <a:pt x="2308154" y="1839372"/>
                </a:lnTo>
                <a:lnTo>
                  <a:pt x="2307249" y="1841636"/>
                </a:lnTo>
                <a:lnTo>
                  <a:pt x="2306796" y="1843220"/>
                </a:lnTo>
                <a:lnTo>
                  <a:pt x="2304063" y="1875389"/>
                </a:lnTo>
                <a:lnTo>
                  <a:pt x="2305248" y="1877550"/>
                </a:lnTo>
                <a:lnTo>
                  <a:pt x="2306845" y="1880685"/>
                </a:lnTo>
                <a:lnTo>
                  <a:pt x="2307986" y="1883820"/>
                </a:lnTo>
                <a:lnTo>
                  <a:pt x="2309127" y="1887403"/>
                </a:lnTo>
                <a:lnTo>
                  <a:pt x="2309584" y="1890986"/>
                </a:lnTo>
                <a:lnTo>
                  <a:pt x="2309812" y="1894569"/>
                </a:lnTo>
                <a:lnTo>
                  <a:pt x="2309584" y="1898376"/>
                </a:lnTo>
                <a:lnTo>
                  <a:pt x="2309127" y="1901735"/>
                </a:lnTo>
                <a:lnTo>
                  <a:pt x="2307986" y="1905095"/>
                </a:lnTo>
                <a:lnTo>
                  <a:pt x="2306845" y="1908678"/>
                </a:lnTo>
                <a:lnTo>
                  <a:pt x="2305248" y="1911589"/>
                </a:lnTo>
                <a:lnTo>
                  <a:pt x="2303651" y="1914500"/>
                </a:lnTo>
                <a:lnTo>
                  <a:pt x="2301368" y="1917412"/>
                </a:lnTo>
                <a:lnTo>
                  <a:pt x="2299086" y="1919875"/>
                </a:lnTo>
                <a:lnTo>
                  <a:pt x="2296348" y="1922114"/>
                </a:lnTo>
                <a:lnTo>
                  <a:pt x="2293610" y="1924354"/>
                </a:lnTo>
                <a:lnTo>
                  <a:pt x="2290643" y="1925921"/>
                </a:lnTo>
                <a:lnTo>
                  <a:pt x="2287448" y="1927489"/>
                </a:lnTo>
                <a:lnTo>
                  <a:pt x="2284025" y="1928609"/>
                </a:lnTo>
                <a:lnTo>
                  <a:pt x="2280602" y="1929728"/>
                </a:lnTo>
                <a:lnTo>
                  <a:pt x="2276951" y="1930176"/>
                </a:lnTo>
                <a:lnTo>
                  <a:pt x="2273071" y="1930400"/>
                </a:lnTo>
                <a:lnTo>
                  <a:pt x="2269648" y="1930176"/>
                </a:lnTo>
                <a:lnTo>
                  <a:pt x="2265997" y="1929728"/>
                </a:lnTo>
                <a:lnTo>
                  <a:pt x="2262346" y="1928609"/>
                </a:lnTo>
                <a:lnTo>
                  <a:pt x="2259151" y="1927489"/>
                </a:lnTo>
                <a:lnTo>
                  <a:pt x="2255956" y="1925921"/>
                </a:lnTo>
                <a:lnTo>
                  <a:pt x="2252989" y="1924354"/>
                </a:lnTo>
                <a:lnTo>
                  <a:pt x="2250251" y="1922114"/>
                </a:lnTo>
                <a:lnTo>
                  <a:pt x="2247513" y="1919875"/>
                </a:lnTo>
                <a:lnTo>
                  <a:pt x="2245231" y="1917412"/>
                </a:lnTo>
                <a:lnTo>
                  <a:pt x="2242948" y="1914500"/>
                </a:lnTo>
                <a:lnTo>
                  <a:pt x="2241123" y="1911589"/>
                </a:lnTo>
                <a:lnTo>
                  <a:pt x="2239754" y="1908678"/>
                </a:lnTo>
                <a:lnTo>
                  <a:pt x="2238384" y="1905095"/>
                </a:lnTo>
                <a:lnTo>
                  <a:pt x="2237472" y="1901735"/>
                </a:lnTo>
                <a:lnTo>
                  <a:pt x="2237015" y="1898376"/>
                </a:lnTo>
                <a:lnTo>
                  <a:pt x="2236787" y="1894569"/>
                </a:lnTo>
                <a:lnTo>
                  <a:pt x="2237015" y="1890986"/>
                </a:lnTo>
                <a:lnTo>
                  <a:pt x="2237472" y="1887403"/>
                </a:lnTo>
                <a:lnTo>
                  <a:pt x="2238384" y="1883820"/>
                </a:lnTo>
                <a:lnTo>
                  <a:pt x="2239754" y="1880685"/>
                </a:lnTo>
                <a:lnTo>
                  <a:pt x="2241123" y="1877550"/>
                </a:lnTo>
                <a:lnTo>
                  <a:pt x="2242948" y="1874638"/>
                </a:lnTo>
                <a:lnTo>
                  <a:pt x="2245231" y="1871951"/>
                </a:lnTo>
                <a:lnTo>
                  <a:pt x="2247513" y="1869264"/>
                </a:lnTo>
                <a:lnTo>
                  <a:pt x="2250251" y="1867024"/>
                </a:lnTo>
                <a:lnTo>
                  <a:pt x="2252989" y="1865009"/>
                </a:lnTo>
                <a:lnTo>
                  <a:pt x="2255956" y="1862993"/>
                </a:lnTo>
                <a:lnTo>
                  <a:pt x="2259151" y="1861650"/>
                </a:lnTo>
                <a:lnTo>
                  <a:pt x="2262346" y="1860306"/>
                </a:lnTo>
                <a:lnTo>
                  <a:pt x="2265997" y="1859634"/>
                </a:lnTo>
                <a:lnTo>
                  <a:pt x="2269648" y="1858962"/>
                </a:lnTo>
                <a:lnTo>
                  <a:pt x="2273071" y="1858962"/>
                </a:lnTo>
                <a:lnTo>
                  <a:pt x="2276951" y="1858962"/>
                </a:lnTo>
                <a:lnTo>
                  <a:pt x="2278062" y="1859167"/>
                </a:lnTo>
                <a:lnTo>
                  <a:pt x="2278062" y="1841316"/>
                </a:lnTo>
                <a:lnTo>
                  <a:pt x="2272127" y="1843121"/>
                </a:lnTo>
                <a:lnTo>
                  <a:pt x="2260102" y="1846296"/>
                </a:lnTo>
                <a:lnTo>
                  <a:pt x="2247397" y="1849697"/>
                </a:lnTo>
                <a:lnTo>
                  <a:pt x="2234465" y="1852645"/>
                </a:lnTo>
                <a:lnTo>
                  <a:pt x="2221987" y="1855139"/>
                </a:lnTo>
                <a:lnTo>
                  <a:pt x="2211097" y="1857180"/>
                </a:lnTo>
                <a:lnTo>
                  <a:pt x="2202022" y="1858541"/>
                </a:lnTo>
                <a:lnTo>
                  <a:pt x="2198392" y="1858768"/>
                </a:lnTo>
                <a:lnTo>
                  <a:pt x="2195670" y="1858994"/>
                </a:lnTo>
                <a:lnTo>
                  <a:pt x="2194535" y="1858994"/>
                </a:lnTo>
                <a:lnTo>
                  <a:pt x="2193401" y="1859221"/>
                </a:lnTo>
                <a:lnTo>
                  <a:pt x="2192493" y="1859448"/>
                </a:lnTo>
                <a:lnTo>
                  <a:pt x="2191813" y="1860355"/>
                </a:lnTo>
                <a:lnTo>
                  <a:pt x="2191359" y="1860809"/>
                </a:lnTo>
                <a:lnTo>
                  <a:pt x="2190452" y="1861489"/>
                </a:lnTo>
                <a:lnTo>
                  <a:pt x="2189544" y="1863530"/>
                </a:lnTo>
                <a:lnTo>
                  <a:pt x="2189090" y="1865797"/>
                </a:lnTo>
                <a:lnTo>
                  <a:pt x="2188863" y="1868518"/>
                </a:lnTo>
                <a:lnTo>
                  <a:pt x="2188637" y="1871240"/>
                </a:lnTo>
                <a:lnTo>
                  <a:pt x="2188863" y="1874414"/>
                </a:lnTo>
                <a:lnTo>
                  <a:pt x="2189544" y="1880763"/>
                </a:lnTo>
                <a:lnTo>
                  <a:pt x="2190225" y="1887566"/>
                </a:lnTo>
                <a:lnTo>
                  <a:pt x="2190905" y="1893689"/>
                </a:lnTo>
                <a:lnTo>
                  <a:pt x="2191359" y="1896637"/>
                </a:lnTo>
                <a:lnTo>
                  <a:pt x="2191586" y="1899131"/>
                </a:lnTo>
                <a:lnTo>
                  <a:pt x="2191586" y="1901852"/>
                </a:lnTo>
                <a:lnTo>
                  <a:pt x="2192267" y="1905027"/>
                </a:lnTo>
                <a:lnTo>
                  <a:pt x="2192947" y="1908202"/>
                </a:lnTo>
                <a:lnTo>
                  <a:pt x="2194308" y="1911830"/>
                </a:lnTo>
                <a:lnTo>
                  <a:pt x="2195670" y="1915911"/>
                </a:lnTo>
                <a:lnTo>
                  <a:pt x="2197485" y="1919766"/>
                </a:lnTo>
                <a:lnTo>
                  <a:pt x="2201568" y="1928383"/>
                </a:lnTo>
                <a:lnTo>
                  <a:pt x="2206560" y="1937227"/>
                </a:lnTo>
                <a:lnTo>
                  <a:pt x="2212005" y="1945844"/>
                </a:lnTo>
                <a:lnTo>
                  <a:pt x="2217450" y="1953781"/>
                </a:lnTo>
                <a:lnTo>
                  <a:pt x="2220626" y="1957409"/>
                </a:lnTo>
                <a:lnTo>
                  <a:pt x="2223348" y="1960810"/>
                </a:lnTo>
                <a:lnTo>
                  <a:pt x="2223848" y="1961446"/>
                </a:lnTo>
                <a:lnTo>
                  <a:pt x="2225427" y="1960259"/>
                </a:lnTo>
                <a:lnTo>
                  <a:pt x="2228329" y="1958243"/>
                </a:lnTo>
                <a:lnTo>
                  <a:pt x="2231678" y="1956900"/>
                </a:lnTo>
                <a:lnTo>
                  <a:pt x="2235027" y="1955556"/>
                </a:lnTo>
                <a:lnTo>
                  <a:pt x="2238375" y="1954884"/>
                </a:lnTo>
                <a:lnTo>
                  <a:pt x="2241724" y="1954436"/>
                </a:lnTo>
                <a:lnTo>
                  <a:pt x="2245519" y="1954212"/>
                </a:lnTo>
                <a:lnTo>
                  <a:pt x="2249091" y="1954436"/>
                </a:lnTo>
                <a:lnTo>
                  <a:pt x="2252663" y="1954884"/>
                </a:lnTo>
                <a:lnTo>
                  <a:pt x="2256011" y="1955556"/>
                </a:lnTo>
                <a:lnTo>
                  <a:pt x="2259360" y="1956900"/>
                </a:lnTo>
                <a:lnTo>
                  <a:pt x="2262486" y="1958243"/>
                </a:lnTo>
                <a:lnTo>
                  <a:pt x="2265611" y="1960259"/>
                </a:lnTo>
                <a:lnTo>
                  <a:pt x="2268290" y="1962274"/>
                </a:lnTo>
                <a:lnTo>
                  <a:pt x="2270746" y="1964738"/>
                </a:lnTo>
                <a:lnTo>
                  <a:pt x="2272978" y="1967201"/>
                </a:lnTo>
                <a:lnTo>
                  <a:pt x="2274987" y="1969888"/>
                </a:lnTo>
                <a:lnTo>
                  <a:pt x="2276773" y="1972800"/>
                </a:lnTo>
                <a:lnTo>
                  <a:pt x="2278336" y="1975935"/>
                </a:lnTo>
                <a:lnTo>
                  <a:pt x="2279675" y="1979518"/>
                </a:lnTo>
                <a:lnTo>
                  <a:pt x="2280345" y="1982877"/>
                </a:lnTo>
                <a:lnTo>
                  <a:pt x="2280792" y="1986236"/>
                </a:lnTo>
                <a:lnTo>
                  <a:pt x="2281238" y="1990043"/>
                </a:lnTo>
                <a:lnTo>
                  <a:pt x="2280792" y="1993626"/>
                </a:lnTo>
                <a:lnTo>
                  <a:pt x="2280345" y="1996985"/>
                </a:lnTo>
                <a:lnTo>
                  <a:pt x="2279675" y="2000569"/>
                </a:lnTo>
                <a:lnTo>
                  <a:pt x="2278336" y="2003928"/>
                </a:lnTo>
                <a:lnTo>
                  <a:pt x="2276773" y="2007063"/>
                </a:lnTo>
                <a:lnTo>
                  <a:pt x="2274987" y="2009974"/>
                </a:lnTo>
                <a:lnTo>
                  <a:pt x="2272978" y="2012662"/>
                </a:lnTo>
                <a:lnTo>
                  <a:pt x="2270746" y="2015125"/>
                </a:lnTo>
                <a:lnTo>
                  <a:pt x="2268290" y="2017588"/>
                </a:lnTo>
                <a:lnTo>
                  <a:pt x="2265611" y="2019604"/>
                </a:lnTo>
                <a:lnTo>
                  <a:pt x="2262486" y="2021395"/>
                </a:lnTo>
                <a:lnTo>
                  <a:pt x="2259360" y="2022963"/>
                </a:lnTo>
                <a:lnTo>
                  <a:pt x="2256011" y="2024083"/>
                </a:lnTo>
                <a:lnTo>
                  <a:pt x="2252663" y="2024978"/>
                </a:lnTo>
                <a:lnTo>
                  <a:pt x="2249091" y="2025426"/>
                </a:lnTo>
                <a:lnTo>
                  <a:pt x="2245519" y="2025650"/>
                </a:lnTo>
                <a:lnTo>
                  <a:pt x="2241724" y="2025426"/>
                </a:lnTo>
                <a:lnTo>
                  <a:pt x="2238375" y="2024978"/>
                </a:lnTo>
                <a:lnTo>
                  <a:pt x="2235027" y="2024083"/>
                </a:lnTo>
                <a:lnTo>
                  <a:pt x="2231678" y="2022963"/>
                </a:lnTo>
                <a:lnTo>
                  <a:pt x="2228329" y="2021395"/>
                </a:lnTo>
                <a:lnTo>
                  <a:pt x="2225427" y="2019604"/>
                </a:lnTo>
                <a:lnTo>
                  <a:pt x="2222748" y="2017588"/>
                </a:lnTo>
                <a:lnTo>
                  <a:pt x="2220292" y="2015125"/>
                </a:lnTo>
                <a:lnTo>
                  <a:pt x="2217837" y="2012662"/>
                </a:lnTo>
                <a:lnTo>
                  <a:pt x="2216051" y="2009974"/>
                </a:lnTo>
                <a:lnTo>
                  <a:pt x="2214265" y="2007063"/>
                </a:lnTo>
                <a:lnTo>
                  <a:pt x="2212479" y="2003928"/>
                </a:lnTo>
                <a:lnTo>
                  <a:pt x="2211586" y="2000569"/>
                </a:lnTo>
                <a:lnTo>
                  <a:pt x="2210693" y="1996985"/>
                </a:lnTo>
                <a:lnTo>
                  <a:pt x="2210023" y="1993626"/>
                </a:lnTo>
                <a:lnTo>
                  <a:pt x="2209812" y="1990239"/>
                </a:lnTo>
                <a:lnTo>
                  <a:pt x="2208602" y="1989836"/>
                </a:lnTo>
                <a:lnTo>
                  <a:pt x="2207694" y="1989382"/>
                </a:lnTo>
                <a:lnTo>
                  <a:pt x="2206787" y="1989382"/>
                </a:lnTo>
                <a:lnTo>
                  <a:pt x="2206106" y="1989836"/>
                </a:lnTo>
                <a:lnTo>
                  <a:pt x="2205425" y="1990062"/>
                </a:lnTo>
                <a:lnTo>
                  <a:pt x="2204972" y="1990516"/>
                </a:lnTo>
                <a:lnTo>
                  <a:pt x="2204291" y="1991196"/>
                </a:lnTo>
                <a:lnTo>
                  <a:pt x="2203383" y="1992783"/>
                </a:lnTo>
                <a:lnTo>
                  <a:pt x="2202930" y="1995051"/>
                </a:lnTo>
                <a:lnTo>
                  <a:pt x="2202703" y="1997319"/>
                </a:lnTo>
                <a:lnTo>
                  <a:pt x="2202703" y="2000493"/>
                </a:lnTo>
                <a:lnTo>
                  <a:pt x="2202930" y="2003668"/>
                </a:lnTo>
                <a:lnTo>
                  <a:pt x="2203383" y="2007069"/>
                </a:lnTo>
                <a:lnTo>
                  <a:pt x="2204064" y="2010924"/>
                </a:lnTo>
                <a:lnTo>
                  <a:pt x="2205425" y="2014552"/>
                </a:lnTo>
                <a:lnTo>
                  <a:pt x="2206560" y="2018634"/>
                </a:lnTo>
                <a:lnTo>
                  <a:pt x="2208375" y="2022716"/>
                </a:lnTo>
                <a:lnTo>
                  <a:pt x="2210417" y="2026571"/>
                </a:lnTo>
                <a:lnTo>
                  <a:pt x="2212685" y="2030879"/>
                </a:lnTo>
                <a:lnTo>
                  <a:pt x="2215408" y="2035188"/>
                </a:lnTo>
                <a:lnTo>
                  <a:pt x="2218584" y="2040176"/>
                </a:lnTo>
                <a:lnTo>
                  <a:pt x="2226525" y="2051288"/>
                </a:lnTo>
                <a:lnTo>
                  <a:pt x="2235373" y="2063533"/>
                </a:lnTo>
                <a:lnTo>
                  <a:pt x="2244448" y="2076685"/>
                </a:lnTo>
                <a:lnTo>
                  <a:pt x="2248758" y="2083034"/>
                </a:lnTo>
                <a:lnTo>
                  <a:pt x="2252842" y="2089384"/>
                </a:lnTo>
                <a:lnTo>
                  <a:pt x="2256245" y="2095279"/>
                </a:lnTo>
                <a:lnTo>
                  <a:pt x="2259195" y="2100722"/>
                </a:lnTo>
                <a:lnTo>
                  <a:pt x="2261464" y="2105937"/>
                </a:lnTo>
                <a:lnTo>
                  <a:pt x="2263278" y="2110699"/>
                </a:lnTo>
                <a:lnTo>
                  <a:pt x="2263732" y="2112740"/>
                </a:lnTo>
                <a:lnTo>
                  <a:pt x="2263959" y="2114554"/>
                </a:lnTo>
                <a:lnTo>
                  <a:pt x="2263732" y="2116141"/>
                </a:lnTo>
                <a:lnTo>
                  <a:pt x="2263505" y="2117729"/>
                </a:lnTo>
                <a:lnTo>
                  <a:pt x="2263052" y="2119089"/>
                </a:lnTo>
                <a:lnTo>
                  <a:pt x="2261690" y="2120223"/>
                </a:lnTo>
                <a:lnTo>
                  <a:pt x="2260102" y="2121130"/>
                </a:lnTo>
                <a:lnTo>
                  <a:pt x="2258287" y="2121810"/>
                </a:lnTo>
                <a:lnTo>
                  <a:pt x="2255792" y="2122717"/>
                </a:lnTo>
                <a:lnTo>
                  <a:pt x="2253069" y="2123171"/>
                </a:lnTo>
                <a:lnTo>
                  <a:pt x="2250120" y="2123624"/>
                </a:lnTo>
                <a:lnTo>
                  <a:pt x="2246490" y="2123851"/>
                </a:lnTo>
                <a:lnTo>
                  <a:pt x="2239230" y="2124078"/>
                </a:lnTo>
                <a:lnTo>
                  <a:pt x="2230608" y="2124078"/>
                </a:lnTo>
                <a:lnTo>
                  <a:pt x="2221534" y="2123624"/>
                </a:lnTo>
                <a:lnTo>
                  <a:pt x="2212005" y="2122944"/>
                </a:lnTo>
                <a:lnTo>
                  <a:pt x="2202476" y="2121810"/>
                </a:lnTo>
                <a:lnTo>
                  <a:pt x="2192947" y="2120677"/>
                </a:lnTo>
                <a:lnTo>
                  <a:pt x="2175024" y="2118182"/>
                </a:lnTo>
                <a:lnTo>
                  <a:pt x="2160731" y="2115461"/>
                </a:lnTo>
                <a:lnTo>
                  <a:pt x="2150975" y="2113420"/>
                </a:lnTo>
                <a:lnTo>
                  <a:pt x="2144623" y="2112060"/>
                </a:lnTo>
                <a:lnTo>
                  <a:pt x="2138497" y="2110246"/>
                </a:lnTo>
                <a:lnTo>
                  <a:pt x="2135094" y="2109112"/>
                </a:lnTo>
                <a:lnTo>
                  <a:pt x="2131918" y="2107524"/>
                </a:lnTo>
                <a:lnTo>
                  <a:pt x="2128742" y="2105710"/>
                </a:lnTo>
                <a:lnTo>
                  <a:pt x="2125565" y="2103896"/>
                </a:lnTo>
                <a:lnTo>
                  <a:pt x="2122616" y="2101402"/>
                </a:lnTo>
                <a:lnTo>
                  <a:pt x="2119213" y="2098454"/>
                </a:lnTo>
                <a:lnTo>
                  <a:pt x="2116036" y="2094599"/>
                </a:lnTo>
                <a:lnTo>
                  <a:pt x="2112860" y="2090744"/>
                </a:lnTo>
                <a:lnTo>
                  <a:pt x="2109684" y="2085755"/>
                </a:lnTo>
                <a:lnTo>
                  <a:pt x="2106508" y="2080313"/>
                </a:lnTo>
                <a:lnTo>
                  <a:pt x="2103558" y="2073964"/>
                </a:lnTo>
                <a:lnTo>
                  <a:pt x="2100155" y="2066934"/>
                </a:lnTo>
                <a:lnTo>
                  <a:pt x="2093576" y="2051514"/>
                </a:lnTo>
                <a:lnTo>
                  <a:pt x="2086543" y="2035641"/>
                </a:lnTo>
                <a:lnTo>
                  <a:pt x="2079283" y="2019768"/>
                </a:lnTo>
                <a:lnTo>
                  <a:pt x="2072703" y="2005028"/>
                </a:lnTo>
                <a:lnTo>
                  <a:pt x="2065897" y="1991650"/>
                </a:lnTo>
                <a:lnTo>
                  <a:pt x="2060225" y="1980538"/>
                </a:lnTo>
                <a:lnTo>
                  <a:pt x="2057503" y="1976003"/>
                </a:lnTo>
                <a:lnTo>
                  <a:pt x="2055234" y="1972375"/>
                </a:lnTo>
                <a:lnTo>
                  <a:pt x="2053192" y="1969200"/>
                </a:lnTo>
                <a:lnTo>
                  <a:pt x="2051377" y="1967159"/>
                </a:lnTo>
                <a:lnTo>
                  <a:pt x="2049562" y="1966026"/>
                </a:lnTo>
                <a:lnTo>
                  <a:pt x="2047520" y="1964892"/>
                </a:lnTo>
                <a:lnTo>
                  <a:pt x="2045705" y="1964438"/>
                </a:lnTo>
                <a:lnTo>
                  <a:pt x="2043436" y="1964212"/>
                </a:lnTo>
                <a:lnTo>
                  <a:pt x="2041168" y="1964438"/>
                </a:lnTo>
                <a:lnTo>
                  <a:pt x="2038899" y="1964665"/>
                </a:lnTo>
                <a:lnTo>
                  <a:pt x="2036630" y="1965345"/>
                </a:lnTo>
                <a:lnTo>
                  <a:pt x="2034588" y="1966252"/>
                </a:lnTo>
                <a:lnTo>
                  <a:pt x="2030278" y="1967840"/>
                </a:lnTo>
                <a:lnTo>
                  <a:pt x="2026875" y="1969654"/>
                </a:lnTo>
                <a:lnTo>
                  <a:pt x="2023925" y="1971468"/>
                </a:lnTo>
                <a:lnTo>
                  <a:pt x="2023018" y="1971241"/>
                </a:lnTo>
                <a:lnTo>
                  <a:pt x="2021430" y="1970107"/>
                </a:lnTo>
                <a:lnTo>
                  <a:pt x="2018253" y="1968066"/>
                </a:lnTo>
                <a:lnTo>
                  <a:pt x="2014396" y="1964892"/>
                </a:lnTo>
                <a:lnTo>
                  <a:pt x="2009405" y="1960130"/>
                </a:lnTo>
                <a:lnTo>
                  <a:pt x="2006456" y="1956955"/>
                </a:lnTo>
                <a:lnTo>
                  <a:pt x="2003280" y="1953554"/>
                </a:lnTo>
                <a:lnTo>
                  <a:pt x="1999650" y="1949245"/>
                </a:lnTo>
                <a:lnTo>
                  <a:pt x="1996020" y="1944710"/>
                </a:lnTo>
                <a:lnTo>
                  <a:pt x="1991709" y="1939041"/>
                </a:lnTo>
                <a:lnTo>
                  <a:pt x="1987625" y="1933145"/>
                </a:lnTo>
                <a:lnTo>
                  <a:pt x="1980138" y="1922487"/>
                </a:lnTo>
                <a:lnTo>
                  <a:pt x="1974013" y="1914097"/>
                </a:lnTo>
                <a:lnTo>
                  <a:pt x="1968794" y="1907068"/>
                </a:lnTo>
                <a:lnTo>
                  <a:pt x="1964938" y="1901399"/>
                </a:lnTo>
                <a:lnTo>
                  <a:pt x="1963350" y="1898904"/>
                </a:lnTo>
                <a:lnTo>
                  <a:pt x="1961988" y="1896637"/>
                </a:lnTo>
                <a:lnTo>
                  <a:pt x="1961081" y="1894596"/>
                </a:lnTo>
                <a:lnTo>
                  <a:pt x="1960400" y="1892555"/>
                </a:lnTo>
                <a:lnTo>
                  <a:pt x="1959720" y="1890287"/>
                </a:lnTo>
                <a:lnTo>
                  <a:pt x="1959720" y="1888247"/>
                </a:lnTo>
                <a:lnTo>
                  <a:pt x="1959720" y="1885752"/>
                </a:lnTo>
                <a:lnTo>
                  <a:pt x="1960173" y="1883711"/>
                </a:lnTo>
                <a:lnTo>
                  <a:pt x="1959493" y="1884845"/>
                </a:lnTo>
                <a:lnTo>
                  <a:pt x="1958358" y="1888247"/>
                </a:lnTo>
                <a:lnTo>
                  <a:pt x="1956997" y="1893462"/>
                </a:lnTo>
                <a:lnTo>
                  <a:pt x="1956543" y="1896410"/>
                </a:lnTo>
                <a:lnTo>
                  <a:pt x="1956089" y="1900038"/>
                </a:lnTo>
                <a:lnTo>
                  <a:pt x="1955636" y="1903440"/>
                </a:lnTo>
                <a:lnTo>
                  <a:pt x="1955636" y="1907068"/>
                </a:lnTo>
                <a:lnTo>
                  <a:pt x="1955863" y="1911149"/>
                </a:lnTo>
                <a:lnTo>
                  <a:pt x="1956543" y="1915004"/>
                </a:lnTo>
                <a:lnTo>
                  <a:pt x="1957678" y="1918859"/>
                </a:lnTo>
                <a:lnTo>
                  <a:pt x="1958812" y="1922487"/>
                </a:lnTo>
                <a:lnTo>
                  <a:pt x="1960854" y="1926342"/>
                </a:lnTo>
                <a:lnTo>
                  <a:pt x="1961988" y="1927930"/>
                </a:lnTo>
                <a:lnTo>
                  <a:pt x="1963576" y="1929744"/>
                </a:lnTo>
                <a:lnTo>
                  <a:pt x="1978777" y="1948111"/>
                </a:lnTo>
                <a:lnTo>
                  <a:pt x="1992163" y="1964665"/>
                </a:lnTo>
                <a:lnTo>
                  <a:pt x="2003960" y="1980085"/>
                </a:lnTo>
                <a:lnTo>
                  <a:pt x="2013943" y="1993917"/>
                </a:lnTo>
                <a:lnTo>
                  <a:pt x="2022337" y="2006389"/>
                </a:lnTo>
                <a:lnTo>
                  <a:pt x="2029597" y="2017500"/>
                </a:lnTo>
                <a:lnTo>
                  <a:pt x="2035496" y="2027478"/>
                </a:lnTo>
                <a:lnTo>
                  <a:pt x="2040260" y="2035868"/>
                </a:lnTo>
                <a:lnTo>
                  <a:pt x="2043890" y="2043351"/>
                </a:lnTo>
                <a:lnTo>
                  <a:pt x="2046840" y="2049700"/>
                </a:lnTo>
                <a:lnTo>
                  <a:pt x="2048881" y="2054916"/>
                </a:lnTo>
                <a:lnTo>
                  <a:pt x="2050470" y="2058998"/>
                </a:lnTo>
                <a:lnTo>
                  <a:pt x="2051377" y="2062172"/>
                </a:lnTo>
                <a:lnTo>
                  <a:pt x="2051604" y="2064440"/>
                </a:lnTo>
                <a:lnTo>
                  <a:pt x="2051831" y="2066027"/>
                </a:lnTo>
                <a:lnTo>
                  <a:pt x="2051831" y="2091198"/>
                </a:lnTo>
                <a:lnTo>
                  <a:pt x="2051831" y="2092105"/>
                </a:lnTo>
                <a:lnTo>
                  <a:pt x="2051377" y="2092785"/>
                </a:lnTo>
                <a:lnTo>
                  <a:pt x="2050923" y="2093465"/>
                </a:lnTo>
                <a:lnTo>
                  <a:pt x="2050016" y="2093919"/>
                </a:lnTo>
                <a:lnTo>
                  <a:pt x="2048428" y="2094372"/>
                </a:lnTo>
                <a:lnTo>
                  <a:pt x="2046159" y="2094826"/>
                </a:lnTo>
                <a:lnTo>
                  <a:pt x="2045251" y="2095279"/>
                </a:lnTo>
                <a:lnTo>
                  <a:pt x="2044117" y="2095960"/>
                </a:lnTo>
                <a:lnTo>
                  <a:pt x="2043210" y="2096640"/>
                </a:lnTo>
                <a:lnTo>
                  <a:pt x="2042075" y="2097320"/>
                </a:lnTo>
                <a:lnTo>
                  <a:pt x="2041395" y="2098681"/>
                </a:lnTo>
                <a:lnTo>
                  <a:pt x="2040941" y="2100041"/>
                </a:lnTo>
                <a:lnTo>
                  <a:pt x="2040714" y="2101855"/>
                </a:lnTo>
                <a:lnTo>
                  <a:pt x="2040487" y="2104123"/>
                </a:lnTo>
                <a:lnTo>
                  <a:pt x="2040487" y="2110019"/>
                </a:lnTo>
                <a:lnTo>
                  <a:pt x="2040260" y="2113647"/>
                </a:lnTo>
                <a:lnTo>
                  <a:pt x="2040033" y="2117502"/>
                </a:lnTo>
                <a:lnTo>
                  <a:pt x="2039353" y="2121584"/>
                </a:lnTo>
                <a:lnTo>
                  <a:pt x="2038672" y="2125892"/>
                </a:lnTo>
                <a:lnTo>
                  <a:pt x="2037538" y="2130427"/>
                </a:lnTo>
                <a:lnTo>
                  <a:pt x="2036176" y="2134509"/>
                </a:lnTo>
                <a:lnTo>
                  <a:pt x="2034135" y="2138591"/>
                </a:lnTo>
                <a:lnTo>
                  <a:pt x="2032093" y="2142219"/>
                </a:lnTo>
                <a:lnTo>
                  <a:pt x="2030731" y="2144033"/>
                </a:lnTo>
                <a:lnTo>
                  <a:pt x="2029370" y="2145620"/>
                </a:lnTo>
                <a:lnTo>
                  <a:pt x="2027782" y="2147208"/>
                </a:lnTo>
                <a:lnTo>
                  <a:pt x="2025740" y="2148795"/>
                </a:lnTo>
                <a:lnTo>
                  <a:pt x="2024152" y="2149929"/>
                </a:lnTo>
                <a:lnTo>
                  <a:pt x="2022110" y="2150836"/>
                </a:lnTo>
                <a:lnTo>
                  <a:pt x="2019841" y="2151970"/>
                </a:lnTo>
                <a:lnTo>
                  <a:pt x="2017346" y="2152877"/>
                </a:lnTo>
                <a:lnTo>
                  <a:pt x="2014850" y="2153330"/>
                </a:lnTo>
                <a:lnTo>
                  <a:pt x="2012128" y="2153784"/>
                </a:lnTo>
                <a:lnTo>
                  <a:pt x="2009178" y="2154237"/>
                </a:lnTo>
                <a:lnTo>
                  <a:pt x="2006002" y="2153784"/>
                </a:lnTo>
                <a:lnTo>
                  <a:pt x="1999650" y="2153557"/>
                </a:lnTo>
                <a:lnTo>
                  <a:pt x="1993978" y="2153103"/>
                </a:lnTo>
                <a:lnTo>
                  <a:pt x="1988533" y="2152423"/>
                </a:lnTo>
                <a:lnTo>
                  <a:pt x="1983541" y="2151516"/>
                </a:lnTo>
                <a:lnTo>
                  <a:pt x="1979231" y="2150155"/>
                </a:lnTo>
                <a:lnTo>
                  <a:pt x="1975147" y="2148795"/>
                </a:lnTo>
                <a:lnTo>
                  <a:pt x="1971517" y="2146754"/>
                </a:lnTo>
                <a:lnTo>
                  <a:pt x="1968341" y="2144486"/>
                </a:lnTo>
                <a:lnTo>
                  <a:pt x="1966753" y="2142899"/>
                </a:lnTo>
                <a:lnTo>
                  <a:pt x="1965618" y="2141539"/>
                </a:lnTo>
                <a:lnTo>
                  <a:pt x="1964257" y="2139951"/>
                </a:lnTo>
                <a:lnTo>
                  <a:pt x="1963123" y="2138364"/>
                </a:lnTo>
                <a:lnTo>
                  <a:pt x="1961988" y="2136550"/>
                </a:lnTo>
                <a:lnTo>
                  <a:pt x="1961081" y="2134509"/>
                </a:lnTo>
                <a:lnTo>
                  <a:pt x="1959493" y="2130427"/>
                </a:lnTo>
                <a:lnTo>
                  <a:pt x="1958585" y="2125439"/>
                </a:lnTo>
                <a:lnTo>
                  <a:pt x="1957904" y="2119996"/>
                </a:lnTo>
                <a:lnTo>
                  <a:pt x="1957451" y="2113647"/>
                </a:lnTo>
                <a:lnTo>
                  <a:pt x="1957678" y="2107071"/>
                </a:lnTo>
                <a:lnTo>
                  <a:pt x="1957904" y="2103443"/>
                </a:lnTo>
                <a:lnTo>
                  <a:pt x="1958358" y="2100041"/>
                </a:lnTo>
                <a:lnTo>
                  <a:pt x="1958812" y="2097093"/>
                </a:lnTo>
                <a:lnTo>
                  <a:pt x="1959720" y="2094146"/>
                </a:lnTo>
                <a:lnTo>
                  <a:pt x="1960854" y="2091424"/>
                </a:lnTo>
                <a:lnTo>
                  <a:pt x="1961988" y="2088930"/>
                </a:lnTo>
                <a:lnTo>
                  <a:pt x="1963576" y="2086436"/>
                </a:lnTo>
                <a:lnTo>
                  <a:pt x="1964938" y="2084168"/>
                </a:lnTo>
                <a:lnTo>
                  <a:pt x="1966526" y="2082127"/>
                </a:lnTo>
                <a:lnTo>
                  <a:pt x="1968341" y="2080313"/>
                </a:lnTo>
                <a:lnTo>
                  <a:pt x="1970156" y="2078499"/>
                </a:lnTo>
                <a:lnTo>
                  <a:pt x="1972198" y="2076912"/>
                </a:lnTo>
                <a:lnTo>
                  <a:pt x="1976281" y="2074191"/>
                </a:lnTo>
                <a:lnTo>
                  <a:pt x="1980365" y="2071923"/>
                </a:lnTo>
                <a:lnTo>
                  <a:pt x="1984903" y="2070109"/>
                </a:lnTo>
                <a:lnTo>
                  <a:pt x="1988986" y="2068748"/>
                </a:lnTo>
                <a:lnTo>
                  <a:pt x="1993297" y="2067615"/>
                </a:lnTo>
                <a:lnTo>
                  <a:pt x="1997608" y="2067161"/>
                </a:lnTo>
                <a:lnTo>
                  <a:pt x="2001011" y="2066707"/>
                </a:lnTo>
                <a:lnTo>
                  <a:pt x="2004187" y="2066707"/>
                </a:lnTo>
                <a:lnTo>
                  <a:pt x="2006910" y="2066707"/>
                </a:lnTo>
                <a:lnTo>
                  <a:pt x="2008951" y="2066934"/>
                </a:lnTo>
                <a:lnTo>
                  <a:pt x="2010313" y="2066934"/>
                </a:lnTo>
                <a:lnTo>
                  <a:pt x="2011447" y="2066934"/>
                </a:lnTo>
                <a:lnTo>
                  <a:pt x="2012354" y="2066707"/>
                </a:lnTo>
                <a:lnTo>
                  <a:pt x="2012808" y="2065800"/>
                </a:lnTo>
                <a:lnTo>
                  <a:pt x="2013262" y="2065120"/>
                </a:lnTo>
                <a:lnTo>
                  <a:pt x="2013262" y="2063533"/>
                </a:lnTo>
                <a:lnTo>
                  <a:pt x="2012581" y="2062172"/>
                </a:lnTo>
                <a:lnTo>
                  <a:pt x="2011674" y="2059905"/>
                </a:lnTo>
                <a:lnTo>
                  <a:pt x="2008951" y="2054462"/>
                </a:lnTo>
                <a:lnTo>
                  <a:pt x="2004187" y="2046752"/>
                </a:lnTo>
                <a:lnTo>
                  <a:pt x="1997608" y="2036548"/>
                </a:lnTo>
                <a:lnTo>
                  <a:pt x="1988986" y="2023850"/>
                </a:lnTo>
                <a:lnTo>
                  <a:pt x="1984222" y="2017047"/>
                </a:lnTo>
                <a:lnTo>
                  <a:pt x="1978777" y="2010017"/>
                </a:lnTo>
                <a:lnTo>
                  <a:pt x="1972878" y="2002988"/>
                </a:lnTo>
                <a:lnTo>
                  <a:pt x="1966980" y="1995958"/>
                </a:lnTo>
                <a:lnTo>
                  <a:pt x="1960854" y="1988928"/>
                </a:lnTo>
                <a:lnTo>
                  <a:pt x="1954274" y="1982126"/>
                </a:lnTo>
                <a:lnTo>
                  <a:pt x="1947922" y="1975323"/>
                </a:lnTo>
                <a:lnTo>
                  <a:pt x="1941569" y="1968973"/>
                </a:lnTo>
                <a:lnTo>
                  <a:pt x="1928638" y="1956502"/>
                </a:lnTo>
                <a:lnTo>
                  <a:pt x="1916159" y="1945164"/>
                </a:lnTo>
                <a:lnTo>
                  <a:pt x="1904816" y="1935186"/>
                </a:lnTo>
                <a:lnTo>
                  <a:pt x="1894606" y="1926796"/>
                </a:lnTo>
                <a:lnTo>
                  <a:pt x="1891884" y="1924528"/>
                </a:lnTo>
                <a:lnTo>
                  <a:pt x="1889161" y="1922487"/>
                </a:lnTo>
                <a:lnTo>
                  <a:pt x="1883716" y="1919086"/>
                </a:lnTo>
                <a:lnTo>
                  <a:pt x="1878498" y="1916592"/>
                </a:lnTo>
                <a:lnTo>
                  <a:pt x="1873961" y="1914324"/>
                </a:lnTo>
                <a:lnTo>
                  <a:pt x="1870104" y="1912964"/>
                </a:lnTo>
                <a:lnTo>
                  <a:pt x="1867154" y="1912056"/>
                </a:lnTo>
                <a:lnTo>
                  <a:pt x="1864659" y="1911376"/>
                </a:lnTo>
                <a:lnTo>
                  <a:pt x="1864659" y="1948338"/>
                </a:lnTo>
                <a:lnTo>
                  <a:pt x="1889842" y="1949699"/>
                </a:lnTo>
                <a:lnTo>
                  <a:pt x="1893699" y="1950152"/>
                </a:lnTo>
                <a:lnTo>
                  <a:pt x="1897329" y="1950833"/>
                </a:lnTo>
                <a:lnTo>
                  <a:pt x="1900959" y="1951966"/>
                </a:lnTo>
                <a:lnTo>
                  <a:pt x="1904362" y="1953327"/>
                </a:lnTo>
                <a:lnTo>
                  <a:pt x="1907538" y="1954914"/>
                </a:lnTo>
                <a:lnTo>
                  <a:pt x="1910488" y="1956955"/>
                </a:lnTo>
                <a:lnTo>
                  <a:pt x="1913210" y="1959223"/>
                </a:lnTo>
                <a:lnTo>
                  <a:pt x="1915933" y="1961717"/>
                </a:lnTo>
                <a:lnTo>
                  <a:pt x="1918201" y="1964438"/>
                </a:lnTo>
                <a:lnTo>
                  <a:pt x="1920243" y="1967386"/>
                </a:lnTo>
                <a:lnTo>
                  <a:pt x="1922058" y="1970334"/>
                </a:lnTo>
                <a:lnTo>
                  <a:pt x="1923646" y="1973962"/>
                </a:lnTo>
                <a:lnTo>
                  <a:pt x="1924554" y="1977137"/>
                </a:lnTo>
                <a:lnTo>
                  <a:pt x="1925688" y="1980765"/>
                </a:lnTo>
                <a:lnTo>
                  <a:pt x="1926142" y="1984620"/>
                </a:lnTo>
                <a:lnTo>
                  <a:pt x="1926369" y="1988248"/>
                </a:lnTo>
                <a:lnTo>
                  <a:pt x="1926142" y="1992103"/>
                </a:lnTo>
                <a:lnTo>
                  <a:pt x="1925688" y="1996185"/>
                </a:lnTo>
                <a:lnTo>
                  <a:pt x="1924554" y="1999813"/>
                </a:lnTo>
                <a:lnTo>
                  <a:pt x="1923419" y="2003441"/>
                </a:lnTo>
                <a:lnTo>
                  <a:pt x="1921604" y="2006616"/>
                </a:lnTo>
                <a:lnTo>
                  <a:pt x="1919563" y="2009790"/>
                </a:lnTo>
                <a:lnTo>
                  <a:pt x="1917294" y="2012738"/>
                </a:lnTo>
                <a:lnTo>
                  <a:pt x="1915025" y="2015459"/>
                </a:lnTo>
                <a:lnTo>
                  <a:pt x="1912303" y="2017954"/>
                </a:lnTo>
                <a:lnTo>
                  <a:pt x="1909126" y="2020221"/>
                </a:lnTo>
                <a:lnTo>
                  <a:pt x="1905950" y="2022262"/>
                </a:lnTo>
                <a:lnTo>
                  <a:pt x="1902774" y="2023850"/>
                </a:lnTo>
                <a:lnTo>
                  <a:pt x="1899144" y="2025210"/>
                </a:lnTo>
                <a:lnTo>
                  <a:pt x="1895514" y="2026117"/>
                </a:lnTo>
                <a:lnTo>
                  <a:pt x="1891657" y="2026571"/>
                </a:lnTo>
                <a:lnTo>
                  <a:pt x="1887573" y="2027024"/>
                </a:lnTo>
                <a:lnTo>
                  <a:pt x="1883716" y="2026571"/>
                </a:lnTo>
                <a:lnTo>
                  <a:pt x="1879859" y="2026117"/>
                </a:lnTo>
                <a:lnTo>
                  <a:pt x="1876229" y="2025210"/>
                </a:lnTo>
                <a:lnTo>
                  <a:pt x="1872826" y="2023850"/>
                </a:lnTo>
                <a:lnTo>
                  <a:pt x="1869196" y="2022262"/>
                </a:lnTo>
                <a:lnTo>
                  <a:pt x="1866020" y="2020448"/>
                </a:lnTo>
                <a:lnTo>
                  <a:pt x="1863071" y="2018181"/>
                </a:lnTo>
                <a:lnTo>
                  <a:pt x="1860348" y="2015686"/>
                </a:lnTo>
                <a:lnTo>
                  <a:pt x="1857852" y="2012965"/>
                </a:lnTo>
                <a:lnTo>
                  <a:pt x="1855584" y="2010017"/>
                </a:lnTo>
                <a:lnTo>
                  <a:pt x="1853996" y="2006843"/>
                </a:lnTo>
                <a:lnTo>
                  <a:pt x="1852181" y="2003441"/>
                </a:lnTo>
                <a:lnTo>
                  <a:pt x="1850819" y="1999813"/>
                </a:lnTo>
                <a:lnTo>
                  <a:pt x="1849912" y="1996185"/>
                </a:lnTo>
                <a:lnTo>
                  <a:pt x="1849231" y="1992557"/>
                </a:lnTo>
                <a:lnTo>
                  <a:pt x="1849231" y="1988475"/>
                </a:lnTo>
                <a:lnTo>
                  <a:pt x="1849231" y="1982806"/>
                </a:lnTo>
                <a:lnTo>
                  <a:pt x="1831762" y="1982806"/>
                </a:lnTo>
                <a:lnTo>
                  <a:pt x="1831308" y="1949019"/>
                </a:lnTo>
                <a:lnTo>
                  <a:pt x="1768010" y="1948338"/>
                </a:lnTo>
                <a:lnTo>
                  <a:pt x="1768010" y="1895730"/>
                </a:lnTo>
                <a:lnTo>
                  <a:pt x="1765287" y="1895730"/>
                </a:lnTo>
                <a:lnTo>
                  <a:pt x="1755986" y="1896183"/>
                </a:lnTo>
                <a:lnTo>
                  <a:pt x="1754170" y="1896410"/>
                </a:lnTo>
                <a:lnTo>
                  <a:pt x="1752356" y="1897090"/>
                </a:lnTo>
                <a:lnTo>
                  <a:pt x="1748045" y="1898678"/>
                </a:lnTo>
                <a:lnTo>
                  <a:pt x="1743280" y="1900945"/>
                </a:lnTo>
                <a:lnTo>
                  <a:pt x="1737836" y="1903666"/>
                </a:lnTo>
                <a:lnTo>
                  <a:pt x="1726492" y="1909562"/>
                </a:lnTo>
                <a:lnTo>
                  <a:pt x="1720139" y="1912964"/>
                </a:lnTo>
                <a:lnTo>
                  <a:pt x="1714014" y="1915911"/>
                </a:lnTo>
                <a:lnTo>
                  <a:pt x="1710837" y="1917272"/>
                </a:lnTo>
                <a:lnTo>
                  <a:pt x="1706754" y="1919540"/>
                </a:lnTo>
                <a:lnTo>
                  <a:pt x="1697905" y="1924755"/>
                </a:lnTo>
                <a:lnTo>
                  <a:pt x="1687923" y="1930878"/>
                </a:lnTo>
                <a:lnTo>
                  <a:pt x="1677487" y="1937907"/>
                </a:lnTo>
                <a:lnTo>
                  <a:pt x="1667050" y="1945164"/>
                </a:lnTo>
                <a:lnTo>
                  <a:pt x="1657522" y="1951966"/>
                </a:lnTo>
                <a:lnTo>
                  <a:pt x="1648674" y="1958542"/>
                </a:lnTo>
                <a:lnTo>
                  <a:pt x="1642094" y="1963758"/>
                </a:lnTo>
                <a:lnTo>
                  <a:pt x="1638237" y="1966706"/>
                </a:lnTo>
                <a:lnTo>
                  <a:pt x="1633700" y="1971241"/>
                </a:lnTo>
                <a:lnTo>
                  <a:pt x="1620541" y="1983486"/>
                </a:lnTo>
                <a:lnTo>
                  <a:pt x="1587417" y="2015459"/>
                </a:lnTo>
                <a:lnTo>
                  <a:pt x="1555882" y="2046299"/>
                </a:lnTo>
                <a:lnTo>
                  <a:pt x="1544765" y="2056730"/>
                </a:lnTo>
                <a:lnTo>
                  <a:pt x="1541362" y="2060131"/>
                </a:lnTo>
                <a:lnTo>
                  <a:pt x="1539093" y="2061945"/>
                </a:lnTo>
                <a:lnTo>
                  <a:pt x="1536597" y="2063986"/>
                </a:lnTo>
                <a:lnTo>
                  <a:pt x="1534328" y="2066027"/>
                </a:lnTo>
                <a:lnTo>
                  <a:pt x="1532513" y="2068522"/>
                </a:lnTo>
                <a:lnTo>
                  <a:pt x="1530925" y="2071016"/>
                </a:lnTo>
                <a:lnTo>
                  <a:pt x="1530018" y="2073284"/>
                </a:lnTo>
                <a:lnTo>
                  <a:pt x="1529791" y="2074644"/>
                </a:lnTo>
                <a:lnTo>
                  <a:pt x="1529791" y="2075551"/>
                </a:lnTo>
                <a:lnTo>
                  <a:pt x="1530018" y="2076458"/>
                </a:lnTo>
                <a:lnTo>
                  <a:pt x="1530245" y="2077365"/>
                </a:lnTo>
                <a:lnTo>
                  <a:pt x="1530925" y="2077819"/>
                </a:lnTo>
                <a:lnTo>
                  <a:pt x="1531833" y="2078272"/>
                </a:lnTo>
                <a:lnTo>
                  <a:pt x="1534102" y="2079179"/>
                </a:lnTo>
                <a:lnTo>
                  <a:pt x="1536824" y="2080993"/>
                </a:lnTo>
                <a:lnTo>
                  <a:pt x="1538185" y="2081900"/>
                </a:lnTo>
                <a:lnTo>
                  <a:pt x="1539547" y="2083488"/>
                </a:lnTo>
                <a:lnTo>
                  <a:pt x="1541135" y="2084848"/>
                </a:lnTo>
                <a:lnTo>
                  <a:pt x="1542269" y="2086662"/>
                </a:lnTo>
                <a:lnTo>
                  <a:pt x="1543857" y="2088930"/>
                </a:lnTo>
                <a:lnTo>
                  <a:pt x="1544992" y="2091198"/>
                </a:lnTo>
                <a:lnTo>
                  <a:pt x="1546126" y="2093919"/>
                </a:lnTo>
                <a:lnTo>
                  <a:pt x="1547033" y="2096867"/>
                </a:lnTo>
                <a:lnTo>
                  <a:pt x="1547714" y="2100268"/>
                </a:lnTo>
                <a:lnTo>
                  <a:pt x="1548395" y="2103896"/>
                </a:lnTo>
                <a:lnTo>
                  <a:pt x="1548622" y="2107978"/>
                </a:lnTo>
                <a:lnTo>
                  <a:pt x="1548622" y="2112513"/>
                </a:lnTo>
                <a:lnTo>
                  <a:pt x="1548395" y="2114781"/>
                </a:lnTo>
                <a:lnTo>
                  <a:pt x="1548168" y="2117048"/>
                </a:lnTo>
                <a:lnTo>
                  <a:pt x="1547487" y="2119089"/>
                </a:lnTo>
                <a:lnTo>
                  <a:pt x="1546807" y="2121130"/>
                </a:lnTo>
                <a:lnTo>
                  <a:pt x="1546126" y="2123398"/>
                </a:lnTo>
                <a:lnTo>
                  <a:pt x="1544992" y="2125439"/>
                </a:lnTo>
                <a:lnTo>
                  <a:pt x="1544084" y="2127253"/>
                </a:lnTo>
                <a:lnTo>
                  <a:pt x="1542950" y="2129067"/>
                </a:lnTo>
                <a:lnTo>
                  <a:pt x="1539773" y="2132922"/>
                </a:lnTo>
                <a:lnTo>
                  <a:pt x="1536370" y="2136096"/>
                </a:lnTo>
                <a:lnTo>
                  <a:pt x="1532740" y="2139044"/>
                </a:lnTo>
                <a:lnTo>
                  <a:pt x="1528657" y="2141765"/>
                </a:lnTo>
                <a:lnTo>
                  <a:pt x="1524346" y="2144260"/>
                </a:lnTo>
                <a:lnTo>
                  <a:pt x="1519582" y="2146301"/>
                </a:lnTo>
                <a:lnTo>
                  <a:pt x="1514817" y="2147888"/>
                </a:lnTo>
                <a:lnTo>
                  <a:pt x="1509826" y="2149248"/>
                </a:lnTo>
                <a:lnTo>
                  <a:pt x="1504835" y="2150155"/>
                </a:lnTo>
                <a:lnTo>
                  <a:pt x="1499843" y="2150836"/>
                </a:lnTo>
                <a:lnTo>
                  <a:pt x="1494625" y="2151063"/>
                </a:lnTo>
                <a:lnTo>
                  <a:pt x="1490088" y="2150836"/>
                </a:lnTo>
                <a:lnTo>
                  <a:pt x="1485323" y="2150382"/>
                </a:lnTo>
                <a:lnTo>
                  <a:pt x="1481013" y="2149475"/>
                </a:lnTo>
                <a:lnTo>
                  <a:pt x="1477383" y="2147888"/>
                </a:lnTo>
                <a:lnTo>
                  <a:pt x="1474206" y="2146527"/>
                </a:lnTo>
                <a:lnTo>
                  <a:pt x="1471257" y="2144260"/>
                </a:lnTo>
                <a:lnTo>
                  <a:pt x="1468761" y="2141992"/>
                </a:lnTo>
                <a:lnTo>
                  <a:pt x="1466493" y="2139271"/>
                </a:lnTo>
                <a:lnTo>
                  <a:pt x="1464451" y="2136323"/>
                </a:lnTo>
                <a:lnTo>
                  <a:pt x="1462863" y="2133375"/>
                </a:lnTo>
                <a:lnTo>
                  <a:pt x="1461728" y="2129747"/>
                </a:lnTo>
                <a:lnTo>
                  <a:pt x="1460821" y="2126119"/>
                </a:lnTo>
                <a:lnTo>
                  <a:pt x="1459913" y="2122491"/>
                </a:lnTo>
                <a:lnTo>
                  <a:pt x="1459460" y="2118409"/>
                </a:lnTo>
                <a:lnTo>
                  <a:pt x="1459233" y="2114327"/>
                </a:lnTo>
                <a:lnTo>
                  <a:pt x="1459006" y="2110019"/>
                </a:lnTo>
                <a:lnTo>
                  <a:pt x="1459006" y="2105710"/>
                </a:lnTo>
                <a:lnTo>
                  <a:pt x="1459460" y="2101629"/>
                </a:lnTo>
                <a:lnTo>
                  <a:pt x="1460140" y="2097774"/>
                </a:lnTo>
                <a:lnTo>
                  <a:pt x="1461275" y="2094372"/>
                </a:lnTo>
                <a:lnTo>
                  <a:pt x="1462409" y="2091424"/>
                </a:lnTo>
                <a:lnTo>
                  <a:pt x="1464224" y="2088703"/>
                </a:lnTo>
                <a:lnTo>
                  <a:pt x="1466039" y="2086209"/>
                </a:lnTo>
                <a:lnTo>
                  <a:pt x="1467854" y="2084168"/>
                </a:lnTo>
                <a:lnTo>
                  <a:pt x="1469896" y="2082581"/>
                </a:lnTo>
                <a:lnTo>
                  <a:pt x="1472165" y="2080993"/>
                </a:lnTo>
                <a:lnTo>
                  <a:pt x="1474433" y="2079860"/>
                </a:lnTo>
                <a:lnTo>
                  <a:pt x="1476702" y="2078726"/>
                </a:lnTo>
                <a:lnTo>
                  <a:pt x="1478517" y="2077819"/>
                </a:lnTo>
                <a:lnTo>
                  <a:pt x="1482601" y="2076685"/>
                </a:lnTo>
                <a:lnTo>
                  <a:pt x="1485777" y="2076231"/>
                </a:lnTo>
                <a:lnTo>
                  <a:pt x="1487365" y="2076005"/>
                </a:lnTo>
                <a:lnTo>
                  <a:pt x="1488273" y="2075778"/>
                </a:lnTo>
                <a:lnTo>
                  <a:pt x="1489180" y="2075324"/>
                </a:lnTo>
                <a:lnTo>
                  <a:pt x="1490315" y="2074644"/>
                </a:lnTo>
                <a:lnTo>
                  <a:pt x="1491903" y="2073057"/>
                </a:lnTo>
                <a:lnTo>
                  <a:pt x="1493264" y="2071016"/>
                </a:lnTo>
                <a:lnTo>
                  <a:pt x="1494398" y="2068748"/>
                </a:lnTo>
                <a:lnTo>
                  <a:pt x="1495760" y="2066254"/>
                </a:lnTo>
                <a:lnTo>
                  <a:pt x="1496894" y="2063986"/>
                </a:lnTo>
                <a:lnTo>
                  <a:pt x="1498709" y="2061038"/>
                </a:lnTo>
                <a:lnTo>
                  <a:pt x="1502112" y="2056503"/>
                </a:lnTo>
                <a:lnTo>
                  <a:pt x="1508692" y="2048793"/>
                </a:lnTo>
                <a:lnTo>
                  <a:pt x="1526615" y="2027251"/>
                </a:lnTo>
                <a:lnTo>
                  <a:pt x="1547033" y="2003895"/>
                </a:lnTo>
                <a:lnTo>
                  <a:pt x="1555655" y="1993917"/>
                </a:lnTo>
                <a:lnTo>
                  <a:pt x="1562688" y="1986434"/>
                </a:lnTo>
                <a:lnTo>
                  <a:pt x="1565864" y="1983033"/>
                </a:lnTo>
                <a:lnTo>
                  <a:pt x="1570175" y="1979178"/>
                </a:lnTo>
                <a:lnTo>
                  <a:pt x="1581065" y="1969200"/>
                </a:lnTo>
                <a:lnTo>
                  <a:pt x="1593997" y="1957635"/>
                </a:lnTo>
                <a:lnTo>
                  <a:pt x="1608290" y="1945617"/>
                </a:lnTo>
                <a:lnTo>
                  <a:pt x="1622810" y="1933599"/>
                </a:lnTo>
                <a:lnTo>
                  <a:pt x="1636195" y="1923168"/>
                </a:lnTo>
                <a:lnTo>
                  <a:pt x="1647539" y="1914551"/>
                </a:lnTo>
                <a:lnTo>
                  <a:pt x="1652077" y="1911376"/>
                </a:lnTo>
                <a:lnTo>
                  <a:pt x="1655707" y="1909109"/>
                </a:lnTo>
                <a:lnTo>
                  <a:pt x="1661379" y="1905707"/>
                </a:lnTo>
                <a:lnTo>
                  <a:pt x="1664782" y="1902986"/>
                </a:lnTo>
                <a:lnTo>
                  <a:pt x="1666143" y="1901625"/>
                </a:lnTo>
                <a:lnTo>
                  <a:pt x="1667050" y="1900718"/>
                </a:lnTo>
                <a:lnTo>
                  <a:pt x="1667277" y="1899811"/>
                </a:lnTo>
                <a:lnTo>
                  <a:pt x="1667277" y="1898904"/>
                </a:lnTo>
                <a:lnTo>
                  <a:pt x="1667050" y="1898451"/>
                </a:lnTo>
                <a:lnTo>
                  <a:pt x="1666370" y="1897997"/>
                </a:lnTo>
                <a:lnTo>
                  <a:pt x="1665462" y="1897544"/>
                </a:lnTo>
                <a:lnTo>
                  <a:pt x="1663874" y="1897317"/>
                </a:lnTo>
                <a:lnTo>
                  <a:pt x="1660244" y="1897090"/>
                </a:lnTo>
                <a:lnTo>
                  <a:pt x="1655253" y="1897090"/>
                </a:lnTo>
                <a:lnTo>
                  <a:pt x="1649354" y="1897544"/>
                </a:lnTo>
                <a:lnTo>
                  <a:pt x="1642775" y="1898678"/>
                </a:lnTo>
                <a:lnTo>
                  <a:pt x="1635515" y="1900265"/>
                </a:lnTo>
                <a:lnTo>
                  <a:pt x="1628028" y="1901852"/>
                </a:lnTo>
                <a:lnTo>
                  <a:pt x="1611466" y="1906387"/>
                </a:lnTo>
                <a:lnTo>
                  <a:pt x="1593770" y="1911149"/>
                </a:lnTo>
                <a:lnTo>
                  <a:pt x="1589005" y="1912510"/>
                </a:lnTo>
                <a:lnTo>
                  <a:pt x="1583333" y="1914778"/>
                </a:lnTo>
                <a:lnTo>
                  <a:pt x="1576981" y="1917499"/>
                </a:lnTo>
                <a:lnTo>
                  <a:pt x="1570402" y="1920900"/>
                </a:lnTo>
                <a:lnTo>
                  <a:pt x="1563142" y="1924528"/>
                </a:lnTo>
                <a:lnTo>
                  <a:pt x="1555882" y="1928837"/>
                </a:lnTo>
                <a:lnTo>
                  <a:pt x="1541362" y="1937227"/>
                </a:lnTo>
                <a:lnTo>
                  <a:pt x="1527068" y="1945617"/>
                </a:lnTo>
                <a:lnTo>
                  <a:pt x="1514590" y="1953554"/>
                </a:lnTo>
                <a:lnTo>
                  <a:pt x="1504381" y="1959676"/>
                </a:lnTo>
                <a:lnTo>
                  <a:pt x="1498028" y="1963758"/>
                </a:lnTo>
                <a:lnTo>
                  <a:pt x="1493945" y="1966252"/>
                </a:lnTo>
                <a:lnTo>
                  <a:pt x="1490768" y="1968973"/>
                </a:lnTo>
                <a:lnTo>
                  <a:pt x="1489407" y="1970107"/>
                </a:lnTo>
                <a:lnTo>
                  <a:pt x="1488500" y="1971695"/>
                </a:lnTo>
                <a:lnTo>
                  <a:pt x="1487592" y="1972828"/>
                </a:lnTo>
                <a:lnTo>
                  <a:pt x="1486685" y="1974416"/>
                </a:lnTo>
                <a:lnTo>
                  <a:pt x="1486231" y="1975776"/>
                </a:lnTo>
                <a:lnTo>
                  <a:pt x="1485777" y="1977137"/>
                </a:lnTo>
                <a:lnTo>
                  <a:pt x="1485550" y="1978497"/>
                </a:lnTo>
                <a:lnTo>
                  <a:pt x="1485550" y="1980085"/>
                </a:lnTo>
                <a:lnTo>
                  <a:pt x="1485777" y="1983259"/>
                </a:lnTo>
                <a:lnTo>
                  <a:pt x="1486458" y="1986434"/>
                </a:lnTo>
                <a:lnTo>
                  <a:pt x="1487138" y="1988021"/>
                </a:lnTo>
                <a:lnTo>
                  <a:pt x="1487819" y="1989155"/>
                </a:lnTo>
                <a:lnTo>
                  <a:pt x="1488500" y="1990289"/>
                </a:lnTo>
                <a:lnTo>
                  <a:pt x="1489407" y="1990969"/>
                </a:lnTo>
                <a:lnTo>
                  <a:pt x="1490315" y="1991423"/>
                </a:lnTo>
                <a:lnTo>
                  <a:pt x="1491222" y="1991876"/>
                </a:lnTo>
                <a:lnTo>
                  <a:pt x="1493264" y="1992557"/>
                </a:lnTo>
                <a:lnTo>
                  <a:pt x="1495079" y="1992783"/>
                </a:lnTo>
                <a:lnTo>
                  <a:pt x="1496667" y="1992783"/>
                </a:lnTo>
                <a:lnTo>
                  <a:pt x="1498255" y="1993010"/>
                </a:lnTo>
                <a:lnTo>
                  <a:pt x="1499163" y="1993237"/>
                </a:lnTo>
                <a:lnTo>
                  <a:pt x="1499617" y="1993917"/>
                </a:lnTo>
                <a:lnTo>
                  <a:pt x="1499843" y="1995731"/>
                </a:lnTo>
                <a:lnTo>
                  <a:pt x="1499843" y="2001174"/>
                </a:lnTo>
                <a:lnTo>
                  <a:pt x="1499843" y="2009110"/>
                </a:lnTo>
                <a:lnTo>
                  <a:pt x="1499617" y="2018181"/>
                </a:lnTo>
                <a:lnTo>
                  <a:pt x="1498936" y="2036548"/>
                </a:lnTo>
                <a:lnTo>
                  <a:pt x="1498709" y="2048567"/>
                </a:lnTo>
                <a:lnTo>
                  <a:pt x="1498482" y="2051288"/>
                </a:lnTo>
                <a:lnTo>
                  <a:pt x="1498028" y="2053782"/>
                </a:lnTo>
                <a:lnTo>
                  <a:pt x="1496894" y="2056050"/>
                </a:lnTo>
                <a:lnTo>
                  <a:pt x="1495533" y="2057637"/>
                </a:lnTo>
                <a:lnTo>
                  <a:pt x="1493718" y="2059224"/>
                </a:lnTo>
                <a:lnTo>
                  <a:pt x="1491449" y="2060358"/>
                </a:lnTo>
                <a:lnTo>
                  <a:pt x="1488953" y="2060812"/>
                </a:lnTo>
                <a:lnTo>
                  <a:pt x="1485777" y="2061038"/>
                </a:lnTo>
                <a:lnTo>
                  <a:pt x="1479878" y="2060812"/>
                </a:lnTo>
                <a:lnTo>
                  <a:pt x="1477383" y="2060585"/>
                </a:lnTo>
                <a:lnTo>
                  <a:pt x="1474887" y="2060131"/>
                </a:lnTo>
                <a:lnTo>
                  <a:pt x="1472845" y="2059451"/>
                </a:lnTo>
                <a:lnTo>
                  <a:pt x="1471257" y="2058317"/>
                </a:lnTo>
                <a:lnTo>
                  <a:pt x="1469669" y="2056957"/>
                </a:lnTo>
                <a:lnTo>
                  <a:pt x="1468535" y="2055143"/>
                </a:lnTo>
                <a:lnTo>
                  <a:pt x="1466946" y="2051288"/>
                </a:lnTo>
                <a:lnTo>
                  <a:pt x="1465358" y="2048113"/>
                </a:lnTo>
                <a:lnTo>
                  <a:pt x="1464678" y="2046752"/>
                </a:lnTo>
                <a:lnTo>
                  <a:pt x="1463997" y="2045845"/>
                </a:lnTo>
                <a:lnTo>
                  <a:pt x="1462636" y="2045392"/>
                </a:lnTo>
                <a:lnTo>
                  <a:pt x="1461048" y="2044938"/>
                </a:lnTo>
                <a:lnTo>
                  <a:pt x="1457418" y="2045392"/>
                </a:lnTo>
                <a:lnTo>
                  <a:pt x="1455830" y="2045845"/>
                </a:lnTo>
                <a:lnTo>
                  <a:pt x="1454241" y="2046299"/>
                </a:lnTo>
                <a:lnTo>
                  <a:pt x="1452880" y="2046979"/>
                </a:lnTo>
                <a:lnTo>
                  <a:pt x="1451292" y="2048113"/>
                </a:lnTo>
                <a:lnTo>
                  <a:pt x="1450385" y="2049020"/>
                </a:lnTo>
                <a:lnTo>
                  <a:pt x="1449931" y="2050381"/>
                </a:lnTo>
                <a:lnTo>
                  <a:pt x="1449023" y="2051968"/>
                </a:lnTo>
                <a:lnTo>
                  <a:pt x="1448343" y="2053555"/>
                </a:lnTo>
                <a:lnTo>
                  <a:pt x="1447662" y="2054689"/>
                </a:lnTo>
                <a:lnTo>
                  <a:pt x="1446301" y="2056050"/>
                </a:lnTo>
                <a:lnTo>
                  <a:pt x="1444940" y="2056957"/>
                </a:lnTo>
                <a:lnTo>
                  <a:pt x="1443125" y="2057410"/>
                </a:lnTo>
                <a:lnTo>
                  <a:pt x="1441083" y="2057864"/>
                </a:lnTo>
                <a:lnTo>
                  <a:pt x="1438587" y="2057637"/>
                </a:lnTo>
                <a:lnTo>
                  <a:pt x="1432915" y="2057410"/>
                </a:lnTo>
                <a:lnTo>
                  <a:pt x="1427470" y="2057184"/>
                </a:lnTo>
                <a:lnTo>
                  <a:pt x="1425201" y="2056957"/>
                </a:lnTo>
                <a:lnTo>
                  <a:pt x="1423386" y="2056730"/>
                </a:lnTo>
                <a:lnTo>
                  <a:pt x="1421798" y="2056050"/>
                </a:lnTo>
                <a:lnTo>
                  <a:pt x="1421571" y="2055596"/>
                </a:lnTo>
                <a:lnTo>
                  <a:pt x="1421345" y="2055143"/>
                </a:lnTo>
                <a:lnTo>
                  <a:pt x="1421118" y="2051741"/>
                </a:lnTo>
                <a:lnTo>
                  <a:pt x="1420664" y="2044258"/>
                </a:lnTo>
                <a:lnTo>
                  <a:pt x="1420664" y="2034281"/>
                </a:lnTo>
                <a:lnTo>
                  <a:pt x="1420664" y="2023169"/>
                </a:lnTo>
                <a:lnTo>
                  <a:pt x="1420664" y="2012058"/>
                </a:lnTo>
                <a:lnTo>
                  <a:pt x="1421118" y="2002307"/>
                </a:lnTo>
                <a:lnTo>
                  <a:pt x="1421571" y="1998679"/>
                </a:lnTo>
                <a:lnTo>
                  <a:pt x="1422025" y="1995731"/>
                </a:lnTo>
                <a:lnTo>
                  <a:pt x="1422479" y="1993690"/>
                </a:lnTo>
                <a:lnTo>
                  <a:pt x="1422706" y="1993237"/>
                </a:lnTo>
                <a:lnTo>
                  <a:pt x="1423386" y="1993237"/>
                </a:lnTo>
                <a:lnTo>
                  <a:pt x="1424748" y="1993010"/>
                </a:lnTo>
                <a:lnTo>
                  <a:pt x="1426336" y="1992783"/>
                </a:lnTo>
                <a:lnTo>
                  <a:pt x="1427924" y="1992103"/>
                </a:lnTo>
                <a:lnTo>
                  <a:pt x="1429512" y="1991423"/>
                </a:lnTo>
                <a:lnTo>
                  <a:pt x="1430646" y="1990516"/>
                </a:lnTo>
                <a:lnTo>
                  <a:pt x="1431781" y="1989382"/>
                </a:lnTo>
                <a:lnTo>
                  <a:pt x="1432461" y="1988248"/>
                </a:lnTo>
                <a:lnTo>
                  <a:pt x="1432688" y="1987114"/>
                </a:lnTo>
                <a:lnTo>
                  <a:pt x="1432461" y="1986434"/>
                </a:lnTo>
                <a:lnTo>
                  <a:pt x="1432235" y="1985981"/>
                </a:lnTo>
                <a:lnTo>
                  <a:pt x="1431781" y="1985754"/>
                </a:lnTo>
                <a:lnTo>
                  <a:pt x="1431327" y="1985527"/>
                </a:lnTo>
                <a:lnTo>
                  <a:pt x="1429966" y="1985300"/>
                </a:lnTo>
                <a:lnTo>
                  <a:pt x="1428151" y="1985300"/>
                </a:lnTo>
                <a:lnTo>
                  <a:pt x="1424521" y="1985527"/>
                </a:lnTo>
                <a:lnTo>
                  <a:pt x="1421345" y="1985754"/>
                </a:lnTo>
                <a:lnTo>
                  <a:pt x="1420891" y="1985754"/>
                </a:lnTo>
                <a:lnTo>
                  <a:pt x="1420664" y="1985527"/>
                </a:lnTo>
                <a:lnTo>
                  <a:pt x="1420664" y="1985300"/>
                </a:lnTo>
                <a:lnTo>
                  <a:pt x="1420891" y="1984620"/>
                </a:lnTo>
                <a:lnTo>
                  <a:pt x="1422933" y="1982352"/>
                </a:lnTo>
                <a:lnTo>
                  <a:pt x="1427243" y="1978497"/>
                </a:lnTo>
                <a:lnTo>
                  <a:pt x="1444032" y="1964892"/>
                </a:lnTo>
                <a:lnTo>
                  <a:pt x="1474433" y="1940175"/>
                </a:lnTo>
                <a:lnTo>
                  <a:pt x="1479652" y="1936093"/>
                </a:lnTo>
                <a:lnTo>
                  <a:pt x="1485323" y="1932011"/>
                </a:lnTo>
                <a:lnTo>
                  <a:pt x="1490995" y="1927930"/>
                </a:lnTo>
                <a:lnTo>
                  <a:pt x="1496894" y="1924075"/>
                </a:lnTo>
                <a:lnTo>
                  <a:pt x="1503247" y="1919993"/>
                </a:lnTo>
                <a:lnTo>
                  <a:pt x="1509599" y="1916365"/>
                </a:lnTo>
                <a:lnTo>
                  <a:pt x="1522985" y="1908882"/>
                </a:lnTo>
                <a:lnTo>
                  <a:pt x="1536824" y="1901399"/>
                </a:lnTo>
                <a:lnTo>
                  <a:pt x="1551571" y="1894823"/>
                </a:lnTo>
                <a:lnTo>
                  <a:pt x="1566318" y="1888020"/>
                </a:lnTo>
                <a:lnTo>
                  <a:pt x="1581518" y="1882124"/>
                </a:lnTo>
                <a:lnTo>
                  <a:pt x="1596719" y="1876455"/>
                </a:lnTo>
                <a:lnTo>
                  <a:pt x="1611693" y="1871240"/>
                </a:lnTo>
                <a:lnTo>
                  <a:pt x="1626894" y="1866704"/>
                </a:lnTo>
                <a:lnTo>
                  <a:pt x="1641640" y="1862623"/>
                </a:lnTo>
                <a:lnTo>
                  <a:pt x="1655707" y="1858994"/>
                </a:lnTo>
                <a:lnTo>
                  <a:pt x="1669319" y="1856273"/>
                </a:lnTo>
                <a:lnTo>
                  <a:pt x="1682024" y="1854232"/>
                </a:lnTo>
                <a:lnTo>
                  <a:pt x="1688150" y="1853552"/>
                </a:lnTo>
                <a:lnTo>
                  <a:pt x="1694049" y="1853099"/>
                </a:lnTo>
                <a:lnTo>
                  <a:pt x="1709703" y="1851965"/>
                </a:lnTo>
                <a:lnTo>
                  <a:pt x="1723996" y="1851285"/>
                </a:lnTo>
                <a:lnTo>
                  <a:pt x="1736020" y="1851285"/>
                </a:lnTo>
                <a:lnTo>
                  <a:pt x="1746230" y="1851511"/>
                </a:lnTo>
                <a:lnTo>
                  <a:pt x="1754170" y="1852192"/>
                </a:lnTo>
                <a:lnTo>
                  <a:pt x="1760069" y="1852418"/>
                </a:lnTo>
                <a:lnTo>
                  <a:pt x="1765060" y="1853099"/>
                </a:lnTo>
                <a:lnTo>
                  <a:pt x="1764153" y="1649467"/>
                </a:lnTo>
                <a:lnTo>
                  <a:pt x="1782303" y="1649921"/>
                </a:lnTo>
                <a:lnTo>
                  <a:pt x="1780942" y="1522481"/>
                </a:lnTo>
                <a:lnTo>
                  <a:pt x="1740785" y="1517492"/>
                </a:lnTo>
                <a:lnTo>
                  <a:pt x="1740785" y="1492549"/>
                </a:lnTo>
                <a:lnTo>
                  <a:pt x="1626440" y="1456267"/>
                </a:lnTo>
                <a:lnTo>
                  <a:pt x="1541362" y="1429056"/>
                </a:lnTo>
                <a:lnTo>
                  <a:pt x="1488500" y="1412275"/>
                </a:lnTo>
                <a:lnTo>
                  <a:pt x="1482374" y="1410235"/>
                </a:lnTo>
                <a:lnTo>
                  <a:pt x="1476475" y="1407740"/>
                </a:lnTo>
                <a:lnTo>
                  <a:pt x="1470350" y="1405019"/>
                </a:lnTo>
                <a:lnTo>
                  <a:pt x="1464224" y="1402071"/>
                </a:lnTo>
                <a:lnTo>
                  <a:pt x="1458325" y="1398896"/>
                </a:lnTo>
                <a:lnTo>
                  <a:pt x="1452200" y="1394815"/>
                </a:lnTo>
                <a:lnTo>
                  <a:pt x="1446301" y="1390733"/>
                </a:lnTo>
                <a:lnTo>
                  <a:pt x="1440629" y="1386198"/>
                </a:lnTo>
                <a:lnTo>
                  <a:pt x="1434957" y="1380982"/>
                </a:lnTo>
                <a:lnTo>
                  <a:pt x="1429512" y="1375313"/>
                </a:lnTo>
                <a:lnTo>
                  <a:pt x="1424067" y="1368964"/>
                </a:lnTo>
                <a:lnTo>
                  <a:pt x="1419076" y="1362161"/>
                </a:lnTo>
                <a:lnTo>
                  <a:pt x="1416050" y="1357624"/>
                </a:lnTo>
                <a:lnTo>
                  <a:pt x="1416050" y="2132486"/>
                </a:lnTo>
                <a:lnTo>
                  <a:pt x="1416050" y="2135206"/>
                </a:lnTo>
                <a:lnTo>
                  <a:pt x="1415591" y="2137698"/>
                </a:lnTo>
                <a:lnTo>
                  <a:pt x="1414903" y="2140418"/>
                </a:lnTo>
                <a:lnTo>
                  <a:pt x="1413986" y="2142684"/>
                </a:lnTo>
                <a:lnTo>
                  <a:pt x="1412839" y="2145177"/>
                </a:lnTo>
                <a:lnTo>
                  <a:pt x="1411463" y="2147443"/>
                </a:lnTo>
                <a:lnTo>
                  <a:pt x="1409857" y="2149482"/>
                </a:lnTo>
                <a:lnTo>
                  <a:pt x="1408022" y="2151295"/>
                </a:lnTo>
                <a:lnTo>
                  <a:pt x="1406187" y="2153108"/>
                </a:lnTo>
                <a:lnTo>
                  <a:pt x="1403893" y="2154694"/>
                </a:lnTo>
                <a:lnTo>
                  <a:pt x="1401600" y="2155828"/>
                </a:lnTo>
                <a:lnTo>
                  <a:pt x="1399076" y="2157187"/>
                </a:lnTo>
                <a:lnTo>
                  <a:pt x="1396553" y="2157867"/>
                </a:lnTo>
                <a:lnTo>
                  <a:pt x="1393801" y="2158547"/>
                </a:lnTo>
                <a:lnTo>
                  <a:pt x="1391048" y="2159000"/>
                </a:lnTo>
                <a:lnTo>
                  <a:pt x="1388296" y="2159000"/>
                </a:lnTo>
                <a:lnTo>
                  <a:pt x="1383479" y="2159000"/>
                </a:lnTo>
                <a:lnTo>
                  <a:pt x="1380727" y="2159000"/>
                </a:lnTo>
                <a:lnTo>
                  <a:pt x="1377974" y="2158547"/>
                </a:lnTo>
                <a:lnTo>
                  <a:pt x="1375222" y="2157867"/>
                </a:lnTo>
                <a:lnTo>
                  <a:pt x="1372699" y="2157187"/>
                </a:lnTo>
                <a:lnTo>
                  <a:pt x="1370175" y="2155828"/>
                </a:lnTo>
                <a:lnTo>
                  <a:pt x="1368111" y="2154694"/>
                </a:lnTo>
                <a:lnTo>
                  <a:pt x="1365817" y="2153108"/>
                </a:lnTo>
                <a:lnTo>
                  <a:pt x="1363753" y="2151295"/>
                </a:lnTo>
                <a:lnTo>
                  <a:pt x="1361918" y="2149482"/>
                </a:lnTo>
                <a:lnTo>
                  <a:pt x="1360542" y="2147443"/>
                </a:lnTo>
                <a:lnTo>
                  <a:pt x="1358936" y="2145177"/>
                </a:lnTo>
                <a:lnTo>
                  <a:pt x="1358019" y="2142684"/>
                </a:lnTo>
                <a:lnTo>
                  <a:pt x="1356872" y="2140418"/>
                </a:lnTo>
                <a:lnTo>
                  <a:pt x="1356184" y="2137698"/>
                </a:lnTo>
                <a:lnTo>
                  <a:pt x="1355725" y="2135206"/>
                </a:lnTo>
                <a:lnTo>
                  <a:pt x="1355725" y="2132486"/>
                </a:lnTo>
                <a:lnTo>
                  <a:pt x="1355725" y="2013431"/>
                </a:lnTo>
                <a:lnTo>
                  <a:pt x="1304925" y="2029316"/>
                </a:lnTo>
                <a:lnTo>
                  <a:pt x="1304925" y="2172607"/>
                </a:lnTo>
                <a:lnTo>
                  <a:pt x="1304696" y="2175329"/>
                </a:lnTo>
                <a:lnTo>
                  <a:pt x="1304468" y="2178050"/>
                </a:lnTo>
                <a:lnTo>
                  <a:pt x="1303554" y="2180772"/>
                </a:lnTo>
                <a:lnTo>
                  <a:pt x="1302640" y="2183266"/>
                </a:lnTo>
                <a:lnTo>
                  <a:pt x="1301497" y="2185761"/>
                </a:lnTo>
                <a:lnTo>
                  <a:pt x="1300126" y="2188029"/>
                </a:lnTo>
                <a:lnTo>
                  <a:pt x="1298298" y="2190070"/>
                </a:lnTo>
                <a:lnTo>
                  <a:pt x="1296699" y="2192111"/>
                </a:lnTo>
                <a:lnTo>
                  <a:pt x="1294642" y="2193698"/>
                </a:lnTo>
                <a:lnTo>
                  <a:pt x="1292586" y="2195513"/>
                </a:lnTo>
                <a:lnTo>
                  <a:pt x="1290301" y="2196647"/>
                </a:lnTo>
                <a:lnTo>
                  <a:pt x="1287787" y="2198007"/>
                </a:lnTo>
                <a:lnTo>
                  <a:pt x="1285502" y="2198914"/>
                </a:lnTo>
                <a:lnTo>
                  <a:pt x="1282760" y="2199368"/>
                </a:lnTo>
                <a:lnTo>
                  <a:pt x="1280018" y="2200048"/>
                </a:lnTo>
                <a:lnTo>
                  <a:pt x="1277048" y="2200275"/>
                </a:lnTo>
                <a:lnTo>
                  <a:pt x="1272477" y="2200275"/>
                </a:lnTo>
                <a:lnTo>
                  <a:pt x="1269507" y="2200048"/>
                </a:lnTo>
                <a:lnTo>
                  <a:pt x="1266765" y="2199368"/>
                </a:lnTo>
                <a:lnTo>
                  <a:pt x="1264251" y="2198914"/>
                </a:lnTo>
                <a:lnTo>
                  <a:pt x="1261509" y="2198007"/>
                </a:lnTo>
                <a:lnTo>
                  <a:pt x="1259224" y="2196647"/>
                </a:lnTo>
                <a:lnTo>
                  <a:pt x="1256939" y="2195513"/>
                </a:lnTo>
                <a:lnTo>
                  <a:pt x="1254654" y="2193698"/>
                </a:lnTo>
                <a:lnTo>
                  <a:pt x="1252598" y="2192111"/>
                </a:lnTo>
                <a:lnTo>
                  <a:pt x="1250998" y="2190070"/>
                </a:lnTo>
                <a:lnTo>
                  <a:pt x="1249399" y="2188029"/>
                </a:lnTo>
                <a:lnTo>
                  <a:pt x="1248028" y="2185761"/>
                </a:lnTo>
                <a:lnTo>
                  <a:pt x="1246657" y="2183266"/>
                </a:lnTo>
                <a:lnTo>
                  <a:pt x="1245971" y="2180772"/>
                </a:lnTo>
                <a:lnTo>
                  <a:pt x="1245286" y="2178050"/>
                </a:lnTo>
                <a:lnTo>
                  <a:pt x="1244600" y="2175329"/>
                </a:lnTo>
                <a:lnTo>
                  <a:pt x="1244600" y="2172607"/>
                </a:lnTo>
                <a:lnTo>
                  <a:pt x="1244600" y="1055127"/>
                </a:lnTo>
                <a:lnTo>
                  <a:pt x="1243701" y="1055127"/>
                </a:lnTo>
                <a:lnTo>
                  <a:pt x="1240979" y="1054900"/>
                </a:lnTo>
                <a:lnTo>
                  <a:pt x="1238710" y="1054673"/>
                </a:lnTo>
                <a:lnTo>
                  <a:pt x="1236441" y="1054220"/>
                </a:lnTo>
                <a:lnTo>
                  <a:pt x="1234173" y="1053313"/>
                </a:lnTo>
                <a:lnTo>
                  <a:pt x="1232584" y="1052633"/>
                </a:lnTo>
                <a:lnTo>
                  <a:pt x="1230543" y="1051725"/>
                </a:lnTo>
                <a:lnTo>
                  <a:pt x="1228954" y="1050365"/>
                </a:lnTo>
                <a:lnTo>
                  <a:pt x="1227593" y="1049231"/>
                </a:lnTo>
                <a:lnTo>
                  <a:pt x="1226232" y="1047871"/>
                </a:lnTo>
                <a:lnTo>
                  <a:pt x="1225324" y="1046510"/>
                </a:lnTo>
                <a:lnTo>
                  <a:pt x="1224417" y="1044923"/>
                </a:lnTo>
                <a:lnTo>
                  <a:pt x="1223509" y="1043562"/>
                </a:lnTo>
                <a:lnTo>
                  <a:pt x="1223056" y="1041748"/>
                </a:lnTo>
                <a:lnTo>
                  <a:pt x="1222602" y="1040161"/>
                </a:lnTo>
                <a:lnTo>
                  <a:pt x="1222375" y="1038573"/>
                </a:lnTo>
                <a:lnTo>
                  <a:pt x="1222375" y="1036759"/>
                </a:lnTo>
                <a:lnTo>
                  <a:pt x="1222375" y="1034945"/>
                </a:lnTo>
                <a:lnTo>
                  <a:pt x="1222602" y="1033358"/>
                </a:lnTo>
                <a:lnTo>
                  <a:pt x="1223056" y="1031771"/>
                </a:lnTo>
                <a:lnTo>
                  <a:pt x="1223509" y="1030183"/>
                </a:lnTo>
                <a:lnTo>
                  <a:pt x="1224417" y="1028596"/>
                </a:lnTo>
                <a:lnTo>
                  <a:pt x="1225324" y="1027009"/>
                </a:lnTo>
                <a:lnTo>
                  <a:pt x="1226232" y="1025648"/>
                </a:lnTo>
                <a:lnTo>
                  <a:pt x="1227593" y="1024287"/>
                </a:lnTo>
                <a:lnTo>
                  <a:pt x="1228954" y="1023154"/>
                </a:lnTo>
                <a:lnTo>
                  <a:pt x="1230543" y="1022247"/>
                </a:lnTo>
                <a:lnTo>
                  <a:pt x="1232358" y="1021113"/>
                </a:lnTo>
                <a:lnTo>
                  <a:pt x="1234173" y="1020206"/>
                </a:lnTo>
                <a:lnTo>
                  <a:pt x="1236441" y="1019752"/>
                </a:lnTo>
                <a:lnTo>
                  <a:pt x="1238710" y="1019072"/>
                </a:lnTo>
                <a:lnTo>
                  <a:pt x="1240979" y="1018618"/>
                </a:lnTo>
                <a:lnTo>
                  <a:pt x="1243701" y="1018618"/>
                </a:lnTo>
                <a:lnTo>
                  <a:pt x="1244600" y="1018614"/>
                </a:lnTo>
                <a:lnTo>
                  <a:pt x="1244600" y="1011209"/>
                </a:lnTo>
                <a:lnTo>
                  <a:pt x="861069" y="1002064"/>
                </a:lnTo>
                <a:lnTo>
                  <a:pt x="862657" y="935396"/>
                </a:lnTo>
                <a:lnTo>
                  <a:pt x="857893" y="934262"/>
                </a:lnTo>
                <a:lnTo>
                  <a:pt x="852674" y="933128"/>
                </a:lnTo>
                <a:lnTo>
                  <a:pt x="845867" y="931541"/>
                </a:lnTo>
                <a:lnTo>
                  <a:pt x="837926" y="930407"/>
                </a:lnTo>
                <a:lnTo>
                  <a:pt x="829304" y="929046"/>
                </a:lnTo>
                <a:lnTo>
                  <a:pt x="819774" y="928366"/>
                </a:lnTo>
                <a:lnTo>
                  <a:pt x="815009" y="928139"/>
                </a:lnTo>
                <a:lnTo>
                  <a:pt x="810471" y="928139"/>
                </a:lnTo>
                <a:lnTo>
                  <a:pt x="805933" y="928139"/>
                </a:lnTo>
                <a:lnTo>
                  <a:pt x="801849" y="928819"/>
                </a:lnTo>
                <a:lnTo>
                  <a:pt x="798446" y="929500"/>
                </a:lnTo>
                <a:lnTo>
                  <a:pt x="795269" y="931087"/>
                </a:lnTo>
                <a:lnTo>
                  <a:pt x="792320" y="932901"/>
                </a:lnTo>
                <a:lnTo>
                  <a:pt x="789370" y="934715"/>
                </a:lnTo>
                <a:lnTo>
                  <a:pt x="786874" y="937436"/>
                </a:lnTo>
                <a:lnTo>
                  <a:pt x="784151" y="940611"/>
                </a:lnTo>
                <a:lnTo>
                  <a:pt x="781429" y="944013"/>
                </a:lnTo>
                <a:lnTo>
                  <a:pt x="778252" y="947868"/>
                </a:lnTo>
                <a:lnTo>
                  <a:pt x="772126" y="957165"/>
                </a:lnTo>
                <a:lnTo>
                  <a:pt x="764638" y="968503"/>
                </a:lnTo>
                <a:lnTo>
                  <a:pt x="760327" y="975079"/>
                </a:lnTo>
                <a:lnTo>
                  <a:pt x="755109" y="981882"/>
                </a:lnTo>
                <a:lnTo>
                  <a:pt x="752613" y="985737"/>
                </a:lnTo>
                <a:lnTo>
                  <a:pt x="750117" y="989365"/>
                </a:lnTo>
                <a:lnTo>
                  <a:pt x="747848" y="993220"/>
                </a:lnTo>
                <a:lnTo>
                  <a:pt x="745806" y="997302"/>
                </a:lnTo>
                <a:lnTo>
                  <a:pt x="744218" y="1001610"/>
                </a:lnTo>
                <a:lnTo>
                  <a:pt x="742403" y="1005465"/>
                </a:lnTo>
                <a:lnTo>
                  <a:pt x="740588" y="1009774"/>
                </a:lnTo>
                <a:lnTo>
                  <a:pt x="739453" y="1013855"/>
                </a:lnTo>
                <a:lnTo>
                  <a:pt x="736957" y="1022019"/>
                </a:lnTo>
                <a:lnTo>
                  <a:pt x="735142" y="1030182"/>
                </a:lnTo>
                <a:lnTo>
                  <a:pt x="733781" y="1038346"/>
                </a:lnTo>
                <a:lnTo>
                  <a:pt x="732646" y="1045829"/>
                </a:lnTo>
                <a:lnTo>
                  <a:pt x="732192" y="1053312"/>
                </a:lnTo>
                <a:lnTo>
                  <a:pt x="731965" y="1059888"/>
                </a:lnTo>
                <a:lnTo>
                  <a:pt x="731965" y="1065784"/>
                </a:lnTo>
                <a:lnTo>
                  <a:pt x="732192" y="1071000"/>
                </a:lnTo>
                <a:lnTo>
                  <a:pt x="732419" y="1075081"/>
                </a:lnTo>
                <a:lnTo>
                  <a:pt x="733100" y="1078029"/>
                </a:lnTo>
                <a:lnTo>
                  <a:pt x="733781" y="1080070"/>
                </a:lnTo>
                <a:lnTo>
                  <a:pt x="734008" y="1080524"/>
                </a:lnTo>
                <a:lnTo>
                  <a:pt x="734234" y="1080750"/>
                </a:lnTo>
                <a:lnTo>
                  <a:pt x="749890" y="1081204"/>
                </a:lnTo>
                <a:lnTo>
                  <a:pt x="764865" y="1081884"/>
                </a:lnTo>
                <a:lnTo>
                  <a:pt x="772353" y="1082111"/>
                </a:lnTo>
                <a:lnTo>
                  <a:pt x="779840" y="1082791"/>
                </a:lnTo>
                <a:lnTo>
                  <a:pt x="787328" y="1083698"/>
                </a:lnTo>
                <a:lnTo>
                  <a:pt x="794589" y="1084832"/>
                </a:lnTo>
                <a:lnTo>
                  <a:pt x="801849" y="1085966"/>
                </a:lnTo>
                <a:lnTo>
                  <a:pt x="809110" y="1087553"/>
                </a:lnTo>
                <a:lnTo>
                  <a:pt x="816598" y="1089367"/>
                </a:lnTo>
                <a:lnTo>
                  <a:pt x="824085" y="1091635"/>
                </a:lnTo>
                <a:lnTo>
                  <a:pt x="831346" y="1093903"/>
                </a:lnTo>
                <a:lnTo>
                  <a:pt x="838833" y="1097077"/>
                </a:lnTo>
                <a:lnTo>
                  <a:pt x="846321" y="1100252"/>
                </a:lnTo>
                <a:lnTo>
                  <a:pt x="854035" y="1103880"/>
                </a:lnTo>
                <a:lnTo>
                  <a:pt x="858573" y="1106374"/>
                </a:lnTo>
                <a:lnTo>
                  <a:pt x="862657" y="1109096"/>
                </a:lnTo>
                <a:lnTo>
                  <a:pt x="867195" y="1111590"/>
                </a:lnTo>
                <a:lnTo>
                  <a:pt x="871052" y="1114538"/>
                </a:lnTo>
                <a:lnTo>
                  <a:pt x="878994" y="1120434"/>
                </a:lnTo>
                <a:lnTo>
                  <a:pt x="886708" y="1126783"/>
                </a:lnTo>
                <a:lnTo>
                  <a:pt x="893742" y="1133132"/>
                </a:lnTo>
                <a:lnTo>
                  <a:pt x="900095" y="1139935"/>
                </a:lnTo>
                <a:lnTo>
                  <a:pt x="906448" y="1146511"/>
                </a:lnTo>
                <a:lnTo>
                  <a:pt x="911894" y="1153314"/>
                </a:lnTo>
                <a:lnTo>
                  <a:pt x="916885" y="1159664"/>
                </a:lnTo>
                <a:lnTo>
                  <a:pt x="921196" y="1166240"/>
                </a:lnTo>
                <a:lnTo>
                  <a:pt x="925507" y="1172136"/>
                </a:lnTo>
                <a:lnTo>
                  <a:pt x="928684" y="1177578"/>
                </a:lnTo>
                <a:lnTo>
                  <a:pt x="931634" y="1182793"/>
                </a:lnTo>
                <a:lnTo>
                  <a:pt x="934130" y="1187329"/>
                </a:lnTo>
                <a:lnTo>
                  <a:pt x="935945" y="1190957"/>
                </a:lnTo>
                <a:lnTo>
                  <a:pt x="937079" y="1193905"/>
                </a:lnTo>
                <a:lnTo>
                  <a:pt x="938667" y="1198440"/>
                </a:lnTo>
                <a:lnTo>
                  <a:pt x="939802" y="1202068"/>
                </a:lnTo>
                <a:lnTo>
                  <a:pt x="941390" y="1207511"/>
                </a:lnTo>
                <a:lnTo>
                  <a:pt x="942071" y="1209325"/>
                </a:lnTo>
                <a:lnTo>
                  <a:pt x="942525" y="1210232"/>
                </a:lnTo>
                <a:lnTo>
                  <a:pt x="943432" y="1211139"/>
                </a:lnTo>
                <a:lnTo>
                  <a:pt x="944340" y="1211366"/>
                </a:lnTo>
                <a:lnTo>
                  <a:pt x="959769" y="1212499"/>
                </a:lnTo>
                <a:lnTo>
                  <a:pt x="974744" y="1213860"/>
                </a:lnTo>
                <a:lnTo>
                  <a:pt x="989946" y="1215220"/>
                </a:lnTo>
                <a:lnTo>
                  <a:pt x="1005148" y="1217035"/>
                </a:lnTo>
                <a:lnTo>
                  <a:pt x="1019896" y="1218849"/>
                </a:lnTo>
                <a:lnTo>
                  <a:pt x="1034644" y="1220663"/>
                </a:lnTo>
                <a:lnTo>
                  <a:pt x="1063460" y="1224971"/>
                </a:lnTo>
                <a:lnTo>
                  <a:pt x="1090688" y="1229507"/>
                </a:lnTo>
                <a:lnTo>
                  <a:pt x="1116327" y="1234042"/>
                </a:lnTo>
                <a:lnTo>
                  <a:pt x="1139470" y="1238804"/>
                </a:lnTo>
                <a:lnTo>
                  <a:pt x="1160571" y="1243793"/>
                </a:lnTo>
                <a:lnTo>
                  <a:pt x="1163067" y="1244473"/>
                </a:lnTo>
                <a:lnTo>
                  <a:pt x="1165336" y="1245380"/>
                </a:lnTo>
                <a:lnTo>
                  <a:pt x="1167605" y="1246287"/>
                </a:lnTo>
                <a:lnTo>
                  <a:pt x="1169647" y="1247194"/>
                </a:lnTo>
                <a:lnTo>
                  <a:pt x="1171462" y="1248555"/>
                </a:lnTo>
                <a:lnTo>
                  <a:pt x="1173504" y="1249688"/>
                </a:lnTo>
                <a:lnTo>
                  <a:pt x="1175320" y="1251276"/>
                </a:lnTo>
                <a:lnTo>
                  <a:pt x="1176908" y="1252863"/>
                </a:lnTo>
                <a:lnTo>
                  <a:pt x="1180311" y="1256491"/>
                </a:lnTo>
                <a:lnTo>
                  <a:pt x="1183034" y="1260119"/>
                </a:lnTo>
                <a:lnTo>
                  <a:pt x="1185530" y="1264655"/>
                </a:lnTo>
                <a:lnTo>
                  <a:pt x="1187799" y="1269417"/>
                </a:lnTo>
                <a:lnTo>
                  <a:pt x="1189387" y="1274179"/>
                </a:lnTo>
                <a:lnTo>
                  <a:pt x="1190975" y="1279848"/>
                </a:lnTo>
                <a:lnTo>
                  <a:pt x="1192110" y="1285290"/>
                </a:lnTo>
                <a:lnTo>
                  <a:pt x="1193244" y="1291186"/>
                </a:lnTo>
                <a:lnTo>
                  <a:pt x="1193925" y="1297309"/>
                </a:lnTo>
                <a:lnTo>
                  <a:pt x="1194152" y="1303885"/>
                </a:lnTo>
                <a:lnTo>
                  <a:pt x="1194379" y="1310461"/>
                </a:lnTo>
                <a:lnTo>
                  <a:pt x="1194379" y="1317264"/>
                </a:lnTo>
                <a:lnTo>
                  <a:pt x="1194152" y="1324066"/>
                </a:lnTo>
                <a:lnTo>
                  <a:pt x="1193925" y="1331096"/>
                </a:lnTo>
                <a:lnTo>
                  <a:pt x="1193244" y="1338353"/>
                </a:lnTo>
                <a:lnTo>
                  <a:pt x="1192337" y="1345382"/>
                </a:lnTo>
                <a:lnTo>
                  <a:pt x="1190748" y="1359895"/>
                </a:lnTo>
                <a:lnTo>
                  <a:pt x="1188253" y="1374181"/>
                </a:lnTo>
                <a:lnTo>
                  <a:pt x="1185530" y="1388014"/>
                </a:lnTo>
                <a:lnTo>
                  <a:pt x="1182580" y="1401846"/>
                </a:lnTo>
                <a:lnTo>
                  <a:pt x="1179177" y="1414545"/>
                </a:lnTo>
                <a:lnTo>
                  <a:pt x="1176000" y="1426563"/>
                </a:lnTo>
                <a:lnTo>
                  <a:pt x="1172597" y="1438582"/>
                </a:lnTo>
                <a:lnTo>
                  <a:pt x="1168513" y="1451734"/>
                </a:lnTo>
                <a:lnTo>
                  <a:pt x="1164202" y="1466020"/>
                </a:lnTo>
                <a:lnTo>
                  <a:pt x="1159210" y="1480986"/>
                </a:lnTo>
                <a:lnTo>
                  <a:pt x="1153991" y="1496633"/>
                </a:lnTo>
                <a:lnTo>
                  <a:pt x="1148546" y="1512733"/>
                </a:lnTo>
                <a:lnTo>
                  <a:pt x="1142647" y="1529513"/>
                </a:lnTo>
                <a:lnTo>
                  <a:pt x="1136294" y="1546067"/>
                </a:lnTo>
                <a:lnTo>
                  <a:pt x="1129940" y="1562847"/>
                </a:lnTo>
                <a:lnTo>
                  <a:pt x="1123360" y="1579628"/>
                </a:lnTo>
                <a:lnTo>
                  <a:pt x="1116554" y="1595955"/>
                </a:lnTo>
                <a:lnTo>
                  <a:pt x="1109520" y="1612055"/>
                </a:lnTo>
                <a:lnTo>
                  <a:pt x="1102486" y="1627475"/>
                </a:lnTo>
                <a:lnTo>
                  <a:pt x="1095452" y="1641988"/>
                </a:lnTo>
                <a:lnTo>
                  <a:pt x="1088192" y="1655593"/>
                </a:lnTo>
                <a:lnTo>
                  <a:pt x="1081158" y="1668519"/>
                </a:lnTo>
                <a:lnTo>
                  <a:pt x="1074124" y="1680991"/>
                </a:lnTo>
                <a:lnTo>
                  <a:pt x="1066864" y="1694143"/>
                </a:lnTo>
                <a:lnTo>
                  <a:pt x="1059830" y="1707975"/>
                </a:lnTo>
                <a:lnTo>
                  <a:pt x="1053023" y="1721808"/>
                </a:lnTo>
                <a:lnTo>
                  <a:pt x="1046216" y="1736094"/>
                </a:lnTo>
                <a:lnTo>
                  <a:pt x="1039863" y="1750153"/>
                </a:lnTo>
                <a:lnTo>
                  <a:pt x="1033737" y="1763986"/>
                </a:lnTo>
                <a:lnTo>
                  <a:pt x="1027610" y="1777592"/>
                </a:lnTo>
                <a:lnTo>
                  <a:pt x="1016946" y="1802989"/>
                </a:lnTo>
                <a:lnTo>
                  <a:pt x="1008324" y="1825212"/>
                </a:lnTo>
                <a:lnTo>
                  <a:pt x="1001971" y="1842672"/>
                </a:lnTo>
                <a:lnTo>
                  <a:pt x="999702" y="1849022"/>
                </a:lnTo>
                <a:lnTo>
                  <a:pt x="998114" y="1854010"/>
                </a:lnTo>
                <a:lnTo>
                  <a:pt x="997660" y="1856278"/>
                </a:lnTo>
                <a:lnTo>
                  <a:pt x="997206" y="1858772"/>
                </a:lnTo>
                <a:lnTo>
                  <a:pt x="997206" y="1861494"/>
                </a:lnTo>
                <a:lnTo>
                  <a:pt x="997206" y="1864668"/>
                </a:lnTo>
                <a:lnTo>
                  <a:pt x="997660" y="1871925"/>
                </a:lnTo>
                <a:lnTo>
                  <a:pt x="998795" y="1879861"/>
                </a:lnTo>
                <a:lnTo>
                  <a:pt x="1000383" y="1888705"/>
                </a:lnTo>
                <a:lnTo>
                  <a:pt x="1002425" y="1898229"/>
                </a:lnTo>
                <a:lnTo>
                  <a:pt x="1004921" y="1907753"/>
                </a:lnTo>
                <a:lnTo>
                  <a:pt x="1007644" y="1917731"/>
                </a:lnTo>
                <a:lnTo>
                  <a:pt x="1010593" y="1927935"/>
                </a:lnTo>
                <a:lnTo>
                  <a:pt x="1013543" y="1937686"/>
                </a:lnTo>
                <a:lnTo>
                  <a:pt x="1016946" y="1947210"/>
                </a:lnTo>
                <a:lnTo>
                  <a:pt x="1020123" y="1956280"/>
                </a:lnTo>
                <a:lnTo>
                  <a:pt x="1023526" y="1964671"/>
                </a:lnTo>
                <a:lnTo>
                  <a:pt x="1026930" y="1972154"/>
                </a:lnTo>
                <a:lnTo>
                  <a:pt x="1029879" y="1978503"/>
                </a:lnTo>
                <a:lnTo>
                  <a:pt x="1032829" y="1983719"/>
                </a:lnTo>
                <a:lnTo>
                  <a:pt x="1036006" y="1988027"/>
                </a:lnTo>
                <a:lnTo>
                  <a:pt x="1039863" y="1992336"/>
                </a:lnTo>
                <a:lnTo>
                  <a:pt x="1044401" y="1996644"/>
                </a:lnTo>
                <a:lnTo>
                  <a:pt x="1049619" y="2000953"/>
                </a:lnTo>
                <a:lnTo>
                  <a:pt x="1055065" y="2004808"/>
                </a:lnTo>
                <a:lnTo>
                  <a:pt x="1061418" y="2008889"/>
                </a:lnTo>
                <a:lnTo>
                  <a:pt x="1068225" y="2012517"/>
                </a:lnTo>
                <a:lnTo>
                  <a:pt x="1075259" y="2015919"/>
                </a:lnTo>
                <a:lnTo>
                  <a:pt x="1083200" y="2019774"/>
                </a:lnTo>
                <a:lnTo>
                  <a:pt x="1091368" y="2022949"/>
                </a:lnTo>
                <a:lnTo>
                  <a:pt x="1100217" y="2026123"/>
                </a:lnTo>
                <a:lnTo>
                  <a:pt x="1109520" y="2029071"/>
                </a:lnTo>
                <a:lnTo>
                  <a:pt x="1119276" y="2032019"/>
                </a:lnTo>
                <a:lnTo>
                  <a:pt x="1129033" y="2034740"/>
                </a:lnTo>
                <a:lnTo>
                  <a:pt x="1139470" y="2037235"/>
                </a:lnTo>
                <a:lnTo>
                  <a:pt x="1150588" y="2039729"/>
                </a:lnTo>
                <a:lnTo>
                  <a:pt x="1160571" y="2041997"/>
                </a:lnTo>
                <a:lnTo>
                  <a:pt x="1169420" y="2044491"/>
                </a:lnTo>
                <a:lnTo>
                  <a:pt x="1173278" y="2046078"/>
                </a:lnTo>
                <a:lnTo>
                  <a:pt x="1176681" y="2047212"/>
                </a:lnTo>
                <a:lnTo>
                  <a:pt x="1179858" y="2048573"/>
                </a:lnTo>
                <a:lnTo>
                  <a:pt x="1182580" y="2049933"/>
                </a:lnTo>
                <a:lnTo>
                  <a:pt x="1184849" y="2051521"/>
                </a:lnTo>
                <a:lnTo>
                  <a:pt x="1186891" y="2052654"/>
                </a:lnTo>
                <a:lnTo>
                  <a:pt x="1188933" y="2054242"/>
                </a:lnTo>
                <a:lnTo>
                  <a:pt x="1190068" y="2055602"/>
                </a:lnTo>
                <a:lnTo>
                  <a:pt x="1191429" y="2057190"/>
                </a:lnTo>
                <a:lnTo>
                  <a:pt x="1192337" y="2058550"/>
                </a:lnTo>
                <a:lnTo>
                  <a:pt x="1192790" y="2060138"/>
                </a:lnTo>
                <a:lnTo>
                  <a:pt x="1193244" y="2061498"/>
                </a:lnTo>
                <a:lnTo>
                  <a:pt x="1193244" y="2063086"/>
                </a:lnTo>
                <a:lnTo>
                  <a:pt x="1192790" y="2064446"/>
                </a:lnTo>
                <a:lnTo>
                  <a:pt x="1192337" y="2065807"/>
                </a:lnTo>
                <a:lnTo>
                  <a:pt x="1191656" y="2067394"/>
                </a:lnTo>
                <a:lnTo>
                  <a:pt x="1190748" y="2068755"/>
                </a:lnTo>
                <a:lnTo>
                  <a:pt x="1189387" y="2070342"/>
                </a:lnTo>
                <a:lnTo>
                  <a:pt x="1188026" y="2071702"/>
                </a:lnTo>
                <a:lnTo>
                  <a:pt x="1186211" y="2073063"/>
                </a:lnTo>
                <a:lnTo>
                  <a:pt x="1182126" y="2075784"/>
                </a:lnTo>
                <a:lnTo>
                  <a:pt x="1177588" y="2078505"/>
                </a:lnTo>
                <a:lnTo>
                  <a:pt x="1171916" y="2081000"/>
                </a:lnTo>
                <a:lnTo>
                  <a:pt x="1165563" y="2083267"/>
                </a:lnTo>
                <a:lnTo>
                  <a:pt x="1137428" y="2093245"/>
                </a:lnTo>
                <a:lnTo>
                  <a:pt x="1122226" y="2098914"/>
                </a:lnTo>
                <a:lnTo>
                  <a:pt x="1107024" y="2103676"/>
                </a:lnTo>
                <a:lnTo>
                  <a:pt x="1092503" y="2108211"/>
                </a:lnTo>
                <a:lnTo>
                  <a:pt x="1085469" y="2110252"/>
                </a:lnTo>
                <a:lnTo>
                  <a:pt x="1078889" y="2111839"/>
                </a:lnTo>
                <a:lnTo>
                  <a:pt x="1072309" y="2113200"/>
                </a:lnTo>
                <a:lnTo>
                  <a:pt x="1066410" y="2114107"/>
                </a:lnTo>
                <a:lnTo>
                  <a:pt x="1060737" y="2115014"/>
                </a:lnTo>
                <a:lnTo>
                  <a:pt x="1055746" y="2115241"/>
                </a:lnTo>
                <a:lnTo>
                  <a:pt x="1050754" y="2115014"/>
                </a:lnTo>
                <a:lnTo>
                  <a:pt x="1045762" y="2114107"/>
                </a:lnTo>
                <a:lnTo>
                  <a:pt x="1040770" y="2112973"/>
                </a:lnTo>
                <a:lnTo>
                  <a:pt x="1035552" y="2111159"/>
                </a:lnTo>
                <a:lnTo>
                  <a:pt x="1030106" y="2109118"/>
                </a:lnTo>
                <a:lnTo>
                  <a:pt x="1024888" y="2106851"/>
                </a:lnTo>
                <a:lnTo>
                  <a:pt x="1019442" y="2103903"/>
                </a:lnTo>
                <a:lnTo>
                  <a:pt x="1013997" y="2100955"/>
                </a:lnTo>
                <a:lnTo>
                  <a:pt x="1008551" y="2097780"/>
                </a:lnTo>
                <a:lnTo>
                  <a:pt x="1003106" y="2094379"/>
                </a:lnTo>
                <a:lnTo>
                  <a:pt x="992215" y="2086896"/>
                </a:lnTo>
                <a:lnTo>
                  <a:pt x="981551" y="2079186"/>
                </a:lnTo>
                <a:lnTo>
                  <a:pt x="971114" y="2071249"/>
                </a:lnTo>
                <a:lnTo>
                  <a:pt x="960222" y="2062632"/>
                </a:lnTo>
                <a:lnTo>
                  <a:pt x="947743" y="2053335"/>
                </a:lnTo>
                <a:lnTo>
                  <a:pt x="922558" y="2035420"/>
                </a:lnTo>
                <a:lnTo>
                  <a:pt x="902364" y="2021134"/>
                </a:lnTo>
                <a:lnTo>
                  <a:pt x="894196" y="2015465"/>
                </a:lnTo>
                <a:lnTo>
                  <a:pt x="894196" y="2145173"/>
                </a:lnTo>
                <a:lnTo>
                  <a:pt x="893969" y="2146081"/>
                </a:lnTo>
                <a:lnTo>
                  <a:pt x="893742" y="2146988"/>
                </a:lnTo>
                <a:lnTo>
                  <a:pt x="893061" y="2147441"/>
                </a:lnTo>
                <a:lnTo>
                  <a:pt x="892154" y="2147895"/>
                </a:lnTo>
                <a:lnTo>
                  <a:pt x="890339" y="2148348"/>
                </a:lnTo>
                <a:lnTo>
                  <a:pt x="888070" y="2149255"/>
                </a:lnTo>
                <a:lnTo>
                  <a:pt x="886935" y="2149482"/>
                </a:lnTo>
                <a:lnTo>
                  <a:pt x="885801" y="2149935"/>
                </a:lnTo>
                <a:lnTo>
                  <a:pt x="884893" y="2150616"/>
                </a:lnTo>
                <a:lnTo>
                  <a:pt x="883986" y="2151523"/>
                </a:lnTo>
                <a:lnTo>
                  <a:pt x="883305" y="2152883"/>
                </a:lnTo>
                <a:lnTo>
                  <a:pt x="882624" y="2154244"/>
                </a:lnTo>
                <a:lnTo>
                  <a:pt x="882397" y="2156285"/>
                </a:lnTo>
                <a:lnTo>
                  <a:pt x="882170" y="2158779"/>
                </a:lnTo>
                <a:lnTo>
                  <a:pt x="882170" y="2165129"/>
                </a:lnTo>
                <a:lnTo>
                  <a:pt x="881717" y="2168757"/>
                </a:lnTo>
                <a:lnTo>
                  <a:pt x="881490" y="2172838"/>
                </a:lnTo>
                <a:lnTo>
                  <a:pt x="881036" y="2177147"/>
                </a:lnTo>
                <a:lnTo>
                  <a:pt x="880128" y="2181909"/>
                </a:lnTo>
                <a:lnTo>
                  <a:pt x="878994" y="2186444"/>
                </a:lnTo>
                <a:lnTo>
                  <a:pt x="877632" y="2190753"/>
                </a:lnTo>
                <a:lnTo>
                  <a:pt x="875590" y="2195061"/>
                </a:lnTo>
                <a:lnTo>
                  <a:pt x="874456" y="2197102"/>
                </a:lnTo>
                <a:lnTo>
                  <a:pt x="873095" y="2198916"/>
                </a:lnTo>
                <a:lnTo>
                  <a:pt x="871960" y="2200730"/>
                </a:lnTo>
                <a:lnTo>
                  <a:pt x="870145" y="2202544"/>
                </a:lnTo>
                <a:lnTo>
                  <a:pt x="868557" y="2204132"/>
                </a:lnTo>
                <a:lnTo>
                  <a:pt x="866741" y="2205719"/>
                </a:lnTo>
                <a:lnTo>
                  <a:pt x="864699" y="2207080"/>
                </a:lnTo>
                <a:lnTo>
                  <a:pt x="862430" y="2208213"/>
                </a:lnTo>
                <a:lnTo>
                  <a:pt x="860162" y="2209120"/>
                </a:lnTo>
                <a:lnTo>
                  <a:pt x="857666" y="2210254"/>
                </a:lnTo>
                <a:lnTo>
                  <a:pt x="854943" y="2210708"/>
                </a:lnTo>
                <a:lnTo>
                  <a:pt x="851993" y="2211161"/>
                </a:lnTo>
                <a:lnTo>
                  <a:pt x="849044" y="2211388"/>
                </a:lnTo>
                <a:lnTo>
                  <a:pt x="845640" y="2211388"/>
                </a:lnTo>
                <a:lnTo>
                  <a:pt x="839060" y="2211161"/>
                </a:lnTo>
                <a:lnTo>
                  <a:pt x="832934" y="2210481"/>
                </a:lnTo>
                <a:lnTo>
                  <a:pt x="827262" y="2209574"/>
                </a:lnTo>
                <a:lnTo>
                  <a:pt x="822043" y="2208667"/>
                </a:lnTo>
                <a:lnTo>
                  <a:pt x="817278" y="2207533"/>
                </a:lnTo>
                <a:lnTo>
                  <a:pt x="813194" y="2205719"/>
                </a:lnTo>
                <a:lnTo>
                  <a:pt x="809110" y="2203678"/>
                </a:lnTo>
                <a:lnTo>
                  <a:pt x="807295" y="2202544"/>
                </a:lnTo>
                <a:lnTo>
                  <a:pt x="805933" y="2201184"/>
                </a:lnTo>
                <a:lnTo>
                  <a:pt x="804345" y="2199823"/>
                </a:lnTo>
                <a:lnTo>
                  <a:pt x="802984" y="2198236"/>
                </a:lnTo>
                <a:lnTo>
                  <a:pt x="801622" y="2196649"/>
                </a:lnTo>
                <a:lnTo>
                  <a:pt x="800488" y="2194834"/>
                </a:lnTo>
                <a:lnTo>
                  <a:pt x="799353" y="2193020"/>
                </a:lnTo>
                <a:lnTo>
                  <a:pt x="798446" y="2190753"/>
                </a:lnTo>
                <a:lnTo>
                  <a:pt x="797538" y="2188712"/>
                </a:lnTo>
                <a:lnTo>
                  <a:pt x="796631" y="2186444"/>
                </a:lnTo>
                <a:lnTo>
                  <a:pt x="795496" y="2181229"/>
                </a:lnTo>
                <a:lnTo>
                  <a:pt x="794816" y="2175333"/>
                </a:lnTo>
                <a:lnTo>
                  <a:pt x="794589" y="2168984"/>
                </a:lnTo>
                <a:lnTo>
                  <a:pt x="794589" y="2161727"/>
                </a:lnTo>
                <a:lnTo>
                  <a:pt x="794816" y="2158099"/>
                </a:lnTo>
                <a:lnTo>
                  <a:pt x="795269" y="2154697"/>
                </a:lnTo>
                <a:lnTo>
                  <a:pt x="795950" y="2151296"/>
                </a:lnTo>
                <a:lnTo>
                  <a:pt x="796858" y="2148121"/>
                </a:lnTo>
                <a:lnTo>
                  <a:pt x="797992" y="2145400"/>
                </a:lnTo>
                <a:lnTo>
                  <a:pt x="799127" y="2142679"/>
                </a:lnTo>
                <a:lnTo>
                  <a:pt x="800715" y="2140185"/>
                </a:lnTo>
                <a:lnTo>
                  <a:pt x="802530" y="2137690"/>
                </a:lnTo>
                <a:lnTo>
                  <a:pt x="804118" y="2135423"/>
                </a:lnTo>
                <a:lnTo>
                  <a:pt x="805933" y="2133609"/>
                </a:lnTo>
                <a:lnTo>
                  <a:pt x="807976" y="2131794"/>
                </a:lnTo>
                <a:lnTo>
                  <a:pt x="809791" y="2129980"/>
                </a:lnTo>
                <a:lnTo>
                  <a:pt x="812060" y="2128620"/>
                </a:lnTo>
                <a:lnTo>
                  <a:pt x="814329" y="2127032"/>
                </a:lnTo>
                <a:lnTo>
                  <a:pt x="818866" y="2124765"/>
                </a:lnTo>
                <a:lnTo>
                  <a:pt x="823178" y="2122951"/>
                </a:lnTo>
                <a:lnTo>
                  <a:pt x="827942" y="2121363"/>
                </a:lnTo>
                <a:lnTo>
                  <a:pt x="832480" y="2120456"/>
                </a:lnTo>
                <a:lnTo>
                  <a:pt x="836564" y="2119549"/>
                </a:lnTo>
                <a:lnTo>
                  <a:pt x="840422" y="2119096"/>
                </a:lnTo>
                <a:lnTo>
                  <a:pt x="843825" y="2119096"/>
                </a:lnTo>
                <a:lnTo>
                  <a:pt x="846548" y="2119096"/>
                </a:lnTo>
                <a:lnTo>
                  <a:pt x="848590" y="2119323"/>
                </a:lnTo>
                <a:lnTo>
                  <a:pt x="850405" y="2119323"/>
                </a:lnTo>
                <a:lnTo>
                  <a:pt x="851539" y="2119323"/>
                </a:lnTo>
                <a:lnTo>
                  <a:pt x="852447" y="2119096"/>
                </a:lnTo>
                <a:lnTo>
                  <a:pt x="853128" y="2118415"/>
                </a:lnTo>
                <a:lnTo>
                  <a:pt x="853355" y="2117508"/>
                </a:lnTo>
                <a:lnTo>
                  <a:pt x="853355" y="2116148"/>
                </a:lnTo>
                <a:lnTo>
                  <a:pt x="852674" y="2114334"/>
                </a:lnTo>
                <a:lnTo>
                  <a:pt x="851766" y="2112293"/>
                </a:lnTo>
                <a:lnTo>
                  <a:pt x="850632" y="2109572"/>
                </a:lnTo>
                <a:lnTo>
                  <a:pt x="848590" y="2106170"/>
                </a:lnTo>
                <a:lnTo>
                  <a:pt x="843825" y="2098007"/>
                </a:lnTo>
                <a:lnTo>
                  <a:pt x="837018" y="2087576"/>
                </a:lnTo>
                <a:lnTo>
                  <a:pt x="827715" y="2074197"/>
                </a:lnTo>
                <a:lnTo>
                  <a:pt x="822497" y="2066714"/>
                </a:lnTo>
                <a:lnTo>
                  <a:pt x="816824" y="2059457"/>
                </a:lnTo>
                <a:lnTo>
                  <a:pt x="810925" y="2051974"/>
                </a:lnTo>
                <a:lnTo>
                  <a:pt x="804572" y="2044491"/>
                </a:lnTo>
                <a:lnTo>
                  <a:pt x="797992" y="2037235"/>
                </a:lnTo>
                <a:lnTo>
                  <a:pt x="791185" y="2029978"/>
                </a:lnTo>
                <a:lnTo>
                  <a:pt x="784605" y="2022949"/>
                </a:lnTo>
                <a:lnTo>
                  <a:pt x="777571" y="2015919"/>
                </a:lnTo>
                <a:lnTo>
                  <a:pt x="763958" y="2002767"/>
                </a:lnTo>
                <a:lnTo>
                  <a:pt x="750798" y="1990975"/>
                </a:lnTo>
                <a:lnTo>
                  <a:pt x="738772" y="1980544"/>
                </a:lnTo>
                <a:lnTo>
                  <a:pt x="728335" y="1971700"/>
                </a:lnTo>
                <a:lnTo>
                  <a:pt x="725385" y="1969206"/>
                </a:lnTo>
                <a:lnTo>
                  <a:pt x="722209" y="1967165"/>
                </a:lnTo>
                <a:lnTo>
                  <a:pt x="716537" y="1963310"/>
                </a:lnTo>
                <a:lnTo>
                  <a:pt x="711091" y="1960589"/>
                </a:lnTo>
                <a:lnTo>
                  <a:pt x="706326" y="1958548"/>
                </a:lnTo>
                <a:lnTo>
                  <a:pt x="702242" y="1956961"/>
                </a:lnTo>
                <a:lnTo>
                  <a:pt x="699066" y="1956054"/>
                </a:lnTo>
                <a:lnTo>
                  <a:pt x="696343" y="1955147"/>
                </a:lnTo>
                <a:lnTo>
                  <a:pt x="696343" y="1994150"/>
                </a:lnTo>
                <a:lnTo>
                  <a:pt x="723116" y="1995964"/>
                </a:lnTo>
                <a:lnTo>
                  <a:pt x="726974" y="1996191"/>
                </a:lnTo>
                <a:lnTo>
                  <a:pt x="731058" y="1996871"/>
                </a:lnTo>
                <a:lnTo>
                  <a:pt x="734688" y="1998231"/>
                </a:lnTo>
                <a:lnTo>
                  <a:pt x="738318" y="1999592"/>
                </a:lnTo>
                <a:lnTo>
                  <a:pt x="741722" y="2001406"/>
                </a:lnTo>
                <a:lnTo>
                  <a:pt x="744898" y="2003674"/>
                </a:lnTo>
                <a:lnTo>
                  <a:pt x="747848" y="2005715"/>
                </a:lnTo>
                <a:lnTo>
                  <a:pt x="750571" y="2008436"/>
                </a:lnTo>
                <a:lnTo>
                  <a:pt x="753067" y="2011384"/>
                </a:lnTo>
                <a:lnTo>
                  <a:pt x="755109" y="2014558"/>
                </a:lnTo>
                <a:lnTo>
                  <a:pt x="756924" y="2017733"/>
                </a:lnTo>
                <a:lnTo>
                  <a:pt x="758512" y="2021134"/>
                </a:lnTo>
                <a:lnTo>
                  <a:pt x="759647" y="2024763"/>
                </a:lnTo>
                <a:lnTo>
                  <a:pt x="760781" y="2028618"/>
                </a:lnTo>
                <a:lnTo>
                  <a:pt x="761235" y="2032246"/>
                </a:lnTo>
                <a:lnTo>
                  <a:pt x="761462" y="2036554"/>
                </a:lnTo>
                <a:lnTo>
                  <a:pt x="761235" y="2040863"/>
                </a:lnTo>
                <a:lnTo>
                  <a:pt x="760781" y="2044718"/>
                </a:lnTo>
                <a:lnTo>
                  <a:pt x="759647" y="2048799"/>
                </a:lnTo>
                <a:lnTo>
                  <a:pt x="758285" y="2052428"/>
                </a:lnTo>
                <a:lnTo>
                  <a:pt x="756470" y="2055829"/>
                </a:lnTo>
                <a:lnTo>
                  <a:pt x="754655" y="2059457"/>
                </a:lnTo>
                <a:lnTo>
                  <a:pt x="752386" y="2062405"/>
                </a:lnTo>
                <a:lnTo>
                  <a:pt x="749663" y="2065353"/>
                </a:lnTo>
                <a:lnTo>
                  <a:pt x="746714" y="2068074"/>
                </a:lnTo>
                <a:lnTo>
                  <a:pt x="743537" y="2070342"/>
                </a:lnTo>
                <a:lnTo>
                  <a:pt x="740134" y="2072383"/>
                </a:lnTo>
                <a:lnTo>
                  <a:pt x="736730" y="2073970"/>
                </a:lnTo>
                <a:lnTo>
                  <a:pt x="732873" y="2075557"/>
                </a:lnTo>
                <a:lnTo>
                  <a:pt x="729016" y="2076464"/>
                </a:lnTo>
                <a:lnTo>
                  <a:pt x="724932" y="2076918"/>
                </a:lnTo>
                <a:lnTo>
                  <a:pt x="720848" y="2077145"/>
                </a:lnTo>
                <a:lnTo>
                  <a:pt x="716537" y="2076918"/>
                </a:lnTo>
                <a:lnTo>
                  <a:pt x="712679" y="2076464"/>
                </a:lnTo>
                <a:lnTo>
                  <a:pt x="708595" y="2075557"/>
                </a:lnTo>
                <a:lnTo>
                  <a:pt x="704965" y="2073970"/>
                </a:lnTo>
                <a:lnTo>
                  <a:pt x="701561" y="2072383"/>
                </a:lnTo>
                <a:lnTo>
                  <a:pt x="697931" y="2070342"/>
                </a:lnTo>
                <a:lnTo>
                  <a:pt x="694981" y="2068074"/>
                </a:lnTo>
                <a:lnTo>
                  <a:pt x="692032" y="2065353"/>
                </a:lnTo>
                <a:lnTo>
                  <a:pt x="689309" y="2062632"/>
                </a:lnTo>
                <a:lnTo>
                  <a:pt x="687040" y="2059457"/>
                </a:lnTo>
                <a:lnTo>
                  <a:pt x="684998" y="2056056"/>
                </a:lnTo>
                <a:lnTo>
                  <a:pt x="683410" y="2052428"/>
                </a:lnTo>
                <a:lnTo>
                  <a:pt x="681822" y="2048799"/>
                </a:lnTo>
                <a:lnTo>
                  <a:pt x="680914" y="2044945"/>
                </a:lnTo>
                <a:lnTo>
                  <a:pt x="680233" y="2040863"/>
                </a:lnTo>
                <a:lnTo>
                  <a:pt x="679779" y="2036781"/>
                </a:lnTo>
                <a:lnTo>
                  <a:pt x="679779" y="2030658"/>
                </a:lnTo>
                <a:lnTo>
                  <a:pt x="661855" y="2030658"/>
                </a:lnTo>
                <a:lnTo>
                  <a:pt x="661174" y="1994830"/>
                </a:lnTo>
                <a:lnTo>
                  <a:pt x="594467" y="1994150"/>
                </a:lnTo>
                <a:lnTo>
                  <a:pt x="594467" y="1938593"/>
                </a:lnTo>
                <a:lnTo>
                  <a:pt x="591517" y="1938820"/>
                </a:lnTo>
                <a:lnTo>
                  <a:pt x="581534" y="1939273"/>
                </a:lnTo>
                <a:lnTo>
                  <a:pt x="579945" y="1939500"/>
                </a:lnTo>
                <a:lnTo>
                  <a:pt x="577903" y="1940180"/>
                </a:lnTo>
                <a:lnTo>
                  <a:pt x="573365" y="1941768"/>
                </a:lnTo>
                <a:lnTo>
                  <a:pt x="568147" y="1944035"/>
                </a:lnTo>
                <a:lnTo>
                  <a:pt x="562474" y="1946983"/>
                </a:lnTo>
                <a:lnTo>
                  <a:pt x="550449" y="1953559"/>
                </a:lnTo>
                <a:lnTo>
                  <a:pt x="543869" y="1956961"/>
                </a:lnTo>
                <a:lnTo>
                  <a:pt x="537516" y="1959909"/>
                </a:lnTo>
                <a:lnTo>
                  <a:pt x="534112" y="1961723"/>
                </a:lnTo>
                <a:lnTo>
                  <a:pt x="529801" y="1963990"/>
                </a:lnTo>
                <a:lnTo>
                  <a:pt x="520726" y="1969433"/>
                </a:lnTo>
                <a:lnTo>
                  <a:pt x="509835" y="1976009"/>
                </a:lnTo>
                <a:lnTo>
                  <a:pt x="498944" y="1983265"/>
                </a:lnTo>
                <a:lnTo>
                  <a:pt x="487826" y="1990975"/>
                </a:lnTo>
                <a:lnTo>
                  <a:pt x="477615" y="1998458"/>
                </a:lnTo>
                <a:lnTo>
                  <a:pt x="468540" y="2005034"/>
                </a:lnTo>
                <a:lnTo>
                  <a:pt x="461279" y="2010477"/>
                </a:lnTo>
                <a:lnTo>
                  <a:pt x="457649" y="2013651"/>
                </a:lnTo>
                <a:lnTo>
                  <a:pt x="452430" y="2018413"/>
                </a:lnTo>
                <a:lnTo>
                  <a:pt x="438816" y="2031339"/>
                </a:lnTo>
                <a:lnTo>
                  <a:pt x="421799" y="2047439"/>
                </a:lnTo>
                <a:lnTo>
                  <a:pt x="403874" y="2065126"/>
                </a:lnTo>
                <a:lnTo>
                  <a:pt x="370521" y="2097553"/>
                </a:lnTo>
                <a:lnTo>
                  <a:pt x="358949" y="2108665"/>
                </a:lnTo>
                <a:lnTo>
                  <a:pt x="355092" y="2112293"/>
                </a:lnTo>
                <a:lnTo>
                  <a:pt x="352823" y="2114107"/>
                </a:lnTo>
                <a:lnTo>
                  <a:pt x="350100" y="2116148"/>
                </a:lnTo>
                <a:lnTo>
                  <a:pt x="348058" y="2118642"/>
                </a:lnTo>
                <a:lnTo>
                  <a:pt x="345789" y="2121137"/>
                </a:lnTo>
                <a:lnTo>
                  <a:pt x="344201" y="2123858"/>
                </a:lnTo>
                <a:lnTo>
                  <a:pt x="343293" y="2126352"/>
                </a:lnTo>
                <a:lnTo>
                  <a:pt x="343066" y="2127486"/>
                </a:lnTo>
                <a:lnTo>
                  <a:pt x="343066" y="2128620"/>
                </a:lnTo>
                <a:lnTo>
                  <a:pt x="343066" y="2129527"/>
                </a:lnTo>
                <a:lnTo>
                  <a:pt x="343520" y="2130207"/>
                </a:lnTo>
                <a:lnTo>
                  <a:pt x="344201" y="2131114"/>
                </a:lnTo>
                <a:lnTo>
                  <a:pt x="344881" y="2131568"/>
                </a:lnTo>
                <a:lnTo>
                  <a:pt x="347377" y="2132475"/>
                </a:lnTo>
                <a:lnTo>
                  <a:pt x="350327" y="2134289"/>
                </a:lnTo>
                <a:lnTo>
                  <a:pt x="351915" y="2135423"/>
                </a:lnTo>
                <a:lnTo>
                  <a:pt x="353503" y="2137010"/>
                </a:lnTo>
                <a:lnTo>
                  <a:pt x="354865" y="2138371"/>
                </a:lnTo>
                <a:lnTo>
                  <a:pt x="356453" y="2140411"/>
                </a:lnTo>
                <a:lnTo>
                  <a:pt x="357588" y="2142679"/>
                </a:lnTo>
                <a:lnTo>
                  <a:pt x="358949" y="2145173"/>
                </a:lnTo>
                <a:lnTo>
                  <a:pt x="360083" y="2147895"/>
                </a:lnTo>
                <a:lnTo>
                  <a:pt x="360991" y="2151069"/>
                </a:lnTo>
                <a:lnTo>
                  <a:pt x="361899" y="2154697"/>
                </a:lnTo>
                <a:lnTo>
                  <a:pt x="362352" y="2158552"/>
                </a:lnTo>
                <a:lnTo>
                  <a:pt x="362806" y="2162861"/>
                </a:lnTo>
                <a:lnTo>
                  <a:pt x="362806" y="2167396"/>
                </a:lnTo>
                <a:lnTo>
                  <a:pt x="362579" y="2169891"/>
                </a:lnTo>
                <a:lnTo>
                  <a:pt x="362352" y="2172158"/>
                </a:lnTo>
                <a:lnTo>
                  <a:pt x="361672" y="2174653"/>
                </a:lnTo>
                <a:lnTo>
                  <a:pt x="360991" y="2176920"/>
                </a:lnTo>
                <a:lnTo>
                  <a:pt x="360083" y="2178961"/>
                </a:lnTo>
                <a:lnTo>
                  <a:pt x="359176" y="2181229"/>
                </a:lnTo>
                <a:lnTo>
                  <a:pt x="357814" y="2183043"/>
                </a:lnTo>
                <a:lnTo>
                  <a:pt x="356680" y="2185084"/>
                </a:lnTo>
                <a:lnTo>
                  <a:pt x="353730" y="2188712"/>
                </a:lnTo>
                <a:lnTo>
                  <a:pt x="349873" y="2192340"/>
                </a:lnTo>
                <a:lnTo>
                  <a:pt x="346243" y="2195515"/>
                </a:lnTo>
                <a:lnTo>
                  <a:pt x="341705" y="2198463"/>
                </a:lnTo>
                <a:lnTo>
                  <a:pt x="336940" y="2200957"/>
                </a:lnTo>
                <a:lnTo>
                  <a:pt x="332402" y="2203225"/>
                </a:lnTo>
                <a:lnTo>
                  <a:pt x="327184" y="2205039"/>
                </a:lnTo>
                <a:lnTo>
                  <a:pt x="321965" y="2206399"/>
                </a:lnTo>
                <a:lnTo>
                  <a:pt x="316746" y="2207533"/>
                </a:lnTo>
                <a:lnTo>
                  <a:pt x="311301" y="2208213"/>
                </a:lnTo>
                <a:lnTo>
                  <a:pt x="306082" y="2208440"/>
                </a:lnTo>
                <a:lnTo>
                  <a:pt x="300864" y="2208213"/>
                </a:lnTo>
                <a:lnTo>
                  <a:pt x="295872" y="2207760"/>
                </a:lnTo>
                <a:lnTo>
                  <a:pt x="291561" y="2206399"/>
                </a:lnTo>
                <a:lnTo>
                  <a:pt x="287704" y="2205266"/>
                </a:lnTo>
                <a:lnTo>
                  <a:pt x="284300" y="2203225"/>
                </a:lnTo>
                <a:lnTo>
                  <a:pt x="280897" y="2201184"/>
                </a:lnTo>
                <a:lnTo>
                  <a:pt x="278401" y="2198689"/>
                </a:lnTo>
                <a:lnTo>
                  <a:pt x="275905" y="2195742"/>
                </a:lnTo>
                <a:lnTo>
                  <a:pt x="274090" y="2192794"/>
                </a:lnTo>
                <a:lnTo>
                  <a:pt x="272502" y="2189392"/>
                </a:lnTo>
                <a:lnTo>
                  <a:pt x="271140" y="2185764"/>
                </a:lnTo>
                <a:lnTo>
                  <a:pt x="270006" y="2182136"/>
                </a:lnTo>
                <a:lnTo>
                  <a:pt x="269325" y="2177827"/>
                </a:lnTo>
                <a:lnTo>
                  <a:pt x="268871" y="2173972"/>
                </a:lnTo>
                <a:lnTo>
                  <a:pt x="268418" y="2169437"/>
                </a:lnTo>
                <a:lnTo>
                  <a:pt x="268418" y="2165129"/>
                </a:lnTo>
                <a:lnTo>
                  <a:pt x="268418" y="2160367"/>
                </a:lnTo>
                <a:lnTo>
                  <a:pt x="268644" y="2156058"/>
                </a:lnTo>
                <a:lnTo>
                  <a:pt x="269325" y="2152203"/>
                </a:lnTo>
                <a:lnTo>
                  <a:pt x="270460" y="2148348"/>
                </a:lnTo>
                <a:lnTo>
                  <a:pt x="272048" y="2145173"/>
                </a:lnTo>
                <a:lnTo>
                  <a:pt x="273636" y="2142452"/>
                </a:lnTo>
                <a:lnTo>
                  <a:pt x="275451" y="2139958"/>
                </a:lnTo>
                <a:lnTo>
                  <a:pt x="277493" y="2137690"/>
                </a:lnTo>
                <a:lnTo>
                  <a:pt x="279762" y="2135649"/>
                </a:lnTo>
                <a:lnTo>
                  <a:pt x="282258" y="2134289"/>
                </a:lnTo>
                <a:lnTo>
                  <a:pt x="284527" y="2132928"/>
                </a:lnTo>
                <a:lnTo>
                  <a:pt x="286569" y="2131794"/>
                </a:lnTo>
                <a:lnTo>
                  <a:pt x="288838" y="2131114"/>
                </a:lnTo>
                <a:lnTo>
                  <a:pt x="293149" y="2129754"/>
                </a:lnTo>
                <a:lnTo>
                  <a:pt x="296553" y="2129300"/>
                </a:lnTo>
                <a:lnTo>
                  <a:pt x="298141" y="2129073"/>
                </a:lnTo>
                <a:lnTo>
                  <a:pt x="299275" y="2128847"/>
                </a:lnTo>
                <a:lnTo>
                  <a:pt x="300410" y="2128393"/>
                </a:lnTo>
                <a:lnTo>
                  <a:pt x="301317" y="2127486"/>
                </a:lnTo>
                <a:lnTo>
                  <a:pt x="303133" y="2125899"/>
                </a:lnTo>
                <a:lnTo>
                  <a:pt x="304267" y="2123858"/>
                </a:lnTo>
                <a:lnTo>
                  <a:pt x="305855" y="2121590"/>
                </a:lnTo>
                <a:lnTo>
                  <a:pt x="306990" y="2118869"/>
                </a:lnTo>
                <a:lnTo>
                  <a:pt x="308351" y="2116148"/>
                </a:lnTo>
                <a:lnTo>
                  <a:pt x="309940" y="2113427"/>
                </a:lnTo>
                <a:lnTo>
                  <a:pt x="313797" y="2108438"/>
                </a:lnTo>
                <a:lnTo>
                  <a:pt x="320377" y="2100274"/>
                </a:lnTo>
                <a:lnTo>
                  <a:pt x="339663" y="2077372"/>
                </a:lnTo>
                <a:lnTo>
                  <a:pt x="360991" y="2052881"/>
                </a:lnTo>
                <a:lnTo>
                  <a:pt x="370521" y="2042223"/>
                </a:lnTo>
                <a:lnTo>
                  <a:pt x="377781" y="2034513"/>
                </a:lnTo>
                <a:lnTo>
                  <a:pt x="380958" y="2030885"/>
                </a:lnTo>
                <a:lnTo>
                  <a:pt x="385723" y="2026577"/>
                </a:lnTo>
                <a:lnTo>
                  <a:pt x="397067" y="2016146"/>
                </a:lnTo>
                <a:lnTo>
                  <a:pt x="410681" y="2004127"/>
                </a:lnTo>
                <a:lnTo>
                  <a:pt x="425883" y="1991429"/>
                </a:lnTo>
                <a:lnTo>
                  <a:pt x="441085" y="1978957"/>
                </a:lnTo>
                <a:lnTo>
                  <a:pt x="455153" y="1967618"/>
                </a:lnTo>
                <a:lnTo>
                  <a:pt x="467178" y="1958775"/>
                </a:lnTo>
                <a:lnTo>
                  <a:pt x="471943" y="1955147"/>
                </a:lnTo>
                <a:lnTo>
                  <a:pt x="476027" y="1952652"/>
                </a:lnTo>
                <a:lnTo>
                  <a:pt x="481700" y="1949251"/>
                </a:lnTo>
                <a:lnTo>
                  <a:pt x="485557" y="1946303"/>
                </a:lnTo>
                <a:lnTo>
                  <a:pt x="486918" y="1945169"/>
                </a:lnTo>
                <a:lnTo>
                  <a:pt x="487826" y="1944035"/>
                </a:lnTo>
                <a:lnTo>
                  <a:pt x="488053" y="1943128"/>
                </a:lnTo>
                <a:lnTo>
                  <a:pt x="488053" y="1942221"/>
                </a:lnTo>
                <a:lnTo>
                  <a:pt x="487826" y="1941541"/>
                </a:lnTo>
                <a:lnTo>
                  <a:pt x="487145" y="1941087"/>
                </a:lnTo>
                <a:lnTo>
                  <a:pt x="485784" y="1940634"/>
                </a:lnTo>
                <a:lnTo>
                  <a:pt x="484422" y="1940407"/>
                </a:lnTo>
                <a:lnTo>
                  <a:pt x="480338" y="1940180"/>
                </a:lnTo>
                <a:lnTo>
                  <a:pt x="475120" y="1940180"/>
                </a:lnTo>
                <a:lnTo>
                  <a:pt x="468993" y="1940634"/>
                </a:lnTo>
                <a:lnTo>
                  <a:pt x="461960" y="1941768"/>
                </a:lnTo>
                <a:lnTo>
                  <a:pt x="454699" y="1943582"/>
                </a:lnTo>
                <a:lnTo>
                  <a:pt x="446758" y="1945623"/>
                </a:lnTo>
                <a:lnTo>
                  <a:pt x="429060" y="1949931"/>
                </a:lnTo>
                <a:lnTo>
                  <a:pt x="410454" y="1954920"/>
                </a:lnTo>
                <a:lnTo>
                  <a:pt x="405236" y="1956507"/>
                </a:lnTo>
                <a:lnTo>
                  <a:pt x="399336" y="1959002"/>
                </a:lnTo>
                <a:lnTo>
                  <a:pt x="392756" y="1961949"/>
                </a:lnTo>
                <a:lnTo>
                  <a:pt x="385723" y="1965351"/>
                </a:lnTo>
                <a:lnTo>
                  <a:pt x="378235" y="1969433"/>
                </a:lnTo>
                <a:lnTo>
                  <a:pt x="370521" y="1973514"/>
                </a:lnTo>
                <a:lnTo>
                  <a:pt x="355092" y="1982585"/>
                </a:lnTo>
                <a:lnTo>
                  <a:pt x="340117" y="1991429"/>
                </a:lnTo>
                <a:lnTo>
                  <a:pt x="326957" y="1999819"/>
                </a:lnTo>
                <a:lnTo>
                  <a:pt x="316293" y="2006395"/>
                </a:lnTo>
                <a:lnTo>
                  <a:pt x="309259" y="2010477"/>
                </a:lnTo>
                <a:lnTo>
                  <a:pt x="304948" y="2013198"/>
                </a:lnTo>
                <a:lnTo>
                  <a:pt x="303360" y="2014558"/>
                </a:lnTo>
                <a:lnTo>
                  <a:pt x="301771" y="2015919"/>
                </a:lnTo>
                <a:lnTo>
                  <a:pt x="300637" y="2017506"/>
                </a:lnTo>
                <a:lnTo>
                  <a:pt x="299275" y="2018640"/>
                </a:lnTo>
                <a:lnTo>
                  <a:pt x="298368" y="2020227"/>
                </a:lnTo>
                <a:lnTo>
                  <a:pt x="297687" y="2021588"/>
                </a:lnTo>
                <a:lnTo>
                  <a:pt x="297006" y="2023175"/>
                </a:lnTo>
                <a:lnTo>
                  <a:pt x="296553" y="2024763"/>
                </a:lnTo>
                <a:lnTo>
                  <a:pt x="296326" y="2026350"/>
                </a:lnTo>
                <a:lnTo>
                  <a:pt x="296326" y="2027937"/>
                </a:lnTo>
                <a:lnTo>
                  <a:pt x="296553" y="2031112"/>
                </a:lnTo>
                <a:lnTo>
                  <a:pt x="297233" y="2034513"/>
                </a:lnTo>
                <a:lnTo>
                  <a:pt x="297914" y="2036101"/>
                </a:lnTo>
                <a:lnTo>
                  <a:pt x="298595" y="2037235"/>
                </a:lnTo>
                <a:lnTo>
                  <a:pt x="299275" y="2038595"/>
                </a:lnTo>
                <a:lnTo>
                  <a:pt x="300410" y="2039275"/>
                </a:lnTo>
                <a:lnTo>
                  <a:pt x="301317" y="2039956"/>
                </a:lnTo>
                <a:lnTo>
                  <a:pt x="302225" y="2040636"/>
                </a:lnTo>
                <a:lnTo>
                  <a:pt x="304267" y="2041090"/>
                </a:lnTo>
                <a:lnTo>
                  <a:pt x="306309" y="2041316"/>
                </a:lnTo>
                <a:lnTo>
                  <a:pt x="308351" y="2041316"/>
                </a:lnTo>
                <a:lnTo>
                  <a:pt x="309713" y="2041316"/>
                </a:lnTo>
                <a:lnTo>
                  <a:pt x="310847" y="2041543"/>
                </a:lnTo>
                <a:lnTo>
                  <a:pt x="311074" y="2042223"/>
                </a:lnTo>
                <a:lnTo>
                  <a:pt x="311301" y="2044264"/>
                </a:lnTo>
                <a:lnTo>
                  <a:pt x="311528" y="2050160"/>
                </a:lnTo>
                <a:lnTo>
                  <a:pt x="311528" y="2058323"/>
                </a:lnTo>
                <a:lnTo>
                  <a:pt x="311301" y="2068074"/>
                </a:lnTo>
                <a:lnTo>
                  <a:pt x="310393" y="2087349"/>
                </a:lnTo>
                <a:lnTo>
                  <a:pt x="309940" y="2100048"/>
                </a:lnTo>
                <a:lnTo>
                  <a:pt x="309713" y="2102996"/>
                </a:lnTo>
                <a:lnTo>
                  <a:pt x="309259" y="2105490"/>
                </a:lnTo>
                <a:lnTo>
                  <a:pt x="308351" y="2107984"/>
                </a:lnTo>
                <a:lnTo>
                  <a:pt x="306763" y="2109799"/>
                </a:lnTo>
                <a:lnTo>
                  <a:pt x="304721" y="2111386"/>
                </a:lnTo>
                <a:lnTo>
                  <a:pt x="302452" y="2112520"/>
                </a:lnTo>
                <a:lnTo>
                  <a:pt x="299729" y="2113200"/>
                </a:lnTo>
                <a:lnTo>
                  <a:pt x="296553" y="2113427"/>
                </a:lnTo>
                <a:lnTo>
                  <a:pt x="290200" y="2113200"/>
                </a:lnTo>
                <a:lnTo>
                  <a:pt x="287477" y="2112973"/>
                </a:lnTo>
                <a:lnTo>
                  <a:pt x="284981" y="2112293"/>
                </a:lnTo>
                <a:lnTo>
                  <a:pt x="282939" y="2111386"/>
                </a:lnTo>
                <a:lnTo>
                  <a:pt x="280897" y="2110479"/>
                </a:lnTo>
                <a:lnTo>
                  <a:pt x="279535" y="2108891"/>
                </a:lnTo>
                <a:lnTo>
                  <a:pt x="278174" y="2107077"/>
                </a:lnTo>
                <a:lnTo>
                  <a:pt x="277266" y="2105037"/>
                </a:lnTo>
                <a:lnTo>
                  <a:pt x="276586" y="2102996"/>
                </a:lnTo>
                <a:lnTo>
                  <a:pt x="274998" y="2099594"/>
                </a:lnTo>
                <a:lnTo>
                  <a:pt x="274317" y="2098234"/>
                </a:lnTo>
                <a:lnTo>
                  <a:pt x="273182" y="2097327"/>
                </a:lnTo>
                <a:lnTo>
                  <a:pt x="272048" y="2096646"/>
                </a:lnTo>
                <a:lnTo>
                  <a:pt x="270460" y="2096420"/>
                </a:lnTo>
                <a:lnTo>
                  <a:pt x="268644" y="2096646"/>
                </a:lnTo>
                <a:lnTo>
                  <a:pt x="266602" y="2096646"/>
                </a:lnTo>
                <a:lnTo>
                  <a:pt x="264787" y="2097100"/>
                </a:lnTo>
                <a:lnTo>
                  <a:pt x="263199" y="2097553"/>
                </a:lnTo>
                <a:lnTo>
                  <a:pt x="261611" y="2098234"/>
                </a:lnTo>
                <a:lnTo>
                  <a:pt x="260022" y="2099367"/>
                </a:lnTo>
                <a:lnTo>
                  <a:pt x="259115" y="2100501"/>
                </a:lnTo>
                <a:lnTo>
                  <a:pt x="258434" y="2102089"/>
                </a:lnTo>
                <a:lnTo>
                  <a:pt x="257980" y="2103449"/>
                </a:lnTo>
                <a:lnTo>
                  <a:pt x="257073" y="2105263"/>
                </a:lnTo>
                <a:lnTo>
                  <a:pt x="256165" y="2106397"/>
                </a:lnTo>
                <a:lnTo>
                  <a:pt x="255031" y="2107758"/>
                </a:lnTo>
                <a:lnTo>
                  <a:pt x="253442" y="2108665"/>
                </a:lnTo>
                <a:lnTo>
                  <a:pt x="251400" y="2109572"/>
                </a:lnTo>
                <a:lnTo>
                  <a:pt x="249131" y="2110025"/>
                </a:lnTo>
                <a:lnTo>
                  <a:pt x="246636" y="2109799"/>
                </a:lnTo>
                <a:lnTo>
                  <a:pt x="240736" y="2109572"/>
                </a:lnTo>
                <a:lnTo>
                  <a:pt x="235064" y="2109118"/>
                </a:lnTo>
                <a:lnTo>
                  <a:pt x="232568" y="2108891"/>
                </a:lnTo>
                <a:lnTo>
                  <a:pt x="230299" y="2108438"/>
                </a:lnTo>
                <a:lnTo>
                  <a:pt x="229165" y="2107984"/>
                </a:lnTo>
                <a:lnTo>
                  <a:pt x="228711" y="2107531"/>
                </a:lnTo>
                <a:lnTo>
                  <a:pt x="228484" y="2107077"/>
                </a:lnTo>
                <a:lnTo>
                  <a:pt x="228030" y="2103222"/>
                </a:lnTo>
                <a:lnTo>
                  <a:pt x="227803" y="2095513"/>
                </a:lnTo>
                <a:lnTo>
                  <a:pt x="227576" y="2085081"/>
                </a:lnTo>
                <a:lnTo>
                  <a:pt x="227576" y="2073290"/>
                </a:lnTo>
                <a:lnTo>
                  <a:pt x="227576" y="2061498"/>
                </a:lnTo>
                <a:lnTo>
                  <a:pt x="228030" y="2051521"/>
                </a:lnTo>
                <a:lnTo>
                  <a:pt x="228711" y="2047439"/>
                </a:lnTo>
                <a:lnTo>
                  <a:pt x="229165" y="2044264"/>
                </a:lnTo>
                <a:lnTo>
                  <a:pt x="229618" y="2042223"/>
                </a:lnTo>
                <a:lnTo>
                  <a:pt x="230072" y="2041770"/>
                </a:lnTo>
                <a:lnTo>
                  <a:pt x="230299" y="2041543"/>
                </a:lnTo>
                <a:lnTo>
                  <a:pt x="232114" y="2041543"/>
                </a:lnTo>
                <a:lnTo>
                  <a:pt x="233929" y="2041090"/>
                </a:lnTo>
                <a:lnTo>
                  <a:pt x="235518" y="2040636"/>
                </a:lnTo>
                <a:lnTo>
                  <a:pt x="237106" y="2039729"/>
                </a:lnTo>
                <a:lnTo>
                  <a:pt x="238240" y="2038822"/>
                </a:lnTo>
                <a:lnTo>
                  <a:pt x="239375" y="2037915"/>
                </a:lnTo>
                <a:lnTo>
                  <a:pt x="240056" y="2036554"/>
                </a:lnTo>
                <a:lnTo>
                  <a:pt x="240283" y="2035420"/>
                </a:lnTo>
                <a:lnTo>
                  <a:pt x="240283" y="2034513"/>
                </a:lnTo>
                <a:lnTo>
                  <a:pt x="240056" y="2034060"/>
                </a:lnTo>
                <a:lnTo>
                  <a:pt x="239602" y="2033833"/>
                </a:lnTo>
                <a:lnTo>
                  <a:pt x="239148" y="2033606"/>
                </a:lnTo>
                <a:lnTo>
                  <a:pt x="237560" y="2033380"/>
                </a:lnTo>
                <a:lnTo>
                  <a:pt x="235518" y="2033153"/>
                </a:lnTo>
                <a:lnTo>
                  <a:pt x="231660" y="2033606"/>
                </a:lnTo>
                <a:lnTo>
                  <a:pt x="228484" y="2033833"/>
                </a:lnTo>
                <a:lnTo>
                  <a:pt x="227803" y="2033833"/>
                </a:lnTo>
                <a:lnTo>
                  <a:pt x="227576" y="2033606"/>
                </a:lnTo>
                <a:lnTo>
                  <a:pt x="227576" y="2033153"/>
                </a:lnTo>
                <a:lnTo>
                  <a:pt x="228030" y="2032699"/>
                </a:lnTo>
                <a:lnTo>
                  <a:pt x="230299" y="2030205"/>
                </a:lnTo>
                <a:lnTo>
                  <a:pt x="234837" y="2026123"/>
                </a:lnTo>
                <a:lnTo>
                  <a:pt x="252535" y="2011837"/>
                </a:lnTo>
                <a:lnTo>
                  <a:pt x="284754" y="1985759"/>
                </a:lnTo>
                <a:lnTo>
                  <a:pt x="290200" y="1981224"/>
                </a:lnTo>
                <a:lnTo>
                  <a:pt x="295872" y="1977143"/>
                </a:lnTo>
                <a:lnTo>
                  <a:pt x="301771" y="1972834"/>
                </a:lnTo>
                <a:lnTo>
                  <a:pt x="308351" y="1968526"/>
                </a:lnTo>
                <a:lnTo>
                  <a:pt x="314704" y="1964671"/>
                </a:lnTo>
                <a:lnTo>
                  <a:pt x="321738" y="1960362"/>
                </a:lnTo>
                <a:lnTo>
                  <a:pt x="328545" y="1956507"/>
                </a:lnTo>
                <a:lnTo>
                  <a:pt x="335806" y="1952425"/>
                </a:lnTo>
                <a:lnTo>
                  <a:pt x="350327" y="1944715"/>
                </a:lnTo>
                <a:lnTo>
                  <a:pt x="365756" y="1937686"/>
                </a:lnTo>
                <a:lnTo>
                  <a:pt x="381639" y="1930656"/>
                </a:lnTo>
                <a:lnTo>
                  <a:pt x="397521" y="1924307"/>
                </a:lnTo>
                <a:lnTo>
                  <a:pt x="413631" y="1918184"/>
                </a:lnTo>
                <a:lnTo>
                  <a:pt x="429514" y="1912742"/>
                </a:lnTo>
                <a:lnTo>
                  <a:pt x="445396" y="1908207"/>
                </a:lnTo>
                <a:lnTo>
                  <a:pt x="460825" y="1903898"/>
                </a:lnTo>
                <a:lnTo>
                  <a:pt x="476027" y="1900270"/>
                </a:lnTo>
                <a:lnTo>
                  <a:pt x="490095" y="1897095"/>
                </a:lnTo>
                <a:lnTo>
                  <a:pt x="497128" y="1895962"/>
                </a:lnTo>
                <a:lnTo>
                  <a:pt x="503708" y="1895054"/>
                </a:lnTo>
                <a:lnTo>
                  <a:pt x="510288" y="1894147"/>
                </a:lnTo>
                <a:lnTo>
                  <a:pt x="516415" y="1893694"/>
                </a:lnTo>
                <a:lnTo>
                  <a:pt x="532978" y="1892560"/>
                </a:lnTo>
                <a:lnTo>
                  <a:pt x="547953" y="1892107"/>
                </a:lnTo>
                <a:lnTo>
                  <a:pt x="560659" y="1892107"/>
                </a:lnTo>
                <a:lnTo>
                  <a:pt x="571550" y="1892333"/>
                </a:lnTo>
                <a:lnTo>
                  <a:pt x="579945" y="1892787"/>
                </a:lnTo>
                <a:lnTo>
                  <a:pt x="586072" y="1893014"/>
                </a:lnTo>
                <a:lnTo>
                  <a:pt x="591290" y="1893694"/>
                </a:lnTo>
                <a:lnTo>
                  <a:pt x="590383" y="1678723"/>
                </a:lnTo>
                <a:lnTo>
                  <a:pt x="609442" y="1679403"/>
                </a:lnTo>
                <a:lnTo>
                  <a:pt x="608080" y="1544933"/>
                </a:lnTo>
                <a:lnTo>
                  <a:pt x="565651" y="1539718"/>
                </a:lnTo>
                <a:lnTo>
                  <a:pt x="565424" y="1513413"/>
                </a:lnTo>
                <a:lnTo>
                  <a:pt x="444942" y="1474864"/>
                </a:lnTo>
                <a:lnTo>
                  <a:pt x="355092" y="1446065"/>
                </a:lnTo>
                <a:lnTo>
                  <a:pt x="299275" y="1428377"/>
                </a:lnTo>
                <a:lnTo>
                  <a:pt x="292922" y="1426110"/>
                </a:lnTo>
                <a:lnTo>
                  <a:pt x="286342" y="1423615"/>
                </a:lnTo>
                <a:lnTo>
                  <a:pt x="280216" y="1420894"/>
                </a:lnTo>
                <a:lnTo>
                  <a:pt x="273863" y="1417719"/>
                </a:lnTo>
                <a:lnTo>
                  <a:pt x="267283" y="1414091"/>
                </a:lnTo>
                <a:lnTo>
                  <a:pt x="261157" y="1410236"/>
                </a:lnTo>
                <a:lnTo>
                  <a:pt x="255031" y="1405701"/>
                </a:lnTo>
                <a:lnTo>
                  <a:pt x="248678" y="1400712"/>
                </a:lnTo>
                <a:lnTo>
                  <a:pt x="242778" y="1395270"/>
                </a:lnTo>
                <a:lnTo>
                  <a:pt x="237106" y="1389374"/>
                </a:lnTo>
                <a:lnTo>
                  <a:pt x="231434" y="1382571"/>
                </a:lnTo>
                <a:lnTo>
                  <a:pt x="225988" y="1375542"/>
                </a:lnTo>
                <a:lnTo>
                  <a:pt x="220769" y="1367832"/>
                </a:lnTo>
                <a:lnTo>
                  <a:pt x="218274" y="1363523"/>
                </a:lnTo>
                <a:lnTo>
                  <a:pt x="216005" y="1358988"/>
                </a:lnTo>
                <a:lnTo>
                  <a:pt x="213509" y="1354679"/>
                </a:lnTo>
                <a:lnTo>
                  <a:pt x="211240" y="1349917"/>
                </a:lnTo>
                <a:lnTo>
                  <a:pt x="208971" y="1344929"/>
                </a:lnTo>
                <a:lnTo>
                  <a:pt x="207156" y="1339713"/>
                </a:lnTo>
                <a:lnTo>
                  <a:pt x="202391" y="1327241"/>
                </a:lnTo>
                <a:lnTo>
                  <a:pt x="196492" y="1310914"/>
                </a:lnTo>
                <a:lnTo>
                  <a:pt x="181970" y="1269643"/>
                </a:lnTo>
                <a:lnTo>
                  <a:pt x="165407" y="1220663"/>
                </a:lnTo>
                <a:lnTo>
                  <a:pt x="148390" y="1169414"/>
                </a:lnTo>
                <a:lnTo>
                  <a:pt x="118893" y="1079616"/>
                </a:lnTo>
                <a:lnTo>
                  <a:pt x="106414" y="1040613"/>
                </a:lnTo>
                <a:lnTo>
                  <a:pt x="69203" y="1040840"/>
                </a:lnTo>
                <a:lnTo>
                  <a:pt x="40841" y="1041294"/>
                </a:lnTo>
                <a:lnTo>
                  <a:pt x="22463" y="1041294"/>
                </a:lnTo>
                <a:lnTo>
                  <a:pt x="19740" y="1040840"/>
                </a:lnTo>
                <a:lnTo>
                  <a:pt x="17244" y="1040613"/>
                </a:lnTo>
                <a:lnTo>
                  <a:pt x="14748" y="1040160"/>
                </a:lnTo>
                <a:lnTo>
                  <a:pt x="12479" y="1039706"/>
                </a:lnTo>
                <a:lnTo>
                  <a:pt x="10664" y="1039253"/>
                </a:lnTo>
                <a:lnTo>
                  <a:pt x="8622" y="1038346"/>
                </a:lnTo>
                <a:lnTo>
                  <a:pt x="7034" y="1037439"/>
                </a:lnTo>
                <a:lnTo>
                  <a:pt x="5672" y="1036532"/>
                </a:lnTo>
                <a:lnTo>
                  <a:pt x="4084" y="1035398"/>
                </a:lnTo>
                <a:lnTo>
                  <a:pt x="3177" y="1034491"/>
                </a:lnTo>
                <a:lnTo>
                  <a:pt x="2042" y="1033357"/>
                </a:lnTo>
                <a:lnTo>
                  <a:pt x="1361" y="1031996"/>
                </a:lnTo>
                <a:lnTo>
                  <a:pt x="681" y="1030863"/>
                </a:lnTo>
                <a:lnTo>
                  <a:pt x="227" y="1029502"/>
                </a:lnTo>
                <a:lnTo>
                  <a:pt x="0" y="1028368"/>
                </a:lnTo>
                <a:lnTo>
                  <a:pt x="0" y="1027008"/>
                </a:lnTo>
                <a:lnTo>
                  <a:pt x="0" y="1025647"/>
                </a:lnTo>
                <a:lnTo>
                  <a:pt x="227" y="1024286"/>
                </a:lnTo>
                <a:lnTo>
                  <a:pt x="681" y="1023153"/>
                </a:lnTo>
                <a:lnTo>
                  <a:pt x="1134" y="1021792"/>
                </a:lnTo>
                <a:lnTo>
                  <a:pt x="2042" y="1020658"/>
                </a:lnTo>
                <a:lnTo>
                  <a:pt x="3177" y="1019298"/>
                </a:lnTo>
                <a:lnTo>
                  <a:pt x="4084" y="1018391"/>
                </a:lnTo>
                <a:lnTo>
                  <a:pt x="5672" y="1017484"/>
                </a:lnTo>
                <a:lnTo>
                  <a:pt x="7034" y="1016350"/>
                </a:lnTo>
                <a:lnTo>
                  <a:pt x="8622" y="1015670"/>
                </a:lnTo>
                <a:lnTo>
                  <a:pt x="10664" y="1014989"/>
                </a:lnTo>
                <a:lnTo>
                  <a:pt x="12479" y="1014082"/>
                </a:lnTo>
                <a:lnTo>
                  <a:pt x="14748" y="1013629"/>
                </a:lnTo>
                <a:lnTo>
                  <a:pt x="17017" y="1013175"/>
                </a:lnTo>
                <a:lnTo>
                  <a:pt x="19740" y="1012948"/>
                </a:lnTo>
                <a:lnTo>
                  <a:pt x="22463" y="1012948"/>
                </a:lnTo>
                <a:lnTo>
                  <a:pt x="97338" y="1012722"/>
                </a:lnTo>
                <a:lnTo>
                  <a:pt x="89170" y="984603"/>
                </a:lnTo>
                <a:lnTo>
                  <a:pt x="86674" y="973265"/>
                </a:lnTo>
                <a:lnTo>
                  <a:pt x="81909" y="949455"/>
                </a:lnTo>
                <a:lnTo>
                  <a:pt x="75783" y="917255"/>
                </a:lnTo>
                <a:lnTo>
                  <a:pt x="69203" y="880519"/>
                </a:lnTo>
                <a:lnTo>
                  <a:pt x="62169" y="843103"/>
                </a:lnTo>
                <a:lnTo>
                  <a:pt x="56270" y="808862"/>
                </a:lnTo>
                <a:lnTo>
                  <a:pt x="51732" y="781877"/>
                </a:lnTo>
                <a:lnTo>
                  <a:pt x="50371" y="772127"/>
                </a:lnTo>
                <a:lnTo>
                  <a:pt x="49463" y="766004"/>
                </a:lnTo>
                <a:lnTo>
                  <a:pt x="49236" y="761922"/>
                </a:lnTo>
                <a:lnTo>
                  <a:pt x="49463" y="758748"/>
                </a:lnTo>
                <a:lnTo>
                  <a:pt x="49690" y="757614"/>
                </a:lnTo>
                <a:lnTo>
                  <a:pt x="50371" y="756480"/>
                </a:lnTo>
                <a:lnTo>
                  <a:pt x="50825" y="755573"/>
                </a:lnTo>
                <a:lnTo>
                  <a:pt x="51278" y="754666"/>
                </a:lnTo>
                <a:lnTo>
                  <a:pt x="51959" y="754212"/>
                </a:lnTo>
                <a:lnTo>
                  <a:pt x="52640" y="753759"/>
                </a:lnTo>
                <a:lnTo>
                  <a:pt x="53774" y="753532"/>
                </a:lnTo>
                <a:lnTo>
                  <a:pt x="54682" y="753532"/>
                </a:lnTo>
                <a:lnTo>
                  <a:pt x="56951" y="753759"/>
                </a:lnTo>
                <a:lnTo>
                  <a:pt x="59900" y="754212"/>
                </a:lnTo>
                <a:lnTo>
                  <a:pt x="63304" y="755346"/>
                </a:lnTo>
                <a:lnTo>
                  <a:pt x="67161" y="756480"/>
                </a:lnTo>
                <a:lnTo>
                  <a:pt x="76464" y="759428"/>
                </a:lnTo>
                <a:lnTo>
                  <a:pt x="81909" y="761242"/>
                </a:lnTo>
                <a:lnTo>
                  <a:pt x="88262" y="763056"/>
                </a:lnTo>
                <a:lnTo>
                  <a:pt x="94842" y="764417"/>
                </a:lnTo>
                <a:lnTo>
                  <a:pt x="102103" y="766004"/>
                </a:lnTo>
                <a:lnTo>
                  <a:pt x="111179" y="767138"/>
                </a:lnTo>
                <a:lnTo>
                  <a:pt x="122977" y="768498"/>
                </a:lnTo>
                <a:lnTo>
                  <a:pt x="137272" y="769405"/>
                </a:lnTo>
                <a:lnTo>
                  <a:pt x="153381" y="770312"/>
                </a:lnTo>
                <a:lnTo>
                  <a:pt x="171079" y="771220"/>
                </a:lnTo>
                <a:lnTo>
                  <a:pt x="189912" y="771673"/>
                </a:lnTo>
                <a:lnTo>
                  <a:pt x="209425" y="772127"/>
                </a:lnTo>
                <a:lnTo>
                  <a:pt x="229392" y="772580"/>
                </a:lnTo>
                <a:lnTo>
                  <a:pt x="267964" y="772807"/>
                </a:lnTo>
                <a:lnTo>
                  <a:pt x="286115" y="772580"/>
                </a:lnTo>
                <a:lnTo>
                  <a:pt x="302906" y="772353"/>
                </a:lnTo>
                <a:lnTo>
                  <a:pt x="317654" y="771900"/>
                </a:lnTo>
                <a:lnTo>
                  <a:pt x="330360" y="771446"/>
                </a:lnTo>
                <a:lnTo>
                  <a:pt x="340570" y="770539"/>
                </a:lnTo>
                <a:lnTo>
                  <a:pt x="344201" y="770086"/>
                </a:lnTo>
                <a:lnTo>
                  <a:pt x="347377" y="769632"/>
                </a:lnTo>
                <a:lnTo>
                  <a:pt x="354411" y="768272"/>
                </a:lnTo>
                <a:lnTo>
                  <a:pt x="361672" y="766004"/>
                </a:lnTo>
                <a:lnTo>
                  <a:pt x="368705" y="763510"/>
                </a:lnTo>
                <a:lnTo>
                  <a:pt x="375285" y="761015"/>
                </a:lnTo>
                <a:lnTo>
                  <a:pt x="381412" y="758521"/>
                </a:lnTo>
                <a:lnTo>
                  <a:pt x="386403" y="756026"/>
                </a:lnTo>
                <a:lnTo>
                  <a:pt x="392756" y="753079"/>
                </a:lnTo>
                <a:lnTo>
                  <a:pt x="393891" y="752852"/>
                </a:lnTo>
                <a:lnTo>
                  <a:pt x="394572" y="753305"/>
                </a:lnTo>
                <a:lnTo>
                  <a:pt x="395479" y="753986"/>
                </a:lnTo>
                <a:lnTo>
                  <a:pt x="396614" y="755119"/>
                </a:lnTo>
                <a:lnTo>
                  <a:pt x="398656" y="758294"/>
                </a:lnTo>
                <a:lnTo>
                  <a:pt x="400471" y="762376"/>
                </a:lnTo>
                <a:lnTo>
                  <a:pt x="402513" y="767365"/>
                </a:lnTo>
                <a:lnTo>
                  <a:pt x="404555" y="772353"/>
                </a:lnTo>
                <a:lnTo>
                  <a:pt x="407958" y="781877"/>
                </a:lnTo>
                <a:lnTo>
                  <a:pt x="408866" y="783691"/>
                </a:lnTo>
                <a:lnTo>
                  <a:pt x="410000" y="785506"/>
                </a:lnTo>
                <a:lnTo>
                  <a:pt x="410908" y="786866"/>
                </a:lnTo>
                <a:lnTo>
                  <a:pt x="412269" y="787773"/>
                </a:lnTo>
                <a:lnTo>
                  <a:pt x="413404" y="788453"/>
                </a:lnTo>
                <a:lnTo>
                  <a:pt x="414538" y="788907"/>
                </a:lnTo>
                <a:lnTo>
                  <a:pt x="415673" y="789587"/>
                </a:lnTo>
                <a:lnTo>
                  <a:pt x="416807" y="789814"/>
                </a:lnTo>
                <a:lnTo>
                  <a:pt x="419076" y="789814"/>
                </a:lnTo>
                <a:lnTo>
                  <a:pt x="420891" y="789814"/>
                </a:lnTo>
                <a:lnTo>
                  <a:pt x="422480" y="789134"/>
                </a:lnTo>
                <a:lnTo>
                  <a:pt x="424522" y="757841"/>
                </a:lnTo>
                <a:lnTo>
                  <a:pt x="426110" y="733350"/>
                </a:lnTo>
                <a:lnTo>
                  <a:pt x="426564" y="723373"/>
                </a:lnTo>
                <a:lnTo>
                  <a:pt x="426791" y="716343"/>
                </a:lnTo>
                <a:lnTo>
                  <a:pt x="426791" y="707953"/>
                </a:lnTo>
                <a:lnTo>
                  <a:pt x="426791" y="705005"/>
                </a:lnTo>
                <a:lnTo>
                  <a:pt x="426337" y="702737"/>
                </a:lnTo>
                <a:lnTo>
                  <a:pt x="425883" y="702057"/>
                </a:lnTo>
                <a:lnTo>
                  <a:pt x="425656" y="701377"/>
                </a:lnTo>
                <a:lnTo>
                  <a:pt x="424749" y="700923"/>
                </a:lnTo>
                <a:lnTo>
                  <a:pt x="424068" y="700923"/>
                </a:lnTo>
                <a:lnTo>
                  <a:pt x="423160" y="700923"/>
                </a:lnTo>
                <a:lnTo>
                  <a:pt x="422026" y="701150"/>
                </a:lnTo>
                <a:lnTo>
                  <a:pt x="419076" y="702510"/>
                </a:lnTo>
                <a:lnTo>
                  <a:pt x="417488" y="703191"/>
                </a:lnTo>
                <a:lnTo>
                  <a:pt x="415219" y="703644"/>
                </a:lnTo>
                <a:lnTo>
                  <a:pt x="412950" y="704098"/>
                </a:lnTo>
                <a:lnTo>
                  <a:pt x="410454" y="704098"/>
                </a:lnTo>
                <a:lnTo>
                  <a:pt x="405236" y="704098"/>
                </a:lnTo>
                <a:lnTo>
                  <a:pt x="399563" y="703644"/>
                </a:lnTo>
                <a:lnTo>
                  <a:pt x="393664" y="702964"/>
                </a:lnTo>
                <a:lnTo>
                  <a:pt x="387992" y="701603"/>
                </a:lnTo>
                <a:lnTo>
                  <a:pt x="382546" y="700470"/>
                </a:lnTo>
                <a:lnTo>
                  <a:pt x="377554" y="699336"/>
                </a:lnTo>
                <a:lnTo>
                  <a:pt x="375285" y="698429"/>
                </a:lnTo>
                <a:lnTo>
                  <a:pt x="373697" y="697522"/>
                </a:lnTo>
                <a:lnTo>
                  <a:pt x="372563" y="696161"/>
                </a:lnTo>
                <a:lnTo>
                  <a:pt x="371655" y="695027"/>
                </a:lnTo>
                <a:lnTo>
                  <a:pt x="371201" y="693440"/>
                </a:lnTo>
                <a:lnTo>
                  <a:pt x="370974" y="692079"/>
                </a:lnTo>
                <a:lnTo>
                  <a:pt x="371201" y="690492"/>
                </a:lnTo>
                <a:lnTo>
                  <a:pt x="371428" y="688905"/>
                </a:lnTo>
                <a:lnTo>
                  <a:pt x="372336" y="687317"/>
                </a:lnTo>
                <a:lnTo>
                  <a:pt x="373016" y="685503"/>
                </a:lnTo>
                <a:lnTo>
                  <a:pt x="373924" y="683916"/>
                </a:lnTo>
                <a:lnTo>
                  <a:pt x="375285" y="682329"/>
                </a:lnTo>
                <a:lnTo>
                  <a:pt x="377781" y="679381"/>
                </a:lnTo>
                <a:lnTo>
                  <a:pt x="380731" y="676886"/>
                </a:lnTo>
                <a:lnTo>
                  <a:pt x="383454" y="674619"/>
                </a:lnTo>
                <a:lnTo>
                  <a:pt x="385950" y="671898"/>
                </a:lnTo>
                <a:lnTo>
                  <a:pt x="387992" y="668950"/>
                </a:lnTo>
                <a:lnTo>
                  <a:pt x="389580" y="665775"/>
                </a:lnTo>
                <a:lnTo>
                  <a:pt x="391395" y="662600"/>
                </a:lnTo>
                <a:lnTo>
                  <a:pt x="392756" y="658745"/>
                </a:lnTo>
                <a:lnTo>
                  <a:pt x="395933" y="651262"/>
                </a:lnTo>
                <a:lnTo>
                  <a:pt x="397294" y="647634"/>
                </a:lnTo>
                <a:lnTo>
                  <a:pt x="398656" y="644006"/>
                </a:lnTo>
                <a:lnTo>
                  <a:pt x="399336" y="640151"/>
                </a:lnTo>
                <a:lnTo>
                  <a:pt x="399563" y="638790"/>
                </a:lnTo>
                <a:lnTo>
                  <a:pt x="399790" y="636976"/>
                </a:lnTo>
                <a:lnTo>
                  <a:pt x="399563" y="635842"/>
                </a:lnTo>
                <a:lnTo>
                  <a:pt x="399336" y="634482"/>
                </a:lnTo>
                <a:lnTo>
                  <a:pt x="398883" y="633575"/>
                </a:lnTo>
                <a:lnTo>
                  <a:pt x="397975" y="632441"/>
                </a:lnTo>
                <a:lnTo>
                  <a:pt x="396841" y="631987"/>
                </a:lnTo>
                <a:lnTo>
                  <a:pt x="395479" y="631761"/>
                </a:lnTo>
                <a:lnTo>
                  <a:pt x="393891" y="631534"/>
                </a:lnTo>
                <a:lnTo>
                  <a:pt x="391849" y="631761"/>
                </a:lnTo>
                <a:lnTo>
                  <a:pt x="387992" y="633121"/>
                </a:lnTo>
                <a:lnTo>
                  <a:pt x="384361" y="634255"/>
                </a:lnTo>
                <a:lnTo>
                  <a:pt x="381865" y="635389"/>
                </a:lnTo>
                <a:lnTo>
                  <a:pt x="380050" y="636523"/>
                </a:lnTo>
                <a:lnTo>
                  <a:pt x="378916" y="637203"/>
                </a:lnTo>
                <a:lnTo>
                  <a:pt x="378689" y="637203"/>
                </a:lnTo>
                <a:lnTo>
                  <a:pt x="378462" y="637203"/>
                </a:lnTo>
                <a:lnTo>
                  <a:pt x="378689" y="636296"/>
                </a:lnTo>
                <a:lnTo>
                  <a:pt x="379596" y="634028"/>
                </a:lnTo>
                <a:lnTo>
                  <a:pt x="380504" y="632668"/>
                </a:lnTo>
                <a:lnTo>
                  <a:pt x="381412" y="631534"/>
                </a:lnTo>
                <a:lnTo>
                  <a:pt x="382773" y="630400"/>
                </a:lnTo>
                <a:lnTo>
                  <a:pt x="383907" y="629039"/>
                </a:lnTo>
                <a:lnTo>
                  <a:pt x="387311" y="626772"/>
                </a:lnTo>
                <a:lnTo>
                  <a:pt x="391395" y="624504"/>
                </a:lnTo>
                <a:lnTo>
                  <a:pt x="395479" y="622010"/>
                </a:lnTo>
                <a:lnTo>
                  <a:pt x="399790" y="619515"/>
                </a:lnTo>
                <a:lnTo>
                  <a:pt x="404101" y="616341"/>
                </a:lnTo>
                <a:lnTo>
                  <a:pt x="405916" y="614980"/>
                </a:lnTo>
                <a:lnTo>
                  <a:pt x="407958" y="612939"/>
                </a:lnTo>
                <a:lnTo>
                  <a:pt x="409774" y="611125"/>
                </a:lnTo>
                <a:lnTo>
                  <a:pt x="411135" y="608858"/>
                </a:lnTo>
                <a:lnTo>
                  <a:pt x="412269" y="607043"/>
                </a:lnTo>
                <a:lnTo>
                  <a:pt x="412950" y="604776"/>
                </a:lnTo>
                <a:lnTo>
                  <a:pt x="413404" y="602281"/>
                </a:lnTo>
                <a:lnTo>
                  <a:pt x="413631" y="599560"/>
                </a:lnTo>
                <a:lnTo>
                  <a:pt x="413858" y="596839"/>
                </a:lnTo>
                <a:lnTo>
                  <a:pt x="413631" y="593891"/>
                </a:lnTo>
                <a:lnTo>
                  <a:pt x="413404" y="590943"/>
                </a:lnTo>
                <a:lnTo>
                  <a:pt x="412723" y="587542"/>
                </a:lnTo>
                <a:lnTo>
                  <a:pt x="411135" y="580512"/>
                </a:lnTo>
                <a:lnTo>
                  <a:pt x="409320" y="572576"/>
                </a:lnTo>
                <a:lnTo>
                  <a:pt x="407051" y="563505"/>
                </a:lnTo>
                <a:lnTo>
                  <a:pt x="404782" y="554435"/>
                </a:lnTo>
                <a:lnTo>
                  <a:pt x="402967" y="545818"/>
                </a:lnTo>
                <a:lnTo>
                  <a:pt x="402286" y="541509"/>
                </a:lnTo>
                <a:lnTo>
                  <a:pt x="402059" y="537654"/>
                </a:lnTo>
                <a:lnTo>
                  <a:pt x="401832" y="533572"/>
                </a:lnTo>
                <a:lnTo>
                  <a:pt x="401832" y="529717"/>
                </a:lnTo>
                <a:lnTo>
                  <a:pt x="402059" y="525862"/>
                </a:lnTo>
                <a:lnTo>
                  <a:pt x="402513" y="522008"/>
                </a:lnTo>
                <a:lnTo>
                  <a:pt x="403420" y="518153"/>
                </a:lnTo>
                <a:lnTo>
                  <a:pt x="404555" y="514751"/>
                </a:lnTo>
                <a:lnTo>
                  <a:pt x="405916" y="511123"/>
                </a:lnTo>
                <a:lnTo>
                  <a:pt x="407732" y="507268"/>
                </a:lnTo>
                <a:lnTo>
                  <a:pt x="410000" y="503867"/>
                </a:lnTo>
                <a:lnTo>
                  <a:pt x="412496" y="500238"/>
                </a:lnTo>
                <a:lnTo>
                  <a:pt x="415219" y="496837"/>
                </a:lnTo>
                <a:lnTo>
                  <a:pt x="417715" y="493889"/>
                </a:lnTo>
                <a:lnTo>
                  <a:pt x="422707" y="488900"/>
                </a:lnTo>
                <a:lnTo>
                  <a:pt x="430875" y="480737"/>
                </a:lnTo>
                <a:lnTo>
                  <a:pt x="432463" y="478696"/>
                </a:lnTo>
                <a:lnTo>
                  <a:pt x="434278" y="476882"/>
                </a:lnTo>
                <a:lnTo>
                  <a:pt x="435867" y="474841"/>
                </a:lnTo>
                <a:lnTo>
                  <a:pt x="437001" y="472800"/>
                </a:lnTo>
                <a:lnTo>
                  <a:pt x="437909" y="470306"/>
                </a:lnTo>
                <a:lnTo>
                  <a:pt x="439043" y="467811"/>
                </a:lnTo>
                <a:lnTo>
                  <a:pt x="439724" y="465090"/>
                </a:lnTo>
                <a:lnTo>
                  <a:pt x="440178" y="461915"/>
                </a:lnTo>
                <a:lnTo>
                  <a:pt x="440404" y="458741"/>
                </a:lnTo>
                <a:lnTo>
                  <a:pt x="440631" y="455566"/>
                </a:lnTo>
                <a:lnTo>
                  <a:pt x="440631" y="452165"/>
                </a:lnTo>
                <a:lnTo>
                  <a:pt x="440404" y="449217"/>
                </a:lnTo>
                <a:lnTo>
                  <a:pt x="439724" y="443094"/>
                </a:lnTo>
                <a:lnTo>
                  <a:pt x="438589" y="436518"/>
                </a:lnTo>
                <a:lnTo>
                  <a:pt x="437001" y="429715"/>
                </a:lnTo>
                <a:lnTo>
                  <a:pt x="434959" y="421779"/>
                </a:lnTo>
                <a:lnTo>
                  <a:pt x="432463" y="412708"/>
                </a:lnTo>
                <a:lnTo>
                  <a:pt x="430421" y="402504"/>
                </a:lnTo>
                <a:lnTo>
                  <a:pt x="429514" y="399783"/>
                </a:lnTo>
                <a:lnTo>
                  <a:pt x="429287" y="396608"/>
                </a:lnTo>
                <a:lnTo>
                  <a:pt x="429060" y="390712"/>
                </a:lnTo>
                <a:lnTo>
                  <a:pt x="429060" y="384363"/>
                </a:lnTo>
                <a:lnTo>
                  <a:pt x="429740" y="377787"/>
                </a:lnTo>
                <a:lnTo>
                  <a:pt x="430875" y="371210"/>
                </a:lnTo>
                <a:lnTo>
                  <a:pt x="432236" y="364408"/>
                </a:lnTo>
                <a:lnTo>
                  <a:pt x="434278" y="357831"/>
                </a:lnTo>
                <a:lnTo>
                  <a:pt x="436320" y="351029"/>
                </a:lnTo>
                <a:lnTo>
                  <a:pt x="438589" y="344452"/>
                </a:lnTo>
                <a:lnTo>
                  <a:pt x="440631" y="337876"/>
                </a:lnTo>
                <a:lnTo>
                  <a:pt x="443127" y="331981"/>
                </a:lnTo>
                <a:lnTo>
                  <a:pt x="445623" y="326085"/>
                </a:lnTo>
                <a:lnTo>
                  <a:pt x="450388" y="315880"/>
                </a:lnTo>
                <a:lnTo>
                  <a:pt x="454699" y="307490"/>
                </a:lnTo>
                <a:lnTo>
                  <a:pt x="456514" y="303862"/>
                </a:lnTo>
                <a:lnTo>
                  <a:pt x="458783" y="300687"/>
                </a:lnTo>
                <a:lnTo>
                  <a:pt x="461052" y="297739"/>
                </a:lnTo>
                <a:lnTo>
                  <a:pt x="463548" y="295018"/>
                </a:lnTo>
                <a:lnTo>
                  <a:pt x="466271" y="292297"/>
                </a:lnTo>
                <a:lnTo>
                  <a:pt x="468993" y="289803"/>
                </a:lnTo>
                <a:lnTo>
                  <a:pt x="471716" y="287535"/>
                </a:lnTo>
                <a:lnTo>
                  <a:pt x="474439" y="285267"/>
                </a:lnTo>
                <a:lnTo>
                  <a:pt x="480338" y="281413"/>
                </a:lnTo>
                <a:lnTo>
                  <a:pt x="486237" y="277558"/>
                </a:lnTo>
                <a:lnTo>
                  <a:pt x="497128" y="271208"/>
                </a:lnTo>
                <a:lnTo>
                  <a:pt x="501666" y="268034"/>
                </a:lnTo>
                <a:lnTo>
                  <a:pt x="505524" y="265086"/>
                </a:lnTo>
                <a:lnTo>
                  <a:pt x="508473" y="262364"/>
                </a:lnTo>
                <a:lnTo>
                  <a:pt x="510742" y="259643"/>
                </a:lnTo>
                <a:lnTo>
                  <a:pt x="512784" y="257149"/>
                </a:lnTo>
                <a:lnTo>
                  <a:pt x="514146" y="254655"/>
                </a:lnTo>
                <a:lnTo>
                  <a:pt x="516641" y="250800"/>
                </a:lnTo>
                <a:lnTo>
                  <a:pt x="517776" y="249212"/>
                </a:lnTo>
                <a:lnTo>
                  <a:pt x="518910" y="246718"/>
                </a:lnTo>
                <a:lnTo>
                  <a:pt x="519364" y="243543"/>
                </a:lnTo>
                <a:lnTo>
                  <a:pt x="519818" y="239235"/>
                </a:lnTo>
                <a:lnTo>
                  <a:pt x="520045" y="234246"/>
                </a:lnTo>
                <a:lnTo>
                  <a:pt x="519818" y="228123"/>
                </a:lnTo>
                <a:lnTo>
                  <a:pt x="519137" y="221094"/>
                </a:lnTo>
                <a:lnTo>
                  <a:pt x="517549" y="212703"/>
                </a:lnTo>
                <a:lnTo>
                  <a:pt x="517095" y="207941"/>
                </a:lnTo>
                <a:lnTo>
                  <a:pt x="516641" y="202953"/>
                </a:lnTo>
                <a:lnTo>
                  <a:pt x="516415" y="197284"/>
                </a:lnTo>
                <a:lnTo>
                  <a:pt x="516415" y="191614"/>
                </a:lnTo>
                <a:lnTo>
                  <a:pt x="516641" y="185719"/>
                </a:lnTo>
                <a:lnTo>
                  <a:pt x="516868" y="179369"/>
                </a:lnTo>
                <a:lnTo>
                  <a:pt x="518230" y="166671"/>
                </a:lnTo>
                <a:lnTo>
                  <a:pt x="519818" y="153972"/>
                </a:lnTo>
                <a:lnTo>
                  <a:pt x="521860" y="141727"/>
                </a:lnTo>
                <a:lnTo>
                  <a:pt x="524356" y="130842"/>
                </a:lnTo>
                <a:lnTo>
                  <a:pt x="525717" y="125853"/>
                </a:lnTo>
                <a:lnTo>
                  <a:pt x="527079" y="121091"/>
                </a:lnTo>
                <a:lnTo>
                  <a:pt x="529801" y="112928"/>
                </a:lnTo>
                <a:lnTo>
                  <a:pt x="532978" y="104991"/>
                </a:lnTo>
                <a:lnTo>
                  <a:pt x="536835" y="97735"/>
                </a:lnTo>
                <a:lnTo>
                  <a:pt x="540919" y="90025"/>
                </a:lnTo>
                <a:lnTo>
                  <a:pt x="545911" y="82088"/>
                </a:lnTo>
                <a:lnTo>
                  <a:pt x="551583" y="73471"/>
                </a:lnTo>
                <a:lnTo>
                  <a:pt x="558390" y="64627"/>
                </a:lnTo>
                <a:lnTo>
                  <a:pt x="565651" y="54650"/>
                </a:lnTo>
                <a:lnTo>
                  <a:pt x="567920" y="51929"/>
                </a:lnTo>
                <a:lnTo>
                  <a:pt x="570189" y="49434"/>
                </a:lnTo>
                <a:lnTo>
                  <a:pt x="575180" y="44672"/>
                </a:lnTo>
                <a:lnTo>
                  <a:pt x="580853" y="39910"/>
                </a:lnTo>
                <a:lnTo>
                  <a:pt x="586752" y="35375"/>
                </a:lnTo>
                <a:lnTo>
                  <a:pt x="593332" y="31067"/>
                </a:lnTo>
                <a:lnTo>
                  <a:pt x="599912" y="27212"/>
                </a:lnTo>
                <a:lnTo>
                  <a:pt x="606946" y="23583"/>
                </a:lnTo>
                <a:lnTo>
                  <a:pt x="614207" y="19728"/>
                </a:lnTo>
                <a:lnTo>
                  <a:pt x="621240" y="16554"/>
                </a:lnTo>
                <a:lnTo>
                  <a:pt x="628728" y="13606"/>
                </a:lnTo>
                <a:lnTo>
                  <a:pt x="635989" y="10884"/>
                </a:lnTo>
                <a:lnTo>
                  <a:pt x="643022" y="8390"/>
                </a:lnTo>
                <a:lnTo>
                  <a:pt x="649829" y="6122"/>
                </a:lnTo>
                <a:lnTo>
                  <a:pt x="656636" y="4308"/>
                </a:lnTo>
                <a:lnTo>
                  <a:pt x="662762" y="2721"/>
                </a:lnTo>
                <a:lnTo>
                  <a:pt x="668662" y="1360"/>
                </a:lnTo>
                <a:lnTo>
                  <a:pt x="674334" y="453"/>
                </a:lnTo>
                <a:lnTo>
                  <a:pt x="680233" y="0"/>
                </a:lnTo>
                <a:close/>
              </a:path>
            </a:pathLst>
          </a:custGeom>
          <a:solidFill>
            <a:schemeClr val="bg1">
              <a:lumMod val="95000"/>
            </a:schemeClr>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6635750"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一、地震波选择</a:t>
            </a:r>
            <a:endParaRPr lang="en-US" altLang="zh-CN" sz="24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4938395" y="367030"/>
            <a:ext cx="726757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379078"/>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altLang="en-US" sz="1600" b="1" spc="3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弹塑性分析</a:t>
            </a:r>
            <a:endPar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cxnSp>
        <p:nvCxnSpPr>
          <p:cNvPr id="8" name="肘形连接符 7"/>
          <p:cNvCxnSpPr/>
          <p:nvPr>
            <p:custDataLst>
              <p:tags r:id="rId2"/>
            </p:custDataLst>
          </p:nvPr>
        </p:nvCxnSpPr>
        <p:spPr>
          <a:xfrm rot="10800000">
            <a:off x="3558039" y="4855848"/>
            <a:ext cx="1425972" cy="845020"/>
          </a:xfrm>
          <a:prstGeom prst="bentConnector3">
            <a:avLst/>
          </a:prstGeom>
          <a:ln w="31750">
            <a:solidFill>
              <a:srgbClr val="337E8D"/>
            </a:solidFill>
            <a:tailEnd type="arrow" w="lg" len="med"/>
          </a:ln>
        </p:spPr>
        <p:style>
          <a:lnRef idx="1">
            <a:srgbClr val="337E8D"/>
          </a:lnRef>
          <a:fillRef idx="0">
            <a:srgbClr val="337E8D"/>
          </a:fillRef>
          <a:effectRef idx="0">
            <a:srgbClr val="337E8D"/>
          </a:effectRef>
          <a:fontRef idx="minor">
            <a:srgbClr val="000000"/>
          </a:fontRef>
        </p:style>
      </p:cxnSp>
      <p:cxnSp>
        <p:nvCxnSpPr>
          <p:cNvPr id="43" name="肘形连接符 42"/>
          <p:cNvCxnSpPr/>
          <p:nvPr>
            <p:custDataLst>
              <p:tags r:id="rId3"/>
            </p:custDataLst>
          </p:nvPr>
        </p:nvCxnSpPr>
        <p:spPr>
          <a:xfrm flipV="1">
            <a:off x="7578870" y="5006867"/>
            <a:ext cx="1300776" cy="773466"/>
          </a:xfrm>
          <a:prstGeom prst="bentConnector3">
            <a:avLst/>
          </a:prstGeom>
          <a:ln w="31750">
            <a:solidFill>
              <a:srgbClr val="337E8D"/>
            </a:solidFill>
            <a:tailEnd type="arrow" w="lg" len="med"/>
          </a:ln>
        </p:spPr>
        <p:style>
          <a:lnRef idx="1">
            <a:srgbClr val="337E8D"/>
          </a:lnRef>
          <a:fillRef idx="0">
            <a:srgbClr val="337E8D"/>
          </a:fillRef>
          <a:effectRef idx="0">
            <a:srgbClr val="337E8D"/>
          </a:effectRef>
          <a:fontRef idx="minor">
            <a:srgbClr val="000000"/>
          </a:fontRef>
        </p:style>
      </p:cxnSp>
      <p:sp>
        <p:nvSpPr>
          <p:cNvPr id="10" name="Freeform: Shape 8"/>
          <p:cNvSpPr/>
          <p:nvPr>
            <p:custDataLst>
              <p:tags r:id="rId4"/>
            </p:custDataLst>
          </p:nvPr>
        </p:nvSpPr>
        <p:spPr>
          <a:xfrm>
            <a:off x="4736439" y="4984141"/>
            <a:ext cx="2988709" cy="1591914"/>
          </a:xfrm>
          <a:custGeom>
            <a:avLst/>
            <a:gdLst/>
            <a:ahLst/>
            <a:cxnLst>
              <a:cxn ang="0">
                <a:pos x="wd2" y="hd2"/>
              </a:cxn>
              <a:cxn ang="5400000">
                <a:pos x="wd2" y="hd2"/>
              </a:cxn>
              <a:cxn ang="10800000">
                <a:pos x="wd2" y="hd2"/>
              </a:cxn>
              <a:cxn ang="16200000">
                <a:pos x="wd2" y="hd2"/>
              </a:cxn>
            </a:cxnLst>
            <a:rect l="0" t="0" r="r" b="b"/>
            <a:pathLst>
              <a:path w="21600" h="21600" extrusionOk="0">
                <a:moveTo>
                  <a:pt x="21600" y="21387"/>
                </a:moveTo>
                <a:lnTo>
                  <a:pt x="60" y="21600"/>
                </a:lnTo>
                <a:lnTo>
                  <a:pt x="0" y="213"/>
                </a:lnTo>
                <a:lnTo>
                  <a:pt x="21540" y="0"/>
                </a:lnTo>
                <a:cubicBezTo>
                  <a:pt x="21540" y="0"/>
                  <a:pt x="21600" y="21387"/>
                  <a:pt x="21600" y="21387"/>
                </a:cubicBezTo>
                <a:close/>
              </a:path>
            </a:pathLst>
          </a:custGeom>
          <a:solidFill>
            <a:srgbClr val="565F68"/>
          </a:solidFill>
          <a:ln w="12700" cap="flat">
            <a:noFill/>
            <a:miter lim="400000"/>
          </a:ln>
          <a:effectLst/>
        </p:spPr>
        <p:txBody>
          <a:bodyPr anchor="ctr"/>
          <a:lstStyle/>
          <a:p>
            <a:pPr algn="ctr" defTabSz="685165">
              <a:defRPr/>
            </a:pPr>
            <a:endParaRPr sz="1350" kern="0">
              <a:solidFill>
                <a:prstClr val="black"/>
              </a:solidFill>
            </a:endParaRPr>
          </a:p>
        </p:txBody>
      </p:sp>
      <p:sp>
        <p:nvSpPr>
          <p:cNvPr id="29" name="Freeform: Shape 9"/>
          <p:cNvSpPr/>
          <p:nvPr>
            <p:custDataLst>
              <p:tags r:id="rId5"/>
            </p:custDataLst>
          </p:nvPr>
        </p:nvSpPr>
        <p:spPr>
          <a:xfrm>
            <a:off x="4736439" y="4000734"/>
            <a:ext cx="2980406" cy="1001022"/>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10762" y="0"/>
                </a:lnTo>
                <a:lnTo>
                  <a:pt x="21600" y="21261"/>
                </a:lnTo>
                <a:cubicBezTo>
                  <a:pt x="21600" y="21261"/>
                  <a:pt x="0" y="21600"/>
                  <a:pt x="0" y="21600"/>
                </a:cubicBezTo>
                <a:close/>
              </a:path>
            </a:pathLst>
          </a:custGeom>
          <a:solidFill>
            <a:srgbClr val="565F68"/>
          </a:solidFill>
          <a:ln w="12700" cap="flat">
            <a:noFill/>
            <a:miter lim="400000"/>
          </a:ln>
          <a:effectLst/>
        </p:spPr>
        <p:txBody>
          <a:bodyPr anchor="ctr"/>
          <a:lstStyle/>
          <a:p>
            <a:pPr algn="ctr" defTabSz="685165">
              <a:defRPr/>
            </a:pPr>
            <a:endParaRPr sz="1350" kern="0">
              <a:solidFill>
                <a:prstClr val="black"/>
              </a:solidFill>
            </a:endParaRPr>
          </a:p>
        </p:txBody>
      </p:sp>
      <p:sp>
        <p:nvSpPr>
          <p:cNvPr id="30" name="Freeform: Shape 10"/>
          <p:cNvSpPr/>
          <p:nvPr>
            <p:custDataLst>
              <p:tags r:id="rId6"/>
            </p:custDataLst>
          </p:nvPr>
        </p:nvSpPr>
        <p:spPr>
          <a:xfrm>
            <a:off x="5001700" y="3690186"/>
            <a:ext cx="2387616" cy="2086271"/>
          </a:xfrm>
          <a:custGeom>
            <a:avLst/>
            <a:gdLst/>
            <a:ahLst/>
            <a:cxnLst>
              <a:cxn ang="0">
                <a:pos x="wd2" y="hd2"/>
              </a:cxn>
              <a:cxn ang="5400000">
                <a:pos x="wd2" y="hd2"/>
              </a:cxn>
              <a:cxn ang="10800000">
                <a:pos x="wd2" y="hd2"/>
              </a:cxn>
              <a:cxn ang="16200000">
                <a:pos x="wd2" y="hd2"/>
              </a:cxn>
            </a:cxnLst>
            <a:rect l="0" t="0" r="r" b="b"/>
            <a:pathLst>
              <a:path w="21600" h="21600" extrusionOk="0">
                <a:moveTo>
                  <a:pt x="11107" y="21600"/>
                </a:moveTo>
                <a:lnTo>
                  <a:pt x="21600" y="15163"/>
                </a:lnTo>
                <a:lnTo>
                  <a:pt x="21581" y="0"/>
                </a:lnTo>
                <a:lnTo>
                  <a:pt x="0" y="0"/>
                </a:lnTo>
                <a:lnTo>
                  <a:pt x="31" y="14971"/>
                </a:lnTo>
                <a:cubicBezTo>
                  <a:pt x="31" y="14971"/>
                  <a:pt x="11107" y="21600"/>
                  <a:pt x="11107" y="21600"/>
                </a:cubicBezTo>
                <a:close/>
              </a:path>
            </a:pathLst>
          </a:custGeom>
          <a:gradFill flip="none" rotWithShape="1">
            <a:gsLst>
              <a:gs pos="11819">
                <a:srgbClr val="E3E5E7"/>
              </a:gs>
              <a:gs pos="20041">
                <a:srgbClr val="F1F2F3"/>
              </a:gs>
              <a:gs pos="51899">
                <a:srgbClr val="FFFFFF"/>
              </a:gs>
            </a:gsLst>
            <a:lin ang="16200000" scaled="0"/>
          </a:gradFill>
          <a:ln w="12700" cap="flat">
            <a:noFill/>
            <a:miter lim="400000"/>
          </a:ln>
          <a:effectLst>
            <a:outerShdw blurRad="203200" dist="48429" dir="5400000" rotWithShape="0">
              <a:srgbClr val="000000"/>
            </a:outerShdw>
          </a:effectLst>
        </p:spPr>
        <p:txBody>
          <a:bodyPr anchor="ctr"/>
          <a:lstStyle/>
          <a:p>
            <a:pPr algn="ctr" defTabSz="685165">
              <a:defRPr/>
            </a:pPr>
            <a:endParaRPr sz="1350" kern="0">
              <a:solidFill>
                <a:prstClr val="black"/>
              </a:solidFill>
            </a:endParaRPr>
          </a:p>
        </p:txBody>
      </p:sp>
      <p:sp>
        <p:nvSpPr>
          <p:cNvPr id="31" name="Freeform: Shape 11"/>
          <p:cNvSpPr/>
          <p:nvPr>
            <p:custDataLst>
              <p:tags r:id="rId7"/>
            </p:custDataLst>
          </p:nvPr>
        </p:nvSpPr>
        <p:spPr>
          <a:xfrm>
            <a:off x="4742909" y="4997081"/>
            <a:ext cx="1494358" cy="1576220"/>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10692"/>
                </a:lnTo>
                <a:lnTo>
                  <a:pt x="120" y="21600"/>
                </a:lnTo>
                <a:cubicBezTo>
                  <a:pt x="120" y="21600"/>
                  <a:pt x="0" y="0"/>
                  <a:pt x="0" y="0"/>
                </a:cubicBezTo>
                <a:close/>
              </a:path>
            </a:pathLst>
          </a:custGeom>
          <a:solidFill>
            <a:srgbClr val="337E8D"/>
          </a:solidFill>
          <a:ln w="12700" cap="flat">
            <a:noFill/>
            <a:miter lim="400000"/>
          </a:ln>
          <a:effectLst/>
        </p:spPr>
        <p:txBody>
          <a:bodyPr anchor="ctr"/>
          <a:lstStyle/>
          <a:p>
            <a:pPr algn="ctr" defTabSz="685165">
              <a:defRPr/>
            </a:pPr>
            <a:endParaRPr sz="1350" kern="0">
              <a:solidFill>
                <a:prstClr val="black"/>
              </a:solidFill>
            </a:endParaRPr>
          </a:p>
        </p:txBody>
      </p:sp>
      <p:sp>
        <p:nvSpPr>
          <p:cNvPr id="37" name="Freeform: Shape 12"/>
          <p:cNvSpPr/>
          <p:nvPr>
            <p:custDataLst>
              <p:tags r:id="rId8"/>
            </p:custDataLst>
          </p:nvPr>
        </p:nvSpPr>
        <p:spPr>
          <a:xfrm>
            <a:off x="6224326" y="4984141"/>
            <a:ext cx="1494351" cy="1576201"/>
          </a:xfrm>
          <a:custGeom>
            <a:avLst/>
            <a:gdLst/>
            <a:ahLst/>
            <a:cxnLst>
              <a:cxn ang="0">
                <a:pos x="wd2" y="hd2"/>
              </a:cxn>
              <a:cxn ang="5400000">
                <a:pos x="wd2" y="hd2"/>
              </a:cxn>
              <a:cxn ang="10800000">
                <a:pos x="wd2" y="hd2"/>
              </a:cxn>
              <a:cxn ang="16200000">
                <a:pos x="wd2" y="hd2"/>
              </a:cxn>
            </a:cxnLst>
            <a:rect l="0" t="0" r="r" b="b"/>
            <a:pathLst>
              <a:path w="21600" h="21600" extrusionOk="0">
                <a:moveTo>
                  <a:pt x="21480" y="0"/>
                </a:moveTo>
                <a:lnTo>
                  <a:pt x="0" y="10908"/>
                </a:lnTo>
                <a:lnTo>
                  <a:pt x="21600" y="21600"/>
                </a:lnTo>
                <a:cubicBezTo>
                  <a:pt x="21600" y="21600"/>
                  <a:pt x="21480" y="0"/>
                  <a:pt x="21480" y="0"/>
                </a:cubicBezTo>
                <a:close/>
              </a:path>
            </a:pathLst>
          </a:custGeom>
          <a:solidFill>
            <a:srgbClr val="3F3F3F"/>
          </a:solidFill>
          <a:ln w="12700" cap="flat">
            <a:noFill/>
            <a:miter lim="400000"/>
          </a:ln>
          <a:effectLst/>
        </p:spPr>
        <p:txBody>
          <a:bodyPr anchor="ctr"/>
          <a:lstStyle/>
          <a:p>
            <a:pPr algn="ctr" defTabSz="685165">
              <a:defRPr/>
            </a:pPr>
            <a:endParaRPr sz="1350" kern="0">
              <a:solidFill>
                <a:prstClr val="black"/>
              </a:solidFill>
            </a:endParaRPr>
          </a:p>
        </p:txBody>
      </p:sp>
      <p:sp>
        <p:nvSpPr>
          <p:cNvPr id="38" name="Freeform: Shape 13"/>
          <p:cNvSpPr/>
          <p:nvPr>
            <p:custDataLst>
              <p:tags r:id="rId9"/>
            </p:custDataLst>
          </p:nvPr>
        </p:nvSpPr>
        <p:spPr>
          <a:xfrm>
            <a:off x="4744743" y="5780089"/>
            <a:ext cx="2980404" cy="795965"/>
          </a:xfrm>
          <a:custGeom>
            <a:avLst/>
            <a:gdLst/>
            <a:ahLst/>
            <a:cxnLst>
              <a:cxn ang="0">
                <a:pos x="wd2" y="hd2"/>
              </a:cxn>
              <a:cxn ang="5400000">
                <a:pos x="wd2" y="hd2"/>
              </a:cxn>
              <a:cxn ang="10800000">
                <a:pos x="wd2" y="hd2"/>
              </a:cxn>
              <a:cxn ang="16200000">
                <a:pos x="wd2" y="hd2"/>
              </a:cxn>
            </a:cxnLst>
            <a:rect l="0" t="0" r="r" b="b"/>
            <a:pathLst>
              <a:path w="21600" h="21600" extrusionOk="0">
                <a:moveTo>
                  <a:pt x="10770" y="0"/>
                </a:moveTo>
                <a:lnTo>
                  <a:pt x="0" y="21600"/>
                </a:lnTo>
                <a:lnTo>
                  <a:pt x="21600" y="21174"/>
                </a:lnTo>
                <a:cubicBezTo>
                  <a:pt x="21600" y="21174"/>
                  <a:pt x="10770" y="0"/>
                  <a:pt x="10770" y="0"/>
                </a:cubicBezTo>
                <a:close/>
              </a:path>
            </a:pathLst>
          </a:custGeom>
          <a:solidFill>
            <a:srgbClr val="337E8D"/>
          </a:solidFill>
          <a:ln w="12700" cap="flat">
            <a:noFill/>
            <a:miter lim="400000"/>
          </a:ln>
          <a:effectLst/>
        </p:spPr>
        <p:txBody>
          <a:bodyPr anchor="ctr"/>
          <a:lstStyle/>
          <a:p>
            <a:pPr algn="ctr" defTabSz="685165">
              <a:defRPr/>
            </a:pPr>
            <a:endParaRPr sz="1350" kern="0">
              <a:solidFill>
                <a:prstClr val="black"/>
              </a:solidFill>
            </a:endParaRPr>
          </a:p>
        </p:txBody>
      </p:sp>
      <p:sp>
        <p:nvSpPr>
          <p:cNvPr id="39" name="Freeform: Shape 14"/>
          <p:cNvSpPr/>
          <p:nvPr>
            <p:custDataLst>
              <p:tags r:id="rId10"/>
            </p:custDataLst>
          </p:nvPr>
        </p:nvSpPr>
        <p:spPr>
          <a:xfrm>
            <a:off x="5338229" y="3968381"/>
            <a:ext cx="1778785" cy="1228452"/>
          </a:xfrm>
          <a:custGeom>
            <a:avLst/>
            <a:gdLst/>
            <a:ahLst/>
            <a:cxnLst>
              <a:cxn ang="0">
                <a:pos x="wd2" y="hd2"/>
              </a:cxn>
              <a:cxn ang="5400000">
                <a:pos x="wd2" y="hd2"/>
              </a:cxn>
              <a:cxn ang="10800000">
                <a:pos x="wd2" y="hd2"/>
              </a:cxn>
              <a:cxn ang="16200000">
                <a:pos x="wd2" y="hd2"/>
              </a:cxn>
            </a:cxnLst>
            <a:rect l="0" t="0" r="r" b="b"/>
            <a:pathLst>
              <a:path w="21596" h="21595" extrusionOk="0">
                <a:moveTo>
                  <a:pt x="20946" y="0"/>
                </a:moveTo>
                <a:lnTo>
                  <a:pt x="643" y="156"/>
                </a:lnTo>
                <a:cubicBezTo>
                  <a:pt x="286" y="159"/>
                  <a:pt x="-2" y="581"/>
                  <a:pt x="0" y="1098"/>
                </a:cubicBezTo>
                <a:cubicBezTo>
                  <a:pt x="2" y="1615"/>
                  <a:pt x="294" y="2036"/>
                  <a:pt x="650" y="2033"/>
                </a:cubicBezTo>
                <a:lnTo>
                  <a:pt x="20951" y="1876"/>
                </a:lnTo>
                <a:cubicBezTo>
                  <a:pt x="21307" y="1874"/>
                  <a:pt x="21598" y="1451"/>
                  <a:pt x="21596" y="935"/>
                </a:cubicBezTo>
                <a:cubicBezTo>
                  <a:pt x="21594" y="418"/>
                  <a:pt x="21302" y="-3"/>
                  <a:pt x="20946" y="0"/>
                </a:cubicBezTo>
                <a:close/>
                <a:moveTo>
                  <a:pt x="20943" y="3867"/>
                </a:moveTo>
                <a:lnTo>
                  <a:pt x="643" y="4023"/>
                </a:lnTo>
                <a:cubicBezTo>
                  <a:pt x="286" y="4026"/>
                  <a:pt x="-2" y="4448"/>
                  <a:pt x="0" y="4965"/>
                </a:cubicBezTo>
                <a:cubicBezTo>
                  <a:pt x="2" y="5481"/>
                  <a:pt x="294" y="5902"/>
                  <a:pt x="650" y="5900"/>
                </a:cubicBezTo>
                <a:lnTo>
                  <a:pt x="20951" y="5747"/>
                </a:lnTo>
                <a:cubicBezTo>
                  <a:pt x="21307" y="5744"/>
                  <a:pt x="21598" y="5318"/>
                  <a:pt x="21596" y="4801"/>
                </a:cubicBezTo>
                <a:cubicBezTo>
                  <a:pt x="21594" y="4285"/>
                  <a:pt x="21300" y="3864"/>
                  <a:pt x="20943" y="3867"/>
                </a:cubicBezTo>
                <a:close/>
                <a:moveTo>
                  <a:pt x="20946" y="7734"/>
                </a:moveTo>
                <a:lnTo>
                  <a:pt x="643" y="7890"/>
                </a:lnTo>
                <a:cubicBezTo>
                  <a:pt x="286" y="7893"/>
                  <a:pt x="-2" y="8315"/>
                  <a:pt x="0" y="8832"/>
                </a:cubicBezTo>
                <a:cubicBezTo>
                  <a:pt x="2" y="9348"/>
                  <a:pt x="294" y="9769"/>
                  <a:pt x="650" y="9766"/>
                </a:cubicBezTo>
                <a:lnTo>
                  <a:pt x="20951" y="9610"/>
                </a:lnTo>
                <a:cubicBezTo>
                  <a:pt x="21307" y="9608"/>
                  <a:pt x="21598" y="9185"/>
                  <a:pt x="21596" y="8668"/>
                </a:cubicBezTo>
                <a:cubicBezTo>
                  <a:pt x="21594" y="8152"/>
                  <a:pt x="21302" y="7731"/>
                  <a:pt x="20946" y="7734"/>
                </a:cubicBezTo>
                <a:close/>
                <a:moveTo>
                  <a:pt x="20943" y="11714"/>
                </a:moveTo>
                <a:lnTo>
                  <a:pt x="643" y="11870"/>
                </a:lnTo>
                <a:cubicBezTo>
                  <a:pt x="286" y="11873"/>
                  <a:pt x="-2" y="12296"/>
                  <a:pt x="0" y="12812"/>
                </a:cubicBezTo>
                <a:cubicBezTo>
                  <a:pt x="2" y="13329"/>
                  <a:pt x="294" y="13749"/>
                  <a:pt x="650" y="13747"/>
                </a:cubicBezTo>
                <a:lnTo>
                  <a:pt x="20951" y="13594"/>
                </a:lnTo>
                <a:cubicBezTo>
                  <a:pt x="21307" y="13592"/>
                  <a:pt x="21598" y="13166"/>
                  <a:pt x="21596" y="12649"/>
                </a:cubicBezTo>
                <a:cubicBezTo>
                  <a:pt x="21594" y="12133"/>
                  <a:pt x="21300" y="11711"/>
                  <a:pt x="20943" y="11714"/>
                </a:cubicBezTo>
                <a:close/>
                <a:moveTo>
                  <a:pt x="20946" y="15581"/>
                </a:moveTo>
                <a:lnTo>
                  <a:pt x="643" y="15737"/>
                </a:lnTo>
                <a:cubicBezTo>
                  <a:pt x="286" y="15740"/>
                  <a:pt x="-2" y="16163"/>
                  <a:pt x="0" y="16679"/>
                </a:cubicBezTo>
                <a:cubicBezTo>
                  <a:pt x="2" y="17196"/>
                  <a:pt x="294" y="17617"/>
                  <a:pt x="650" y="17614"/>
                </a:cubicBezTo>
                <a:lnTo>
                  <a:pt x="20951" y="17458"/>
                </a:lnTo>
                <a:cubicBezTo>
                  <a:pt x="21307" y="17455"/>
                  <a:pt x="21598" y="17032"/>
                  <a:pt x="21596" y="16516"/>
                </a:cubicBezTo>
                <a:cubicBezTo>
                  <a:pt x="21594" y="15999"/>
                  <a:pt x="21302" y="15578"/>
                  <a:pt x="20946" y="15581"/>
                </a:cubicBezTo>
                <a:close/>
                <a:moveTo>
                  <a:pt x="20943" y="19562"/>
                </a:moveTo>
                <a:lnTo>
                  <a:pt x="643" y="19718"/>
                </a:lnTo>
                <a:cubicBezTo>
                  <a:pt x="286" y="19721"/>
                  <a:pt x="-2" y="20143"/>
                  <a:pt x="0" y="20660"/>
                </a:cubicBezTo>
                <a:cubicBezTo>
                  <a:pt x="2" y="21176"/>
                  <a:pt x="294" y="21597"/>
                  <a:pt x="650" y="21594"/>
                </a:cubicBezTo>
                <a:lnTo>
                  <a:pt x="20951" y="21442"/>
                </a:lnTo>
                <a:cubicBezTo>
                  <a:pt x="21307" y="21439"/>
                  <a:pt x="21598" y="21013"/>
                  <a:pt x="21596" y="20496"/>
                </a:cubicBezTo>
                <a:cubicBezTo>
                  <a:pt x="21594" y="19980"/>
                  <a:pt x="21300" y="19559"/>
                  <a:pt x="20943" y="19562"/>
                </a:cubicBezTo>
                <a:close/>
              </a:path>
            </a:pathLst>
          </a:custGeom>
          <a:solidFill>
            <a:srgbClr val="D7D7D7"/>
          </a:solidFill>
          <a:ln w="12700" cap="flat">
            <a:noFill/>
            <a:miter lim="400000"/>
          </a:ln>
          <a:effectLst/>
        </p:spPr>
        <p:txBody>
          <a:bodyPr anchor="ctr"/>
          <a:lstStyle/>
          <a:p>
            <a:pPr algn="ctr" defTabSz="685165">
              <a:defRPr/>
            </a:pPr>
            <a:endParaRPr sz="1350" kern="0">
              <a:solidFill>
                <a:prstClr val="black"/>
              </a:solidFill>
            </a:endParaRPr>
          </a:p>
        </p:txBody>
      </p:sp>
      <p:sp>
        <p:nvSpPr>
          <p:cNvPr id="32" name="Freeform: Shape 19"/>
          <p:cNvSpPr/>
          <p:nvPr>
            <p:custDataLst>
              <p:tags r:id="rId11"/>
            </p:custDataLst>
          </p:nvPr>
        </p:nvSpPr>
        <p:spPr>
          <a:xfrm>
            <a:off x="8873526" y="4564234"/>
            <a:ext cx="585848" cy="585848"/>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337E8D"/>
          </a:solidFill>
          <a:ln w="12700" cap="flat">
            <a:noFill/>
            <a:miter lim="400000"/>
          </a:ln>
          <a:effectLst/>
        </p:spPr>
        <p:txBody>
          <a:bodyPr anchor="ctr"/>
          <a:lstStyle/>
          <a:p>
            <a:pPr algn="ctr" defTabSz="685165">
              <a:defRPr/>
            </a:pPr>
            <a:endParaRPr sz="1350" kern="0">
              <a:solidFill>
                <a:prstClr val="black"/>
              </a:solidFill>
            </a:endParaRPr>
          </a:p>
        </p:txBody>
      </p:sp>
      <p:sp>
        <p:nvSpPr>
          <p:cNvPr id="40" name="Freeform: Shape 20"/>
          <p:cNvSpPr/>
          <p:nvPr>
            <p:custDataLst>
              <p:tags r:id="rId12"/>
            </p:custDataLst>
          </p:nvPr>
        </p:nvSpPr>
        <p:spPr>
          <a:xfrm>
            <a:off x="8991610" y="4680719"/>
            <a:ext cx="349679" cy="352882"/>
          </a:xfrm>
          <a:custGeom>
            <a:avLst/>
            <a:gdLst/>
            <a:ahLst/>
            <a:cxnLst>
              <a:cxn ang="0">
                <a:pos x="wd2" y="hd2"/>
              </a:cxn>
              <a:cxn ang="5400000">
                <a:pos x="wd2" y="hd2"/>
              </a:cxn>
              <a:cxn ang="10800000">
                <a:pos x="wd2" y="hd2"/>
              </a:cxn>
              <a:cxn ang="16200000">
                <a:pos x="wd2" y="hd2"/>
              </a:cxn>
            </a:cxnLst>
            <a:rect l="0" t="0" r="r" b="b"/>
            <a:pathLst>
              <a:path w="21600" h="21583" extrusionOk="0">
                <a:moveTo>
                  <a:pt x="10585" y="5"/>
                </a:moveTo>
                <a:cubicBezTo>
                  <a:pt x="10414" y="27"/>
                  <a:pt x="10247" y="105"/>
                  <a:pt x="10133" y="252"/>
                </a:cubicBezTo>
                <a:cubicBezTo>
                  <a:pt x="8398" y="2489"/>
                  <a:pt x="10182" y="3991"/>
                  <a:pt x="11139" y="4798"/>
                </a:cubicBezTo>
                <a:cubicBezTo>
                  <a:pt x="11426" y="5039"/>
                  <a:pt x="11564" y="5323"/>
                  <a:pt x="11558" y="5649"/>
                </a:cubicBezTo>
                <a:cubicBezTo>
                  <a:pt x="11544" y="6227"/>
                  <a:pt x="11078" y="6945"/>
                  <a:pt x="10382" y="7485"/>
                </a:cubicBezTo>
                <a:cubicBezTo>
                  <a:pt x="10252" y="7584"/>
                  <a:pt x="10200" y="7731"/>
                  <a:pt x="10167" y="7877"/>
                </a:cubicBezTo>
                <a:lnTo>
                  <a:pt x="2341" y="7877"/>
                </a:lnTo>
                <a:cubicBezTo>
                  <a:pt x="1047" y="7877"/>
                  <a:pt x="0" y="8917"/>
                  <a:pt x="0" y="10195"/>
                </a:cubicBezTo>
                <a:lnTo>
                  <a:pt x="0" y="19265"/>
                </a:lnTo>
                <a:cubicBezTo>
                  <a:pt x="0" y="20545"/>
                  <a:pt x="1047" y="21583"/>
                  <a:pt x="2341" y="21583"/>
                </a:cubicBezTo>
                <a:lnTo>
                  <a:pt x="19259" y="21583"/>
                </a:lnTo>
                <a:cubicBezTo>
                  <a:pt x="20551" y="21583"/>
                  <a:pt x="21600" y="20545"/>
                  <a:pt x="21600" y="19265"/>
                </a:cubicBezTo>
                <a:cubicBezTo>
                  <a:pt x="21600" y="19265"/>
                  <a:pt x="21600" y="10195"/>
                  <a:pt x="21600" y="10195"/>
                </a:cubicBezTo>
                <a:cubicBezTo>
                  <a:pt x="21600" y="8917"/>
                  <a:pt x="20551" y="7877"/>
                  <a:pt x="19259" y="7877"/>
                </a:cubicBezTo>
                <a:lnTo>
                  <a:pt x="11806" y="7877"/>
                </a:lnTo>
                <a:cubicBezTo>
                  <a:pt x="12435" y="7186"/>
                  <a:pt x="12888" y="6426"/>
                  <a:pt x="12903" y="5671"/>
                </a:cubicBezTo>
                <a:cubicBezTo>
                  <a:pt x="12920" y="4939"/>
                  <a:pt x="12609" y="4283"/>
                  <a:pt x="12010" y="3779"/>
                </a:cubicBezTo>
                <a:cubicBezTo>
                  <a:pt x="10613" y="2602"/>
                  <a:pt x="10450" y="2045"/>
                  <a:pt x="11207" y="1069"/>
                </a:cubicBezTo>
                <a:cubicBezTo>
                  <a:pt x="11434" y="777"/>
                  <a:pt x="11378" y="363"/>
                  <a:pt x="11083" y="140"/>
                </a:cubicBezTo>
                <a:cubicBezTo>
                  <a:pt x="10935" y="27"/>
                  <a:pt x="10757" y="-17"/>
                  <a:pt x="10585" y="5"/>
                </a:cubicBezTo>
                <a:close/>
                <a:moveTo>
                  <a:pt x="2341" y="9210"/>
                </a:moveTo>
                <a:lnTo>
                  <a:pt x="19259" y="9210"/>
                </a:lnTo>
                <a:cubicBezTo>
                  <a:pt x="19805" y="9210"/>
                  <a:pt x="20254" y="9655"/>
                  <a:pt x="20254" y="10195"/>
                </a:cubicBezTo>
                <a:cubicBezTo>
                  <a:pt x="20254" y="10195"/>
                  <a:pt x="20254" y="19265"/>
                  <a:pt x="20254" y="19265"/>
                </a:cubicBezTo>
                <a:cubicBezTo>
                  <a:pt x="20254" y="19807"/>
                  <a:pt x="19805" y="20250"/>
                  <a:pt x="19259" y="20250"/>
                </a:cubicBezTo>
                <a:lnTo>
                  <a:pt x="2341" y="20250"/>
                </a:lnTo>
                <a:cubicBezTo>
                  <a:pt x="1794" y="20250"/>
                  <a:pt x="1346" y="19807"/>
                  <a:pt x="1346" y="19265"/>
                </a:cubicBezTo>
                <a:lnTo>
                  <a:pt x="1346" y="10195"/>
                </a:lnTo>
                <a:cubicBezTo>
                  <a:pt x="1346" y="9655"/>
                  <a:pt x="1794" y="9210"/>
                  <a:pt x="2341" y="9210"/>
                </a:cubicBezTo>
                <a:close/>
                <a:moveTo>
                  <a:pt x="4682" y="11460"/>
                </a:moveTo>
                <a:cubicBezTo>
                  <a:pt x="4496" y="11460"/>
                  <a:pt x="4343" y="11612"/>
                  <a:pt x="4343" y="11796"/>
                </a:cubicBezTo>
                <a:cubicBezTo>
                  <a:pt x="4343" y="11983"/>
                  <a:pt x="4496" y="12132"/>
                  <a:pt x="4682" y="12132"/>
                </a:cubicBezTo>
                <a:lnTo>
                  <a:pt x="5010" y="12132"/>
                </a:lnTo>
                <a:cubicBezTo>
                  <a:pt x="5195" y="12132"/>
                  <a:pt x="5349" y="11983"/>
                  <a:pt x="5349" y="11796"/>
                </a:cubicBezTo>
                <a:cubicBezTo>
                  <a:pt x="5349" y="11612"/>
                  <a:pt x="5195" y="11460"/>
                  <a:pt x="5010" y="11460"/>
                </a:cubicBezTo>
                <a:lnTo>
                  <a:pt x="4682" y="11460"/>
                </a:lnTo>
                <a:close/>
                <a:moveTo>
                  <a:pt x="6853" y="11460"/>
                </a:moveTo>
                <a:cubicBezTo>
                  <a:pt x="6666" y="11460"/>
                  <a:pt x="6514" y="11612"/>
                  <a:pt x="6514" y="11796"/>
                </a:cubicBezTo>
                <a:cubicBezTo>
                  <a:pt x="6514" y="11983"/>
                  <a:pt x="6666" y="12132"/>
                  <a:pt x="6853" y="12132"/>
                </a:cubicBezTo>
                <a:lnTo>
                  <a:pt x="7181" y="12132"/>
                </a:lnTo>
                <a:cubicBezTo>
                  <a:pt x="7368" y="12132"/>
                  <a:pt x="7520" y="11983"/>
                  <a:pt x="7520" y="11796"/>
                </a:cubicBezTo>
                <a:cubicBezTo>
                  <a:pt x="7520" y="11612"/>
                  <a:pt x="7368" y="11460"/>
                  <a:pt x="7181" y="11460"/>
                </a:cubicBezTo>
                <a:lnTo>
                  <a:pt x="6853" y="11460"/>
                </a:lnTo>
                <a:close/>
                <a:moveTo>
                  <a:pt x="9375" y="11460"/>
                </a:moveTo>
                <a:cubicBezTo>
                  <a:pt x="9189" y="11460"/>
                  <a:pt x="9047" y="11612"/>
                  <a:pt x="9047" y="11796"/>
                </a:cubicBezTo>
                <a:cubicBezTo>
                  <a:pt x="9047" y="11983"/>
                  <a:pt x="9189" y="12132"/>
                  <a:pt x="9375" y="12132"/>
                </a:cubicBezTo>
                <a:lnTo>
                  <a:pt x="9714" y="12132"/>
                </a:lnTo>
                <a:cubicBezTo>
                  <a:pt x="9901" y="12132"/>
                  <a:pt x="10054" y="11983"/>
                  <a:pt x="10054" y="11796"/>
                </a:cubicBezTo>
                <a:cubicBezTo>
                  <a:pt x="10054" y="11612"/>
                  <a:pt x="9901" y="11460"/>
                  <a:pt x="9714" y="11460"/>
                </a:cubicBezTo>
                <a:lnTo>
                  <a:pt x="9375" y="11460"/>
                </a:lnTo>
                <a:close/>
                <a:moveTo>
                  <a:pt x="11558" y="11460"/>
                </a:moveTo>
                <a:cubicBezTo>
                  <a:pt x="11370" y="11460"/>
                  <a:pt x="11218" y="11612"/>
                  <a:pt x="11218" y="11796"/>
                </a:cubicBezTo>
                <a:cubicBezTo>
                  <a:pt x="11218" y="11983"/>
                  <a:pt x="11370" y="12132"/>
                  <a:pt x="11558" y="12132"/>
                </a:cubicBezTo>
                <a:lnTo>
                  <a:pt x="11897" y="12132"/>
                </a:lnTo>
                <a:cubicBezTo>
                  <a:pt x="12083" y="12132"/>
                  <a:pt x="12225" y="11983"/>
                  <a:pt x="12225" y="11796"/>
                </a:cubicBezTo>
                <a:cubicBezTo>
                  <a:pt x="12225" y="11612"/>
                  <a:pt x="12083" y="11460"/>
                  <a:pt x="11897" y="11460"/>
                </a:cubicBezTo>
                <a:lnTo>
                  <a:pt x="11558" y="11460"/>
                </a:lnTo>
                <a:close/>
                <a:moveTo>
                  <a:pt x="13729" y="11460"/>
                </a:moveTo>
                <a:cubicBezTo>
                  <a:pt x="13543" y="11460"/>
                  <a:pt x="13390" y="11612"/>
                  <a:pt x="13390" y="11796"/>
                </a:cubicBezTo>
                <a:cubicBezTo>
                  <a:pt x="13390" y="11983"/>
                  <a:pt x="13543" y="12132"/>
                  <a:pt x="13729" y="12132"/>
                </a:cubicBezTo>
                <a:lnTo>
                  <a:pt x="14057" y="12132"/>
                </a:lnTo>
                <a:cubicBezTo>
                  <a:pt x="14244" y="12132"/>
                  <a:pt x="14396" y="11983"/>
                  <a:pt x="14396" y="11796"/>
                </a:cubicBezTo>
                <a:cubicBezTo>
                  <a:pt x="14396" y="11612"/>
                  <a:pt x="14244" y="11460"/>
                  <a:pt x="14057" y="11460"/>
                </a:cubicBezTo>
                <a:lnTo>
                  <a:pt x="13729" y="11460"/>
                </a:lnTo>
                <a:close/>
                <a:moveTo>
                  <a:pt x="16251" y="11460"/>
                </a:moveTo>
                <a:cubicBezTo>
                  <a:pt x="16064" y="11460"/>
                  <a:pt x="15923" y="11612"/>
                  <a:pt x="15923" y="11796"/>
                </a:cubicBezTo>
                <a:cubicBezTo>
                  <a:pt x="15923" y="11983"/>
                  <a:pt x="16064" y="12132"/>
                  <a:pt x="16251" y="12132"/>
                </a:cubicBezTo>
                <a:lnTo>
                  <a:pt x="16590" y="12132"/>
                </a:lnTo>
                <a:cubicBezTo>
                  <a:pt x="16776" y="12132"/>
                  <a:pt x="16929" y="11983"/>
                  <a:pt x="16929" y="11796"/>
                </a:cubicBezTo>
                <a:cubicBezTo>
                  <a:pt x="16929" y="11612"/>
                  <a:pt x="16776" y="11460"/>
                  <a:pt x="16590" y="11460"/>
                </a:cubicBezTo>
                <a:lnTo>
                  <a:pt x="16251" y="11460"/>
                </a:lnTo>
                <a:close/>
                <a:moveTo>
                  <a:pt x="4682" y="13610"/>
                </a:moveTo>
                <a:cubicBezTo>
                  <a:pt x="4496" y="13610"/>
                  <a:pt x="4343" y="13762"/>
                  <a:pt x="4343" y="13946"/>
                </a:cubicBezTo>
                <a:cubicBezTo>
                  <a:pt x="4343" y="14131"/>
                  <a:pt x="4496" y="14282"/>
                  <a:pt x="4682" y="14282"/>
                </a:cubicBezTo>
                <a:lnTo>
                  <a:pt x="5010" y="14282"/>
                </a:lnTo>
                <a:cubicBezTo>
                  <a:pt x="5195" y="14282"/>
                  <a:pt x="5349" y="14131"/>
                  <a:pt x="5349" y="13946"/>
                </a:cubicBezTo>
                <a:cubicBezTo>
                  <a:pt x="5349" y="13762"/>
                  <a:pt x="5195" y="13610"/>
                  <a:pt x="5010" y="13610"/>
                </a:cubicBezTo>
                <a:lnTo>
                  <a:pt x="4682" y="13610"/>
                </a:lnTo>
                <a:close/>
                <a:moveTo>
                  <a:pt x="6853" y="13610"/>
                </a:moveTo>
                <a:cubicBezTo>
                  <a:pt x="6666" y="13610"/>
                  <a:pt x="6514" y="13762"/>
                  <a:pt x="6514" y="13946"/>
                </a:cubicBezTo>
                <a:cubicBezTo>
                  <a:pt x="6514" y="14131"/>
                  <a:pt x="6666" y="14282"/>
                  <a:pt x="6853" y="14282"/>
                </a:cubicBezTo>
                <a:lnTo>
                  <a:pt x="7181" y="14282"/>
                </a:lnTo>
                <a:cubicBezTo>
                  <a:pt x="7368" y="14282"/>
                  <a:pt x="7520" y="14131"/>
                  <a:pt x="7520" y="13946"/>
                </a:cubicBezTo>
                <a:cubicBezTo>
                  <a:pt x="7520" y="13762"/>
                  <a:pt x="7368" y="13610"/>
                  <a:pt x="7181" y="13610"/>
                </a:cubicBezTo>
                <a:lnTo>
                  <a:pt x="6853" y="13610"/>
                </a:lnTo>
                <a:close/>
                <a:moveTo>
                  <a:pt x="9375" y="13610"/>
                </a:moveTo>
                <a:cubicBezTo>
                  <a:pt x="9189" y="13610"/>
                  <a:pt x="9047" y="13762"/>
                  <a:pt x="9047" y="13946"/>
                </a:cubicBezTo>
                <a:cubicBezTo>
                  <a:pt x="9047" y="14131"/>
                  <a:pt x="9189" y="14282"/>
                  <a:pt x="9375" y="14282"/>
                </a:cubicBezTo>
                <a:lnTo>
                  <a:pt x="9714" y="14282"/>
                </a:lnTo>
                <a:cubicBezTo>
                  <a:pt x="9901" y="14282"/>
                  <a:pt x="10054" y="14131"/>
                  <a:pt x="10054" y="13946"/>
                </a:cubicBezTo>
                <a:cubicBezTo>
                  <a:pt x="10054" y="13762"/>
                  <a:pt x="9901" y="13610"/>
                  <a:pt x="9714" y="13610"/>
                </a:cubicBezTo>
                <a:lnTo>
                  <a:pt x="9375" y="13610"/>
                </a:lnTo>
                <a:close/>
                <a:moveTo>
                  <a:pt x="11558" y="13610"/>
                </a:moveTo>
                <a:cubicBezTo>
                  <a:pt x="11370" y="13610"/>
                  <a:pt x="11218" y="13762"/>
                  <a:pt x="11218" y="13946"/>
                </a:cubicBezTo>
                <a:cubicBezTo>
                  <a:pt x="11218" y="14131"/>
                  <a:pt x="11370" y="14282"/>
                  <a:pt x="11558" y="14282"/>
                </a:cubicBezTo>
                <a:lnTo>
                  <a:pt x="11897" y="14282"/>
                </a:lnTo>
                <a:cubicBezTo>
                  <a:pt x="12083" y="14282"/>
                  <a:pt x="12225" y="14131"/>
                  <a:pt x="12225" y="13946"/>
                </a:cubicBezTo>
                <a:cubicBezTo>
                  <a:pt x="12225" y="13762"/>
                  <a:pt x="12083" y="13610"/>
                  <a:pt x="11897" y="13610"/>
                </a:cubicBezTo>
                <a:lnTo>
                  <a:pt x="11558" y="13610"/>
                </a:lnTo>
                <a:close/>
                <a:moveTo>
                  <a:pt x="13729" y="13610"/>
                </a:moveTo>
                <a:cubicBezTo>
                  <a:pt x="13543" y="13610"/>
                  <a:pt x="13390" y="13762"/>
                  <a:pt x="13390" y="13946"/>
                </a:cubicBezTo>
                <a:cubicBezTo>
                  <a:pt x="13390" y="14131"/>
                  <a:pt x="13543" y="14282"/>
                  <a:pt x="13729" y="14282"/>
                </a:cubicBezTo>
                <a:lnTo>
                  <a:pt x="14057" y="14282"/>
                </a:lnTo>
                <a:cubicBezTo>
                  <a:pt x="14244" y="14282"/>
                  <a:pt x="14396" y="14131"/>
                  <a:pt x="14396" y="13946"/>
                </a:cubicBezTo>
                <a:cubicBezTo>
                  <a:pt x="14396" y="13762"/>
                  <a:pt x="14244" y="13610"/>
                  <a:pt x="14057" y="13610"/>
                </a:cubicBezTo>
                <a:lnTo>
                  <a:pt x="13729" y="13610"/>
                </a:lnTo>
                <a:close/>
                <a:moveTo>
                  <a:pt x="16251" y="13610"/>
                </a:moveTo>
                <a:cubicBezTo>
                  <a:pt x="16064" y="13610"/>
                  <a:pt x="15923" y="13762"/>
                  <a:pt x="15923" y="13946"/>
                </a:cubicBezTo>
                <a:cubicBezTo>
                  <a:pt x="15923" y="14131"/>
                  <a:pt x="16064" y="14282"/>
                  <a:pt x="16251" y="14282"/>
                </a:cubicBezTo>
                <a:lnTo>
                  <a:pt x="16590" y="14282"/>
                </a:lnTo>
                <a:cubicBezTo>
                  <a:pt x="16776" y="14282"/>
                  <a:pt x="16929" y="14131"/>
                  <a:pt x="16929" y="13946"/>
                </a:cubicBezTo>
                <a:cubicBezTo>
                  <a:pt x="16929" y="13762"/>
                  <a:pt x="16776" y="13610"/>
                  <a:pt x="16590" y="13610"/>
                </a:cubicBezTo>
                <a:lnTo>
                  <a:pt x="16251" y="13610"/>
                </a:lnTo>
                <a:close/>
                <a:moveTo>
                  <a:pt x="4682" y="15402"/>
                </a:moveTo>
                <a:cubicBezTo>
                  <a:pt x="4496" y="15402"/>
                  <a:pt x="4343" y="15553"/>
                  <a:pt x="4343" y="15738"/>
                </a:cubicBezTo>
                <a:cubicBezTo>
                  <a:pt x="4343" y="15922"/>
                  <a:pt x="4496" y="16074"/>
                  <a:pt x="4682" y="16074"/>
                </a:cubicBezTo>
                <a:lnTo>
                  <a:pt x="5010" y="16074"/>
                </a:lnTo>
                <a:cubicBezTo>
                  <a:pt x="5195" y="16074"/>
                  <a:pt x="5349" y="15922"/>
                  <a:pt x="5349" y="15738"/>
                </a:cubicBezTo>
                <a:cubicBezTo>
                  <a:pt x="5349" y="15553"/>
                  <a:pt x="5195" y="15402"/>
                  <a:pt x="5010" y="15402"/>
                </a:cubicBezTo>
                <a:lnTo>
                  <a:pt x="4682" y="15402"/>
                </a:lnTo>
                <a:close/>
                <a:moveTo>
                  <a:pt x="6853" y="15402"/>
                </a:moveTo>
                <a:cubicBezTo>
                  <a:pt x="6666" y="15402"/>
                  <a:pt x="6514" y="15553"/>
                  <a:pt x="6514" y="15738"/>
                </a:cubicBezTo>
                <a:cubicBezTo>
                  <a:pt x="6514" y="15922"/>
                  <a:pt x="6666" y="16074"/>
                  <a:pt x="6853" y="16074"/>
                </a:cubicBezTo>
                <a:lnTo>
                  <a:pt x="7181" y="16074"/>
                </a:lnTo>
                <a:cubicBezTo>
                  <a:pt x="7368" y="16074"/>
                  <a:pt x="7520" y="15922"/>
                  <a:pt x="7520" y="15738"/>
                </a:cubicBezTo>
                <a:cubicBezTo>
                  <a:pt x="7520" y="15553"/>
                  <a:pt x="7368" y="15402"/>
                  <a:pt x="7181" y="15402"/>
                </a:cubicBezTo>
                <a:lnTo>
                  <a:pt x="6853" y="15402"/>
                </a:lnTo>
                <a:close/>
                <a:moveTo>
                  <a:pt x="9375" y="15402"/>
                </a:moveTo>
                <a:cubicBezTo>
                  <a:pt x="9189" y="15402"/>
                  <a:pt x="9047" y="15553"/>
                  <a:pt x="9047" y="15738"/>
                </a:cubicBezTo>
                <a:cubicBezTo>
                  <a:pt x="9047" y="15922"/>
                  <a:pt x="9189" y="16074"/>
                  <a:pt x="9375" y="16074"/>
                </a:cubicBezTo>
                <a:lnTo>
                  <a:pt x="9714" y="16074"/>
                </a:lnTo>
                <a:cubicBezTo>
                  <a:pt x="9901" y="16074"/>
                  <a:pt x="10054" y="15922"/>
                  <a:pt x="10054" y="15738"/>
                </a:cubicBezTo>
                <a:cubicBezTo>
                  <a:pt x="10054" y="15553"/>
                  <a:pt x="9901" y="15402"/>
                  <a:pt x="9714" y="15402"/>
                </a:cubicBezTo>
                <a:lnTo>
                  <a:pt x="9375" y="15402"/>
                </a:lnTo>
                <a:close/>
                <a:moveTo>
                  <a:pt x="11558" y="15402"/>
                </a:moveTo>
                <a:cubicBezTo>
                  <a:pt x="11370" y="15402"/>
                  <a:pt x="11218" y="15553"/>
                  <a:pt x="11218" y="15738"/>
                </a:cubicBezTo>
                <a:cubicBezTo>
                  <a:pt x="11218" y="15922"/>
                  <a:pt x="11370" y="16074"/>
                  <a:pt x="11558" y="16074"/>
                </a:cubicBezTo>
                <a:lnTo>
                  <a:pt x="11897" y="16074"/>
                </a:lnTo>
                <a:cubicBezTo>
                  <a:pt x="12083" y="16074"/>
                  <a:pt x="12225" y="15922"/>
                  <a:pt x="12225" y="15738"/>
                </a:cubicBezTo>
                <a:cubicBezTo>
                  <a:pt x="12225" y="15553"/>
                  <a:pt x="12083" y="15402"/>
                  <a:pt x="11897" y="15402"/>
                </a:cubicBezTo>
                <a:lnTo>
                  <a:pt x="11558" y="15402"/>
                </a:lnTo>
                <a:close/>
                <a:moveTo>
                  <a:pt x="13729" y="15402"/>
                </a:moveTo>
                <a:cubicBezTo>
                  <a:pt x="13543" y="15402"/>
                  <a:pt x="13390" y="15553"/>
                  <a:pt x="13390" y="15738"/>
                </a:cubicBezTo>
                <a:cubicBezTo>
                  <a:pt x="13390" y="15922"/>
                  <a:pt x="13543" y="16074"/>
                  <a:pt x="13729" y="16074"/>
                </a:cubicBezTo>
                <a:lnTo>
                  <a:pt x="14057" y="16074"/>
                </a:lnTo>
                <a:cubicBezTo>
                  <a:pt x="14244" y="16074"/>
                  <a:pt x="14396" y="15922"/>
                  <a:pt x="14396" y="15738"/>
                </a:cubicBezTo>
                <a:cubicBezTo>
                  <a:pt x="14396" y="15553"/>
                  <a:pt x="14244" y="15402"/>
                  <a:pt x="14057" y="15402"/>
                </a:cubicBezTo>
                <a:lnTo>
                  <a:pt x="13729" y="15402"/>
                </a:lnTo>
                <a:close/>
                <a:moveTo>
                  <a:pt x="16251" y="15402"/>
                </a:moveTo>
                <a:cubicBezTo>
                  <a:pt x="16064" y="15402"/>
                  <a:pt x="15923" y="15553"/>
                  <a:pt x="15923" y="15738"/>
                </a:cubicBezTo>
                <a:cubicBezTo>
                  <a:pt x="15923" y="15922"/>
                  <a:pt x="16064" y="16074"/>
                  <a:pt x="16251" y="16074"/>
                </a:cubicBezTo>
                <a:lnTo>
                  <a:pt x="16590" y="16074"/>
                </a:lnTo>
                <a:cubicBezTo>
                  <a:pt x="16776" y="16074"/>
                  <a:pt x="16929" y="15922"/>
                  <a:pt x="16929" y="15738"/>
                </a:cubicBezTo>
                <a:cubicBezTo>
                  <a:pt x="16929" y="15553"/>
                  <a:pt x="16776" y="15402"/>
                  <a:pt x="16590" y="15402"/>
                </a:cubicBezTo>
                <a:lnTo>
                  <a:pt x="16251" y="15402"/>
                </a:lnTo>
                <a:close/>
                <a:moveTo>
                  <a:pt x="4682" y="17552"/>
                </a:moveTo>
                <a:cubicBezTo>
                  <a:pt x="4496" y="17552"/>
                  <a:pt x="4343" y="17704"/>
                  <a:pt x="4343" y="17888"/>
                </a:cubicBezTo>
                <a:cubicBezTo>
                  <a:pt x="4343" y="18073"/>
                  <a:pt x="4496" y="18224"/>
                  <a:pt x="4682" y="18224"/>
                </a:cubicBezTo>
                <a:lnTo>
                  <a:pt x="5010" y="18224"/>
                </a:lnTo>
                <a:cubicBezTo>
                  <a:pt x="5195" y="18224"/>
                  <a:pt x="5349" y="18073"/>
                  <a:pt x="5349" y="17888"/>
                </a:cubicBezTo>
                <a:cubicBezTo>
                  <a:pt x="5349" y="17704"/>
                  <a:pt x="5195" y="17552"/>
                  <a:pt x="5010" y="17552"/>
                </a:cubicBezTo>
                <a:lnTo>
                  <a:pt x="4682" y="17552"/>
                </a:lnTo>
                <a:close/>
                <a:moveTo>
                  <a:pt x="6853" y="17552"/>
                </a:moveTo>
                <a:cubicBezTo>
                  <a:pt x="6666" y="17552"/>
                  <a:pt x="6514" y="17704"/>
                  <a:pt x="6514" y="17888"/>
                </a:cubicBezTo>
                <a:cubicBezTo>
                  <a:pt x="6514" y="18073"/>
                  <a:pt x="6666" y="18224"/>
                  <a:pt x="6853" y="18224"/>
                </a:cubicBezTo>
                <a:lnTo>
                  <a:pt x="14272" y="18224"/>
                </a:lnTo>
                <a:cubicBezTo>
                  <a:pt x="14460" y="18224"/>
                  <a:pt x="14611" y="18073"/>
                  <a:pt x="14611" y="17888"/>
                </a:cubicBezTo>
                <a:cubicBezTo>
                  <a:pt x="14611" y="17704"/>
                  <a:pt x="14460" y="17552"/>
                  <a:pt x="14272" y="17552"/>
                </a:cubicBezTo>
                <a:lnTo>
                  <a:pt x="6853" y="17552"/>
                </a:lnTo>
                <a:close/>
                <a:moveTo>
                  <a:pt x="16251" y="17552"/>
                </a:moveTo>
                <a:cubicBezTo>
                  <a:pt x="16064" y="17552"/>
                  <a:pt x="15923" y="17704"/>
                  <a:pt x="15923" y="17888"/>
                </a:cubicBezTo>
                <a:cubicBezTo>
                  <a:pt x="15923" y="18073"/>
                  <a:pt x="16064" y="18224"/>
                  <a:pt x="16251" y="18224"/>
                </a:cubicBezTo>
                <a:lnTo>
                  <a:pt x="16590" y="18224"/>
                </a:lnTo>
                <a:cubicBezTo>
                  <a:pt x="16776" y="18224"/>
                  <a:pt x="16929" y="18073"/>
                  <a:pt x="16929" y="17888"/>
                </a:cubicBezTo>
                <a:cubicBezTo>
                  <a:pt x="16929" y="17704"/>
                  <a:pt x="16776" y="17552"/>
                  <a:pt x="16590" y="17552"/>
                </a:cubicBezTo>
                <a:lnTo>
                  <a:pt x="16251" y="17552"/>
                </a:lnTo>
                <a:close/>
              </a:path>
            </a:pathLst>
          </a:custGeom>
          <a:solidFill>
            <a:srgbClr val="FFFFFF"/>
          </a:solidFill>
          <a:ln w="12700" cap="flat">
            <a:noFill/>
            <a:miter lim="400000"/>
          </a:ln>
          <a:effectLst/>
        </p:spPr>
        <p:txBody>
          <a:bodyPr anchor="ctr"/>
          <a:lstStyle/>
          <a:p>
            <a:pPr algn="ctr" defTabSz="685165">
              <a:defRPr/>
            </a:pPr>
            <a:endParaRPr sz="1350" kern="0">
              <a:solidFill>
                <a:prstClr val="black"/>
              </a:solidFill>
            </a:endParaRPr>
          </a:p>
        </p:txBody>
      </p:sp>
      <p:sp>
        <p:nvSpPr>
          <p:cNvPr id="41" name="Freeform: Shape 25"/>
          <p:cNvSpPr/>
          <p:nvPr>
            <p:custDataLst>
              <p:tags r:id="rId13"/>
            </p:custDataLst>
          </p:nvPr>
        </p:nvSpPr>
        <p:spPr>
          <a:xfrm>
            <a:off x="2965722" y="4564234"/>
            <a:ext cx="585848" cy="585848"/>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rgbClr val="337E8D"/>
          </a:solidFill>
          <a:ln w="12700" cap="flat">
            <a:noFill/>
            <a:miter lim="400000"/>
          </a:ln>
          <a:effectLst/>
        </p:spPr>
        <p:txBody>
          <a:bodyPr anchor="ctr"/>
          <a:lstStyle/>
          <a:p>
            <a:pPr algn="ctr" defTabSz="685165">
              <a:defRPr/>
            </a:pPr>
            <a:endParaRPr sz="1350" kern="0">
              <a:solidFill>
                <a:prstClr val="black"/>
              </a:solidFill>
            </a:endParaRPr>
          </a:p>
        </p:txBody>
      </p:sp>
      <p:sp>
        <p:nvSpPr>
          <p:cNvPr id="42" name="Freeform: Shape 26"/>
          <p:cNvSpPr/>
          <p:nvPr>
            <p:custDataLst>
              <p:tags r:id="rId14"/>
            </p:custDataLst>
          </p:nvPr>
        </p:nvSpPr>
        <p:spPr>
          <a:xfrm>
            <a:off x="3078488" y="4733558"/>
            <a:ext cx="372033" cy="247203"/>
          </a:xfrm>
          <a:custGeom>
            <a:avLst/>
            <a:gdLst/>
            <a:ahLst/>
            <a:cxnLst>
              <a:cxn ang="0">
                <a:pos x="wd2" y="hd2"/>
              </a:cxn>
              <a:cxn ang="5400000">
                <a:pos x="wd2" y="hd2"/>
              </a:cxn>
              <a:cxn ang="10800000">
                <a:pos x="wd2" y="hd2"/>
              </a:cxn>
              <a:cxn ang="16200000">
                <a:pos x="wd2" y="hd2"/>
              </a:cxn>
            </a:cxnLst>
            <a:rect l="0" t="0" r="r" b="b"/>
            <a:pathLst>
              <a:path w="21600" h="21600" extrusionOk="0">
                <a:moveTo>
                  <a:pt x="799" y="0"/>
                </a:moveTo>
                <a:cubicBezTo>
                  <a:pt x="470" y="0"/>
                  <a:pt x="195" y="307"/>
                  <a:pt x="86" y="741"/>
                </a:cubicBezTo>
                <a:cubicBezTo>
                  <a:pt x="32" y="899"/>
                  <a:pt x="0" y="1079"/>
                  <a:pt x="0" y="1267"/>
                </a:cubicBezTo>
                <a:lnTo>
                  <a:pt x="0" y="2845"/>
                </a:lnTo>
                <a:cubicBezTo>
                  <a:pt x="0" y="3191"/>
                  <a:pt x="12" y="3535"/>
                  <a:pt x="29" y="3876"/>
                </a:cubicBezTo>
                <a:cubicBezTo>
                  <a:pt x="274" y="8891"/>
                  <a:pt x="2295" y="13166"/>
                  <a:pt x="5150" y="15287"/>
                </a:cubicBezTo>
                <a:cubicBezTo>
                  <a:pt x="5186" y="16408"/>
                  <a:pt x="5802" y="17295"/>
                  <a:pt x="6556" y="17295"/>
                </a:cubicBezTo>
                <a:cubicBezTo>
                  <a:pt x="6564" y="17295"/>
                  <a:pt x="6575" y="17295"/>
                  <a:pt x="6584" y="17295"/>
                </a:cubicBezTo>
                <a:cubicBezTo>
                  <a:pt x="6588" y="17295"/>
                  <a:pt x="6593" y="17295"/>
                  <a:pt x="6598" y="17295"/>
                </a:cubicBezTo>
                <a:lnTo>
                  <a:pt x="12184" y="17295"/>
                </a:lnTo>
                <a:cubicBezTo>
                  <a:pt x="12248" y="17295"/>
                  <a:pt x="12310" y="17286"/>
                  <a:pt x="12369" y="17263"/>
                </a:cubicBezTo>
                <a:cubicBezTo>
                  <a:pt x="12982" y="17090"/>
                  <a:pt x="13448" y="16314"/>
                  <a:pt x="13504" y="15363"/>
                </a:cubicBezTo>
                <a:cubicBezTo>
                  <a:pt x="15141" y="14193"/>
                  <a:pt x="16516" y="12328"/>
                  <a:pt x="17448" y="10006"/>
                </a:cubicBezTo>
                <a:cubicBezTo>
                  <a:pt x="17522" y="10045"/>
                  <a:pt x="17603" y="10059"/>
                  <a:pt x="17684" y="10059"/>
                </a:cubicBezTo>
                <a:lnTo>
                  <a:pt x="19039" y="10059"/>
                </a:lnTo>
                <a:cubicBezTo>
                  <a:pt x="20451" y="10059"/>
                  <a:pt x="21600" y="8340"/>
                  <a:pt x="21600" y="6216"/>
                </a:cubicBezTo>
                <a:cubicBezTo>
                  <a:pt x="21600" y="4093"/>
                  <a:pt x="20451" y="2362"/>
                  <a:pt x="19039" y="2362"/>
                </a:cubicBezTo>
                <a:lnTo>
                  <a:pt x="18775" y="2362"/>
                </a:lnTo>
                <a:lnTo>
                  <a:pt x="18775" y="1267"/>
                </a:lnTo>
                <a:cubicBezTo>
                  <a:pt x="18775" y="1248"/>
                  <a:pt x="18776" y="1232"/>
                  <a:pt x="18775" y="1213"/>
                </a:cubicBezTo>
                <a:cubicBezTo>
                  <a:pt x="18776" y="1195"/>
                  <a:pt x="18775" y="1179"/>
                  <a:pt x="18775" y="1159"/>
                </a:cubicBezTo>
                <a:cubicBezTo>
                  <a:pt x="18775" y="522"/>
                  <a:pt x="18429" y="0"/>
                  <a:pt x="18005" y="0"/>
                </a:cubicBezTo>
                <a:lnTo>
                  <a:pt x="799" y="0"/>
                </a:lnTo>
                <a:close/>
                <a:moveTo>
                  <a:pt x="1584" y="2308"/>
                </a:moveTo>
                <a:lnTo>
                  <a:pt x="17192" y="2308"/>
                </a:lnTo>
                <a:cubicBezTo>
                  <a:pt x="17192" y="2308"/>
                  <a:pt x="17192" y="2974"/>
                  <a:pt x="17192" y="2974"/>
                </a:cubicBezTo>
                <a:cubicBezTo>
                  <a:pt x="17144" y="9245"/>
                  <a:pt x="13743" y="14332"/>
                  <a:pt x="9566" y="14332"/>
                </a:cubicBezTo>
                <a:lnTo>
                  <a:pt x="9209" y="14332"/>
                </a:lnTo>
                <a:cubicBezTo>
                  <a:pt x="5034" y="14332"/>
                  <a:pt x="1632" y="9245"/>
                  <a:pt x="1584" y="2974"/>
                </a:cubicBezTo>
                <a:lnTo>
                  <a:pt x="1584" y="2308"/>
                </a:lnTo>
                <a:close/>
                <a:moveTo>
                  <a:pt x="18711" y="4477"/>
                </a:moveTo>
                <a:lnTo>
                  <a:pt x="19039" y="4477"/>
                </a:lnTo>
                <a:cubicBezTo>
                  <a:pt x="19675" y="4477"/>
                  <a:pt x="20195" y="5261"/>
                  <a:pt x="20195" y="6216"/>
                </a:cubicBezTo>
                <a:cubicBezTo>
                  <a:pt x="20195" y="7173"/>
                  <a:pt x="19675" y="7944"/>
                  <a:pt x="19039" y="7944"/>
                </a:cubicBezTo>
                <a:lnTo>
                  <a:pt x="18126" y="7944"/>
                </a:lnTo>
                <a:cubicBezTo>
                  <a:pt x="18416" y="6848"/>
                  <a:pt x="18616" y="5688"/>
                  <a:pt x="18711" y="4477"/>
                </a:cubicBezTo>
                <a:close/>
                <a:moveTo>
                  <a:pt x="528" y="18551"/>
                </a:moveTo>
                <a:cubicBezTo>
                  <a:pt x="502" y="18551"/>
                  <a:pt x="482" y="18556"/>
                  <a:pt x="457" y="18562"/>
                </a:cubicBezTo>
                <a:cubicBezTo>
                  <a:pt x="461" y="19726"/>
                  <a:pt x="1086" y="20666"/>
                  <a:pt x="1862" y="20666"/>
                </a:cubicBezTo>
                <a:lnTo>
                  <a:pt x="4266" y="20666"/>
                </a:lnTo>
                <a:cubicBezTo>
                  <a:pt x="4308" y="21189"/>
                  <a:pt x="4598" y="21600"/>
                  <a:pt x="4958" y="21600"/>
                </a:cubicBezTo>
                <a:lnTo>
                  <a:pt x="13817" y="21600"/>
                </a:lnTo>
                <a:cubicBezTo>
                  <a:pt x="14177" y="21600"/>
                  <a:pt x="14474" y="21189"/>
                  <a:pt x="14517" y="20666"/>
                </a:cubicBezTo>
                <a:lnTo>
                  <a:pt x="16956" y="20666"/>
                </a:lnTo>
                <a:cubicBezTo>
                  <a:pt x="17728" y="20666"/>
                  <a:pt x="18362" y="19735"/>
                  <a:pt x="18369" y="18573"/>
                </a:cubicBezTo>
                <a:cubicBezTo>
                  <a:pt x="18330" y="18562"/>
                  <a:pt x="18286" y="18551"/>
                  <a:pt x="18247" y="18551"/>
                </a:cubicBezTo>
                <a:lnTo>
                  <a:pt x="528" y="18551"/>
                </a:lnTo>
                <a:close/>
              </a:path>
            </a:pathLst>
          </a:custGeom>
          <a:solidFill>
            <a:srgbClr val="FFFFFF"/>
          </a:solidFill>
          <a:ln w="12700" cap="flat">
            <a:noFill/>
            <a:miter lim="400000"/>
          </a:ln>
          <a:effectLst/>
        </p:spPr>
        <p:txBody>
          <a:bodyPr anchor="ctr"/>
          <a:lstStyle/>
          <a:p>
            <a:pPr algn="ctr" defTabSz="685165">
              <a:defRPr/>
            </a:pPr>
            <a:endParaRPr sz="1350" kern="0">
              <a:solidFill>
                <a:prstClr val="black"/>
              </a:solidFill>
            </a:endParaRPr>
          </a:p>
        </p:txBody>
      </p:sp>
      <p:sp>
        <p:nvSpPr>
          <p:cNvPr id="44" name="文本框 43"/>
          <p:cNvSpPr txBox="1"/>
          <p:nvPr>
            <p:custDataLst>
              <p:tags r:id="rId15"/>
            </p:custDataLst>
          </p:nvPr>
        </p:nvSpPr>
        <p:spPr>
          <a:xfrm>
            <a:off x="8754261" y="5365164"/>
            <a:ext cx="3212855" cy="829945"/>
          </a:xfrm>
          <a:prstGeom prst="rect">
            <a:avLst/>
          </a:prstGeom>
          <a:noFill/>
        </p:spPr>
        <p:txBody>
          <a:bodyPr wrap="square" rtlCol="0">
            <a:spAutoFit/>
          </a:bodyPr>
          <a:lstStyle/>
          <a:p>
            <a:r>
              <a:rPr lang="en-US" altLang="zh-CN" sz="1600" dirty="0">
                <a:latin typeface="楷体" panose="02010609060101010101" charset="-122"/>
                <a:ea typeface="楷体" panose="02010609060101010101" charset="-122"/>
                <a:cs typeface="楷体" panose="02010609060101010101" charset="-122"/>
                <a:sym typeface="+mn-ea"/>
              </a:rPr>
              <a:t>3.1</a:t>
            </a:r>
            <a:r>
              <a:rPr lang="zh-CN" altLang="en-US" sz="1600" dirty="0">
                <a:latin typeface="楷体" panose="02010609060101010101" charset="-122"/>
                <a:ea typeface="楷体" panose="02010609060101010101" charset="-122"/>
                <a:cs typeface="楷体" panose="02010609060101010101" charset="-122"/>
                <a:sym typeface="+mn-ea"/>
              </a:rPr>
              <a:t>版本新增加速度谱</a:t>
            </a:r>
            <a:r>
              <a:rPr lang="en-US" altLang="zh-CN" sz="1600" dirty="0">
                <a:latin typeface="楷体" panose="02010609060101010101" charset="-122"/>
                <a:ea typeface="楷体" panose="02010609060101010101" charset="-122"/>
                <a:cs typeface="楷体" panose="02010609060101010101" charset="-122"/>
                <a:sym typeface="+mn-ea"/>
              </a:rPr>
              <a:t>-</a:t>
            </a:r>
            <a:r>
              <a:rPr lang="zh-CN" altLang="en-US" sz="1600" dirty="0">
                <a:latin typeface="楷体" panose="02010609060101010101" charset="-122"/>
                <a:ea typeface="楷体" panose="02010609060101010101" charset="-122"/>
                <a:cs typeface="楷体" panose="02010609060101010101" charset="-122"/>
                <a:sym typeface="+mn-ea"/>
              </a:rPr>
              <a:t>周期</a:t>
            </a:r>
            <a:r>
              <a:rPr lang="en-US" altLang="zh-CN" sz="1600" dirty="0">
                <a:latin typeface="楷体" panose="02010609060101010101" charset="-122"/>
                <a:ea typeface="楷体" panose="02010609060101010101" charset="-122"/>
                <a:cs typeface="楷体" panose="02010609060101010101" charset="-122"/>
                <a:sym typeface="+mn-ea"/>
              </a:rPr>
              <a:t>(S</a:t>
            </a:r>
            <a:r>
              <a:rPr lang="en-US" altLang="zh-CN" sz="1600" baseline="-25000" dirty="0">
                <a:latin typeface="楷体" panose="02010609060101010101" charset="-122"/>
                <a:ea typeface="楷体" panose="02010609060101010101" charset="-122"/>
                <a:cs typeface="楷体" panose="02010609060101010101" charset="-122"/>
                <a:sym typeface="+mn-ea"/>
              </a:rPr>
              <a:t>a</a:t>
            </a:r>
            <a:r>
              <a:rPr lang="en-US" altLang="zh-CN" sz="1600" dirty="0">
                <a:latin typeface="楷体" panose="02010609060101010101" charset="-122"/>
                <a:ea typeface="楷体" panose="02010609060101010101" charset="-122"/>
                <a:cs typeface="楷体" panose="02010609060101010101" charset="-122"/>
                <a:sym typeface="+mn-ea"/>
              </a:rPr>
              <a:t>-T)</a:t>
            </a:r>
            <a:r>
              <a:rPr lang="zh-CN" altLang="en-US" sz="1600" dirty="0">
                <a:latin typeface="楷体" panose="02010609060101010101" charset="-122"/>
                <a:ea typeface="楷体" panose="02010609060101010101" charset="-122"/>
                <a:cs typeface="楷体" panose="02010609060101010101" charset="-122"/>
                <a:sym typeface="+mn-ea"/>
              </a:rPr>
              <a:t>、速度谱</a:t>
            </a:r>
            <a:r>
              <a:rPr lang="en-US" altLang="zh-CN" sz="1600" dirty="0">
                <a:latin typeface="楷体" panose="02010609060101010101" charset="-122"/>
                <a:ea typeface="楷体" panose="02010609060101010101" charset="-122"/>
                <a:cs typeface="楷体" panose="02010609060101010101" charset="-122"/>
                <a:sym typeface="+mn-ea"/>
              </a:rPr>
              <a:t>-</a:t>
            </a:r>
            <a:r>
              <a:rPr lang="zh-CN" altLang="en-US" sz="1600" dirty="0">
                <a:latin typeface="楷体" panose="02010609060101010101" charset="-122"/>
                <a:ea typeface="楷体" panose="02010609060101010101" charset="-122"/>
                <a:cs typeface="楷体" panose="02010609060101010101" charset="-122"/>
                <a:sym typeface="+mn-ea"/>
              </a:rPr>
              <a:t>周期</a:t>
            </a:r>
            <a:r>
              <a:rPr lang="en-US" altLang="zh-CN" sz="1600" dirty="0">
                <a:latin typeface="楷体" panose="02010609060101010101" charset="-122"/>
                <a:ea typeface="楷体" panose="02010609060101010101" charset="-122"/>
                <a:cs typeface="楷体" panose="02010609060101010101" charset="-122"/>
                <a:sym typeface="+mn-ea"/>
              </a:rPr>
              <a:t>(</a:t>
            </a:r>
            <a:r>
              <a:rPr lang="en-US" altLang="zh-CN" sz="1600" dirty="0" err="1">
                <a:latin typeface="楷体" panose="02010609060101010101" charset="-122"/>
                <a:ea typeface="楷体" panose="02010609060101010101" charset="-122"/>
                <a:cs typeface="楷体" panose="02010609060101010101" charset="-122"/>
                <a:sym typeface="+mn-ea"/>
              </a:rPr>
              <a:t>S</a:t>
            </a:r>
            <a:r>
              <a:rPr lang="en-US" altLang="zh-CN" sz="1600" baseline="-25000" dirty="0" err="1">
                <a:latin typeface="楷体" panose="02010609060101010101" charset="-122"/>
                <a:ea typeface="楷体" panose="02010609060101010101" charset="-122"/>
                <a:cs typeface="楷体" panose="02010609060101010101" charset="-122"/>
                <a:sym typeface="+mn-ea"/>
              </a:rPr>
              <a:t>v</a:t>
            </a:r>
            <a:r>
              <a:rPr lang="en-US" altLang="zh-CN" sz="1600" dirty="0">
                <a:latin typeface="楷体" panose="02010609060101010101" charset="-122"/>
                <a:ea typeface="楷体" panose="02010609060101010101" charset="-122"/>
                <a:cs typeface="楷体" panose="02010609060101010101" charset="-122"/>
                <a:sym typeface="+mn-ea"/>
              </a:rPr>
              <a:t>-T) </a:t>
            </a:r>
            <a:r>
              <a:rPr lang="zh-CN" altLang="en-US" sz="1600" dirty="0">
                <a:latin typeface="楷体" panose="02010609060101010101" charset="-122"/>
                <a:ea typeface="楷体" panose="02010609060101010101" charset="-122"/>
                <a:cs typeface="楷体" panose="02010609060101010101" charset="-122"/>
                <a:sym typeface="+mn-ea"/>
              </a:rPr>
              <a:t>、位移谱</a:t>
            </a:r>
            <a:r>
              <a:rPr lang="en-US" altLang="zh-CN" sz="1600" dirty="0">
                <a:latin typeface="楷体" panose="02010609060101010101" charset="-122"/>
                <a:ea typeface="楷体" panose="02010609060101010101" charset="-122"/>
                <a:cs typeface="楷体" panose="02010609060101010101" charset="-122"/>
                <a:sym typeface="+mn-ea"/>
              </a:rPr>
              <a:t>-</a:t>
            </a:r>
            <a:r>
              <a:rPr lang="zh-CN" altLang="en-US" sz="1600" dirty="0">
                <a:latin typeface="楷体" panose="02010609060101010101" charset="-122"/>
                <a:ea typeface="楷体" panose="02010609060101010101" charset="-122"/>
                <a:cs typeface="楷体" panose="02010609060101010101" charset="-122"/>
                <a:sym typeface="+mn-ea"/>
              </a:rPr>
              <a:t>周期</a:t>
            </a:r>
            <a:r>
              <a:rPr lang="en-US" altLang="zh-CN" sz="1600" dirty="0">
                <a:latin typeface="楷体" panose="02010609060101010101" charset="-122"/>
                <a:ea typeface="楷体" panose="02010609060101010101" charset="-122"/>
                <a:cs typeface="楷体" panose="02010609060101010101" charset="-122"/>
                <a:sym typeface="+mn-ea"/>
              </a:rPr>
              <a:t>(</a:t>
            </a:r>
            <a:r>
              <a:rPr lang="en-US" altLang="zh-CN" sz="1600" dirty="0" err="1">
                <a:latin typeface="楷体" panose="02010609060101010101" charset="-122"/>
                <a:ea typeface="楷体" panose="02010609060101010101" charset="-122"/>
                <a:cs typeface="楷体" panose="02010609060101010101" charset="-122"/>
                <a:sym typeface="+mn-ea"/>
              </a:rPr>
              <a:t>S</a:t>
            </a:r>
            <a:r>
              <a:rPr lang="en-US" altLang="zh-CN" sz="1600" baseline="-25000" dirty="0" err="1">
                <a:latin typeface="楷体" panose="02010609060101010101" charset="-122"/>
                <a:ea typeface="楷体" panose="02010609060101010101" charset="-122"/>
                <a:cs typeface="楷体" panose="02010609060101010101" charset="-122"/>
                <a:sym typeface="+mn-ea"/>
              </a:rPr>
              <a:t>d</a:t>
            </a:r>
            <a:r>
              <a:rPr lang="en-US" altLang="zh-CN" sz="1600" dirty="0">
                <a:latin typeface="楷体" panose="02010609060101010101" charset="-122"/>
                <a:ea typeface="楷体" panose="02010609060101010101" charset="-122"/>
                <a:cs typeface="楷体" panose="02010609060101010101" charset="-122"/>
                <a:sym typeface="+mn-ea"/>
              </a:rPr>
              <a:t>-T)</a:t>
            </a:r>
            <a:r>
              <a:rPr lang="zh-CN" altLang="en-US" sz="1600" dirty="0">
                <a:latin typeface="楷体" panose="02010609060101010101" charset="-122"/>
                <a:ea typeface="楷体" panose="02010609060101010101" charset="-122"/>
                <a:cs typeface="楷体" panose="02010609060101010101" charset="-122"/>
                <a:sym typeface="+mn-ea"/>
              </a:rPr>
              <a:t>等形式。</a:t>
            </a:r>
            <a:endParaRPr lang="zh-CN" altLang="en-US" sz="1600" smtClean="0">
              <a:solidFill>
                <a:srgbClr val="000000"/>
              </a:solidFill>
              <a:latin typeface="楷体" panose="02010609060101010101" charset="-122"/>
              <a:ea typeface="楷体" panose="02010609060101010101" charset="-122"/>
              <a:cs typeface="楷体" panose="02010609060101010101" charset="-122"/>
            </a:endParaRPr>
          </a:p>
        </p:txBody>
      </p:sp>
      <p:sp>
        <p:nvSpPr>
          <p:cNvPr id="45" name="文本框 44"/>
          <p:cNvSpPr txBox="1"/>
          <p:nvPr>
            <p:custDataLst>
              <p:tags r:id="rId16"/>
            </p:custDataLst>
          </p:nvPr>
        </p:nvSpPr>
        <p:spPr>
          <a:xfrm>
            <a:off x="653415" y="5365115"/>
            <a:ext cx="2983865" cy="1076325"/>
          </a:xfrm>
          <a:prstGeom prst="rect">
            <a:avLst/>
          </a:prstGeom>
          <a:noFill/>
        </p:spPr>
        <p:txBody>
          <a:bodyPr wrap="square" rtlCol="0">
            <a:spAutoFit/>
          </a:bodyPr>
          <a:lstStyle/>
          <a:p>
            <a:pPr algn="r"/>
            <a:r>
              <a:rPr lang="zh-CN" altLang="en-US" sz="1600">
                <a:solidFill>
                  <a:schemeClr val="tx1"/>
                </a:solidFill>
                <a:latin typeface="楷体" panose="02010609060101010101" charset="-122"/>
                <a:ea typeface="楷体" panose="02010609060101010101" charset="-122"/>
                <a:cs typeface="楷体" panose="02010609060101010101" charset="-122"/>
                <a:sym typeface="+mn-ea"/>
              </a:rPr>
              <a:t>根据参数设置中“峰值加速度”及“峰值加速度类型(PGA/EPA)”的修改实时更新。</a:t>
            </a:r>
            <a:endParaRPr lang="zh-CN" altLang="en-US" sz="1600">
              <a:solidFill>
                <a:schemeClr val="tx1"/>
              </a:solidFill>
              <a:latin typeface="楷体" panose="02010609060101010101" charset="-122"/>
              <a:ea typeface="楷体" panose="02010609060101010101" charset="-122"/>
              <a:cs typeface="楷体" panose="02010609060101010101" charset="-122"/>
            </a:endParaRPr>
          </a:p>
          <a:p>
            <a:pPr algn="r"/>
            <a:endParaRPr lang="zh-CN" altLang="en-US" sz="1600" b="1" smtClean="0">
              <a:solidFill>
                <a:schemeClr val="tx1"/>
              </a:solidFill>
              <a:latin typeface="楷体" panose="02010609060101010101" charset="-122"/>
              <a:ea typeface="楷体" panose="02010609060101010101" charset="-122"/>
              <a:cs typeface="楷体" panose="02010609060101010101" charset="-122"/>
            </a:endParaRPr>
          </a:p>
        </p:txBody>
      </p:sp>
      <p:pic>
        <p:nvPicPr>
          <p:cNvPr id="47" name="图片 46"/>
          <p:cNvPicPr>
            <a:picLocks noChangeAspect="1"/>
          </p:cNvPicPr>
          <p:nvPr>
            <p:custDataLst>
              <p:tags r:id="rId17"/>
            </p:custDataLst>
          </p:nvPr>
        </p:nvPicPr>
        <p:blipFill>
          <a:blip r:embed="rId19"/>
          <a:stretch>
            <a:fillRect/>
          </a:stretch>
        </p:blipFill>
        <p:spPr>
          <a:xfrm>
            <a:off x="7599045" y="1261745"/>
            <a:ext cx="4568190" cy="2625725"/>
          </a:xfrm>
          <a:prstGeom prst="rect">
            <a:avLst/>
          </a:prstGeom>
          <a:ln w="12700" cmpd="sng">
            <a:solidFill>
              <a:schemeClr val="accent1">
                <a:shade val="50000"/>
              </a:schemeClr>
            </a:solidFill>
            <a:prstDash val="solid"/>
          </a:ln>
        </p:spPr>
      </p:pic>
      <p:sp>
        <p:nvSpPr>
          <p:cNvPr id="2" name="文本框 1"/>
          <p:cNvSpPr txBox="1"/>
          <p:nvPr/>
        </p:nvSpPr>
        <p:spPr>
          <a:xfrm>
            <a:off x="8736330" y="4128135"/>
            <a:ext cx="3230880" cy="460375"/>
          </a:xfrm>
          <a:prstGeom prst="rect">
            <a:avLst/>
          </a:prstGeom>
          <a:noFill/>
        </p:spPr>
        <p:txBody>
          <a:bodyPr wrap="none" rtlCol="0" anchor="t">
            <a:spAutoFit/>
          </a:bodyPr>
          <a:lstStyle/>
          <a:p>
            <a:r>
              <a:rPr sz="2400" b="1">
                <a:latin typeface="微软雅黑" panose="020B0503020204020204" pitchFamily="34" charset="-122"/>
                <a:cs typeface="微软雅黑" panose="020B0503020204020204" pitchFamily="34" charset="-122"/>
                <a:sym typeface="+mn-ea"/>
              </a:rPr>
              <a:t>优化地震波数据的显示</a:t>
            </a:r>
            <a:endParaRPr lang="zh-CN" altLang="en-US"/>
          </a:p>
        </p:txBody>
      </p:sp>
      <p:sp>
        <p:nvSpPr>
          <p:cNvPr id="3" name="文本框 2"/>
          <p:cNvSpPr txBox="1"/>
          <p:nvPr/>
        </p:nvSpPr>
        <p:spPr>
          <a:xfrm>
            <a:off x="1270" y="4025900"/>
            <a:ext cx="2926080" cy="829945"/>
          </a:xfrm>
          <a:prstGeom prst="rect">
            <a:avLst/>
          </a:prstGeom>
          <a:noFill/>
        </p:spPr>
        <p:txBody>
          <a:bodyPr wrap="none" rtlCol="0" anchor="t">
            <a:spAutoFit/>
          </a:bodyPr>
          <a:lstStyle/>
          <a:p>
            <a:pPr algn="l"/>
            <a:r>
              <a:rPr sz="2400" b="1">
                <a:latin typeface="微软雅黑" panose="020B0503020204020204" pitchFamily="34" charset="-122"/>
                <a:cs typeface="微软雅黑" panose="020B0503020204020204" pitchFamily="34" charset="-122"/>
                <a:sym typeface="+mn-ea"/>
              </a:rPr>
              <a:t>加速度谱-周期显示</a:t>
            </a:r>
          </a:p>
          <a:p>
            <a:pPr algn="l"/>
            <a:r>
              <a:rPr sz="2400" b="1">
                <a:latin typeface="微软雅黑" panose="020B0503020204020204" pitchFamily="34" charset="-122"/>
                <a:cs typeface="微软雅黑" panose="020B0503020204020204" pitchFamily="34" charset="-122"/>
                <a:sym typeface="+mn-ea"/>
              </a:rPr>
              <a:t>反应谱与规范谱对比</a:t>
            </a:r>
            <a:endParaRPr lang="zh-CN" altLang="en-US"/>
          </a:p>
        </p:txBody>
      </p:sp>
      <p:pic>
        <p:nvPicPr>
          <p:cNvPr id="4" name="图片 3" descr=")P8S4_[3S7YI`J}9J7KZBJO"/>
          <p:cNvPicPr>
            <a:picLocks noChangeAspect="1"/>
          </p:cNvPicPr>
          <p:nvPr/>
        </p:nvPicPr>
        <p:blipFill>
          <a:blip r:embed="rId20"/>
          <a:srcRect l="1218" r="1218" b="28383"/>
          <a:stretch>
            <a:fillRect/>
          </a:stretch>
        </p:blipFill>
        <p:spPr>
          <a:xfrm>
            <a:off x="220980" y="1261745"/>
            <a:ext cx="4511675" cy="2620645"/>
          </a:xfrm>
          <a:prstGeom prst="rect">
            <a:avLst/>
          </a:prstGeom>
          <a:ln>
            <a:solidFill>
              <a:schemeClr val="accent1"/>
            </a:solidFill>
          </a:ln>
        </p:spPr>
      </p:pic>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6635750"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二、地震波选择</a:t>
            </a:r>
            <a:r>
              <a:rPr lang="en-US" altLang="zh-CN"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a:t>
            </a:r>
            <a:r>
              <a:rPr sz="2400" b="1" dirty="0">
                <a:latin typeface="微软雅黑" panose="020B0503020204020204" pitchFamily="34" charset="-122"/>
                <a:cs typeface="微软雅黑" panose="020B0503020204020204" pitchFamily="34" charset="-122"/>
                <a:sym typeface="+mn-ea"/>
              </a:rPr>
              <a:t>新增裁剪地震波功能</a:t>
            </a:r>
            <a:endParaRPr lang="en-US" altLang="zh-CN" sz="24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7794625" y="381635"/>
            <a:ext cx="441198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380810"/>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altLang="en-US" sz="1600" b="1" spc="3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弹塑性分析</a:t>
            </a:r>
            <a:endPar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2" name="文本框 1" descr="7b0a202020202262756c6c6574223a20227b5c2263617465676f727949645c223a31303031322c5c2274656d706c61746549645c223a32303233313331337d220a7d0a"/>
          <p:cNvSpPr txBox="1"/>
          <p:nvPr/>
        </p:nvSpPr>
        <p:spPr>
          <a:xfrm>
            <a:off x="1116330" y="1320165"/>
            <a:ext cx="6678295" cy="705485"/>
          </a:xfrm>
          <a:prstGeom prst="rect">
            <a:avLst/>
          </a:prstGeom>
          <a:noFill/>
        </p:spPr>
        <p:txBody>
          <a:bodyPr wrap="square" lIns="91428" tIns="45714" rIns="91428" bIns="45714" rtlCol="0">
            <a:spAutoFit/>
          </a:bodyPr>
          <a:lstStyle/>
          <a:p>
            <a:pPr indent="0" algn="just" fontAlgn="auto">
              <a:lnSpc>
                <a:spcPct val="100000"/>
              </a:lnSpc>
              <a:spcBef>
                <a:spcPts val="400"/>
              </a:spcBef>
              <a:spcAft>
                <a:spcPts val="400"/>
              </a:spcAft>
              <a:buFont typeface="Arial" panose="020B0604020202020204" pitchFamily="34" charset="0"/>
              <a:buBlip>
                <a:blip r:embed="rId3"/>
              </a:buBlip>
            </a:pPr>
            <a:r>
              <a:rPr lang="zh-CN" altLang="en-US" sz="2000" dirty="0">
                <a:latin typeface="楷体" panose="02010609060101010101" charset="-122"/>
                <a:ea typeface="楷体" panose="02010609060101010101" charset="-122"/>
              </a:rPr>
              <a:t>可实时显示裁剪波及更新裁剪预览；裁剪后的地震波被保存在用户自定义波库中，可直接用于选波和后续计算。</a:t>
            </a:r>
          </a:p>
        </p:txBody>
      </p:sp>
      <p:graphicFrame>
        <p:nvGraphicFramePr>
          <p:cNvPr id="77" name="图示 76"/>
          <p:cNvGraphicFramePr/>
          <p:nvPr/>
        </p:nvGraphicFramePr>
        <p:xfrm>
          <a:off x="0" y="6111875"/>
          <a:ext cx="12110720" cy="74739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4" name="图片 3"/>
          <p:cNvPicPr>
            <a:picLocks noChangeAspect="1"/>
          </p:cNvPicPr>
          <p:nvPr/>
        </p:nvPicPr>
        <p:blipFill>
          <a:blip r:embed="rId8">
            <a:extLst>
              <a:ext uri="{28A0092B-C50C-407E-A947-70E740481C1C}">
                <a14:useLocalDpi xmlns="" xmlns:a14="http://schemas.microsoft.com/office/drawing/2010/main" val="0"/>
              </a:ext>
            </a:extLst>
          </a:blip>
          <a:srcRect t="338" r="1541"/>
          <a:stretch>
            <a:fillRect/>
          </a:stretch>
        </p:blipFill>
        <p:spPr>
          <a:xfrm>
            <a:off x="0" y="2129155"/>
            <a:ext cx="4868545" cy="2811145"/>
          </a:xfrm>
          <a:prstGeom prst="rect">
            <a:avLst/>
          </a:prstGeom>
          <a:ln>
            <a:solidFill>
              <a:schemeClr val="accent1"/>
            </a:solidFill>
          </a:ln>
        </p:spPr>
      </p:pic>
      <p:pic>
        <p:nvPicPr>
          <p:cNvPr id="8" name="图片 7"/>
          <p:cNvPicPr>
            <a:picLocks noChangeAspect="1"/>
          </p:cNvPicPr>
          <p:nvPr/>
        </p:nvPicPr>
        <p:blipFill>
          <a:blip r:embed="rId9">
            <a:extLst>
              <a:ext uri="{28A0092B-C50C-407E-A947-70E740481C1C}">
                <a14:useLocalDpi xmlns="" xmlns:a14="http://schemas.microsoft.com/office/drawing/2010/main" val="0"/>
              </a:ext>
            </a:extLst>
          </a:blip>
          <a:srcRect l="389" t="683" r="1943" b="683"/>
          <a:stretch>
            <a:fillRect/>
          </a:stretch>
        </p:blipFill>
        <p:spPr>
          <a:xfrm>
            <a:off x="3661410" y="2838450"/>
            <a:ext cx="4787265" cy="2751455"/>
          </a:xfrm>
          <a:prstGeom prst="rect">
            <a:avLst/>
          </a:prstGeom>
          <a:ln>
            <a:solidFill>
              <a:schemeClr val="accent1"/>
            </a:solidFill>
          </a:ln>
        </p:spPr>
      </p:pic>
      <p:pic>
        <p:nvPicPr>
          <p:cNvPr id="3" name="图片 2"/>
          <p:cNvPicPr>
            <a:picLocks noChangeAspect="1"/>
          </p:cNvPicPr>
          <p:nvPr/>
        </p:nvPicPr>
        <p:blipFill>
          <a:blip r:embed="rId10">
            <a:extLst>
              <a:ext uri="{28A0092B-C50C-407E-A947-70E740481C1C}">
                <a14:useLocalDpi xmlns="" xmlns:a14="http://schemas.microsoft.com/office/drawing/2010/main" val="0"/>
              </a:ext>
            </a:extLst>
          </a:blip>
          <a:srcRect r="971" b="2721"/>
          <a:stretch>
            <a:fillRect/>
          </a:stretch>
        </p:blipFill>
        <p:spPr>
          <a:xfrm>
            <a:off x="7336155" y="3387725"/>
            <a:ext cx="4855845" cy="2724150"/>
          </a:xfrm>
          <a:prstGeom prst="rect">
            <a:avLst/>
          </a:prstGeom>
          <a:ln>
            <a:solidFill>
              <a:schemeClr val="accent1"/>
            </a:solid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7781290"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三、非线性计算模块丰富后处理功能</a:t>
            </a:r>
            <a:endParaRPr lang="en-US" altLang="zh-CN" sz="24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7" name="矩形 26"/>
          <p:cNvSpPr/>
          <p:nvPr/>
        </p:nvSpPr>
        <p:spPr>
          <a:xfrm>
            <a:off x="8786495" y="372110"/>
            <a:ext cx="342709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380810"/>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altLang="en-US" sz="1600" b="1" spc="300" dirty="0" smtClean="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弹塑性分析</a:t>
            </a:r>
            <a:endPar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endParaRP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49" name="圆角矩形 48"/>
          <p:cNvSpPr/>
          <p:nvPr>
            <p:custDataLst>
              <p:tags r:id="rId2"/>
            </p:custDataLst>
          </p:nvPr>
        </p:nvSpPr>
        <p:spPr>
          <a:xfrm>
            <a:off x="736516" y="5809426"/>
            <a:ext cx="4793580" cy="583754"/>
          </a:xfrm>
          <a:prstGeom prst="roundRect">
            <a:avLst>
              <a:gd name="adj" fmla="val 0"/>
            </a:avLst>
          </a:prstGeom>
          <a:solidFill>
            <a:srgbClr val="000000">
              <a:alpha val="70000"/>
            </a:srgbClr>
          </a:solidFill>
          <a:ln w="12700" cap="flat" cmpd="sng" algn="ctr">
            <a:noFill/>
            <a:prstDash val="solid"/>
            <a:miter lim="800000"/>
          </a:ln>
          <a:effectLst/>
        </p:spPr>
        <p:style>
          <a:lnRef idx="2">
            <a:srgbClr val="4276AA">
              <a:shade val="50000"/>
            </a:srgbClr>
          </a:lnRef>
          <a:fillRef idx="1">
            <a:srgbClr val="4276AA"/>
          </a:fillRef>
          <a:effectRef idx="0">
            <a:srgbClr val="4276AA"/>
          </a:effectRef>
          <a:fontRef idx="minor">
            <a:srgbClr val="FFFFFF"/>
          </a:fontRef>
        </p:style>
        <p:txBody>
          <a:bodyPr anchor="ctr"/>
          <a:lstStyle/>
          <a:p>
            <a:pPr algn="ctr"/>
            <a:r>
              <a:rPr lang="zh-CN" altLang="en-US" sz="1600" b="1">
                <a:latin typeface="Arial" panose="020B0604020202020204" pitchFamily="34" charset="0"/>
                <a:ea typeface="微软雅黑" panose="020B0503020204020204" pitchFamily="34" charset="-122"/>
                <a:cs typeface="+mn-ea"/>
              </a:rPr>
              <a:t>非线性计算模块</a:t>
            </a:r>
          </a:p>
        </p:txBody>
      </p:sp>
      <p:sp>
        <p:nvSpPr>
          <p:cNvPr id="50" name="圆角矩形 49"/>
          <p:cNvSpPr/>
          <p:nvPr>
            <p:custDataLst>
              <p:tags r:id="rId3"/>
            </p:custDataLst>
          </p:nvPr>
        </p:nvSpPr>
        <p:spPr>
          <a:xfrm>
            <a:off x="5241170" y="5809426"/>
            <a:ext cx="577851" cy="577851"/>
          </a:xfrm>
          <a:prstGeom prst="roundRect">
            <a:avLst>
              <a:gd name="adj" fmla="val 11703"/>
            </a:avLst>
          </a:prstGeom>
          <a:solidFill>
            <a:srgbClr val="000000">
              <a:lumMod val="50000"/>
              <a:lumOff val="50000"/>
            </a:srgbClr>
          </a:solidFill>
          <a:ln w="28575" cap="flat">
            <a:solidFill>
              <a:srgbClr val="FFFFFF"/>
            </a:solidFill>
            <a:miter lim="400000"/>
          </a:ln>
          <a:effectLst/>
        </p:spPr>
        <p:txBody>
          <a:bodyPr wrap="square" lIns="90000" tIns="46800" rIns="90000" bIns="46800" numCol="1" anchor="ctr">
            <a:noAutofit/>
          </a:bodyPr>
          <a:lstStyle/>
          <a:p>
            <a:pPr lvl="0">
              <a:defRPr sz="3200"/>
            </a:pPr>
            <a:endParaRPr sz="1600"/>
          </a:p>
        </p:txBody>
      </p:sp>
      <p:sp>
        <p:nvSpPr>
          <p:cNvPr id="51" name="任意多边形 50"/>
          <p:cNvSpPr/>
          <p:nvPr>
            <p:custDataLst>
              <p:tags r:id="rId4"/>
            </p:custDataLst>
          </p:nvPr>
        </p:nvSpPr>
        <p:spPr>
          <a:xfrm>
            <a:off x="5346370" y="5953397"/>
            <a:ext cx="386158" cy="278665"/>
          </a:xfrm>
          <a:custGeom>
            <a:avLst/>
            <a:gdLst>
              <a:gd name="connsiteX0" fmla="*/ 91000 w 605879"/>
              <a:gd name="connsiteY0" fmla="*/ 173662 h 437224"/>
              <a:gd name="connsiteX1" fmla="*/ 331193 w 605879"/>
              <a:gd name="connsiteY1" fmla="*/ 173662 h 437224"/>
              <a:gd name="connsiteX2" fmla="*/ 342454 w 605879"/>
              <a:gd name="connsiteY2" fmla="*/ 184882 h 437224"/>
              <a:gd name="connsiteX3" fmla="*/ 331193 w 605879"/>
              <a:gd name="connsiteY3" fmla="*/ 196102 h 437224"/>
              <a:gd name="connsiteX4" fmla="*/ 91000 w 605879"/>
              <a:gd name="connsiteY4" fmla="*/ 196102 h 437224"/>
              <a:gd name="connsiteX5" fmla="*/ 79739 w 605879"/>
              <a:gd name="connsiteY5" fmla="*/ 184882 h 437224"/>
              <a:gd name="connsiteX6" fmla="*/ 91000 w 605879"/>
              <a:gd name="connsiteY6" fmla="*/ 173662 h 437224"/>
              <a:gd name="connsiteX7" fmla="*/ 421630 w 605879"/>
              <a:gd name="connsiteY7" fmla="*/ 131441 h 437224"/>
              <a:gd name="connsiteX8" fmla="*/ 423552 w 605879"/>
              <a:gd name="connsiteY8" fmla="*/ 152274 h 437224"/>
              <a:gd name="connsiteX9" fmla="*/ 275961 w 605879"/>
              <a:gd name="connsiteY9" fmla="*/ 300986 h 437224"/>
              <a:gd name="connsiteX10" fmla="*/ 408175 w 605879"/>
              <a:gd name="connsiteY10" fmla="*/ 358277 h 437224"/>
              <a:gd name="connsiteX11" fmla="*/ 418060 w 605879"/>
              <a:gd name="connsiteY11" fmla="*/ 365267 h 437224"/>
              <a:gd name="connsiteX12" fmla="*/ 488218 w 605879"/>
              <a:gd name="connsiteY12" fmla="*/ 410360 h 437224"/>
              <a:gd name="connsiteX13" fmla="*/ 474214 w 605879"/>
              <a:gd name="connsiteY13" fmla="*/ 363348 h 437224"/>
              <a:gd name="connsiteX14" fmla="*/ 482039 w 605879"/>
              <a:gd name="connsiteY14" fmla="*/ 349916 h 437224"/>
              <a:gd name="connsiteX15" fmla="*/ 583363 w 605879"/>
              <a:gd name="connsiteY15" fmla="*/ 244928 h 437224"/>
              <a:gd name="connsiteX16" fmla="*/ 421630 w 605879"/>
              <a:gd name="connsiteY16" fmla="*/ 131441 h 437224"/>
              <a:gd name="connsiteX17" fmla="*/ 75898 w 605879"/>
              <a:gd name="connsiteY17" fmla="*/ 120173 h 437224"/>
              <a:gd name="connsiteX18" fmla="*/ 340509 w 605879"/>
              <a:gd name="connsiteY18" fmla="*/ 120173 h 437224"/>
              <a:gd name="connsiteX19" fmla="*/ 351769 w 605879"/>
              <a:gd name="connsiteY19" fmla="*/ 131428 h 437224"/>
              <a:gd name="connsiteX20" fmla="*/ 340509 w 605879"/>
              <a:gd name="connsiteY20" fmla="*/ 142683 h 437224"/>
              <a:gd name="connsiteX21" fmla="*/ 75898 w 605879"/>
              <a:gd name="connsiteY21" fmla="*/ 142683 h 437224"/>
              <a:gd name="connsiteX22" fmla="*/ 64638 w 605879"/>
              <a:gd name="connsiteY22" fmla="*/ 131428 h 437224"/>
              <a:gd name="connsiteX23" fmla="*/ 75898 w 605879"/>
              <a:gd name="connsiteY23" fmla="*/ 120173 h 437224"/>
              <a:gd name="connsiteX24" fmla="*/ 210609 w 605879"/>
              <a:gd name="connsiteY24" fmla="*/ 22478 h 437224"/>
              <a:gd name="connsiteX25" fmla="*/ 22516 w 605879"/>
              <a:gd name="connsiteY25" fmla="*/ 153508 h 437224"/>
              <a:gd name="connsiteX26" fmla="*/ 139216 w 605879"/>
              <a:gd name="connsiteY26" fmla="*/ 274807 h 437224"/>
              <a:gd name="connsiteX27" fmla="*/ 147042 w 605879"/>
              <a:gd name="connsiteY27" fmla="*/ 288102 h 437224"/>
              <a:gd name="connsiteX28" fmla="*/ 130017 w 605879"/>
              <a:gd name="connsiteY28" fmla="*/ 344297 h 437224"/>
              <a:gd name="connsiteX29" fmla="*/ 214041 w 605879"/>
              <a:gd name="connsiteY29" fmla="*/ 291254 h 437224"/>
              <a:gd name="connsiteX30" fmla="*/ 223927 w 605879"/>
              <a:gd name="connsiteY30" fmla="*/ 284264 h 437224"/>
              <a:gd name="connsiteX31" fmla="*/ 398839 w 605879"/>
              <a:gd name="connsiteY31" fmla="*/ 152960 h 437224"/>
              <a:gd name="connsiteX32" fmla="*/ 369596 w 605879"/>
              <a:gd name="connsiteY32" fmla="*/ 80592 h 437224"/>
              <a:gd name="connsiteX33" fmla="*/ 210609 w 605879"/>
              <a:gd name="connsiteY33" fmla="*/ 22478 h 437224"/>
              <a:gd name="connsiteX34" fmla="*/ 210609 w 605879"/>
              <a:gd name="connsiteY34" fmla="*/ 0 h 437224"/>
              <a:gd name="connsiteX35" fmla="*/ 385796 w 605879"/>
              <a:gd name="connsiteY35" fmla="*/ 64967 h 437224"/>
              <a:gd name="connsiteX36" fmla="*/ 414079 w 605879"/>
              <a:gd name="connsiteY36" fmla="*/ 109100 h 437224"/>
              <a:gd name="connsiteX37" fmla="*/ 419845 w 605879"/>
              <a:gd name="connsiteY37" fmla="*/ 108963 h 437224"/>
              <a:gd name="connsiteX38" fmla="*/ 605879 w 605879"/>
              <a:gd name="connsiteY38" fmla="*/ 244928 h 437224"/>
              <a:gd name="connsiteX39" fmla="*/ 498515 w 605879"/>
              <a:gd name="connsiteY39" fmla="*/ 368420 h 437224"/>
              <a:gd name="connsiteX40" fmla="*/ 516088 w 605879"/>
              <a:gd name="connsiteY40" fmla="*/ 414609 h 437224"/>
              <a:gd name="connsiteX41" fmla="*/ 522953 w 605879"/>
              <a:gd name="connsiteY41" fmla="*/ 428178 h 437224"/>
              <a:gd name="connsiteX42" fmla="*/ 510185 w 605879"/>
              <a:gd name="connsiteY42" fmla="*/ 437224 h 437224"/>
              <a:gd name="connsiteX43" fmla="*/ 400487 w 605879"/>
              <a:gd name="connsiteY43" fmla="*/ 380344 h 437224"/>
              <a:gd name="connsiteX44" fmla="*/ 250836 w 605879"/>
              <a:gd name="connsiteY44" fmla="*/ 304275 h 437224"/>
              <a:gd name="connsiteX45" fmla="*/ 231752 w 605879"/>
              <a:gd name="connsiteY45" fmla="*/ 306331 h 437224"/>
              <a:gd name="connsiteX46" fmla="*/ 107639 w 605879"/>
              <a:gd name="connsiteY46" fmla="*/ 371161 h 437224"/>
              <a:gd name="connsiteX47" fmla="*/ 94596 w 605879"/>
              <a:gd name="connsiteY47" fmla="*/ 361978 h 437224"/>
              <a:gd name="connsiteX48" fmla="*/ 102009 w 605879"/>
              <a:gd name="connsiteY48" fmla="*/ 348135 h 437224"/>
              <a:gd name="connsiteX49" fmla="*/ 122741 w 605879"/>
              <a:gd name="connsiteY49" fmla="*/ 293173 h 437224"/>
              <a:gd name="connsiteX50" fmla="*/ 0 w 605879"/>
              <a:gd name="connsiteY50" fmla="*/ 153508 h 437224"/>
              <a:gd name="connsiteX51" fmla="*/ 210609 w 605879"/>
              <a:gd name="connsiteY51" fmla="*/ 0 h 437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605879" h="437224">
                <a:moveTo>
                  <a:pt x="91000" y="173662"/>
                </a:moveTo>
                <a:lnTo>
                  <a:pt x="331193" y="173662"/>
                </a:lnTo>
                <a:cubicBezTo>
                  <a:pt x="337373" y="173662"/>
                  <a:pt x="342454" y="178725"/>
                  <a:pt x="342454" y="184882"/>
                </a:cubicBezTo>
                <a:cubicBezTo>
                  <a:pt x="342454" y="191040"/>
                  <a:pt x="337373" y="196102"/>
                  <a:pt x="331193" y="196102"/>
                </a:cubicBezTo>
                <a:lnTo>
                  <a:pt x="91000" y="196102"/>
                </a:lnTo>
                <a:cubicBezTo>
                  <a:pt x="84683" y="196102"/>
                  <a:pt x="79739" y="191040"/>
                  <a:pt x="79739" y="184882"/>
                </a:cubicBezTo>
                <a:cubicBezTo>
                  <a:pt x="79739" y="178725"/>
                  <a:pt x="84683" y="173662"/>
                  <a:pt x="91000" y="173662"/>
                </a:cubicBezTo>
                <a:close/>
                <a:moveTo>
                  <a:pt x="421630" y="131441"/>
                </a:moveTo>
                <a:cubicBezTo>
                  <a:pt x="423003" y="138294"/>
                  <a:pt x="423552" y="145284"/>
                  <a:pt x="423552" y="152274"/>
                </a:cubicBezTo>
                <a:cubicBezTo>
                  <a:pt x="423552" y="220668"/>
                  <a:pt x="362456" y="281249"/>
                  <a:pt x="275961" y="300986"/>
                </a:cubicBezTo>
                <a:cubicBezTo>
                  <a:pt x="302047" y="334017"/>
                  <a:pt x="350924" y="355536"/>
                  <a:pt x="408175" y="358277"/>
                </a:cubicBezTo>
                <a:cubicBezTo>
                  <a:pt x="412569" y="358551"/>
                  <a:pt x="416413" y="361293"/>
                  <a:pt x="418060" y="365267"/>
                </a:cubicBezTo>
                <a:cubicBezTo>
                  <a:pt x="427259" y="388019"/>
                  <a:pt x="463505" y="403370"/>
                  <a:pt x="488218" y="410360"/>
                </a:cubicBezTo>
                <a:cubicBezTo>
                  <a:pt x="483962" y="399944"/>
                  <a:pt x="479156" y="385004"/>
                  <a:pt x="474214" y="363348"/>
                </a:cubicBezTo>
                <a:cubicBezTo>
                  <a:pt x="472841" y="357455"/>
                  <a:pt x="476273" y="351698"/>
                  <a:pt x="482039" y="349916"/>
                </a:cubicBezTo>
                <a:cubicBezTo>
                  <a:pt x="543685" y="332236"/>
                  <a:pt x="583500" y="290980"/>
                  <a:pt x="583363" y="244928"/>
                </a:cubicBezTo>
                <a:cubicBezTo>
                  <a:pt x="583363" y="182839"/>
                  <a:pt x="511009" y="132126"/>
                  <a:pt x="421630" y="131441"/>
                </a:cubicBezTo>
                <a:close/>
                <a:moveTo>
                  <a:pt x="75898" y="120173"/>
                </a:moveTo>
                <a:lnTo>
                  <a:pt x="340509" y="120173"/>
                </a:lnTo>
                <a:cubicBezTo>
                  <a:pt x="346826" y="120173"/>
                  <a:pt x="351769" y="125114"/>
                  <a:pt x="351769" y="131428"/>
                </a:cubicBezTo>
                <a:cubicBezTo>
                  <a:pt x="351769" y="137604"/>
                  <a:pt x="346826" y="142683"/>
                  <a:pt x="340509" y="142683"/>
                </a:cubicBezTo>
                <a:lnTo>
                  <a:pt x="75898" y="142683"/>
                </a:lnTo>
                <a:cubicBezTo>
                  <a:pt x="69719" y="142683"/>
                  <a:pt x="64638" y="137604"/>
                  <a:pt x="64638" y="131428"/>
                </a:cubicBezTo>
                <a:cubicBezTo>
                  <a:pt x="64638" y="125114"/>
                  <a:pt x="69719" y="120173"/>
                  <a:pt x="75898" y="120173"/>
                </a:cubicBezTo>
                <a:close/>
                <a:moveTo>
                  <a:pt x="210609" y="22478"/>
                </a:moveTo>
                <a:cubicBezTo>
                  <a:pt x="106952" y="22478"/>
                  <a:pt x="22516" y="81277"/>
                  <a:pt x="22516" y="153508"/>
                </a:cubicBezTo>
                <a:cubicBezTo>
                  <a:pt x="22516" y="206688"/>
                  <a:pt x="68372" y="254385"/>
                  <a:pt x="139216" y="274807"/>
                </a:cubicBezTo>
                <a:cubicBezTo>
                  <a:pt x="144983" y="276452"/>
                  <a:pt x="148415" y="282208"/>
                  <a:pt x="147042" y="288102"/>
                </a:cubicBezTo>
                <a:cubicBezTo>
                  <a:pt x="140864" y="314966"/>
                  <a:pt x="135097" y="332647"/>
                  <a:pt x="130017" y="344297"/>
                </a:cubicBezTo>
                <a:cubicBezTo>
                  <a:pt x="158437" y="336622"/>
                  <a:pt x="203058" y="318667"/>
                  <a:pt x="214041" y="291254"/>
                </a:cubicBezTo>
                <a:cubicBezTo>
                  <a:pt x="215689" y="287280"/>
                  <a:pt x="219533" y="284538"/>
                  <a:pt x="223927" y="284264"/>
                </a:cubicBezTo>
                <a:cubicBezTo>
                  <a:pt x="320170" y="279604"/>
                  <a:pt x="395407" y="223135"/>
                  <a:pt x="398839" y="152960"/>
                </a:cubicBezTo>
                <a:cubicBezTo>
                  <a:pt x="400075" y="126918"/>
                  <a:pt x="389915" y="101836"/>
                  <a:pt x="369596" y="80592"/>
                </a:cubicBezTo>
                <a:cubicBezTo>
                  <a:pt x="334860" y="44133"/>
                  <a:pt x="275412" y="22478"/>
                  <a:pt x="210609" y="22478"/>
                </a:cubicBezTo>
                <a:close/>
                <a:moveTo>
                  <a:pt x="210609" y="0"/>
                </a:moveTo>
                <a:cubicBezTo>
                  <a:pt x="281453" y="0"/>
                  <a:pt x="346942" y="24260"/>
                  <a:pt x="385796" y="64967"/>
                </a:cubicBezTo>
                <a:cubicBezTo>
                  <a:pt x="398702" y="78536"/>
                  <a:pt x="408175" y="93338"/>
                  <a:pt x="414079" y="109100"/>
                </a:cubicBezTo>
                <a:cubicBezTo>
                  <a:pt x="416001" y="108963"/>
                  <a:pt x="417923" y="108963"/>
                  <a:pt x="419845" y="108963"/>
                </a:cubicBezTo>
                <a:cubicBezTo>
                  <a:pt x="522404" y="108963"/>
                  <a:pt x="606016" y="169955"/>
                  <a:pt x="605879" y="244928"/>
                </a:cubicBezTo>
                <a:cubicBezTo>
                  <a:pt x="605879" y="298519"/>
                  <a:pt x="564141" y="346079"/>
                  <a:pt x="498515" y="368420"/>
                </a:cubicBezTo>
                <a:cubicBezTo>
                  <a:pt x="506066" y="398025"/>
                  <a:pt x="512931" y="412279"/>
                  <a:pt x="516088" y="414609"/>
                </a:cubicBezTo>
                <a:cubicBezTo>
                  <a:pt x="524601" y="418858"/>
                  <a:pt x="523228" y="426671"/>
                  <a:pt x="522953" y="428178"/>
                </a:cubicBezTo>
                <a:cubicBezTo>
                  <a:pt x="522541" y="429686"/>
                  <a:pt x="520207" y="437224"/>
                  <a:pt x="510185" y="437224"/>
                </a:cubicBezTo>
                <a:cubicBezTo>
                  <a:pt x="497828" y="437224"/>
                  <a:pt x="423689" y="421325"/>
                  <a:pt x="400487" y="380344"/>
                </a:cubicBezTo>
                <a:cubicBezTo>
                  <a:pt x="333899" y="375410"/>
                  <a:pt x="277746" y="346764"/>
                  <a:pt x="250836" y="304275"/>
                </a:cubicBezTo>
                <a:cubicBezTo>
                  <a:pt x="244521" y="305098"/>
                  <a:pt x="238205" y="305783"/>
                  <a:pt x="231752" y="306331"/>
                </a:cubicBezTo>
                <a:cubicBezTo>
                  <a:pt x="206216" y="353069"/>
                  <a:pt x="121643" y="371161"/>
                  <a:pt x="107639" y="371161"/>
                </a:cubicBezTo>
                <a:cubicBezTo>
                  <a:pt x="97616" y="371161"/>
                  <a:pt x="95145" y="364171"/>
                  <a:pt x="94596" y="361978"/>
                </a:cubicBezTo>
                <a:cubicBezTo>
                  <a:pt x="94184" y="360470"/>
                  <a:pt x="92948" y="352658"/>
                  <a:pt x="102009" y="348135"/>
                </a:cubicBezTo>
                <a:cubicBezTo>
                  <a:pt x="105030" y="345942"/>
                  <a:pt x="113130" y="331550"/>
                  <a:pt x="122741" y="293173"/>
                </a:cubicBezTo>
                <a:cubicBezTo>
                  <a:pt x="47778" y="268228"/>
                  <a:pt x="0" y="214226"/>
                  <a:pt x="0" y="153508"/>
                </a:cubicBezTo>
                <a:cubicBezTo>
                  <a:pt x="0" y="68804"/>
                  <a:pt x="94458" y="0"/>
                  <a:pt x="210609" y="0"/>
                </a:cubicBezTo>
                <a:close/>
              </a:path>
            </a:pathLst>
          </a:custGeom>
          <a:solidFill>
            <a:srgbClr val="FFFFFF"/>
          </a:solidFill>
          <a:ln w="12700" cap="flat">
            <a:noFill/>
            <a:miter lim="400000"/>
          </a:ln>
          <a:effectLst/>
        </p:spPr>
        <p:txBody>
          <a:bodyPr wrap="square" lIns="90000" tIns="46800" rIns="90000" bIns="46800" numCol="1" anchor="ctr">
            <a:noAutofit/>
          </a:bodyPr>
          <a:lstStyle>
            <a:defPPr>
              <a:defRPr lang="zh-CN"/>
            </a:defPPr>
            <a:lvl1pPr marL="0" algn="l" defTabSz="913765" rtl="0" eaLnBrk="1" latinLnBrk="0" hangingPunct="1">
              <a:defRPr sz="1800" kern="1200">
                <a:solidFill>
                  <a:srgbClr val="000000"/>
                </a:solidFill>
              </a:defRPr>
            </a:lvl1pPr>
            <a:lvl2pPr marL="457200" algn="l" defTabSz="913765" rtl="0" eaLnBrk="1" latinLnBrk="0" hangingPunct="1">
              <a:defRPr sz="1800" kern="1200">
                <a:solidFill>
                  <a:srgbClr val="000000"/>
                </a:solidFill>
              </a:defRPr>
            </a:lvl2pPr>
            <a:lvl3pPr marL="914400" algn="l" defTabSz="913765" rtl="0" eaLnBrk="1" latinLnBrk="0" hangingPunct="1">
              <a:defRPr sz="1800" kern="1200">
                <a:solidFill>
                  <a:srgbClr val="000000"/>
                </a:solidFill>
              </a:defRPr>
            </a:lvl3pPr>
            <a:lvl4pPr marL="1371600" algn="l" defTabSz="913765" rtl="0" eaLnBrk="1" latinLnBrk="0" hangingPunct="1">
              <a:defRPr sz="1800" kern="1200">
                <a:solidFill>
                  <a:srgbClr val="000000"/>
                </a:solidFill>
              </a:defRPr>
            </a:lvl4pPr>
            <a:lvl5pPr marL="1828800" algn="l" defTabSz="913765" rtl="0" eaLnBrk="1" latinLnBrk="0" hangingPunct="1">
              <a:defRPr sz="1800" kern="1200">
                <a:solidFill>
                  <a:srgbClr val="000000"/>
                </a:solidFill>
              </a:defRPr>
            </a:lvl5pPr>
            <a:lvl6pPr marL="2286000" algn="l" defTabSz="913765" rtl="0" eaLnBrk="1" latinLnBrk="0" hangingPunct="1">
              <a:defRPr sz="1800" kern="1200">
                <a:solidFill>
                  <a:srgbClr val="000000"/>
                </a:solidFill>
              </a:defRPr>
            </a:lvl6pPr>
            <a:lvl7pPr marL="2743200" algn="l" defTabSz="913765" rtl="0" eaLnBrk="1" latinLnBrk="0" hangingPunct="1">
              <a:defRPr sz="1800" kern="1200">
                <a:solidFill>
                  <a:srgbClr val="000000"/>
                </a:solidFill>
              </a:defRPr>
            </a:lvl7pPr>
            <a:lvl8pPr marL="3200400" algn="l" defTabSz="913765" rtl="0" eaLnBrk="1" latinLnBrk="0" hangingPunct="1">
              <a:defRPr sz="1800" kern="1200">
                <a:solidFill>
                  <a:srgbClr val="000000"/>
                </a:solidFill>
              </a:defRPr>
            </a:lvl8pPr>
            <a:lvl9pPr marL="3657600" algn="l" defTabSz="913765" rtl="0" eaLnBrk="1" latinLnBrk="0" hangingPunct="1">
              <a:defRPr sz="1800" kern="1200">
                <a:solidFill>
                  <a:srgbClr val="000000"/>
                </a:solidFill>
              </a:defRPr>
            </a:lvl9pPr>
          </a:lstStyle>
          <a:p>
            <a:pPr defTabSz="228600">
              <a:defRPr sz="3000">
                <a:solidFill>
                  <a:srgbClr val="FFFFFF"/>
                </a:solidFill>
                <a:effectLst>
                  <a:outerShdw blurRad="38100" dist="12700" dir="5400000" rotWithShape="0">
                    <a:srgbClr val="000000">
                      <a:alpha val="50000"/>
                    </a:srgbClr>
                  </a:outerShdw>
                </a:effectLst>
              </a:defRPr>
            </a:pPr>
            <a:endParaRPr sz="1500"/>
          </a:p>
        </p:txBody>
      </p:sp>
      <p:sp>
        <p:nvSpPr>
          <p:cNvPr id="52" name="剪去同侧角的矩形 51"/>
          <p:cNvSpPr/>
          <p:nvPr>
            <p:custDataLst>
              <p:tags r:id="rId5"/>
            </p:custDataLst>
          </p:nvPr>
        </p:nvSpPr>
        <p:spPr>
          <a:xfrm>
            <a:off x="8626439" y="2050543"/>
            <a:ext cx="3000701" cy="1128374"/>
          </a:xfrm>
          <a:prstGeom prst="snip2SameRect">
            <a:avLst>
              <a:gd name="adj1" fmla="val 0"/>
              <a:gd name="adj2" fmla="val 0"/>
            </a:avLst>
          </a:prstGeom>
          <a:ln>
            <a:noFill/>
          </a:ln>
        </p:spPr>
        <p:txBody>
          <a:bodyPr wrap="square" anchor="t">
            <a:noAutofit/>
          </a:bodyPr>
          <a:lstStyle/>
          <a:p>
            <a:pPr marL="228600" indent="-228600" defTabSz="0">
              <a:lnSpc>
                <a:spcPct val="150000"/>
              </a:lnSpc>
              <a:buFont typeface="Arial" panose="020B0604020202020204" pitchFamily="34" charset="0"/>
              <a:buChar char="•"/>
              <a:tabLst>
                <a:tab pos="227965" algn="l"/>
              </a:tabLst>
            </a:pPr>
            <a:r>
              <a:rPr sz="1200" dirty="0">
                <a:latin typeface="楷体" panose="02010609060101010101" charset="-122"/>
                <a:ea typeface="楷体" panose="02010609060101010101" charset="-122"/>
                <a:cs typeface="楷体" panose="02010609060101010101" charset="-122"/>
                <a:sym typeface="+mn-ea"/>
              </a:rPr>
              <a:t>在能力谱和需求谱曲线显示中，将能力谱曲线、加速度需求谱曲线、位移需求谱曲线及周期-最大层间位移角曲线整合在一张图中，方便用户查看。</a:t>
            </a:r>
            <a:endParaRPr lang="zh-CN" altLang="en-US" sz="1200" dirty="0"/>
          </a:p>
        </p:txBody>
      </p:sp>
      <p:sp>
        <p:nvSpPr>
          <p:cNvPr id="53" name="文本框 52"/>
          <p:cNvSpPr txBox="1"/>
          <p:nvPr>
            <p:custDataLst>
              <p:tags r:id="rId6"/>
            </p:custDataLst>
          </p:nvPr>
        </p:nvSpPr>
        <p:spPr bwMode="auto">
          <a:xfrm>
            <a:off x="8626440" y="1518315"/>
            <a:ext cx="2904208" cy="5162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3765" rtl="0" eaLnBrk="1" latinLnBrk="0" hangingPunct="1">
              <a:defRPr sz="1800" kern="1200">
                <a:solidFill>
                  <a:srgbClr val="000000"/>
                </a:solidFill>
              </a:defRPr>
            </a:lvl1pPr>
            <a:lvl2pPr marL="457200" algn="l" defTabSz="913765" rtl="0" eaLnBrk="1" latinLnBrk="0" hangingPunct="1">
              <a:defRPr sz="1800" kern="1200">
                <a:solidFill>
                  <a:srgbClr val="000000"/>
                </a:solidFill>
              </a:defRPr>
            </a:lvl2pPr>
            <a:lvl3pPr marL="914400" algn="l" defTabSz="913765" rtl="0" eaLnBrk="1" latinLnBrk="0" hangingPunct="1">
              <a:defRPr sz="1800" kern="1200">
                <a:solidFill>
                  <a:srgbClr val="000000"/>
                </a:solidFill>
              </a:defRPr>
            </a:lvl3pPr>
            <a:lvl4pPr marL="1371600" algn="l" defTabSz="913765" rtl="0" eaLnBrk="1" latinLnBrk="0" hangingPunct="1">
              <a:defRPr sz="1800" kern="1200">
                <a:solidFill>
                  <a:srgbClr val="000000"/>
                </a:solidFill>
              </a:defRPr>
            </a:lvl4pPr>
            <a:lvl5pPr marL="1828800" algn="l" defTabSz="913765" rtl="0" eaLnBrk="1" latinLnBrk="0" hangingPunct="1">
              <a:defRPr sz="1800" kern="1200">
                <a:solidFill>
                  <a:srgbClr val="000000"/>
                </a:solidFill>
              </a:defRPr>
            </a:lvl5pPr>
            <a:lvl6pPr marL="2286000" algn="l" defTabSz="913765" rtl="0" eaLnBrk="1" latinLnBrk="0" hangingPunct="1">
              <a:defRPr sz="1800" kern="1200">
                <a:solidFill>
                  <a:srgbClr val="000000"/>
                </a:solidFill>
              </a:defRPr>
            </a:lvl6pPr>
            <a:lvl7pPr marL="2743200" algn="l" defTabSz="913765" rtl="0" eaLnBrk="1" latinLnBrk="0" hangingPunct="1">
              <a:defRPr sz="1800" kern="1200">
                <a:solidFill>
                  <a:srgbClr val="000000"/>
                </a:solidFill>
              </a:defRPr>
            </a:lvl7pPr>
            <a:lvl8pPr marL="3200400" algn="l" defTabSz="913765" rtl="0" eaLnBrk="1" latinLnBrk="0" hangingPunct="1">
              <a:defRPr sz="1800" kern="1200">
                <a:solidFill>
                  <a:srgbClr val="000000"/>
                </a:solidFill>
              </a:defRPr>
            </a:lvl8pPr>
            <a:lvl9pPr marL="3657600" algn="l" defTabSz="913765" rtl="0" eaLnBrk="1" latinLnBrk="0" hangingPunct="1">
              <a:defRPr sz="1800" kern="1200">
                <a:solidFill>
                  <a:srgbClr val="000000"/>
                </a:solidFill>
              </a:defRPr>
            </a:lvl9pPr>
          </a:lstStyle>
          <a:p>
            <a:pPr algn="l" eaLnBrk="1" hangingPunct="1">
              <a:lnSpc>
                <a:spcPct val="100000"/>
              </a:lnSpc>
              <a:spcBef>
                <a:spcPct val="0"/>
              </a:spcBef>
              <a:buFontTx/>
              <a:buNone/>
            </a:pPr>
            <a:r>
              <a:rPr sz="1600" b="1" noProof="0" dirty="0">
                <a:ln>
                  <a:noFill/>
                </a:ln>
                <a:solidFill>
                  <a:srgbClr val="4276AA"/>
                </a:solidFill>
                <a:effectLst/>
                <a:uLnTx/>
                <a:uFillTx/>
                <a:latin typeface="微软雅黑" panose="020B0503020204020204" pitchFamily="34" charset="-122"/>
                <a:ea typeface="微软雅黑" panose="020B0503020204020204" pitchFamily="34" charset="-122"/>
                <a:sym typeface="微软雅黑" panose="020B0503020204020204" pitchFamily="34" charset="-122"/>
              </a:rPr>
              <a:t>优化静力弹塑性的谱曲线显示</a:t>
            </a:r>
            <a:endParaRPr lang="zh-CN" altLang="en-US" sz="1600" b="1" noProof="0" dirty="0">
              <a:ln>
                <a:noFill/>
              </a:ln>
              <a:solidFill>
                <a:srgbClr val="4276AA"/>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4" name="圆角矩形 53"/>
          <p:cNvSpPr/>
          <p:nvPr>
            <p:custDataLst>
              <p:tags r:id="rId7"/>
            </p:custDataLst>
          </p:nvPr>
        </p:nvSpPr>
        <p:spPr bwMode="auto">
          <a:xfrm>
            <a:off x="7607071" y="2073576"/>
            <a:ext cx="792088" cy="312644"/>
          </a:xfrm>
          <a:prstGeom prst="roundRect">
            <a:avLst/>
          </a:prstGeom>
          <a:solidFill>
            <a:srgbClr val="4276AA"/>
          </a:solidFill>
          <a:ln w="38100">
            <a:noFill/>
          </a:ln>
        </p:spPr>
        <p:style>
          <a:lnRef idx="2">
            <a:srgbClr val="000000"/>
          </a:lnRef>
          <a:fillRef idx="1">
            <a:srgbClr val="FFFFFF"/>
          </a:fillRef>
          <a:effectRef idx="0">
            <a:srgbClr val="000000"/>
          </a:effectRef>
          <a:fontRef idx="minor">
            <a:srgbClr val="000000"/>
          </a:fontRef>
        </p:style>
        <p:txBody>
          <a:bodyPr wrap="none" rtlCol="0" anchor="ctr">
            <a:normAutofit fontScale="95000" lnSpcReduction="10000"/>
          </a:bodyPr>
          <a:lstStyle/>
          <a:p>
            <a:pPr algn="ctr"/>
            <a:r>
              <a:rPr lang="zh-CN" altLang="en-US" sz="1400" b="1">
                <a:solidFill>
                  <a:srgbClr val="FFFFFF"/>
                </a:solidFill>
              </a:rPr>
              <a:t>静力</a:t>
            </a:r>
          </a:p>
        </p:txBody>
      </p:sp>
      <p:sp>
        <p:nvSpPr>
          <p:cNvPr id="56" name="文本框 55"/>
          <p:cNvSpPr txBox="1"/>
          <p:nvPr>
            <p:custDataLst>
              <p:tags r:id="rId8"/>
            </p:custDataLst>
          </p:nvPr>
        </p:nvSpPr>
        <p:spPr bwMode="auto">
          <a:xfrm>
            <a:off x="8414158" y="3566528"/>
            <a:ext cx="3607265" cy="3679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0000" tIns="46800" rIns="90000" bIns="46800" anchor="b">
            <a:normAutofit fontScale="97500"/>
          </a:bodyPr>
          <a:lstStyle>
            <a:defPPr>
              <a:defRPr lang="zh-CN"/>
            </a:defPPr>
            <a:lvl1pPr marL="0" algn="l" defTabSz="913765" rtl="0" eaLnBrk="1" latinLnBrk="0" hangingPunct="1">
              <a:defRPr sz="1800" kern="1200">
                <a:solidFill>
                  <a:srgbClr val="000000"/>
                </a:solidFill>
              </a:defRPr>
            </a:lvl1pPr>
            <a:lvl2pPr marL="457200" algn="l" defTabSz="913765" rtl="0" eaLnBrk="1" latinLnBrk="0" hangingPunct="1">
              <a:defRPr sz="1800" kern="1200">
                <a:solidFill>
                  <a:srgbClr val="000000"/>
                </a:solidFill>
              </a:defRPr>
            </a:lvl2pPr>
            <a:lvl3pPr marL="914400" algn="l" defTabSz="913765" rtl="0" eaLnBrk="1" latinLnBrk="0" hangingPunct="1">
              <a:defRPr sz="1800" kern="1200">
                <a:solidFill>
                  <a:srgbClr val="000000"/>
                </a:solidFill>
              </a:defRPr>
            </a:lvl3pPr>
            <a:lvl4pPr marL="1371600" algn="l" defTabSz="913765" rtl="0" eaLnBrk="1" latinLnBrk="0" hangingPunct="1">
              <a:defRPr sz="1800" kern="1200">
                <a:solidFill>
                  <a:srgbClr val="000000"/>
                </a:solidFill>
              </a:defRPr>
            </a:lvl4pPr>
            <a:lvl5pPr marL="1828800" algn="l" defTabSz="913765" rtl="0" eaLnBrk="1" latinLnBrk="0" hangingPunct="1">
              <a:defRPr sz="1800" kern="1200">
                <a:solidFill>
                  <a:srgbClr val="000000"/>
                </a:solidFill>
              </a:defRPr>
            </a:lvl5pPr>
            <a:lvl6pPr marL="2286000" algn="l" defTabSz="913765" rtl="0" eaLnBrk="1" latinLnBrk="0" hangingPunct="1">
              <a:defRPr sz="1800" kern="1200">
                <a:solidFill>
                  <a:srgbClr val="000000"/>
                </a:solidFill>
              </a:defRPr>
            </a:lvl6pPr>
            <a:lvl7pPr marL="2743200" algn="l" defTabSz="913765" rtl="0" eaLnBrk="1" latinLnBrk="0" hangingPunct="1">
              <a:defRPr sz="1800" kern="1200">
                <a:solidFill>
                  <a:srgbClr val="000000"/>
                </a:solidFill>
              </a:defRPr>
            </a:lvl7pPr>
            <a:lvl8pPr marL="3200400" algn="l" defTabSz="913765" rtl="0" eaLnBrk="1" latinLnBrk="0" hangingPunct="1">
              <a:defRPr sz="1800" kern="1200">
                <a:solidFill>
                  <a:srgbClr val="000000"/>
                </a:solidFill>
              </a:defRPr>
            </a:lvl8pPr>
            <a:lvl9pPr marL="3657600" algn="l" defTabSz="913765" rtl="0" eaLnBrk="1" latinLnBrk="0" hangingPunct="1">
              <a:defRPr sz="1800" kern="1200">
                <a:solidFill>
                  <a:srgbClr val="000000"/>
                </a:solidFill>
              </a:defRPr>
            </a:lvl9pPr>
          </a:lstStyle>
          <a:p>
            <a:pPr algn="l" fontAlgn="ctr" latinLnBrk="1">
              <a:lnSpc>
                <a:spcPct val="100000"/>
              </a:lnSpc>
              <a:spcBef>
                <a:spcPct val="0"/>
              </a:spcBef>
              <a:buFontTx/>
              <a:buNone/>
            </a:pPr>
            <a:r>
              <a:rPr sz="1600" b="1" noProof="0" dirty="0" smtClean="0">
                <a:ln>
                  <a:noFill/>
                </a:ln>
                <a:solidFill>
                  <a:srgbClr val="178AA1"/>
                </a:solidFill>
                <a:effectLst/>
                <a:uLnTx/>
                <a:uFillTx/>
                <a:latin typeface="微软雅黑" panose="020B0503020204020204" pitchFamily="34" charset="-122"/>
                <a:ea typeface="微软雅黑" panose="020B0503020204020204" pitchFamily="34" charset="-122"/>
                <a:sym typeface="微软雅黑" panose="020B0503020204020204" pitchFamily="34" charset="-122"/>
              </a:rPr>
              <a:t>动力弹塑性新增最大位移及平均位移结果</a:t>
            </a:r>
            <a:endParaRPr lang="zh-CN" altLang="en-US" sz="1600" b="1" noProof="0" dirty="0">
              <a:ln>
                <a:noFill/>
              </a:ln>
              <a:solidFill>
                <a:srgbClr val="178AA1"/>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57" name="圆角矩形 56"/>
          <p:cNvSpPr/>
          <p:nvPr>
            <p:custDataLst>
              <p:tags r:id="rId9"/>
            </p:custDataLst>
          </p:nvPr>
        </p:nvSpPr>
        <p:spPr bwMode="auto">
          <a:xfrm>
            <a:off x="7607071" y="3669034"/>
            <a:ext cx="792088" cy="312644"/>
          </a:xfrm>
          <a:prstGeom prst="roundRect">
            <a:avLst/>
          </a:prstGeom>
          <a:solidFill>
            <a:srgbClr val="178AA1"/>
          </a:solidFill>
          <a:ln w="38100">
            <a:noFill/>
          </a:ln>
        </p:spPr>
        <p:style>
          <a:lnRef idx="2">
            <a:srgbClr val="000000"/>
          </a:lnRef>
          <a:fillRef idx="1">
            <a:srgbClr val="FFFFFF"/>
          </a:fillRef>
          <a:effectRef idx="0">
            <a:srgbClr val="000000"/>
          </a:effectRef>
          <a:fontRef idx="minor">
            <a:srgbClr val="000000"/>
          </a:fontRef>
        </p:style>
        <p:txBody>
          <a:bodyPr wrap="none" rtlCol="0" anchor="ctr">
            <a:normAutofit fontScale="95000" lnSpcReduction="10000"/>
          </a:bodyPr>
          <a:lstStyle/>
          <a:p>
            <a:pPr algn="ctr"/>
            <a:r>
              <a:rPr lang="zh-CN" altLang="en-US" sz="1400" b="1">
                <a:solidFill>
                  <a:srgbClr val="FFFFFF"/>
                </a:solidFill>
              </a:rPr>
              <a:t>动力</a:t>
            </a:r>
          </a:p>
        </p:txBody>
      </p:sp>
      <p:sp>
        <p:nvSpPr>
          <p:cNvPr id="58" name="剪去同侧角的矩形 57"/>
          <p:cNvSpPr/>
          <p:nvPr>
            <p:custDataLst>
              <p:tags r:id="rId10"/>
            </p:custDataLst>
          </p:nvPr>
        </p:nvSpPr>
        <p:spPr>
          <a:xfrm>
            <a:off x="8626475" y="5618480"/>
            <a:ext cx="2904490" cy="1158240"/>
          </a:xfrm>
          <a:prstGeom prst="snip2SameRect">
            <a:avLst>
              <a:gd name="adj1" fmla="val 0"/>
              <a:gd name="adj2" fmla="val 0"/>
            </a:avLst>
          </a:prstGeom>
          <a:ln>
            <a:noFill/>
          </a:ln>
        </p:spPr>
        <p:txBody>
          <a:bodyPr wrap="square" anchor="t">
            <a:noAutofit/>
          </a:bodyPr>
          <a:lstStyle/>
          <a:p>
            <a:pPr marL="228600" indent="-228600" defTabSz="0" fontAlgn="auto">
              <a:lnSpc>
                <a:spcPct val="100000"/>
              </a:lnSpc>
              <a:buFont typeface="Arial" panose="020B0604020202020204" pitchFamily="34" charset="0"/>
              <a:buChar char="•"/>
              <a:tabLst>
                <a:tab pos="227965" algn="l"/>
              </a:tabLst>
            </a:pPr>
            <a:r>
              <a:rPr lang="zh-CN" altLang="en-US" sz="1200" dirty="0" smtClean="0">
                <a:latin typeface="楷体" panose="02010609060101010101" charset="-122"/>
                <a:ea typeface="楷体" panose="02010609060101010101" charset="-122"/>
              </a:rPr>
              <a:t>新增支持多个版本（</a:t>
            </a:r>
            <a:r>
              <a:rPr lang="en-US" altLang="zh-CN" sz="1200" dirty="0" smtClean="0">
                <a:latin typeface="楷体" panose="02010609060101010101" charset="-122"/>
                <a:ea typeface="楷体" panose="02010609060101010101" charset="-122"/>
              </a:rPr>
              <a:t>6.14-4</a:t>
            </a:r>
            <a:r>
              <a:rPr lang="zh-CN" altLang="en-US" sz="1200" dirty="0" smtClean="0">
                <a:latin typeface="楷体" panose="02010609060101010101" charset="-122"/>
                <a:ea typeface="楷体" panose="02010609060101010101" charset="-122"/>
              </a:rPr>
              <a:t>，</a:t>
            </a:r>
            <a:r>
              <a:rPr lang="en-US" altLang="zh-CN" sz="1200" dirty="0" smtClean="0">
                <a:latin typeface="楷体" panose="02010609060101010101" charset="-122"/>
                <a:ea typeface="楷体" panose="02010609060101010101" charset="-122"/>
              </a:rPr>
              <a:t>2016</a:t>
            </a:r>
            <a:r>
              <a:rPr lang="zh-CN" altLang="en-US" sz="1200" dirty="0" smtClean="0">
                <a:latin typeface="楷体" panose="02010609060101010101" charset="-122"/>
                <a:ea typeface="楷体" panose="02010609060101010101" charset="-122"/>
              </a:rPr>
              <a:t>、</a:t>
            </a:r>
            <a:r>
              <a:rPr lang="en-US" altLang="zh-CN" sz="1200" dirty="0" smtClean="0">
                <a:latin typeface="楷体" panose="02010609060101010101" charset="-122"/>
                <a:ea typeface="楷体" panose="02010609060101010101" charset="-122"/>
              </a:rPr>
              <a:t>2017</a:t>
            </a:r>
            <a:r>
              <a:rPr lang="zh-CN" altLang="en-US" sz="1200" dirty="0" smtClean="0">
                <a:latin typeface="楷体" panose="02010609060101010101" charset="-122"/>
                <a:ea typeface="楷体" panose="02010609060101010101" charset="-122"/>
              </a:rPr>
              <a:t>、</a:t>
            </a:r>
            <a:r>
              <a:rPr lang="en-US" altLang="zh-CN" sz="1200" dirty="0" smtClean="0">
                <a:latin typeface="楷体" panose="02010609060101010101" charset="-122"/>
                <a:ea typeface="楷体" panose="02010609060101010101" charset="-122"/>
              </a:rPr>
              <a:t>2018</a:t>
            </a:r>
            <a:r>
              <a:rPr lang="zh-CN" altLang="en-US" sz="1200" dirty="0" smtClean="0">
                <a:latin typeface="楷体" panose="02010609060101010101" charset="-122"/>
                <a:ea typeface="楷体" panose="02010609060101010101" charset="-122"/>
              </a:rPr>
              <a:t>、</a:t>
            </a:r>
            <a:r>
              <a:rPr lang="en-US" altLang="zh-CN" sz="1200" dirty="0" smtClean="0">
                <a:latin typeface="楷体" panose="02010609060101010101" charset="-122"/>
                <a:ea typeface="楷体" panose="02010609060101010101" charset="-122"/>
              </a:rPr>
              <a:t>2019</a:t>
            </a:r>
            <a:r>
              <a:rPr lang="zh-CN" altLang="en-US" sz="1200" dirty="0" smtClean="0">
                <a:latin typeface="楷体" panose="02010609060101010101" charset="-122"/>
                <a:ea typeface="楷体" panose="02010609060101010101" charset="-122"/>
              </a:rPr>
              <a:t>、</a:t>
            </a:r>
            <a:r>
              <a:rPr lang="en-US" altLang="zh-CN" sz="1200" dirty="0" smtClean="0">
                <a:latin typeface="楷体" panose="02010609060101010101" charset="-122"/>
                <a:ea typeface="楷体" panose="02010609060101010101" charset="-122"/>
              </a:rPr>
              <a:t>2020</a:t>
            </a:r>
            <a:r>
              <a:rPr lang="zh-CN" altLang="en-US" sz="1200" dirty="0" smtClean="0">
                <a:latin typeface="楷体" panose="02010609060101010101" charset="-122"/>
                <a:ea typeface="楷体" panose="02010609060101010101" charset="-122"/>
              </a:rPr>
              <a:t>）；</a:t>
            </a:r>
            <a:endParaRPr lang="zh-CN" altLang="en-US" sz="1200" dirty="0">
              <a:latin typeface="楷体" panose="02010609060101010101" charset="-122"/>
              <a:ea typeface="楷体" panose="02010609060101010101" charset="-122"/>
            </a:endParaRPr>
          </a:p>
          <a:p>
            <a:pPr marL="228600" indent="-228600" defTabSz="0" fontAlgn="auto">
              <a:lnSpc>
                <a:spcPct val="100000"/>
              </a:lnSpc>
              <a:buFont typeface="Arial" panose="020B0604020202020204" pitchFamily="34" charset="0"/>
              <a:buChar char="•"/>
              <a:tabLst>
                <a:tab pos="227965" algn="l"/>
              </a:tabLst>
            </a:pPr>
            <a:r>
              <a:rPr lang="zh-CN" altLang="en-US" sz="1200" dirty="0" smtClean="0">
                <a:latin typeface="楷体" panose="02010609060101010101" charset="-122"/>
                <a:ea typeface="楷体" panose="02010609060101010101" charset="-122"/>
                <a:cs typeface="楷体" panose="02010609060101010101" charset="-122"/>
                <a:sym typeface="+mn-ea"/>
              </a:rPr>
              <a:t>支持</a:t>
            </a:r>
            <a:r>
              <a:rPr sz="1200" dirty="0" smtClean="0">
                <a:latin typeface="楷体" panose="02010609060101010101" charset="-122"/>
                <a:ea typeface="楷体" panose="02010609060101010101" charset="-122"/>
                <a:cs typeface="楷体" panose="02010609060101010101" charset="-122"/>
                <a:sym typeface="+mn-ea"/>
              </a:rPr>
              <a:t>刚性杆件</a:t>
            </a:r>
            <a:r>
              <a:rPr lang="zh-CN" altLang="en-US" sz="1200" dirty="0" smtClean="0">
                <a:latin typeface="楷体" panose="02010609060101010101" charset="-122"/>
                <a:ea typeface="楷体" panose="02010609060101010101" charset="-122"/>
                <a:cs typeface="楷体" panose="02010609060101010101" charset="-122"/>
                <a:sym typeface="+mn-ea"/>
              </a:rPr>
              <a:t>导入</a:t>
            </a:r>
            <a:r>
              <a:rPr lang="en-US" altLang="zh-CN" sz="1200" dirty="0" smtClean="0">
                <a:latin typeface="楷体" panose="02010609060101010101" charset="-122"/>
                <a:ea typeface="楷体" panose="02010609060101010101" charset="-122"/>
                <a:cs typeface="楷体" panose="02010609060101010101" charset="-122"/>
                <a:sym typeface="+mn-ea"/>
              </a:rPr>
              <a:t>ABAQUS</a:t>
            </a:r>
            <a:r>
              <a:rPr lang="zh-CN" altLang="en-US" sz="1200" dirty="0" smtClean="0">
                <a:latin typeface="楷体" panose="02010609060101010101" charset="-122"/>
                <a:ea typeface="楷体" panose="02010609060101010101" charset="-122"/>
                <a:cs typeface="楷体" panose="02010609060101010101" charset="-122"/>
                <a:sym typeface="+mn-ea"/>
              </a:rPr>
              <a:t>；</a:t>
            </a:r>
            <a:endParaRPr sz="1200" dirty="0">
              <a:latin typeface="楷体" panose="02010609060101010101" charset="-122"/>
              <a:ea typeface="楷体" panose="02010609060101010101" charset="-122"/>
              <a:cs typeface="楷体" panose="02010609060101010101" charset="-122"/>
              <a:sym typeface="+mn-ea"/>
            </a:endParaRPr>
          </a:p>
          <a:p>
            <a:pPr marL="228600" indent="-228600" defTabSz="0" fontAlgn="auto">
              <a:lnSpc>
                <a:spcPct val="100000"/>
              </a:lnSpc>
              <a:buFont typeface="Arial" panose="020B0604020202020204" pitchFamily="34" charset="0"/>
              <a:buChar char="•"/>
              <a:tabLst>
                <a:tab pos="227965" algn="l"/>
              </a:tabLst>
            </a:pPr>
            <a:r>
              <a:rPr lang="zh-CN" altLang="en-US" sz="1200" dirty="0" smtClean="0">
                <a:latin typeface="楷体" panose="02010609060101010101" charset="-122"/>
                <a:ea typeface="楷体" panose="02010609060101010101" charset="-122"/>
                <a:cs typeface="楷体" panose="02010609060101010101" charset="-122"/>
                <a:sym typeface="+mn-ea"/>
              </a:rPr>
              <a:t>支持</a:t>
            </a:r>
            <a:r>
              <a:rPr sz="1200" dirty="0" smtClean="0">
                <a:latin typeface="楷体" panose="02010609060101010101" charset="-122"/>
                <a:ea typeface="楷体" panose="02010609060101010101" charset="-122"/>
                <a:cs typeface="楷体" panose="02010609060101010101" charset="-122"/>
                <a:sym typeface="+mn-ea"/>
              </a:rPr>
              <a:t>带有隔震支座</a:t>
            </a:r>
            <a:r>
              <a:rPr sz="1200" dirty="0">
                <a:latin typeface="楷体" panose="02010609060101010101" charset="-122"/>
                <a:ea typeface="楷体" panose="02010609060101010101" charset="-122"/>
                <a:cs typeface="楷体" panose="02010609060101010101" charset="-122"/>
                <a:sym typeface="+mn-ea"/>
              </a:rPr>
              <a:t>（单点、斜杆方式建模</a:t>
            </a:r>
            <a:r>
              <a:rPr sz="1200" dirty="0" smtClean="0">
                <a:latin typeface="楷体" panose="02010609060101010101" charset="-122"/>
                <a:ea typeface="楷体" panose="02010609060101010101" charset="-122"/>
                <a:cs typeface="楷体" panose="02010609060101010101" charset="-122"/>
                <a:sym typeface="+mn-ea"/>
              </a:rPr>
              <a:t>）</a:t>
            </a:r>
            <a:r>
              <a:rPr lang="zh-CN" altLang="en-US" sz="1200" dirty="0" smtClean="0">
                <a:latin typeface="楷体" panose="02010609060101010101" charset="-122"/>
                <a:ea typeface="楷体" panose="02010609060101010101" charset="-122"/>
                <a:cs typeface="楷体" panose="02010609060101010101" charset="-122"/>
                <a:sym typeface="+mn-ea"/>
              </a:rPr>
              <a:t>的</a:t>
            </a:r>
            <a:r>
              <a:rPr sz="1200" dirty="0" smtClean="0">
                <a:latin typeface="楷体" panose="02010609060101010101" charset="-122"/>
                <a:ea typeface="楷体" panose="02010609060101010101" charset="-122"/>
                <a:cs typeface="楷体" panose="02010609060101010101" charset="-122"/>
                <a:sym typeface="+mn-ea"/>
              </a:rPr>
              <a:t>模型</a:t>
            </a:r>
            <a:r>
              <a:rPr lang="zh-CN" altLang="en-US" sz="1200" dirty="0" smtClean="0">
                <a:latin typeface="楷体" panose="02010609060101010101" charset="-122"/>
                <a:ea typeface="楷体" panose="02010609060101010101" charset="-122"/>
                <a:cs typeface="楷体" panose="02010609060101010101" charset="-122"/>
                <a:sym typeface="+mn-ea"/>
              </a:rPr>
              <a:t>导入</a:t>
            </a:r>
            <a:r>
              <a:rPr lang="en-US" altLang="zh-CN" sz="1200" dirty="0" smtClean="0">
                <a:latin typeface="楷体" panose="02010609060101010101" charset="-122"/>
                <a:ea typeface="楷体" panose="02010609060101010101" charset="-122"/>
                <a:cs typeface="楷体" panose="02010609060101010101" charset="-122"/>
                <a:sym typeface="+mn-ea"/>
              </a:rPr>
              <a:t>ABAQUS</a:t>
            </a:r>
            <a:r>
              <a:rPr lang="zh-CN" altLang="en-US" sz="1200" dirty="0" smtClean="0">
                <a:latin typeface="楷体" panose="02010609060101010101" charset="-122"/>
                <a:ea typeface="楷体" panose="02010609060101010101" charset="-122"/>
                <a:cs typeface="楷体" panose="02010609060101010101" charset="-122"/>
                <a:sym typeface="+mn-ea"/>
              </a:rPr>
              <a:t>。</a:t>
            </a:r>
            <a:endParaRPr lang="zh-CN" altLang="en-US" sz="1200" dirty="0">
              <a:latin typeface="楷体" panose="02010609060101010101" charset="-122"/>
              <a:ea typeface="楷体" panose="02010609060101010101" charset="-122"/>
            </a:endParaRPr>
          </a:p>
        </p:txBody>
      </p:sp>
      <p:sp>
        <p:nvSpPr>
          <p:cNvPr id="59" name="文本框 58"/>
          <p:cNvSpPr txBox="1"/>
          <p:nvPr>
            <p:custDataLst>
              <p:tags r:id="rId11"/>
            </p:custDataLst>
          </p:nvPr>
        </p:nvSpPr>
        <p:spPr bwMode="auto">
          <a:xfrm>
            <a:off x="8683590" y="5084368"/>
            <a:ext cx="2904208" cy="51623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90000" tIns="46800" rIns="90000" bIns="46800" anchor="b">
            <a:normAutofit/>
          </a:bodyPr>
          <a:lstStyle>
            <a:defPPr>
              <a:defRPr lang="zh-CN"/>
            </a:defPPr>
            <a:lvl1pPr marL="0" algn="l" defTabSz="913765" rtl="0" eaLnBrk="1" latinLnBrk="0" hangingPunct="1">
              <a:defRPr sz="1800" kern="1200">
                <a:solidFill>
                  <a:srgbClr val="000000"/>
                </a:solidFill>
              </a:defRPr>
            </a:lvl1pPr>
            <a:lvl2pPr marL="457200" algn="l" defTabSz="913765" rtl="0" eaLnBrk="1" latinLnBrk="0" hangingPunct="1">
              <a:defRPr sz="1800" kern="1200">
                <a:solidFill>
                  <a:srgbClr val="000000"/>
                </a:solidFill>
              </a:defRPr>
            </a:lvl2pPr>
            <a:lvl3pPr marL="914400" algn="l" defTabSz="913765" rtl="0" eaLnBrk="1" latinLnBrk="0" hangingPunct="1">
              <a:defRPr sz="1800" kern="1200">
                <a:solidFill>
                  <a:srgbClr val="000000"/>
                </a:solidFill>
              </a:defRPr>
            </a:lvl3pPr>
            <a:lvl4pPr marL="1371600" algn="l" defTabSz="913765" rtl="0" eaLnBrk="1" latinLnBrk="0" hangingPunct="1">
              <a:defRPr sz="1800" kern="1200">
                <a:solidFill>
                  <a:srgbClr val="000000"/>
                </a:solidFill>
              </a:defRPr>
            </a:lvl4pPr>
            <a:lvl5pPr marL="1828800" algn="l" defTabSz="913765" rtl="0" eaLnBrk="1" latinLnBrk="0" hangingPunct="1">
              <a:defRPr sz="1800" kern="1200">
                <a:solidFill>
                  <a:srgbClr val="000000"/>
                </a:solidFill>
              </a:defRPr>
            </a:lvl5pPr>
            <a:lvl6pPr marL="2286000" algn="l" defTabSz="913765" rtl="0" eaLnBrk="1" latinLnBrk="0" hangingPunct="1">
              <a:defRPr sz="1800" kern="1200">
                <a:solidFill>
                  <a:srgbClr val="000000"/>
                </a:solidFill>
              </a:defRPr>
            </a:lvl6pPr>
            <a:lvl7pPr marL="2743200" algn="l" defTabSz="913765" rtl="0" eaLnBrk="1" latinLnBrk="0" hangingPunct="1">
              <a:defRPr sz="1800" kern="1200">
                <a:solidFill>
                  <a:srgbClr val="000000"/>
                </a:solidFill>
              </a:defRPr>
            </a:lvl7pPr>
            <a:lvl8pPr marL="3200400" algn="l" defTabSz="913765" rtl="0" eaLnBrk="1" latinLnBrk="0" hangingPunct="1">
              <a:defRPr sz="1800" kern="1200">
                <a:solidFill>
                  <a:srgbClr val="000000"/>
                </a:solidFill>
              </a:defRPr>
            </a:lvl8pPr>
            <a:lvl9pPr marL="3657600" algn="l" defTabSz="913765" rtl="0" eaLnBrk="1" latinLnBrk="0" hangingPunct="1">
              <a:defRPr sz="1800" kern="1200">
                <a:solidFill>
                  <a:srgbClr val="000000"/>
                </a:solidFill>
              </a:defRPr>
            </a:lvl9pPr>
          </a:lstStyle>
          <a:p>
            <a:pPr algn="l" eaLnBrk="1" hangingPunct="1">
              <a:lnSpc>
                <a:spcPct val="100000"/>
              </a:lnSpc>
              <a:spcBef>
                <a:spcPct val="0"/>
              </a:spcBef>
              <a:buFontTx/>
              <a:buNone/>
            </a:pPr>
            <a:r>
              <a:rPr sz="1600" b="1" noProof="0" dirty="0">
                <a:ln>
                  <a:noFill/>
                </a:ln>
                <a:solidFill>
                  <a:srgbClr val="40A693"/>
                </a:solidFill>
                <a:effectLst/>
                <a:uLnTx/>
                <a:uFillTx/>
                <a:latin typeface="微软雅黑" panose="020B0503020204020204" pitchFamily="34" charset="-122"/>
                <a:ea typeface="微软雅黑" panose="020B0503020204020204" pitchFamily="34" charset="-122"/>
                <a:sym typeface="微软雅黑" panose="020B0503020204020204" pitchFamily="34" charset="-122"/>
              </a:rPr>
              <a:t>转ABAQUS弹塑性分析</a:t>
            </a:r>
            <a:endParaRPr lang="zh-CN" altLang="en-US" sz="1600" b="1" noProof="0" dirty="0">
              <a:ln>
                <a:noFill/>
              </a:ln>
              <a:solidFill>
                <a:srgbClr val="40A693"/>
              </a:solidFill>
              <a:effectLst/>
              <a:uLnTx/>
              <a:uFillTx/>
              <a:latin typeface="微软雅黑" panose="020B0503020204020204" pitchFamily="34" charset="-122"/>
              <a:ea typeface="微软雅黑" panose="020B0503020204020204" pitchFamily="34" charset="-122"/>
              <a:cs typeface="+mn-ea"/>
              <a:sym typeface="微软雅黑" panose="020B0503020204020204" pitchFamily="34" charset="-122"/>
            </a:endParaRPr>
          </a:p>
        </p:txBody>
      </p:sp>
      <p:sp>
        <p:nvSpPr>
          <p:cNvPr id="60" name="圆角矩形 59"/>
          <p:cNvSpPr/>
          <p:nvPr>
            <p:custDataLst>
              <p:tags r:id="rId12"/>
            </p:custDataLst>
          </p:nvPr>
        </p:nvSpPr>
        <p:spPr bwMode="auto">
          <a:xfrm>
            <a:off x="7607070" y="5287839"/>
            <a:ext cx="924533" cy="312644"/>
          </a:xfrm>
          <a:prstGeom prst="roundRect">
            <a:avLst/>
          </a:prstGeom>
          <a:solidFill>
            <a:srgbClr val="40A693"/>
          </a:solidFill>
          <a:ln w="38100">
            <a:noFill/>
          </a:ln>
        </p:spPr>
        <p:style>
          <a:lnRef idx="2">
            <a:srgbClr val="000000"/>
          </a:lnRef>
          <a:fillRef idx="1">
            <a:srgbClr val="FFFFFF"/>
          </a:fillRef>
          <a:effectRef idx="0">
            <a:srgbClr val="000000"/>
          </a:effectRef>
          <a:fontRef idx="minor">
            <a:srgbClr val="000000"/>
          </a:fontRef>
        </p:style>
        <p:txBody>
          <a:bodyPr wrap="none" rtlCol="0" anchor="ctr">
            <a:normAutofit fontScale="95000" lnSpcReduction="10000"/>
          </a:bodyPr>
          <a:lstStyle/>
          <a:p>
            <a:pPr algn="ctr"/>
            <a:r>
              <a:rPr lang="en-US" altLang="zh-CN" sz="1400" b="1" dirty="0" err="1">
                <a:solidFill>
                  <a:srgbClr val="FFFFFF"/>
                </a:solidFill>
              </a:rPr>
              <a:t>Abaqus</a:t>
            </a:r>
            <a:r>
              <a:rPr lang="zh-CN" altLang="zh-CN" sz="1400" b="1" dirty="0">
                <a:solidFill>
                  <a:srgbClr val="FFFFFF"/>
                </a:solidFill>
              </a:rPr>
              <a:t>接口</a:t>
            </a:r>
          </a:p>
        </p:txBody>
      </p:sp>
      <p:cxnSp>
        <p:nvCxnSpPr>
          <p:cNvPr id="61" name="直接连接符 60"/>
          <p:cNvCxnSpPr/>
          <p:nvPr>
            <p:custDataLst>
              <p:tags r:id="rId13"/>
            </p:custDataLst>
          </p:nvPr>
        </p:nvCxnSpPr>
        <p:spPr>
          <a:xfrm>
            <a:off x="7607071" y="3161398"/>
            <a:ext cx="3923577" cy="0"/>
          </a:xfrm>
          <a:prstGeom prst="line">
            <a:avLst/>
          </a:prstGeom>
          <a:ln w="3175" cap="rnd">
            <a:solidFill>
              <a:srgbClr val="FFFFFF">
                <a:lumMod val="85000"/>
              </a:srgbClr>
            </a:solidFill>
            <a:round/>
            <a:headEnd type="none"/>
            <a:tailEnd type="none" w="med" len="med"/>
          </a:ln>
        </p:spPr>
        <p:style>
          <a:lnRef idx="1">
            <a:srgbClr val="4276AA"/>
          </a:lnRef>
          <a:fillRef idx="0">
            <a:srgbClr val="4276AA"/>
          </a:fillRef>
          <a:effectRef idx="0">
            <a:srgbClr val="4276AA"/>
          </a:effectRef>
          <a:fontRef idx="minor">
            <a:srgbClr val="000000"/>
          </a:fontRef>
        </p:style>
      </p:cxnSp>
      <p:cxnSp>
        <p:nvCxnSpPr>
          <p:cNvPr id="62" name="直接连接符 61"/>
          <p:cNvCxnSpPr/>
          <p:nvPr>
            <p:custDataLst>
              <p:tags r:id="rId14"/>
            </p:custDataLst>
          </p:nvPr>
        </p:nvCxnSpPr>
        <p:spPr>
          <a:xfrm>
            <a:off x="7607071" y="4799698"/>
            <a:ext cx="3923577" cy="0"/>
          </a:xfrm>
          <a:prstGeom prst="line">
            <a:avLst/>
          </a:prstGeom>
          <a:ln w="3175" cap="rnd">
            <a:solidFill>
              <a:srgbClr val="FFFFFF">
                <a:lumMod val="85000"/>
              </a:srgbClr>
            </a:solidFill>
            <a:round/>
            <a:headEnd type="none"/>
            <a:tailEnd type="none" w="med" len="med"/>
          </a:ln>
        </p:spPr>
        <p:style>
          <a:lnRef idx="1">
            <a:srgbClr val="4276AA"/>
          </a:lnRef>
          <a:fillRef idx="0">
            <a:srgbClr val="4276AA"/>
          </a:fillRef>
          <a:effectRef idx="0">
            <a:srgbClr val="4276AA"/>
          </a:effectRef>
          <a:fontRef idx="minor">
            <a:srgbClr val="000000"/>
          </a:fontRef>
        </p:style>
      </p:cxnSp>
      <p:cxnSp>
        <p:nvCxnSpPr>
          <p:cNvPr id="63" name="肘形连接符 62"/>
          <p:cNvCxnSpPr>
            <a:stCxn id="57" idx="1"/>
            <a:endCxn id="50" idx="3"/>
          </p:cNvCxnSpPr>
          <p:nvPr>
            <p:custDataLst>
              <p:tags r:id="rId15"/>
            </p:custDataLst>
          </p:nvPr>
        </p:nvCxnSpPr>
        <p:spPr>
          <a:xfrm rot="10800000" flipV="1">
            <a:off x="5819140" y="3825240"/>
            <a:ext cx="1788160" cy="2273300"/>
          </a:xfrm>
          <a:prstGeom prst="bentConnector3">
            <a:avLst>
              <a:gd name="adj1" fmla="val 50000"/>
            </a:avLst>
          </a:prstGeom>
          <a:ln w="3175" cap="rnd">
            <a:solidFill>
              <a:srgbClr val="FFFFFF">
                <a:lumMod val="85000"/>
              </a:srgbClr>
            </a:solidFill>
            <a:round/>
            <a:headEnd type="none"/>
            <a:tailEnd type="none" w="med" len="med"/>
          </a:ln>
        </p:spPr>
        <p:style>
          <a:lnRef idx="1">
            <a:srgbClr val="4276AA"/>
          </a:lnRef>
          <a:fillRef idx="0">
            <a:srgbClr val="4276AA"/>
          </a:fillRef>
          <a:effectRef idx="0">
            <a:srgbClr val="4276AA"/>
          </a:effectRef>
          <a:fontRef idx="minor">
            <a:srgbClr val="000000"/>
          </a:fontRef>
        </p:style>
      </p:cxnSp>
      <p:cxnSp>
        <p:nvCxnSpPr>
          <p:cNvPr id="64" name="肘形连接符 63"/>
          <p:cNvCxnSpPr>
            <a:stCxn id="50" idx="3"/>
            <a:endCxn id="54" idx="1"/>
          </p:cNvCxnSpPr>
          <p:nvPr>
            <p:custDataLst>
              <p:tags r:id="rId16"/>
            </p:custDataLst>
          </p:nvPr>
        </p:nvCxnSpPr>
        <p:spPr>
          <a:xfrm flipV="1">
            <a:off x="5819021" y="2229898"/>
            <a:ext cx="1788050" cy="3868454"/>
          </a:xfrm>
          <a:prstGeom prst="bentConnector3">
            <a:avLst>
              <a:gd name="adj1" fmla="val 50000"/>
            </a:avLst>
          </a:prstGeom>
          <a:ln w="3175" cap="rnd">
            <a:solidFill>
              <a:srgbClr val="FFFFFF">
                <a:lumMod val="85000"/>
              </a:srgbClr>
            </a:solidFill>
            <a:round/>
            <a:headEnd type="none"/>
            <a:tailEnd type="none" w="med" len="med"/>
          </a:ln>
        </p:spPr>
        <p:style>
          <a:lnRef idx="1">
            <a:srgbClr val="4276AA"/>
          </a:lnRef>
          <a:fillRef idx="0">
            <a:srgbClr val="4276AA"/>
          </a:fillRef>
          <a:effectRef idx="0">
            <a:srgbClr val="4276AA"/>
          </a:effectRef>
          <a:fontRef idx="minor">
            <a:srgbClr val="000000"/>
          </a:fontRef>
        </p:style>
      </p:cxnSp>
      <p:cxnSp>
        <p:nvCxnSpPr>
          <p:cNvPr id="65" name="肘形连接符 64"/>
          <p:cNvCxnSpPr>
            <a:stCxn id="50" idx="3"/>
            <a:endCxn id="60" idx="1"/>
          </p:cNvCxnSpPr>
          <p:nvPr>
            <p:custDataLst>
              <p:tags r:id="rId17"/>
            </p:custDataLst>
          </p:nvPr>
        </p:nvCxnSpPr>
        <p:spPr>
          <a:xfrm flipV="1">
            <a:off x="5819021" y="5444161"/>
            <a:ext cx="1788049" cy="654191"/>
          </a:xfrm>
          <a:prstGeom prst="bentConnector3">
            <a:avLst>
              <a:gd name="adj1" fmla="val 50000"/>
            </a:avLst>
          </a:prstGeom>
          <a:ln w="3175" cap="rnd">
            <a:solidFill>
              <a:srgbClr val="FFFFFF">
                <a:lumMod val="85000"/>
              </a:srgbClr>
            </a:solidFill>
            <a:round/>
            <a:headEnd type="none"/>
            <a:tailEnd type="none" w="med" len="med"/>
          </a:ln>
        </p:spPr>
        <p:style>
          <a:lnRef idx="1">
            <a:srgbClr val="4276AA"/>
          </a:lnRef>
          <a:fillRef idx="0">
            <a:srgbClr val="4276AA"/>
          </a:fillRef>
          <a:effectRef idx="0">
            <a:srgbClr val="4276AA"/>
          </a:effectRef>
          <a:fontRef idx="minor">
            <a:srgbClr val="000000"/>
          </a:fontRef>
        </p:style>
      </p:cxnSp>
      <p:pic>
        <p:nvPicPr>
          <p:cNvPr id="73730" name="Picture 2"/>
          <p:cNvPicPr>
            <a:picLocks noChangeAspect="1" noChangeArrowheads="1"/>
          </p:cNvPicPr>
          <p:nvPr/>
        </p:nvPicPr>
        <p:blipFill>
          <a:blip r:embed="rId20"/>
          <a:srcRect/>
          <a:stretch>
            <a:fillRect/>
          </a:stretch>
        </p:blipFill>
        <p:spPr bwMode="auto">
          <a:xfrm>
            <a:off x="300824" y="1901708"/>
            <a:ext cx="6120000" cy="2749471"/>
          </a:xfrm>
          <a:prstGeom prst="rect">
            <a:avLst/>
          </a:prstGeom>
          <a:noFill/>
          <a:ln w="9525">
            <a:noFill/>
            <a:miter lim="800000"/>
            <a:headEnd/>
            <a:tailEnd/>
          </a:ln>
          <a:effectLst/>
        </p:spPr>
      </p:pic>
      <p:sp>
        <p:nvSpPr>
          <p:cNvPr id="45" name="剪去同侧角的矩形 44"/>
          <p:cNvSpPr/>
          <p:nvPr>
            <p:custDataLst>
              <p:tags r:id="rId18"/>
            </p:custDataLst>
          </p:nvPr>
        </p:nvSpPr>
        <p:spPr>
          <a:xfrm>
            <a:off x="8728506" y="4031743"/>
            <a:ext cx="2904208" cy="1128374"/>
          </a:xfrm>
          <a:prstGeom prst="snip2SameRect">
            <a:avLst>
              <a:gd name="adj1" fmla="val 0"/>
              <a:gd name="adj2" fmla="val 0"/>
            </a:avLst>
          </a:prstGeom>
          <a:ln>
            <a:noFill/>
          </a:ln>
        </p:spPr>
        <p:txBody>
          <a:bodyPr wrap="square" anchor="t">
            <a:noAutofit/>
          </a:bodyPr>
          <a:lstStyle/>
          <a:p>
            <a:pPr marL="228600" indent="-228600" defTabSz="0">
              <a:lnSpc>
                <a:spcPct val="150000"/>
              </a:lnSpc>
              <a:buFont typeface="Arial" panose="020B0604020202020204" pitchFamily="34" charset="0"/>
              <a:buChar char="•"/>
              <a:tabLst>
                <a:tab pos="227965" algn="l"/>
              </a:tabLst>
            </a:pPr>
            <a:r>
              <a:rPr lang="zh-CN" altLang="en-US" sz="1200" dirty="0" smtClean="0">
                <a:latin typeface="楷体" panose="02010609060101010101" charset="-122"/>
                <a:ea typeface="楷体" panose="02010609060101010101" charset="-122"/>
                <a:cs typeface="楷体" panose="02010609060101010101" charset="-122"/>
                <a:sym typeface="+mn-ea"/>
              </a:rPr>
              <a:t>“楼层时程曲线”和“楼层最大响应”菜单增加节点计算位移（最大位移）和节点计算位移（平均位移）的输出。</a:t>
            </a:r>
            <a:endParaRPr lang="zh-CN" altLang="en-US" sz="1200" dirty="0"/>
          </a:p>
        </p:txBody>
      </p:sp>
      <p:pic>
        <p:nvPicPr>
          <p:cNvPr id="73731" name="Picture 3"/>
          <p:cNvPicPr>
            <a:picLocks noChangeAspect="1" noChangeArrowheads="1"/>
          </p:cNvPicPr>
          <p:nvPr/>
        </p:nvPicPr>
        <p:blipFill>
          <a:blip r:embed="rId21"/>
          <a:srcRect/>
          <a:stretch>
            <a:fillRect/>
          </a:stretch>
        </p:blipFill>
        <p:spPr bwMode="auto">
          <a:xfrm>
            <a:off x="6857564" y="4034930"/>
            <a:ext cx="2000250" cy="952500"/>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55270"/>
            <a:ext cx="7524115"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一、增加对</a:t>
            </a:r>
            <a:r>
              <a:rPr lang="en-US" altLang="zh-CN"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HRB635</a:t>
            </a:r>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钢筋支持</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7231309" y="381635"/>
            <a:ext cx="497529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29" name="Picture 2"/>
          <p:cNvPicPr>
            <a:picLocks noChangeAspect="1" noChangeArrowheads="1"/>
          </p:cNvPicPr>
          <p:nvPr/>
        </p:nvPicPr>
        <p:blipFill>
          <a:blip r:embed="rId3"/>
          <a:srcRect/>
          <a:stretch>
            <a:fillRect/>
          </a:stretch>
        </p:blipFill>
        <p:spPr bwMode="auto">
          <a:xfrm>
            <a:off x="5937439" y="2554973"/>
            <a:ext cx="5582903" cy="3240000"/>
          </a:xfrm>
          <a:prstGeom prst="rect">
            <a:avLst/>
          </a:prstGeom>
          <a:noFill/>
          <a:ln w="9525">
            <a:noFill/>
            <a:miter lim="800000"/>
            <a:headEnd/>
            <a:tailEnd/>
          </a:ln>
          <a:effectLst/>
        </p:spPr>
      </p:pic>
      <p:pic>
        <p:nvPicPr>
          <p:cNvPr id="30" name="Picture 3"/>
          <p:cNvPicPr>
            <a:picLocks noChangeAspect="1" noChangeArrowheads="1"/>
          </p:cNvPicPr>
          <p:nvPr/>
        </p:nvPicPr>
        <p:blipFill>
          <a:blip r:embed="rId4"/>
          <a:srcRect/>
          <a:stretch>
            <a:fillRect/>
          </a:stretch>
        </p:blipFill>
        <p:spPr bwMode="auto">
          <a:xfrm>
            <a:off x="478172" y="2553225"/>
            <a:ext cx="5471220" cy="3240000"/>
          </a:xfrm>
          <a:prstGeom prst="rect">
            <a:avLst/>
          </a:prstGeom>
          <a:noFill/>
          <a:ln w="9525">
            <a:noFill/>
            <a:miter lim="800000"/>
            <a:headEnd/>
            <a:tailEnd/>
          </a:ln>
          <a:effectLst/>
        </p:spPr>
      </p:pic>
      <p:sp>
        <p:nvSpPr>
          <p:cNvPr id="31" name="文本框 4" descr="7b0a202020202262756c6c6574223a20227b5c2263617465676f727949645c223a31303031322c5c2274656d706c61746549645c223a32303233313331337d220a7d0a"/>
          <p:cNvSpPr txBox="1"/>
          <p:nvPr/>
        </p:nvSpPr>
        <p:spPr>
          <a:xfrm>
            <a:off x="732096" y="1368256"/>
            <a:ext cx="10609819" cy="781945"/>
          </a:xfrm>
          <a:prstGeom prst="rect">
            <a:avLst/>
          </a:prstGeom>
          <a:solidFill>
            <a:srgbClr val="9A0000"/>
          </a:solidFill>
        </p:spPr>
        <p:txBody>
          <a:bodyPr wrap="square" rtlCol="0">
            <a:spAutoFit/>
          </a:bodyPr>
          <a:lstStyle/>
          <a:p>
            <a:pPr indent="457200">
              <a:lnSpc>
                <a:spcPct val="120000"/>
              </a:lnSpc>
              <a:spcAft>
                <a:spcPts val="600"/>
              </a:spcAft>
            </a:pPr>
            <a:r>
              <a:rPr lang="zh-CN" altLang="en-US" sz="2000" dirty="0" smtClean="0">
                <a:solidFill>
                  <a:schemeClr val="bg1"/>
                </a:solidFill>
                <a:latin typeface="楷体" panose="02010609060101010101" charset="-122"/>
                <a:ea typeface="楷体" panose="02010609060101010101" charset="-122"/>
                <a:cs typeface="楷体" panose="02010609060101010101" charset="-122"/>
              </a:rPr>
              <a:t>根据</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635MPa</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级热轧带肋高强钢筋应用技术标准</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等技术规程，软件增加对</a:t>
            </a:r>
            <a:r>
              <a:rPr lang="en-US" altLang="zh-CN" sz="2000" dirty="0" smtClean="0">
                <a:solidFill>
                  <a:schemeClr val="bg1"/>
                </a:solidFill>
                <a:latin typeface="楷体" panose="02010609060101010101" charset="-122"/>
                <a:ea typeface="楷体" panose="02010609060101010101" charset="-122"/>
                <a:cs typeface="楷体" panose="02010609060101010101" charset="-122"/>
              </a:rPr>
              <a:t>HRB635</a:t>
            </a:r>
            <a:r>
              <a:rPr lang="zh-CN" altLang="en-US" sz="2000" dirty="0" smtClean="0">
                <a:solidFill>
                  <a:schemeClr val="bg1"/>
                </a:solidFill>
                <a:latin typeface="楷体" panose="02010609060101010101" charset="-122"/>
                <a:ea typeface="楷体" panose="02010609060101010101" charset="-122"/>
                <a:cs typeface="楷体" panose="02010609060101010101" charset="-122"/>
              </a:rPr>
              <a:t>等级钢筋的支持。</a:t>
            </a:r>
          </a:p>
        </p:txBody>
      </p:sp>
    </p:spTree>
    <p:custDataLst>
      <p:tags r:id="rId1"/>
    </p:custData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8" name="矩形 7"/>
          <p:cNvSpPr/>
          <p:nvPr/>
        </p:nvSpPr>
        <p:spPr>
          <a:xfrm>
            <a:off x="0" y="16510"/>
            <a:ext cx="12192000" cy="6858000"/>
          </a:xfrm>
          <a:prstGeom prst="rect">
            <a:avLst/>
          </a:prstGeom>
          <a:gradFill>
            <a:gsLst>
              <a:gs pos="0">
                <a:schemeClr val="accent6">
                  <a:lumMod val="50000"/>
                </a:schemeClr>
              </a:gs>
              <a:gs pos="81000">
                <a:schemeClr val="accent6">
                  <a:lumMod val="5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菱形 8"/>
          <p:cNvSpPr/>
          <p:nvPr/>
        </p:nvSpPr>
        <p:spPr>
          <a:xfrm flipH="1">
            <a:off x="309855" y="720722"/>
            <a:ext cx="5091361" cy="5091361"/>
          </a:xfrm>
          <a:prstGeom prst="diamond">
            <a:avLst/>
          </a:prstGeom>
          <a:blipFill dpi="0" rotWithShape="1">
            <a:blip r:embed="rId3">
              <a:extLst>
                <a:ext uri="{28A0092B-C50C-407E-A947-70E740481C1C}">
                  <a14:useLocalDpi xmlns="" xmlns:a14="http://schemas.microsoft.com/office/drawing/2010/main" val="0"/>
                </a:ext>
              </a:extLst>
            </a:blip>
            <a:srcRect/>
            <a:stretch>
              <a:fillRect/>
            </a:stretch>
          </a:blip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菱形 9"/>
          <p:cNvSpPr/>
          <p:nvPr/>
        </p:nvSpPr>
        <p:spPr>
          <a:xfrm flipH="1">
            <a:off x="706971" y="1117838"/>
            <a:ext cx="4297129" cy="4297129"/>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菱形 10"/>
          <p:cNvSpPr/>
          <p:nvPr/>
        </p:nvSpPr>
        <p:spPr>
          <a:xfrm flipH="1">
            <a:off x="3662810" y="2205781"/>
            <a:ext cx="2517028" cy="2517028"/>
          </a:xfrm>
          <a:prstGeom prst="diamond">
            <a:avLst/>
          </a:prstGeom>
          <a:solidFill>
            <a:schemeClr val="bg1">
              <a:lumMod val="95000"/>
            </a:schemeClr>
          </a:solidFill>
          <a:ln>
            <a:no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菱形 11"/>
          <p:cNvSpPr/>
          <p:nvPr/>
        </p:nvSpPr>
        <p:spPr>
          <a:xfrm flipH="1">
            <a:off x="3849219" y="2392190"/>
            <a:ext cx="2144210" cy="2144210"/>
          </a:xfrm>
          <a:prstGeom prst="diamond">
            <a:avLst/>
          </a:prstGeom>
          <a:noFill/>
          <a:ln>
            <a:solidFill>
              <a:schemeClr val="accent1">
                <a:lumMod val="60000"/>
                <a:lumOff val="40000"/>
              </a:schemeClr>
            </a:solidFill>
          </a:ln>
          <a:effectLst>
            <a:outerShdw blurRad="431800" dist="393700" dir="7200000" sx="106000" sy="106000" algn="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椭圆 6"/>
          <p:cNvSpPr/>
          <p:nvPr/>
        </p:nvSpPr>
        <p:spPr>
          <a:xfrm>
            <a:off x="2873750" y="2372139"/>
            <a:ext cx="2160000" cy="2160000"/>
          </a:xfrm>
          <a:prstGeom prst="ellipse">
            <a:avLst/>
          </a:prstGeom>
          <a:gradFill flip="none" rotWithShape="1">
            <a:gsLst>
              <a:gs pos="0">
                <a:schemeClr val="bg1">
                  <a:lumMod val="75000"/>
                </a:schemeClr>
              </a:gs>
              <a:gs pos="50000">
                <a:schemeClr val="bg1">
                  <a:lumMod val="95000"/>
                </a:schemeClr>
              </a:gs>
              <a:gs pos="100000">
                <a:schemeClr val="bg1">
                  <a:shade val="100000"/>
                  <a:satMod val="115000"/>
                </a:schemeClr>
              </a:gs>
            </a:gsLst>
            <a:lin ang="0" scaled="1"/>
            <a:tileRect/>
          </a:gra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3428838" y="2998304"/>
            <a:ext cx="7409468" cy="894522"/>
            <a:chOff x="4353952" y="2037523"/>
            <a:chExt cx="4981136" cy="404191"/>
          </a:xfrm>
        </p:grpSpPr>
        <p:sp>
          <p:nvSpPr>
            <p:cNvPr id="6" name="文本框 5"/>
            <p:cNvSpPr txBox="1"/>
            <p:nvPr/>
          </p:nvSpPr>
          <p:spPr>
            <a:xfrm>
              <a:off x="4353952" y="2037523"/>
              <a:ext cx="1079440" cy="404191"/>
            </a:xfrm>
            <a:prstGeom prst="roundRect">
              <a:avLst>
                <a:gd name="adj" fmla="val 50000"/>
              </a:avLst>
            </a:prstGeom>
            <a:solidFill>
              <a:srgbClr val="820000"/>
            </a:solidFill>
            <a:ln>
              <a:noFill/>
            </a:ln>
          </p:spPr>
          <p:txBody>
            <a:bodyPr wrap="none" rtlCol="0" anchor="ctr">
              <a:noAutofit/>
            </a:bodyPr>
            <a:lstStyle/>
            <a:p>
              <a:pPr algn="ctr"/>
              <a:r>
                <a:rPr lang="en-US" altLang="zh-CN" sz="5400" dirty="0" smtClean="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rPr>
                <a:t>05</a:t>
              </a:r>
              <a:endParaRPr lang="zh-CN" altLang="en-US" sz="5400" dirty="0">
                <a:solidFill>
                  <a:schemeClr val="bg1"/>
                </a:solidFill>
                <a:latin typeface="Impact" panose="020B0806030902050204" pitchFamily="34" charset="0"/>
                <a:ea typeface="微软雅黑" panose="020B0503020204020204" pitchFamily="34" charset="-122"/>
                <a:cs typeface="Segoe UI Light" panose="020B0502040204020203" pitchFamily="34" charset="0"/>
                <a:sym typeface="+mn-lt"/>
              </a:endParaRPr>
            </a:p>
          </p:txBody>
        </p:sp>
        <p:sp>
          <p:nvSpPr>
            <p:cNvPr id="13" name="文本框 12"/>
            <p:cNvSpPr txBox="1"/>
            <p:nvPr/>
          </p:nvSpPr>
          <p:spPr>
            <a:xfrm>
              <a:off x="5556279" y="2037523"/>
              <a:ext cx="3778809" cy="404191"/>
            </a:xfrm>
            <a:prstGeom prst="roundRect">
              <a:avLst>
                <a:gd name="adj" fmla="val 50000"/>
              </a:avLst>
            </a:prstGeom>
            <a:solidFill>
              <a:srgbClr val="820000"/>
            </a:solidFill>
            <a:ln w="28575">
              <a:solidFill>
                <a:schemeClr val="bg1"/>
              </a:solidFill>
            </a:ln>
          </p:spPr>
          <p:txBody>
            <a:bodyPr wrap="none" rtlCol="0" anchor="ctr">
              <a:noAutofit/>
            </a:bodyPr>
            <a:lstStyle/>
            <a:p>
              <a:pPr algn="ctr"/>
              <a:r>
                <a:rPr lang="zh-CN" altLang="en-US" sz="4000" b="1" dirty="0" smtClean="0">
                  <a:solidFill>
                    <a:schemeClr val="bg1"/>
                  </a:solidFill>
                  <a:latin typeface="微软雅黑" panose="020B0503020204020204" pitchFamily="34" charset="-122"/>
                  <a:ea typeface="微软雅黑" panose="020B0503020204020204" pitchFamily="34" charset="-122"/>
                </a:rPr>
                <a:t>软件接口</a:t>
              </a:r>
            </a:p>
          </p:txBody>
        </p:sp>
      </p:grpSp>
      <p:sp>
        <p:nvSpPr>
          <p:cNvPr id="14" name="KSO_Shape"/>
          <p:cNvSpPr/>
          <p:nvPr/>
        </p:nvSpPr>
        <p:spPr bwMode="auto">
          <a:xfrm>
            <a:off x="6859684" y="1421305"/>
            <a:ext cx="2336244" cy="1293810"/>
          </a:xfrm>
          <a:custGeom>
            <a:avLst/>
            <a:gdLst>
              <a:gd name="T0" fmla="*/ 1064190 w 4529137"/>
              <a:gd name="T1" fmla="*/ 757398 h 2211388"/>
              <a:gd name="T2" fmla="*/ 1187209 w 4529137"/>
              <a:gd name="T3" fmla="*/ 776390 h 2211388"/>
              <a:gd name="T4" fmla="*/ 765205 w 4529137"/>
              <a:gd name="T5" fmla="*/ 645019 h 2211388"/>
              <a:gd name="T6" fmla="*/ 846226 w 4529137"/>
              <a:gd name="T7" fmla="*/ 630930 h 2211388"/>
              <a:gd name="T8" fmla="*/ 387846 w 4529137"/>
              <a:gd name="T9" fmla="*/ 603839 h 2211388"/>
              <a:gd name="T10" fmla="*/ 382406 w 4529137"/>
              <a:gd name="T11" fmla="*/ 667180 h 2211388"/>
              <a:gd name="T12" fmla="*/ 881438 w 4529137"/>
              <a:gd name="T13" fmla="*/ 621868 h 2211388"/>
              <a:gd name="T14" fmla="*/ 1532434 w 4529137"/>
              <a:gd name="T15" fmla="*/ 564369 h 2211388"/>
              <a:gd name="T16" fmla="*/ 1644899 w 4529137"/>
              <a:gd name="T17" fmla="*/ 617514 h 2211388"/>
              <a:gd name="T18" fmla="*/ 325527 w 4529137"/>
              <a:gd name="T19" fmla="*/ 469049 h 2211388"/>
              <a:gd name="T20" fmla="*/ 1244776 w 4529137"/>
              <a:gd name="T21" fmla="*/ 814170 h 2211388"/>
              <a:gd name="T22" fmla="*/ 1365484 w 4529137"/>
              <a:gd name="T23" fmla="*/ 855916 h 2211388"/>
              <a:gd name="T24" fmla="*/ 1388802 w 4529137"/>
              <a:gd name="T25" fmla="*/ 514277 h 2211388"/>
              <a:gd name="T26" fmla="*/ 1151764 w 4529137"/>
              <a:gd name="T27" fmla="*/ 319165 h 2211388"/>
              <a:gd name="T28" fmla="*/ 230379 w 4529137"/>
              <a:gd name="T29" fmla="*/ 121531 h 2211388"/>
              <a:gd name="T30" fmla="*/ 367041 w 4529137"/>
              <a:gd name="T31" fmla="*/ 120005 h 2211388"/>
              <a:gd name="T32" fmla="*/ 307681 w 4529137"/>
              <a:gd name="T33" fmla="*/ 196224 h 2211388"/>
              <a:gd name="T34" fmla="*/ 590835 w 4529137"/>
              <a:gd name="T35" fmla="*/ 219119 h 2211388"/>
              <a:gd name="T36" fmla="*/ 744597 w 4529137"/>
              <a:gd name="T37" fmla="*/ 110468 h 2211388"/>
              <a:gd name="T38" fmla="*/ 854718 w 4529137"/>
              <a:gd name="T39" fmla="*/ 45410 h 2211388"/>
              <a:gd name="T40" fmla="*/ 864547 w 4529137"/>
              <a:gd name="T41" fmla="*/ 162743 h 2211388"/>
              <a:gd name="T42" fmla="*/ 819506 w 4529137"/>
              <a:gd name="T43" fmla="*/ 296293 h 2211388"/>
              <a:gd name="T44" fmla="*/ 957126 w 4529137"/>
              <a:gd name="T45" fmla="*/ 262494 h 2211388"/>
              <a:gd name="T46" fmla="*/ 1072739 w 4529137"/>
              <a:gd name="T47" fmla="*/ 45506 h 2211388"/>
              <a:gd name="T48" fmla="*/ 1121920 w 4529137"/>
              <a:gd name="T49" fmla="*/ 183711 h 2211388"/>
              <a:gd name="T50" fmla="*/ 1461047 w 4529137"/>
              <a:gd name="T51" fmla="*/ 304654 h 2211388"/>
              <a:gd name="T52" fmla="*/ 1490593 w 4529137"/>
              <a:gd name="T53" fmla="*/ 143215 h 2211388"/>
              <a:gd name="T54" fmla="*/ 1494024 w 4529137"/>
              <a:gd name="T55" fmla="*/ 29482 h 2211388"/>
              <a:gd name="T56" fmla="*/ 1684644 w 4529137"/>
              <a:gd name="T57" fmla="*/ 141879 h 2211388"/>
              <a:gd name="T58" fmla="*/ 1883841 w 4529137"/>
              <a:gd name="T59" fmla="*/ 298643 h 2211388"/>
              <a:gd name="T60" fmla="*/ 1760510 w 4529137"/>
              <a:gd name="T61" fmla="*/ 582497 h 2211388"/>
              <a:gd name="T62" fmla="*/ 1856868 w 4529137"/>
              <a:gd name="T63" fmla="*/ 814543 h 2211388"/>
              <a:gd name="T64" fmla="*/ 1823605 w 4529137"/>
              <a:gd name="T65" fmla="*/ 844025 h 2211388"/>
              <a:gd name="T66" fmla="*/ 1767468 w 4529137"/>
              <a:gd name="T67" fmla="*/ 853662 h 2211388"/>
              <a:gd name="T68" fmla="*/ 1718860 w 4529137"/>
              <a:gd name="T69" fmla="*/ 807196 h 2211388"/>
              <a:gd name="T70" fmla="*/ 1653763 w 4529137"/>
              <a:gd name="T71" fmla="*/ 769030 h 2211388"/>
              <a:gd name="T72" fmla="*/ 1523379 w 4529137"/>
              <a:gd name="T73" fmla="*/ 884671 h 2211388"/>
              <a:gd name="T74" fmla="*/ 1341340 w 4529137"/>
              <a:gd name="T75" fmla="*/ 900420 h 2211388"/>
              <a:gd name="T76" fmla="*/ 1225396 w 4529137"/>
              <a:gd name="T77" fmla="*/ 877803 h 2211388"/>
              <a:gd name="T78" fmla="*/ 1165636 w 4529137"/>
              <a:gd name="T79" fmla="*/ 824440 h 2211388"/>
              <a:gd name="T80" fmla="*/ 1119000 w 4529137"/>
              <a:gd name="T81" fmla="*/ 868727 h 2211388"/>
              <a:gd name="T82" fmla="*/ 1053055 w 4529137"/>
              <a:gd name="T83" fmla="*/ 778539 h 2211388"/>
              <a:gd name="T84" fmla="*/ 971434 w 4529137"/>
              <a:gd name="T85" fmla="*/ 798599 h 2211388"/>
              <a:gd name="T86" fmla="*/ 942891 w 4529137"/>
              <a:gd name="T87" fmla="*/ 822182 h 2211388"/>
              <a:gd name="T88" fmla="*/ 934399 w 4529137"/>
              <a:gd name="T89" fmla="*/ 893355 h 2211388"/>
              <a:gd name="T90" fmla="*/ 863020 w 4529137"/>
              <a:gd name="T91" fmla="*/ 879714 h 2211388"/>
              <a:gd name="T92" fmla="*/ 821987 w 4529137"/>
              <a:gd name="T93" fmla="*/ 833830 h 2211388"/>
              <a:gd name="T94" fmla="*/ 649743 w 4529137"/>
              <a:gd name="T95" fmla="*/ 865214 h 2211388"/>
              <a:gd name="T96" fmla="*/ 658618 w 4529137"/>
              <a:gd name="T97" fmla="*/ 834212 h 2211388"/>
              <a:gd name="T98" fmla="*/ 610428 w 4529137"/>
              <a:gd name="T99" fmla="*/ 861589 h 2211388"/>
              <a:gd name="T100" fmla="*/ 608329 w 4529137"/>
              <a:gd name="T101" fmla="*/ 585046 h 2211388"/>
              <a:gd name="T102" fmla="*/ 514143 w 4529137"/>
              <a:gd name="T103" fmla="*/ 436138 h 2211388"/>
              <a:gd name="T104" fmla="*/ 393668 w 4529137"/>
              <a:gd name="T105" fmla="*/ 501005 h 2211388"/>
              <a:gd name="T106" fmla="*/ 431937 w 4529137"/>
              <a:gd name="T107" fmla="*/ 829635 h 2211388"/>
              <a:gd name="T108" fmla="*/ 369141 w 4529137"/>
              <a:gd name="T109" fmla="*/ 921594 h 2211388"/>
              <a:gd name="T110" fmla="*/ 304150 w 4529137"/>
              <a:gd name="T111" fmla="*/ 839652 h 2211388"/>
              <a:gd name="T112" fmla="*/ 147351 w 4529137"/>
              <a:gd name="T113" fmla="*/ 897841 h 2211388"/>
              <a:gd name="T114" fmla="*/ 205280 w 4529137"/>
              <a:gd name="T115" fmla="*/ 817043 h 2211388"/>
              <a:gd name="T116" fmla="*/ 98870 w 4529137"/>
              <a:gd name="T117" fmla="*/ 887253 h 2211388"/>
              <a:gd name="T118" fmla="*/ 88850 w 4529137"/>
              <a:gd name="T119" fmla="*/ 567876 h 2211388"/>
              <a:gd name="T120" fmla="*/ 157849 w 4529137"/>
              <a:gd name="T121" fmla="*/ 320140 h 2211388"/>
              <a:gd name="T122" fmla="*/ 161475 w 4529137"/>
              <a:gd name="T123" fmla="*/ 264621 h 2211388"/>
              <a:gd name="T124" fmla="*/ 218736 w 4529137"/>
              <a:gd name="T125" fmla="*/ 98541 h 22113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529137" h="2211388">
                <a:moveTo>
                  <a:pt x="738772" y="1925441"/>
                </a:moveTo>
                <a:lnTo>
                  <a:pt x="736503" y="1925667"/>
                </a:lnTo>
                <a:lnTo>
                  <a:pt x="734688" y="1926121"/>
                </a:lnTo>
                <a:lnTo>
                  <a:pt x="733100" y="1926801"/>
                </a:lnTo>
                <a:lnTo>
                  <a:pt x="732192" y="1927482"/>
                </a:lnTo>
                <a:lnTo>
                  <a:pt x="731512" y="1928162"/>
                </a:lnTo>
                <a:lnTo>
                  <a:pt x="731285" y="1928842"/>
                </a:lnTo>
                <a:lnTo>
                  <a:pt x="731285" y="1929749"/>
                </a:lnTo>
                <a:lnTo>
                  <a:pt x="731512" y="1930656"/>
                </a:lnTo>
                <a:lnTo>
                  <a:pt x="731965" y="1932017"/>
                </a:lnTo>
                <a:lnTo>
                  <a:pt x="732873" y="1932924"/>
                </a:lnTo>
                <a:lnTo>
                  <a:pt x="734234" y="1934058"/>
                </a:lnTo>
                <a:lnTo>
                  <a:pt x="739226" y="1937686"/>
                </a:lnTo>
                <a:lnTo>
                  <a:pt x="736276" y="1938139"/>
                </a:lnTo>
                <a:lnTo>
                  <a:pt x="734008" y="1938593"/>
                </a:lnTo>
                <a:lnTo>
                  <a:pt x="732192" y="1939500"/>
                </a:lnTo>
                <a:lnTo>
                  <a:pt x="731739" y="1940180"/>
                </a:lnTo>
                <a:lnTo>
                  <a:pt x="731512" y="1940634"/>
                </a:lnTo>
                <a:lnTo>
                  <a:pt x="731285" y="1941087"/>
                </a:lnTo>
                <a:lnTo>
                  <a:pt x="731285" y="1941768"/>
                </a:lnTo>
                <a:lnTo>
                  <a:pt x="731512" y="1943355"/>
                </a:lnTo>
                <a:lnTo>
                  <a:pt x="732419" y="1944715"/>
                </a:lnTo>
                <a:lnTo>
                  <a:pt x="734234" y="1946303"/>
                </a:lnTo>
                <a:lnTo>
                  <a:pt x="746260" y="1955147"/>
                </a:lnTo>
                <a:lnTo>
                  <a:pt x="767588" y="1971020"/>
                </a:lnTo>
                <a:lnTo>
                  <a:pt x="779840" y="1980544"/>
                </a:lnTo>
                <a:lnTo>
                  <a:pt x="792547" y="1990748"/>
                </a:lnTo>
                <a:lnTo>
                  <a:pt x="804572" y="2000953"/>
                </a:lnTo>
                <a:lnTo>
                  <a:pt x="810698" y="2006168"/>
                </a:lnTo>
                <a:lnTo>
                  <a:pt x="815917" y="2010930"/>
                </a:lnTo>
                <a:lnTo>
                  <a:pt x="821135" y="2015919"/>
                </a:lnTo>
                <a:lnTo>
                  <a:pt x="825446" y="2020908"/>
                </a:lnTo>
                <a:lnTo>
                  <a:pt x="829984" y="2025670"/>
                </a:lnTo>
                <a:lnTo>
                  <a:pt x="833842" y="2030658"/>
                </a:lnTo>
                <a:lnTo>
                  <a:pt x="837472" y="2035420"/>
                </a:lnTo>
                <a:lnTo>
                  <a:pt x="840875" y="2039956"/>
                </a:lnTo>
                <a:lnTo>
                  <a:pt x="846321" y="2048573"/>
                </a:lnTo>
                <a:lnTo>
                  <a:pt x="850632" y="2055602"/>
                </a:lnTo>
                <a:lnTo>
                  <a:pt x="853582" y="2061271"/>
                </a:lnTo>
                <a:lnTo>
                  <a:pt x="856077" y="2066260"/>
                </a:lnTo>
                <a:lnTo>
                  <a:pt x="856758" y="2054922"/>
                </a:lnTo>
                <a:lnTo>
                  <a:pt x="857212" y="2045398"/>
                </a:lnTo>
                <a:lnTo>
                  <a:pt x="857439" y="2038595"/>
                </a:lnTo>
                <a:lnTo>
                  <a:pt x="857439" y="2035874"/>
                </a:lnTo>
                <a:lnTo>
                  <a:pt x="857212" y="2032019"/>
                </a:lnTo>
                <a:lnTo>
                  <a:pt x="857439" y="2026350"/>
                </a:lnTo>
                <a:lnTo>
                  <a:pt x="857439" y="2020227"/>
                </a:lnTo>
                <a:lnTo>
                  <a:pt x="856985" y="2016372"/>
                </a:lnTo>
                <a:lnTo>
                  <a:pt x="856304" y="2012291"/>
                </a:lnTo>
                <a:lnTo>
                  <a:pt x="855170" y="2007755"/>
                </a:lnTo>
                <a:lnTo>
                  <a:pt x="854489" y="2005488"/>
                </a:lnTo>
                <a:lnTo>
                  <a:pt x="853582" y="2003674"/>
                </a:lnTo>
                <a:lnTo>
                  <a:pt x="852447" y="2001406"/>
                </a:lnTo>
                <a:lnTo>
                  <a:pt x="851313" y="1999365"/>
                </a:lnTo>
                <a:lnTo>
                  <a:pt x="849724" y="1997324"/>
                </a:lnTo>
                <a:lnTo>
                  <a:pt x="848363" y="1995737"/>
                </a:lnTo>
                <a:lnTo>
                  <a:pt x="846548" y="1993696"/>
                </a:lnTo>
                <a:lnTo>
                  <a:pt x="845186" y="1991429"/>
                </a:lnTo>
                <a:lnTo>
                  <a:pt x="843598" y="1988934"/>
                </a:lnTo>
                <a:lnTo>
                  <a:pt x="842010" y="1986213"/>
                </a:lnTo>
                <a:lnTo>
                  <a:pt x="840875" y="1983265"/>
                </a:lnTo>
                <a:lnTo>
                  <a:pt x="839741" y="1980317"/>
                </a:lnTo>
                <a:lnTo>
                  <a:pt x="837699" y="1973741"/>
                </a:lnTo>
                <a:lnTo>
                  <a:pt x="835884" y="1967392"/>
                </a:lnTo>
                <a:lnTo>
                  <a:pt x="834749" y="1961269"/>
                </a:lnTo>
                <a:lnTo>
                  <a:pt x="833615" y="1955373"/>
                </a:lnTo>
                <a:lnTo>
                  <a:pt x="832934" y="1951065"/>
                </a:lnTo>
                <a:lnTo>
                  <a:pt x="832253" y="1947210"/>
                </a:lnTo>
                <a:lnTo>
                  <a:pt x="831800" y="1944715"/>
                </a:lnTo>
                <a:lnTo>
                  <a:pt x="830665" y="1942675"/>
                </a:lnTo>
                <a:lnTo>
                  <a:pt x="829531" y="1941087"/>
                </a:lnTo>
                <a:lnTo>
                  <a:pt x="827942" y="1940180"/>
                </a:lnTo>
                <a:lnTo>
                  <a:pt x="826354" y="1939046"/>
                </a:lnTo>
                <a:lnTo>
                  <a:pt x="820455" y="1937232"/>
                </a:lnTo>
                <a:lnTo>
                  <a:pt x="815917" y="1935872"/>
                </a:lnTo>
                <a:lnTo>
                  <a:pt x="809337" y="1934738"/>
                </a:lnTo>
                <a:lnTo>
                  <a:pt x="792093" y="1931563"/>
                </a:lnTo>
                <a:lnTo>
                  <a:pt x="772353" y="1928842"/>
                </a:lnTo>
                <a:lnTo>
                  <a:pt x="754201" y="1926121"/>
                </a:lnTo>
                <a:lnTo>
                  <a:pt x="746941" y="1925441"/>
                </a:lnTo>
                <a:lnTo>
                  <a:pt x="740814" y="1925441"/>
                </a:lnTo>
                <a:lnTo>
                  <a:pt x="738772" y="1925441"/>
                </a:lnTo>
                <a:close/>
                <a:moveTo>
                  <a:pt x="2528301" y="1786853"/>
                </a:moveTo>
                <a:lnTo>
                  <a:pt x="2526491" y="1787306"/>
                </a:lnTo>
                <a:lnTo>
                  <a:pt x="2524907" y="1787532"/>
                </a:lnTo>
                <a:lnTo>
                  <a:pt x="2523776" y="1787985"/>
                </a:lnTo>
                <a:lnTo>
                  <a:pt x="2522871" y="1788890"/>
                </a:lnTo>
                <a:lnTo>
                  <a:pt x="2522192" y="1789570"/>
                </a:lnTo>
                <a:lnTo>
                  <a:pt x="2521966" y="1790022"/>
                </a:lnTo>
                <a:lnTo>
                  <a:pt x="2521966" y="1790701"/>
                </a:lnTo>
                <a:lnTo>
                  <a:pt x="2521966" y="1792060"/>
                </a:lnTo>
                <a:lnTo>
                  <a:pt x="2522418" y="1792965"/>
                </a:lnTo>
                <a:lnTo>
                  <a:pt x="2522645" y="1793418"/>
                </a:lnTo>
                <a:lnTo>
                  <a:pt x="2530111" y="1800436"/>
                </a:lnTo>
                <a:lnTo>
                  <a:pt x="2542329" y="1811528"/>
                </a:lnTo>
                <a:lnTo>
                  <a:pt x="2562239" y="1829864"/>
                </a:lnTo>
                <a:lnTo>
                  <a:pt x="2565181" y="1832581"/>
                </a:lnTo>
                <a:lnTo>
                  <a:pt x="2568122" y="1835524"/>
                </a:lnTo>
                <a:lnTo>
                  <a:pt x="2573778" y="1842089"/>
                </a:lnTo>
                <a:lnTo>
                  <a:pt x="2579661" y="1848653"/>
                </a:lnTo>
                <a:lnTo>
                  <a:pt x="2584865" y="1855897"/>
                </a:lnTo>
                <a:lnTo>
                  <a:pt x="2589616" y="1863368"/>
                </a:lnTo>
                <a:lnTo>
                  <a:pt x="2594368" y="1870838"/>
                </a:lnTo>
                <a:lnTo>
                  <a:pt x="2598893" y="1878082"/>
                </a:lnTo>
                <a:lnTo>
                  <a:pt x="2602739" y="1885553"/>
                </a:lnTo>
                <a:lnTo>
                  <a:pt x="2606585" y="1892797"/>
                </a:lnTo>
                <a:lnTo>
                  <a:pt x="2609850" y="1899547"/>
                </a:lnTo>
                <a:lnTo>
                  <a:pt x="2610304" y="1897617"/>
                </a:lnTo>
                <a:lnTo>
                  <a:pt x="2613025" y="1888313"/>
                </a:lnTo>
                <a:lnTo>
                  <a:pt x="2616427" y="1877648"/>
                </a:lnTo>
                <a:lnTo>
                  <a:pt x="2620282" y="1866757"/>
                </a:lnTo>
                <a:lnTo>
                  <a:pt x="2623457" y="1856092"/>
                </a:lnTo>
                <a:lnTo>
                  <a:pt x="2624818" y="1851100"/>
                </a:lnTo>
                <a:lnTo>
                  <a:pt x="2626179" y="1846334"/>
                </a:lnTo>
                <a:lnTo>
                  <a:pt x="2627086" y="1842023"/>
                </a:lnTo>
                <a:lnTo>
                  <a:pt x="2627539" y="1837939"/>
                </a:lnTo>
                <a:lnTo>
                  <a:pt x="2627993" y="1833854"/>
                </a:lnTo>
                <a:lnTo>
                  <a:pt x="2627993" y="1828635"/>
                </a:lnTo>
                <a:lnTo>
                  <a:pt x="2627539" y="1822282"/>
                </a:lnTo>
                <a:lnTo>
                  <a:pt x="2627086" y="1815474"/>
                </a:lnTo>
                <a:lnTo>
                  <a:pt x="2626449" y="1806813"/>
                </a:lnTo>
                <a:lnTo>
                  <a:pt x="2619482" y="1804737"/>
                </a:lnTo>
                <a:lnTo>
                  <a:pt x="2608848" y="1802020"/>
                </a:lnTo>
                <a:lnTo>
                  <a:pt x="2598440" y="1799304"/>
                </a:lnTo>
                <a:lnTo>
                  <a:pt x="2588485" y="1796814"/>
                </a:lnTo>
                <a:lnTo>
                  <a:pt x="2578756" y="1794550"/>
                </a:lnTo>
                <a:lnTo>
                  <a:pt x="2561334" y="1791154"/>
                </a:lnTo>
                <a:lnTo>
                  <a:pt x="2547080" y="1788664"/>
                </a:lnTo>
                <a:lnTo>
                  <a:pt x="2537351" y="1787079"/>
                </a:lnTo>
                <a:lnTo>
                  <a:pt x="2533505" y="1786853"/>
                </a:lnTo>
                <a:lnTo>
                  <a:pt x="2530790" y="1786853"/>
                </a:lnTo>
                <a:lnTo>
                  <a:pt x="2528301" y="1786853"/>
                </a:lnTo>
                <a:close/>
                <a:moveTo>
                  <a:pt x="3577420" y="1765942"/>
                </a:moveTo>
                <a:lnTo>
                  <a:pt x="3577420" y="1850996"/>
                </a:lnTo>
                <a:lnTo>
                  <a:pt x="3622513" y="1808583"/>
                </a:lnTo>
                <a:lnTo>
                  <a:pt x="3622513" y="1765942"/>
                </a:lnTo>
                <a:lnTo>
                  <a:pt x="3577420" y="1765942"/>
                </a:lnTo>
                <a:close/>
                <a:moveTo>
                  <a:pt x="2758391" y="1666549"/>
                </a:moveTo>
                <a:lnTo>
                  <a:pt x="2757714" y="1671384"/>
                </a:lnTo>
                <a:lnTo>
                  <a:pt x="2756807" y="1681595"/>
                </a:lnTo>
                <a:lnTo>
                  <a:pt x="2756127" y="1689764"/>
                </a:lnTo>
                <a:lnTo>
                  <a:pt x="2755673" y="1700883"/>
                </a:lnTo>
                <a:lnTo>
                  <a:pt x="2755446" y="1705421"/>
                </a:lnTo>
                <a:lnTo>
                  <a:pt x="2754766" y="1709505"/>
                </a:lnTo>
                <a:lnTo>
                  <a:pt x="2754312" y="1712682"/>
                </a:lnTo>
                <a:lnTo>
                  <a:pt x="2753632" y="1715178"/>
                </a:lnTo>
                <a:lnTo>
                  <a:pt x="2752725" y="1717447"/>
                </a:lnTo>
                <a:lnTo>
                  <a:pt x="2751364" y="1719036"/>
                </a:lnTo>
                <a:lnTo>
                  <a:pt x="2749777" y="1720170"/>
                </a:lnTo>
                <a:lnTo>
                  <a:pt x="2747962" y="1721078"/>
                </a:lnTo>
                <a:lnTo>
                  <a:pt x="2745695" y="1721532"/>
                </a:lnTo>
                <a:lnTo>
                  <a:pt x="2743200" y="1721532"/>
                </a:lnTo>
                <a:lnTo>
                  <a:pt x="2740025" y="1721532"/>
                </a:lnTo>
                <a:lnTo>
                  <a:pt x="2736170" y="1721305"/>
                </a:lnTo>
                <a:lnTo>
                  <a:pt x="2727325" y="1720397"/>
                </a:lnTo>
                <a:lnTo>
                  <a:pt x="2723016" y="1720170"/>
                </a:lnTo>
                <a:lnTo>
                  <a:pt x="2721429" y="1720397"/>
                </a:lnTo>
                <a:lnTo>
                  <a:pt x="2719614" y="1720624"/>
                </a:lnTo>
                <a:lnTo>
                  <a:pt x="2718480" y="1721078"/>
                </a:lnTo>
                <a:lnTo>
                  <a:pt x="2716893" y="1721759"/>
                </a:lnTo>
                <a:lnTo>
                  <a:pt x="2715986" y="1722893"/>
                </a:lnTo>
                <a:lnTo>
                  <a:pt x="2714852" y="1724028"/>
                </a:lnTo>
                <a:lnTo>
                  <a:pt x="2714171" y="1725616"/>
                </a:lnTo>
                <a:lnTo>
                  <a:pt x="2713718" y="1727432"/>
                </a:lnTo>
                <a:lnTo>
                  <a:pt x="2713264" y="1729474"/>
                </a:lnTo>
                <a:lnTo>
                  <a:pt x="2712584" y="1732197"/>
                </a:lnTo>
                <a:lnTo>
                  <a:pt x="2712584" y="1735147"/>
                </a:lnTo>
                <a:lnTo>
                  <a:pt x="2712357" y="1738550"/>
                </a:lnTo>
                <a:lnTo>
                  <a:pt x="2713038" y="1746719"/>
                </a:lnTo>
                <a:lnTo>
                  <a:pt x="2713491" y="1752619"/>
                </a:lnTo>
                <a:lnTo>
                  <a:pt x="2714398" y="1761242"/>
                </a:lnTo>
                <a:lnTo>
                  <a:pt x="2717800" y="1785522"/>
                </a:lnTo>
                <a:lnTo>
                  <a:pt x="2721847" y="1810371"/>
                </a:lnTo>
                <a:lnTo>
                  <a:pt x="2724239" y="1811528"/>
                </a:lnTo>
                <a:lnTo>
                  <a:pt x="2737361" y="1818319"/>
                </a:lnTo>
                <a:lnTo>
                  <a:pt x="2750032" y="1825110"/>
                </a:lnTo>
                <a:lnTo>
                  <a:pt x="2761797" y="1832128"/>
                </a:lnTo>
                <a:lnTo>
                  <a:pt x="2773110" y="1838919"/>
                </a:lnTo>
                <a:lnTo>
                  <a:pt x="2783518" y="1845258"/>
                </a:lnTo>
                <a:lnTo>
                  <a:pt x="2801166" y="1856803"/>
                </a:lnTo>
                <a:lnTo>
                  <a:pt x="2822434" y="1871291"/>
                </a:lnTo>
                <a:lnTo>
                  <a:pt x="2823191" y="1871781"/>
                </a:lnTo>
                <a:lnTo>
                  <a:pt x="2823497" y="1868261"/>
                </a:lnTo>
                <a:lnTo>
                  <a:pt x="2823724" y="1863499"/>
                </a:lnTo>
                <a:lnTo>
                  <a:pt x="2823951" y="1858963"/>
                </a:lnTo>
                <a:lnTo>
                  <a:pt x="2823951" y="1854881"/>
                </a:lnTo>
                <a:lnTo>
                  <a:pt x="2823497" y="1850799"/>
                </a:lnTo>
                <a:lnTo>
                  <a:pt x="2822589" y="1845583"/>
                </a:lnTo>
                <a:lnTo>
                  <a:pt x="2821000" y="1839686"/>
                </a:lnTo>
                <a:lnTo>
                  <a:pt x="2819638" y="1832883"/>
                </a:lnTo>
                <a:lnTo>
                  <a:pt x="2815553" y="1817915"/>
                </a:lnTo>
                <a:lnTo>
                  <a:pt x="2811240" y="1802493"/>
                </a:lnTo>
                <a:lnTo>
                  <a:pt x="2802388" y="1773918"/>
                </a:lnTo>
                <a:lnTo>
                  <a:pt x="2799438" y="1763486"/>
                </a:lnTo>
                <a:lnTo>
                  <a:pt x="2798076" y="1757817"/>
                </a:lnTo>
                <a:lnTo>
                  <a:pt x="2796941" y="1752147"/>
                </a:lnTo>
                <a:lnTo>
                  <a:pt x="2796487" y="1749426"/>
                </a:lnTo>
                <a:lnTo>
                  <a:pt x="2796033" y="1747158"/>
                </a:lnTo>
                <a:lnTo>
                  <a:pt x="2795125" y="1745343"/>
                </a:lnTo>
                <a:lnTo>
                  <a:pt x="2794444" y="1744436"/>
                </a:lnTo>
                <a:lnTo>
                  <a:pt x="2793763" y="1743756"/>
                </a:lnTo>
                <a:lnTo>
                  <a:pt x="2793082" y="1743076"/>
                </a:lnTo>
                <a:lnTo>
                  <a:pt x="2791948" y="1742622"/>
                </a:lnTo>
                <a:lnTo>
                  <a:pt x="2790813" y="1742168"/>
                </a:lnTo>
                <a:lnTo>
                  <a:pt x="2789678" y="1741942"/>
                </a:lnTo>
                <a:lnTo>
                  <a:pt x="2788770" y="1741715"/>
                </a:lnTo>
                <a:lnTo>
                  <a:pt x="2787862" y="1740808"/>
                </a:lnTo>
                <a:lnTo>
                  <a:pt x="2786727" y="1739674"/>
                </a:lnTo>
                <a:lnTo>
                  <a:pt x="2785819" y="1738086"/>
                </a:lnTo>
                <a:lnTo>
                  <a:pt x="2783549" y="1734231"/>
                </a:lnTo>
                <a:lnTo>
                  <a:pt x="2781053" y="1729015"/>
                </a:lnTo>
                <a:lnTo>
                  <a:pt x="2778329" y="1723118"/>
                </a:lnTo>
                <a:lnTo>
                  <a:pt x="2775378" y="1716315"/>
                </a:lnTo>
                <a:lnTo>
                  <a:pt x="2769704" y="1700893"/>
                </a:lnTo>
                <a:lnTo>
                  <a:pt x="2764257" y="1685018"/>
                </a:lnTo>
                <a:lnTo>
                  <a:pt x="2759263" y="1669597"/>
                </a:lnTo>
                <a:lnTo>
                  <a:pt x="2758391" y="1666549"/>
                </a:lnTo>
                <a:close/>
                <a:moveTo>
                  <a:pt x="1839474" y="1648604"/>
                </a:moveTo>
                <a:lnTo>
                  <a:pt x="1837888" y="1850604"/>
                </a:lnTo>
                <a:lnTo>
                  <a:pt x="1871011" y="1853779"/>
                </a:lnTo>
                <a:lnTo>
                  <a:pt x="1899144" y="1856273"/>
                </a:lnTo>
                <a:lnTo>
                  <a:pt x="1922966" y="1858314"/>
                </a:lnTo>
                <a:lnTo>
                  <a:pt x="1931814" y="1859221"/>
                </a:lnTo>
                <a:lnTo>
                  <a:pt x="1942250" y="1860809"/>
                </a:lnTo>
                <a:lnTo>
                  <a:pt x="1955311" y="1862576"/>
                </a:lnTo>
                <a:lnTo>
                  <a:pt x="1941771" y="1860557"/>
                </a:lnTo>
                <a:lnTo>
                  <a:pt x="1931827" y="1859199"/>
                </a:lnTo>
                <a:lnTo>
                  <a:pt x="1923239" y="1858294"/>
                </a:lnTo>
                <a:lnTo>
                  <a:pt x="1899508" y="1856257"/>
                </a:lnTo>
                <a:lnTo>
                  <a:pt x="1871483" y="1853767"/>
                </a:lnTo>
                <a:lnTo>
                  <a:pt x="1838486" y="1850599"/>
                </a:lnTo>
                <a:lnTo>
                  <a:pt x="1840068" y="1648721"/>
                </a:lnTo>
                <a:lnTo>
                  <a:pt x="1839474" y="1648604"/>
                </a:lnTo>
                <a:close/>
                <a:moveTo>
                  <a:pt x="2063841" y="1455563"/>
                </a:moveTo>
                <a:lnTo>
                  <a:pt x="2062721" y="1458761"/>
                </a:lnTo>
                <a:lnTo>
                  <a:pt x="2057276" y="1473501"/>
                </a:lnTo>
                <a:lnTo>
                  <a:pt x="2054100" y="1480984"/>
                </a:lnTo>
                <a:lnTo>
                  <a:pt x="2051150" y="1487787"/>
                </a:lnTo>
                <a:lnTo>
                  <a:pt x="2047974" y="1494590"/>
                </a:lnTo>
                <a:lnTo>
                  <a:pt x="2044571" y="1500485"/>
                </a:lnTo>
                <a:lnTo>
                  <a:pt x="2041395" y="1505701"/>
                </a:lnTo>
                <a:lnTo>
                  <a:pt x="2038218" y="1510236"/>
                </a:lnTo>
                <a:lnTo>
                  <a:pt x="2035269" y="1514091"/>
                </a:lnTo>
                <a:lnTo>
                  <a:pt x="2032093" y="1518399"/>
                </a:lnTo>
                <a:lnTo>
                  <a:pt x="2025967" y="1526563"/>
                </a:lnTo>
                <a:lnTo>
                  <a:pt x="2022791" y="1530418"/>
                </a:lnTo>
                <a:lnTo>
                  <a:pt x="2019388" y="1534500"/>
                </a:lnTo>
                <a:lnTo>
                  <a:pt x="2015531" y="1537901"/>
                </a:lnTo>
                <a:lnTo>
                  <a:pt x="2011674" y="1541302"/>
                </a:lnTo>
                <a:lnTo>
                  <a:pt x="2007136" y="1544477"/>
                </a:lnTo>
                <a:lnTo>
                  <a:pt x="2004868" y="1545611"/>
                </a:lnTo>
                <a:lnTo>
                  <a:pt x="2002599" y="1546745"/>
                </a:lnTo>
                <a:lnTo>
                  <a:pt x="1999650" y="1548105"/>
                </a:lnTo>
                <a:lnTo>
                  <a:pt x="1996927" y="1549012"/>
                </a:lnTo>
                <a:lnTo>
                  <a:pt x="1994204" y="1549919"/>
                </a:lnTo>
                <a:lnTo>
                  <a:pt x="1991255" y="1550600"/>
                </a:lnTo>
                <a:lnTo>
                  <a:pt x="1988079" y="1551053"/>
                </a:lnTo>
                <a:lnTo>
                  <a:pt x="1984676" y="1551280"/>
                </a:lnTo>
                <a:lnTo>
                  <a:pt x="1981046" y="1551507"/>
                </a:lnTo>
                <a:lnTo>
                  <a:pt x="1977416" y="1551507"/>
                </a:lnTo>
                <a:lnTo>
                  <a:pt x="1973786" y="1551507"/>
                </a:lnTo>
                <a:lnTo>
                  <a:pt x="1969475" y="1551053"/>
                </a:lnTo>
                <a:lnTo>
                  <a:pt x="1965391" y="1550600"/>
                </a:lnTo>
                <a:lnTo>
                  <a:pt x="1960854" y="1549919"/>
                </a:lnTo>
                <a:lnTo>
                  <a:pt x="1924100" y="1543116"/>
                </a:lnTo>
                <a:lnTo>
                  <a:pt x="1891203" y="1537447"/>
                </a:lnTo>
                <a:lnTo>
                  <a:pt x="1858533" y="1532232"/>
                </a:lnTo>
                <a:lnTo>
                  <a:pt x="1857399" y="1533139"/>
                </a:lnTo>
                <a:lnTo>
                  <a:pt x="1855811" y="1534046"/>
                </a:lnTo>
                <a:lnTo>
                  <a:pt x="1853996" y="1535180"/>
                </a:lnTo>
                <a:lnTo>
                  <a:pt x="1850819" y="1535860"/>
                </a:lnTo>
                <a:lnTo>
                  <a:pt x="1847189" y="1536767"/>
                </a:lnTo>
                <a:lnTo>
                  <a:pt x="1842879" y="1536994"/>
                </a:lnTo>
                <a:lnTo>
                  <a:pt x="1840610" y="1536994"/>
                </a:lnTo>
                <a:lnTo>
                  <a:pt x="1837888" y="1536767"/>
                </a:lnTo>
                <a:lnTo>
                  <a:pt x="1828359" y="1535180"/>
                </a:lnTo>
                <a:lnTo>
                  <a:pt x="1822687" y="1534046"/>
                </a:lnTo>
                <a:lnTo>
                  <a:pt x="1819737" y="1533139"/>
                </a:lnTo>
                <a:lnTo>
                  <a:pt x="1818603" y="1532685"/>
                </a:lnTo>
                <a:lnTo>
                  <a:pt x="1818603" y="1644252"/>
                </a:lnTo>
                <a:lnTo>
                  <a:pt x="1819275" y="1644383"/>
                </a:lnTo>
                <a:lnTo>
                  <a:pt x="1819275" y="1533297"/>
                </a:lnTo>
                <a:lnTo>
                  <a:pt x="1820405" y="1533750"/>
                </a:lnTo>
                <a:lnTo>
                  <a:pt x="1823343" y="1534655"/>
                </a:lnTo>
                <a:lnTo>
                  <a:pt x="1828993" y="1535787"/>
                </a:lnTo>
                <a:lnTo>
                  <a:pt x="1838486" y="1537371"/>
                </a:lnTo>
                <a:lnTo>
                  <a:pt x="1841198" y="1537597"/>
                </a:lnTo>
                <a:lnTo>
                  <a:pt x="1843458" y="1537597"/>
                </a:lnTo>
                <a:lnTo>
                  <a:pt x="1847752" y="1537371"/>
                </a:lnTo>
                <a:lnTo>
                  <a:pt x="1851368" y="1536466"/>
                </a:lnTo>
                <a:lnTo>
                  <a:pt x="1854532" y="1535787"/>
                </a:lnTo>
                <a:lnTo>
                  <a:pt x="1856340" y="1534655"/>
                </a:lnTo>
                <a:lnTo>
                  <a:pt x="1857922" y="1533750"/>
                </a:lnTo>
                <a:lnTo>
                  <a:pt x="1859052" y="1532845"/>
                </a:lnTo>
                <a:lnTo>
                  <a:pt x="1891597" y="1538050"/>
                </a:lnTo>
                <a:lnTo>
                  <a:pt x="1924369" y="1543708"/>
                </a:lnTo>
                <a:lnTo>
                  <a:pt x="1960982" y="1550498"/>
                </a:lnTo>
                <a:lnTo>
                  <a:pt x="1965502" y="1551177"/>
                </a:lnTo>
                <a:lnTo>
                  <a:pt x="1969570" y="1551629"/>
                </a:lnTo>
                <a:lnTo>
                  <a:pt x="1973864" y="1552082"/>
                </a:lnTo>
                <a:lnTo>
                  <a:pt x="1977480" y="1552082"/>
                </a:lnTo>
                <a:lnTo>
                  <a:pt x="1981097" y="1552082"/>
                </a:lnTo>
                <a:lnTo>
                  <a:pt x="1984713" y="1551856"/>
                </a:lnTo>
                <a:lnTo>
                  <a:pt x="1988103" y="1551629"/>
                </a:lnTo>
                <a:lnTo>
                  <a:pt x="1991267" y="1551177"/>
                </a:lnTo>
                <a:lnTo>
                  <a:pt x="1994205" y="1550498"/>
                </a:lnTo>
                <a:lnTo>
                  <a:pt x="1996917" y="1549592"/>
                </a:lnTo>
                <a:lnTo>
                  <a:pt x="1999629" y="1548687"/>
                </a:lnTo>
                <a:lnTo>
                  <a:pt x="2002567" y="1547329"/>
                </a:lnTo>
                <a:lnTo>
                  <a:pt x="2004827" y="1546198"/>
                </a:lnTo>
                <a:lnTo>
                  <a:pt x="2007087" y="1545066"/>
                </a:lnTo>
                <a:lnTo>
                  <a:pt x="2011608" y="1541897"/>
                </a:lnTo>
                <a:lnTo>
                  <a:pt x="2015450" y="1538503"/>
                </a:lnTo>
                <a:lnTo>
                  <a:pt x="2019292" y="1535108"/>
                </a:lnTo>
                <a:lnTo>
                  <a:pt x="2022682" y="1531034"/>
                </a:lnTo>
                <a:lnTo>
                  <a:pt x="2025846" y="1527187"/>
                </a:lnTo>
                <a:lnTo>
                  <a:pt x="2031948" y="1519039"/>
                </a:lnTo>
                <a:lnTo>
                  <a:pt x="2035112" y="1514739"/>
                </a:lnTo>
                <a:lnTo>
                  <a:pt x="2038050" y="1510892"/>
                </a:lnTo>
                <a:lnTo>
                  <a:pt x="2041215" y="1506365"/>
                </a:lnTo>
                <a:lnTo>
                  <a:pt x="2044379" y="1501160"/>
                </a:lnTo>
                <a:lnTo>
                  <a:pt x="2047769" y="1495275"/>
                </a:lnTo>
                <a:lnTo>
                  <a:pt x="2050933" y="1488486"/>
                </a:lnTo>
                <a:lnTo>
                  <a:pt x="2053871" y="1481696"/>
                </a:lnTo>
                <a:lnTo>
                  <a:pt x="2057035" y="1474228"/>
                </a:lnTo>
                <a:lnTo>
                  <a:pt x="2062459" y="1459517"/>
                </a:lnTo>
                <a:lnTo>
                  <a:pt x="2063841" y="1455563"/>
                </a:lnTo>
                <a:close/>
                <a:moveTo>
                  <a:pt x="886028" y="1447652"/>
                </a:moveTo>
                <a:lnTo>
                  <a:pt x="662308" y="1505476"/>
                </a:lnTo>
                <a:lnTo>
                  <a:pt x="716537" y="1515227"/>
                </a:lnTo>
                <a:lnTo>
                  <a:pt x="760100" y="1523164"/>
                </a:lnTo>
                <a:lnTo>
                  <a:pt x="778706" y="1527019"/>
                </a:lnTo>
                <a:lnTo>
                  <a:pt x="792093" y="1529740"/>
                </a:lnTo>
                <a:lnTo>
                  <a:pt x="797311" y="1530647"/>
                </a:lnTo>
                <a:lnTo>
                  <a:pt x="802530" y="1531327"/>
                </a:lnTo>
                <a:lnTo>
                  <a:pt x="807749" y="1532008"/>
                </a:lnTo>
                <a:lnTo>
                  <a:pt x="812740" y="1532234"/>
                </a:lnTo>
                <a:lnTo>
                  <a:pt x="817732" y="1532234"/>
                </a:lnTo>
                <a:lnTo>
                  <a:pt x="822497" y="1532008"/>
                </a:lnTo>
                <a:lnTo>
                  <a:pt x="827262" y="1531327"/>
                </a:lnTo>
                <a:lnTo>
                  <a:pt x="831800" y="1530420"/>
                </a:lnTo>
                <a:lnTo>
                  <a:pt x="836111" y="1529513"/>
                </a:lnTo>
                <a:lnTo>
                  <a:pt x="840195" y="1527926"/>
                </a:lnTo>
                <a:lnTo>
                  <a:pt x="843825" y="1526565"/>
                </a:lnTo>
                <a:lnTo>
                  <a:pt x="847682" y="1524525"/>
                </a:lnTo>
                <a:lnTo>
                  <a:pt x="850632" y="1522030"/>
                </a:lnTo>
                <a:lnTo>
                  <a:pt x="853582" y="1519536"/>
                </a:lnTo>
                <a:lnTo>
                  <a:pt x="856077" y="1516588"/>
                </a:lnTo>
                <a:lnTo>
                  <a:pt x="857893" y="1513640"/>
                </a:lnTo>
                <a:lnTo>
                  <a:pt x="862204" y="1505476"/>
                </a:lnTo>
                <a:lnTo>
                  <a:pt x="866741" y="1495499"/>
                </a:lnTo>
                <a:lnTo>
                  <a:pt x="871279" y="1484841"/>
                </a:lnTo>
                <a:lnTo>
                  <a:pt x="875817" y="1473730"/>
                </a:lnTo>
                <a:lnTo>
                  <a:pt x="883078" y="1455362"/>
                </a:lnTo>
                <a:lnTo>
                  <a:pt x="886028" y="1447652"/>
                </a:lnTo>
                <a:close/>
                <a:moveTo>
                  <a:pt x="2040260" y="1434271"/>
                </a:moveTo>
                <a:lnTo>
                  <a:pt x="1828359" y="1489374"/>
                </a:lnTo>
                <a:lnTo>
                  <a:pt x="1879859" y="1498445"/>
                </a:lnTo>
                <a:lnTo>
                  <a:pt x="1920924" y="1506154"/>
                </a:lnTo>
                <a:lnTo>
                  <a:pt x="1938393" y="1509329"/>
                </a:lnTo>
                <a:lnTo>
                  <a:pt x="1951325" y="1512050"/>
                </a:lnTo>
                <a:lnTo>
                  <a:pt x="1956316" y="1513184"/>
                </a:lnTo>
                <a:lnTo>
                  <a:pt x="1961081" y="1513638"/>
                </a:lnTo>
                <a:lnTo>
                  <a:pt x="1966072" y="1514091"/>
                </a:lnTo>
                <a:lnTo>
                  <a:pt x="1971063" y="1514318"/>
                </a:lnTo>
                <a:lnTo>
                  <a:pt x="1975601" y="1514318"/>
                </a:lnTo>
                <a:lnTo>
                  <a:pt x="1980138" y="1514091"/>
                </a:lnTo>
                <a:lnTo>
                  <a:pt x="1984676" y="1513638"/>
                </a:lnTo>
                <a:lnTo>
                  <a:pt x="1988760" y="1512957"/>
                </a:lnTo>
                <a:lnTo>
                  <a:pt x="1993070" y="1511823"/>
                </a:lnTo>
                <a:lnTo>
                  <a:pt x="1996700" y="1510690"/>
                </a:lnTo>
                <a:lnTo>
                  <a:pt x="2000557" y="1508876"/>
                </a:lnTo>
                <a:lnTo>
                  <a:pt x="2003733" y="1507061"/>
                </a:lnTo>
                <a:lnTo>
                  <a:pt x="2006683" y="1505021"/>
                </a:lnTo>
                <a:lnTo>
                  <a:pt x="2009405" y="1502526"/>
                </a:lnTo>
                <a:lnTo>
                  <a:pt x="2011901" y="1499805"/>
                </a:lnTo>
                <a:lnTo>
                  <a:pt x="2013943" y="1496857"/>
                </a:lnTo>
                <a:lnTo>
                  <a:pt x="2017573" y="1489374"/>
                </a:lnTo>
                <a:lnTo>
                  <a:pt x="2021883" y="1479850"/>
                </a:lnTo>
                <a:lnTo>
                  <a:pt x="2026194" y="1469419"/>
                </a:lnTo>
                <a:lnTo>
                  <a:pt x="2030505" y="1458988"/>
                </a:lnTo>
                <a:lnTo>
                  <a:pt x="2037538" y="1441754"/>
                </a:lnTo>
                <a:lnTo>
                  <a:pt x="2040260" y="1434271"/>
                </a:lnTo>
                <a:close/>
                <a:moveTo>
                  <a:pt x="2534153" y="1431724"/>
                </a:moveTo>
                <a:lnTo>
                  <a:pt x="2534029" y="1431900"/>
                </a:lnTo>
                <a:lnTo>
                  <a:pt x="2532660" y="1434172"/>
                </a:lnTo>
                <a:lnTo>
                  <a:pt x="2530834" y="1435990"/>
                </a:lnTo>
                <a:lnTo>
                  <a:pt x="2528781" y="1437808"/>
                </a:lnTo>
                <a:lnTo>
                  <a:pt x="2526955" y="1439626"/>
                </a:lnTo>
                <a:lnTo>
                  <a:pt x="2524674" y="1440989"/>
                </a:lnTo>
                <a:lnTo>
                  <a:pt x="2522164" y="1442126"/>
                </a:lnTo>
                <a:lnTo>
                  <a:pt x="2519654" y="1443035"/>
                </a:lnTo>
                <a:lnTo>
                  <a:pt x="2517144" y="1443716"/>
                </a:lnTo>
                <a:lnTo>
                  <a:pt x="2514406" y="1444398"/>
                </a:lnTo>
                <a:lnTo>
                  <a:pt x="2511668" y="1444625"/>
                </a:lnTo>
                <a:lnTo>
                  <a:pt x="2508930" y="1444625"/>
                </a:lnTo>
                <a:lnTo>
                  <a:pt x="2506192" y="1443944"/>
                </a:lnTo>
                <a:lnTo>
                  <a:pt x="2473956" y="1438409"/>
                </a:lnTo>
                <a:lnTo>
                  <a:pt x="2472416" y="1565911"/>
                </a:lnTo>
                <a:lnTo>
                  <a:pt x="2483955" y="1565911"/>
                </a:lnTo>
                <a:lnTo>
                  <a:pt x="2482824" y="1738861"/>
                </a:lnTo>
                <a:lnTo>
                  <a:pt x="2483050" y="1742483"/>
                </a:lnTo>
                <a:lnTo>
                  <a:pt x="2483276" y="1745426"/>
                </a:lnTo>
                <a:lnTo>
                  <a:pt x="2483502" y="1747690"/>
                </a:lnTo>
                <a:lnTo>
                  <a:pt x="2483955" y="1749275"/>
                </a:lnTo>
                <a:lnTo>
                  <a:pt x="2484634" y="1750633"/>
                </a:lnTo>
                <a:lnTo>
                  <a:pt x="2484860" y="1750859"/>
                </a:lnTo>
                <a:lnTo>
                  <a:pt x="2491421" y="1751765"/>
                </a:lnTo>
                <a:lnTo>
                  <a:pt x="2509295" y="1753802"/>
                </a:lnTo>
                <a:lnTo>
                  <a:pt x="2516988" y="1754934"/>
                </a:lnTo>
                <a:lnTo>
                  <a:pt x="2527848" y="1756292"/>
                </a:lnTo>
                <a:lnTo>
                  <a:pt x="2541876" y="1758782"/>
                </a:lnTo>
                <a:lnTo>
                  <a:pt x="2559072" y="1761725"/>
                </a:lnTo>
                <a:lnTo>
                  <a:pt x="2578982" y="1765800"/>
                </a:lnTo>
                <a:lnTo>
                  <a:pt x="2601834" y="1770780"/>
                </a:lnTo>
                <a:lnTo>
                  <a:pt x="2623204" y="1775834"/>
                </a:lnTo>
                <a:lnTo>
                  <a:pt x="2620736" y="1754434"/>
                </a:lnTo>
                <a:lnTo>
                  <a:pt x="2619375" y="1743769"/>
                </a:lnTo>
                <a:lnTo>
                  <a:pt x="2618921" y="1737643"/>
                </a:lnTo>
                <a:lnTo>
                  <a:pt x="2618921" y="1731743"/>
                </a:lnTo>
                <a:lnTo>
                  <a:pt x="2618921" y="1729247"/>
                </a:lnTo>
                <a:lnTo>
                  <a:pt x="2618921" y="1726751"/>
                </a:lnTo>
                <a:lnTo>
                  <a:pt x="2618468" y="1724709"/>
                </a:lnTo>
                <a:lnTo>
                  <a:pt x="2618014" y="1724028"/>
                </a:lnTo>
                <a:lnTo>
                  <a:pt x="2617561" y="1723120"/>
                </a:lnTo>
                <a:lnTo>
                  <a:pt x="2616654" y="1722440"/>
                </a:lnTo>
                <a:lnTo>
                  <a:pt x="2615746" y="1721532"/>
                </a:lnTo>
                <a:lnTo>
                  <a:pt x="2614839" y="1721078"/>
                </a:lnTo>
                <a:lnTo>
                  <a:pt x="2613479" y="1720624"/>
                </a:lnTo>
                <a:lnTo>
                  <a:pt x="2612798" y="1720170"/>
                </a:lnTo>
                <a:lnTo>
                  <a:pt x="2612118" y="1719036"/>
                </a:lnTo>
                <a:lnTo>
                  <a:pt x="2611211" y="1717901"/>
                </a:lnTo>
                <a:lnTo>
                  <a:pt x="2610530" y="1716086"/>
                </a:lnTo>
                <a:lnTo>
                  <a:pt x="2608716" y="1712002"/>
                </a:lnTo>
                <a:lnTo>
                  <a:pt x="2607355" y="1706556"/>
                </a:lnTo>
                <a:lnTo>
                  <a:pt x="2605541" y="1699975"/>
                </a:lnTo>
                <a:lnTo>
                  <a:pt x="2604180" y="1692714"/>
                </a:lnTo>
                <a:lnTo>
                  <a:pt x="2601005" y="1676830"/>
                </a:lnTo>
                <a:lnTo>
                  <a:pt x="2598284" y="1660038"/>
                </a:lnTo>
                <a:lnTo>
                  <a:pt x="2596243" y="1644154"/>
                </a:lnTo>
                <a:lnTo>
                  <a:pt x="2594655" y="1630766"/>
                </a:lnTo>
                <a:lnTo>
                  <a:pt x="2594429" y="1625547"/>
                </a:lnTo>
                <a:lnTo>
                  <a:pt x="2594202" y="1621236"/>
                </a:lnTo>
                <a:lnTo>
                  <a:pt x="2593975" y="1608756"/>
                </a:lnTo>
                <a:lnTo>
                  <a:pt x="2593748" y="1603310"/>
                </a:lnTo>
                <a:lnTo>
                  <a:pt x="2593068" y="1598545"/>
                </a:lnTo>
                <a:lnTo>
                  <a:pt x="2592614" y="1594233"/>
                </a:lnTo>
                <a:lnTo>
                  <a:pt x="2591707" y="1590830"/>
                </a:lnTo>
                <a:lnTo>
                  <a:pt x="2590120" y="1587880"/>
                </a:lnTo>
                <a:lnTo>
                  <a:pt x="2589439" y="1586745"/>
                </a:lnTo>
                <a:lnTo>
                  <a:pt x="2588759" y="1585611"/>
                </a:lnTo>
                <a:lnTo>
                  <a:pt x="2588305" y="1584930"/>
                </a:lnTo>
                <a:lnTo>
                  <a:pt x="2587398" y="1583115"/>
                </a:lnTo>
                <a:lnTo>
                  <a:pt x="2585584" y="1577896"/>
                </a:lnTo>
                <a:lnTo>
                  <a:pt x="2583089" y="1570407"/>
                </a:lnTo>
                <a:lnTo>
                  <a:pt x="2580141" y="1560877"/>
                </a:lnTo>
                <a:lnTo>
                  <a:pt x="2573338" y="1537505"/>
                </a:lnTo>
                <a:lnTo>
                  <a:pt x="2565400" y="1510956"/>
                </a:lnTo>
                <a:lnTo>
                  <a:pt x="2557689" y="1484180"/>
                </a:lnTo>
                <a:lnTo>
                  <a:pt x="2550432" y="1460354"/>
                </a:lnTo>
                <a:lnTo>
                  <a:pt x="2547257" y="1450370"/>
                </a:lnTo>
                <a:lnTo>
                  <a:pt x="2544536" y="1442428"/>
                </a:lnTo>
                <a:lnTo>
                  <a:pt x="2542268" y="1436982"/>
                </a:lnTo>
                <a:lnTo>
                  <a:pt x="2541361" y="1435167"/>
                </a:lnTo>
                <a:lnTo>
                  <a:pt x="2540680" y="1434032"/>
                </a:lnTo>
                <a:lnTo>
                  <a:pt x="2539093" y="1433352"/>
                </a:lnTo>
                <a:lnTo>
                  <a:pt x="2536371" y="1432217"/>
                </a:lnTo>
                <a:lnTo>
                  <a:pt x="2534153" y="1431724"/>
                </a:lnTo>
                <a:close/>
                <a:moveTo>
                  <a:pt x="975878" y="1425656"/>
                </a:moveTo>
                <a:lnTo>
                  <a:pt x="922104" y="1435407"/>
                </a:lnTo>
                <a:lnTo>
                  <a:pt x="918474" y="1446972"/>
                </a:lnTo>
                <a:lnTo>
                  <a:pt x="914843" y="1458990"/>
                </a:lnTo>
                <a:lnTo>
                  <a:pt x="909625" y="1473503"/>
                </a:lnTo>
                <a:lnTo>
                  <a:pt x="903952" y="1488696"/>
                </a:lnTo>
                <a:lnTo>
                  <a:pt x="900776" y="1496406"/>
                </a:lnTo>
                <a:lnTo>
                  <a:pt x="897372" y="1503889"/>
                </a:lnTo>
                <a:lnTo>
                  <a:pt x="894196" y="1511146"/>
                </a:lnTo>
                <a:lnTo>
                  <a:pt x="890792" y="1517268"/>
                </a:lnTo>
                <a:lnTo>
                  <a:pt x="887162" y="1522937"/>
                </a:lnTo>
                <a:lnTo>
                  <a:pt x="885574" y="1525432"/>
                </a:lnTo>
                <a:lnTo>
                  <a:pt x="883986" y="1527699"/>
                </a:lnTo>
                <a:lnTo>
                  <a:pt x="880582" y="1532008"/>
                </a:lnTo>
                <a:lnTo>
                  <a:pt x="877406" y="1536089"/>
                </a:lnTo>
                <a:lnTo>
                  <a:pt x="870826" y="1544933"/>
                </a:lnTo>
                <a:lnTo>
                  <a:pt x="867422" y="1549015"/>
                </a:lnTo>
                <a:lnTo>
                  <a:pt x="864019" y="1553097"/>
                </a:lnTo>
                <a:lnTo>
                  <a:pt x="859935" y="1556952"/>
                </a:lnTo>
                <a:lnTo>
                  <a:pt x="855850" y="1560353"/>
                </a:lnTo>
                <a:lnTo>
                  <a:pt x="853582" y="1562167"/>
                </a:lnTo>
                <a:lnTo>
                  <a:pt x="851313" y="1563754"/>
                </a:lnTo>
                <a:lnTo>
                  <a:pt x="848817" y="1565115"/>
                </a:lnTo>
                <a:lnTo>
                  <a:pt x="846094" y="1566476"/>
                </a:lnTo>
                <a:lnTo>
                  <a:pt x="843371" y="1567609"/>
                </a:lnTo>
                <a:lnTo>
                  <a:pt x="840422" y="1568743"/>
                </a:lnTo>
                <a:lnTo>
                  <a:pt x="837472" y="1569424"/>
                </a:lnTo>
                <a:lnTo>
                  <a:pt x="834068" y="1570104"/>
                </a:lnTo>
                <a:lnTo>
                  <a:pt x="830892" y="1570784"/>
                </a:lnTo>
                <a:lnTo>
                  <a:pt x="827488" y="1571011"/>
                </a:lnTo>
                <a:lnTo>
                  <a:pt x="823858" y="1571464"/>
                </a:lnTo>
                <a:lnTo>
                  <a:pt x="819774" y="1571464"/>
                </a:lnTo>
                <a:lnTo>
                  <a:pt x="815463" y="1571011"/>
                </a:lnTo>
                <a:lnTo>
                  <a:pt x="811379" y="1570784"/>
                </a:lnTo>
                <a:lnTo>
                  <a:pt x="806841" y="1570331"/>
                </a:lnTo>
                <a:lnTo>
                  <a:pt x="802076" y="1569424"/>
                </a:lnTo>
                <a:lnTo>
                  <a:pt x="782563" y="1565795"/>
                </a:lnTo>
                <a:lnTo>
                  <a:pt x="763277" y="1562394"/>
                </a:lnTo>
                <a:lnTo>
                  <a:pt x="728789" y="1556498"/>
                </a:lnTo>
                <a:lnTo>
                  <a:pt x="694301" y="1550829"/>
                </a:lnTo>
                <a:lnTo>
                  <a:pt x="692939" y="1551736"/>
                </a:lnTo>
                <a:lnTo>
                  <a:pt x="691578" y="1552870"/>
                </a:lnTo>
                <a:lnTo>
                  <a:pt x="689309" y="1554004"/>
                </a:lnTo>
                <a:lnTo>
                  <a:pt x="686132" y="1554911"/>
                </a:lnTo>
                <a:lnTo>
                  <a:pt x="682275" y="1555818"/>
                </a:lnTo>
                <a:lnTo>
                  <a:pt x="680233" y="1555818"/>
                </a:lnTo>
                <a:lnTo>
                  <a:pt x="677737" y="1556045"/>
                </a:lnTo>
                <a:lnTo>
                  <a:pt x="675015" y="1555818"/>
                </a:lnTo>
                <a:lnTo>
                  <a:pt x="672292" y="1555591"/>
                </a:lnTo>
                <a:lnTo>
                  <a:pt x="662308" y="1554004"/>
                </a:lnTo>
                <a:lnTo>
                  <a:pt x="656409" y="1552870"/>
                </a:lnTo>
                <a:lnTo>
                  <a:pt x="653006" y="1551736"/>
                </a:lnTo>
                <a:lnTo>
                  <a:pt x="652325" y="1551509"/>
                </a:lnTo>
                <a:lnTo>
                  <a:pt x="652325" y="1669199"/>
                </a:lnTo>
                <a:lnTo>
                  <a:pt x="674107" y="1673508"/>
                </a:lnTo>
                <a:lnTo>
                  <a:pt x="672292" y="1887118"/>
                </a:lnTo>
                <a:lnTo>
                  <a:pt x="707234" y="1890292"/>
                </a:lnTo>
                <a:lnTo>
                  <a:pt x="736957" y="1893014"/>
                </a:lnTo>
                <a:lnTo>
                  <a:pt x="761916" y="1895281"/>
                </a:lnTo>
                <a:lnTo>
                  <a:pt x="772580" y="1896188"/>
                </a:lnTo>
                <a:lnTo>
                  <a:pt x="784832" y="1897549"/>
                </a:lnTo>
                <a:lnTo>
                  <a:pt x="809791" y="1900950"/>
                </a:lnTo>
                <a:lnTo>
                  <a:pt x="829758" y="1903898"/>
                </a:lnTo>
                <a:lnTo>
                  <a:pt x="837926" y="1905032"/>
                </a:lnTo>
                <a:lnTo>
                  <a:pt x="842690" y="1900497"/>
                </a:lnTo>
                <a:lnTo>
                  <a:pt x="847682" y="1895054"/>
                </a:lnTo>
                <a:lnTo>
                  <a:pt x="853808" y="1888252"/>
                </a:lnTo>
                <a:lnTo>
                  <a:pt x="860388" y="1880542"/>
                </a:lnTo>
                <a:lnTo>
                  <a:pt x="867422" y="1872151"/>
                </a:lnTo>
                <a:lnTo>
                  <a:pt x="874229" y="1863534"/>
                </a:lnTo>
                <a:lnTo>
                  <a:pt x="877179" y="1859226"/>
                </a:lnTo>
                <a:lnTo>
                  <a:pt x="880128" y="1855144"/>
                </a:lnTo>
                <a:lnTo>
                  <a:pt x="882624" y="1850609"/>
                </a:lnTo>
                <a:lnTo>
                  <a:pt x="885347" y="1845393"/>
                </a:lnTo>
                <a:lnTo>
                  <a:pt x="888070" y="1839724"/>
                </a:lnTo>
                <a:lnTo>
                  <a:pt x="890566" y="1833375"/>
                </a:lnTo>
                <a:lnTo>
                  <a:pt x="893061" y="1827026"/>
                </a:lnTo>
                <a:lnTo>
                  <a:pt x="895557" y="1819769"/>
                </a:lnTo>
                <a:lnTo>
                  <a:pt x="897826" y="1812740"/>
                </a:lnTo>
                <a:lnTo>
                  <a:pt x="900095" y="1805257"/>
                </a:lnTo>
                <a:lnTo>
                  <a:pt x="902137" y="1797773"/>
                </a:lnTo>
                <a:lnTo>
                  <a:pt x="904179" y="1790290"/>
                </a:lnTo>
                <a:lnTo>
                  <a:pt x="905541" y="1782807"/>
                </a:lnTo>
                <a:lnTo>
                  <a:pt x="907129" y="1775551"/>
                </a:lnTo>
                <a:lnTo>
                  <a:pt x="908263" y="1768294"/>
                </a:lnTo>
                <a:lnTo>
                  <a:pt x="909171" y="1761491"/>
                </a:lnTo>
                <a:lnTo>
                  <a:pt x="909625" y="1755142"/>
                </a:lnTo>
                <a:lnTo>
                  <a:pt x="909852" y="1749473"/>
                </a:lnTo>
                <a:lnTo>
                  <a:pt x="909625" y="1734507"/>
                </a:lnTo>
                <a:lnTo>
                  <a:pt x="909398" y="1714098"/>
                </a:lnTo>
                <a:lnTo>
                  <a:pt x="908263" y="1664437"/>
                </a:lnTo>
                <a:lnTo>
                  <a:pt x="908036" y="1638359"/>
                </a:lnTo>
                <a:lnTo>
                  <a:pt x="908036" y="1614322"/>
                </a:lnTo>
                <a:lnTo>
                  <a:pt x="908263" y="1603665"/>
                </a:lnTo>
                <a:lnTo>
                  <a:pt x="908490" y="1593914"/>
                </a:lnTo>
                <a:lnTo>
                  <a:pt x="909171" y="1585977"/>
                </a:lnTo>
                <a:lnTo>
                  <a:pt x="909852" y="1579401"/>
                </a:lnTo>
                <a:lnTo>
                  <a:pt x="911894" y="1566702"/>
                </a:lnTo>
                <a:lnTo>
                  <a:pt x="914616" y="1551736"/>
                </a:lnTo>
                <a:lnTo>
                  <a:pt x="917793" y="1535409"/>
                </a:lnTo>
                <a:lnTo>
                  <a:pt x="919835" y="1527019"/>
                </a:lnTo>
                <a:lnTo>
                  <a:pt x="922104" y="1518629"/>
                </a:lnTo>
                <a:lnTo>
                  <a:pt x="924146" y="1510465"/>
                </a:lnTo>
                <a:lnTo>
                  <a:pt x="926869" y="1502075"/>
                </a:lnTo>
                <a:lnTo>
                  <a:pt x="929592" y="1494138"/>
                </a:lnTo>
                <a:lnTo>
                  <a:pt x="932314" y="1486882"/>
                </a:lnTo>
                <a:lnTo>
                  <a:pt x="935718" y="1480079"/>
                </a:lnTo>
                <a:lnTo>
                  <a:pt x="938894" y="1473957"/>
                </a:lnTo>
                <a:lnTo>
                  <a:pt x="940709" y="1471009"/>
                </a:lnTo>
                <a:lnTo>
                  <a:pt x="942298" y="1468287"/>
                </a:lnTo>
                <a:lnTo>
                  <a:pt x="944113" y="1466020"/>
                </a:lnTo>
                <a:lnTo>
                  <a:pt x="945701" y="1463752"/>
                </a:lnTo>
                <a:lnTo>
                  <a:pt x="952962" y="1455816"/>
                </a:lnTo>
                <a:lnTo>
                  <a:pt x="958861" y="1448332"/>
                </a:lnTo>
                <a:lnTo>
                  <a:pt x="964080" y="1441983"/>
                </a:lnTo>
                <a:lnTo>
                  <a:pt x="968391" y="1436541"/>
                </a:lnTo>
                <a:lnTo>
                  <a:pt x="973836" y="1428604"/>
                </a:lnTo>
                <a:lnTo>
                  <a:pt x="975878" y="1425656"/>
                </a:lnTo>
                <a:close/>
                <a:moveTo>
                  <a:pt x="2083140" y="1421573"/>
                </a:moveTo>
                <a:lnTo>
                  <a:pt x="2074518" y="1423160"/>
                </a:lnTo>
                <a:lnTo>
                  <a:pt x="2074258" y="1423976"/>
                </a:lnTo>
                <a:lnTo>
                  <a:pt x="2082800" y="1422400"/>
                </a:lnTo>
                <a:lnTo>
                  <a:pt x="1963044" y="1863623"/>
                </a:lnTo>
                <a:lnTo>
                  <a:pt x="1964030" y="1863756"/>
                </a:lnTo>
                <a:lnTo>
                  <a:pt x="1964257" y="1861035"/>
                </a:lnTo>
                <a:lnTo>
                  <a:pt x="1964484" y="1859901"/>
                </a:lnTo>
                <a:lnTo>
                  <a:pt x="1964938" y="1858541"/>
                </a:lnTo>
                <a:lnTo>
                  <a:pt x="1966526" y="1856047"/>
                </a:lnTo>
                <a:lnTo>
                  <a:pt x="1968794" y="1853099"/>
                </a:lnTo>
                <a:lnTo>
                  <a:pt x="1971290" y="1850151"/>
                </a:lnTo>
                <a:lnTo>
                  <a:pt x="1974466" y="1847203"/>
                </a:lnTo>
                <a:lnTo>
                  <a:pt x="1977870" y="1844255"/>
                </a:lnTo>
                <a:lnTo>
                  <a:pt x="1982180" y="1840854"/>
                </a:lnTo>
                <a:lnTo>
                  <a:pt x="1986264" y="1837679"/>
                </a:lnTo>
                <a:lnTo>
                  <a:pt x="1995793" y="1831556"/>
                </a:lnTo>
                <a:lnTo>
                  <a:pt x="2005775" y="1825434"/>
                </a:lnTo>
                <a:lnTo>
                  <a:pt x="2015984" y="1819538"/>
                </a:lnTo>
                <a:lnTo>
                  <a:pt x="2025740" y="1814323"/>
                </a:lnTo>
                <a:lnTo>
                  <a:pt x="2028236" y="1813189"/>
                </a:lnTo>
                <a:lnTo>
                  <a:pt x="2030505" y="1811601"/>
                </a:lnTo>
                <a:lnTo>
                  <a:pt x="2032773" y="1810241"/>
                </a:lnTo>
                <a:lnTo>
                  <a:pt x="2034815" y="1808427"/>
                </a:lnTo>
                <a:lnTo>
                  <a:pt x="2038672" y="1804799"/>
                </a:lnTo>
                <a:lnTo>
                  <a:pt x="2042529" y="1800490"/>
                </a:lnTo>
                <a:lnTo>
                  <a:pt x="2045705" y="1795955"/>
                </a:lnTo>
                <a:lnTo>
                  <a:pt x="2048655" y="1791420"/>
                </a:lnTo>
                <a:lnTo>
                  <a:pt x="2051604" y="1786431"/>
                </a:lnTo>
                <a:lnTo>
                  <a:pt x="2054100" y="1781442"/>
                </a:lnTo>
                <a:lnTo>
                  <a:pt x="2056368" y="1776453"/>
                </a:lnTo>
                <a:lnTo>
                  <a:pt x="2058410" y="1771691"/>
                </a:lnTo>
                <a:lnTo>
                  <a:pt x="2061813" y="1762621"/>
                </a:lnTo>
                <a:lnTo>
                  <a:pt x="2064309" y="1754684"/>
                </a:lnTo>
                <a:lnTo>
                  <a:pt x="2066124" y="1748789"/>
                </a:lnTo>
                <a:lnTo>
                  <a:pt x="2067031" y="1746067"/>
                </a:lnTo>
                <a:lnTo>
                  <a:pt x="2067485" y="1743346"/>
                </a:lnTo>
                <a:lnTo>
                  <a:pt x="2068393" y="1736544"/>
                </a:lnTo>
                <a:lnTo>
                  <a:pt x="2069300" y="1729287"/>
                </a:lnTo>
                <a:lnTo>
                  <a:pt x="2070208" y="1722258"/>
                </a:lnTo>
                <a:lnTo>
                  <a:pt x="2071342" y="1715228"/>
                </a:lnTo>
                <a:lnTo>
                  <a:pt x="2072250" y="1712053"/>
                </a:lnTo>
                <a:lnTo>
                  <a:pt x="2072930" y="1709332"/>
                </a:lnTo>
                <a:lnTo>
                  <a:pt x="2074065" y="1706838"/>
                </a:lnTo>
                <a:lnTo>
                  <a:pt x="2075426" y="1704570"/>
                </a:lnTo>
                <a:lnTo>
                  <a:pt x="2077241" y="1702983"/>
                </a:lnTo>
                <a:lnTo>
                  <a:pt x="2077921" y="1702303"/>
                </a:lnTo>
                <a:lnTo>
                  <a:pt x="2078829" y="1702076"/>
                </a:lnTo>
                <a:lnTo>
                  <a:pt x="2079963" y="1701396"/>
                </a:lnTo>
                <a:lnTo>
                  <a:pt x="2080871" y="1699808"/>
                </a:lnTo>
                <a:lnTo>
                  <a:pt x="2081778" y="1697767"/>
                </a:lnTo>
                <a:lnTo>
                  <a:pt x="2082686" y="1695500"/>
                </a:lnTo>
                <a:lnTo>
                  <a:pt x="2083593" y="1692325"/>
                </a:lnTo>
                <a:lnTo>
                  <a:pt x="2084274" y="1689150"/>
                </a:lnTo>
                <a:lnTo>
                  <a:pt x="2086089" y="1680987"/>
                </a:lnTo>
                <a:lnTo>
                  <a:pt x="2087677" y="1671236"/>
                </a:lnTo>
                <a:lnTo>
                  <a:pt x="2088812" y="1660579"/>
                </a:lnTo>
                <a:lnTo>
                  <a:pt x="2089946" y="1649014"/>
                </a:lnTo>
                <a:lnTo>
                  <a:pt x="2091080" y="1636769"/>
                </a:lnTo>
                <a:lnTo>
                  <a:pt x="2091988" y="1624750"/>
                </a:lnTo>
                <a:lnTo>
                  <a:pt x="2092668" y="1612505"/>
                </a:lnTo>
                <a:lnTo>
                  <a:pt x="2093803" y="1589602"/>
                </a:lnTo>
                <a:lnTo>
                  <a:pt x="2094030" y="1579398"/>
                </a:lnTo>
                <a:lnTo>
                  <a:pt x="2094256" y="1570328"/>
                </a:lnTo>
                <a:lnTo>
                  <a:pt x="2094030" y="1563298"/>
                </a:lnTo>
                <a:lnTo>
                  <a:pt x="2093803" y="1557856"/>
                </a:lnTo>
                <a:lnTo>
                  <a:pt x="2093576" y="1552867"/>
                </a:lnTo>
                <a:lnTo>
                  <a:pt x="2093576" y="1547198"/>
                </a:lnTo>
                <a:lnTo>
                  <a:pt x="2093803" y="1533366"/>
                </a:lnTo>
                <a:lnTo>
                  <a:pt x="2094937" y="1501392"/>
                </a:lnTo>
                <a:lnTo>
                  <a:pt x="2095618" y="1485519"/>
                </a:lnTo>
                <a:lnTo>
                  <a:pt x="2095618" y="1478263"/>
                </a:lnTo>
                <a:lnTo>
                  <a:pt x="2095164" y="1471233"/>
                </a:lnTo>
                <a:lnTo>
                  <a:pt x="2094710" y="1465111"/>
                </a:lnTo>
                <a:lnTo>
                  <a:pt x="2094030" y="1459668"/>
                </a:lnTo>
                <a:lnTo>
                  <a:pt x="2093122" y="1455133"/>
                </a:lnTo>
                <a:lnTo>
                  <a:pt x="2092442" y="1453092"/>
                </a:lnTo>
                <a:lnTo>
                  <a:pt x="2091761" y="1451732"/>
                </a:lnTo>
                <a:lnTo>
                  <a:pt x="2089719" y="1447877"/>
                </a:lnTo>
                <a:lnTo>
                  <a:pt x="2088131" y="1444249"/>
                </a:lnTo>
                <a:lnTo>
                  <a:pt x="2086543" y="1440167"/>
                </a:lnTo>
                <a:lnTo>
                  <a:pt x="2085408" y="1436539"/>
                </a:lnTo>
                <a:lnTo>
                  <a:pt x="2084501" y="1432457"/>
                </a:lnTo>
                <a:lnTo>
                  <a:pt x="2083820" y="1428829"/>
                </a:lnTo>
                <a:lnTo>
                  <a:pt x="2083366" y="1425201"/>
                </a:lnTo>
                <a:lnTo>
                  <a:pt x="2083140" y="1421573"/>
                </a:lnTo>
                <a:close/>
                <a:moveTo>
                  <a:pt x="2323009" y="1398465"/>
                </a:moveTo>
                <a:lnTo>
                  <a:pt x="2324989" y="1469192"/>
                </a:lnTo>
                <a:lnTo>
                  <a:pt x="2327030" y="1550146"/>
                </a:lnTo>
                <a:lnTo>
                  <a:pt x="2328619" y="1623617"/>
                </a:lnTo>
                <a:lnTo>
                  <a:pt x="2329072" y="1655817"/>
                </a:lnTo>
                <a:lnTo>
                  <a:pt x="2329526" y="1683255"/>
                </a:lnTo>
                <a:lnTo>
                  <a:pt x="2329753" y="1705251"/>
                </a:lnTo>
                <a:lnTo>
                  <a:pt x="2329526" y="1721124"/>
                </a:lnTo>
                <a:lnTo>
                  <a:pt x="2328619" y="1744027"/>
                </a:lnTo>
                <a:lnTo>
                  <a:pt x="2328573" y="1748038"/>
                </a:lnTo>
                <a:lnTo>
                  <a:pt x="2331006" y="1747690"/>
                </a:lnTo>
                <a:lnTo>
                  <a:pt x="2343676" y="1746332"/>
                </a:lnTo>
                <a:lnTo>
                  <a:pt x="2355668" y="1744974"/>
                </a:lnTo>
                <a:lnTo>
                  <a:pt x="2361324" y="1744747"/>
                </a:lnTo>
                <a:lnTo>
                  <a:pt x="2366754" y="1744521"/>
                </a:lnTo>
                <a:lnTo>
                  <a:pt x="2371732" y="1744521"/>
                </a:lnTo>
                <a:lnTo>
                  <a:pt x="2376257" y="1744974"/>
                </a:lnTo>
                <a:lnTo>
                  <a:pt x="2384402" y="1745426"/>
                </a:lnTo>
                <a:lnTo>
                  <a:pt x="2392321" y="1745879"/>
                </a:lnTo>
                <a:lnTo>
                  <a:pt x="2405897" y="1746785"/>
                </a:lnTo>
                <a:lnTo>
                  <a:pt x="2415399" y="1747011"/>
                </a:lnTo>
                <a:lnTo>
                  <a:pt x="2418793" y="1747011"/>
                </a:lnTo>
                <a:lnTo>
                  <a:pt x="2418793" y="1562289"/>
                </a:lnTo>
                <a:lnTo>
                  <a:pt x="2439156" y="1562289"/>
                </a:lnTo>
                <a:lnTo>
                  <a:pt x="2440560" y="1432674"/>
                </a:lnTo>
                <a:lnTo>
                  <a:pt x="2420170" y="1429173"/>
                </a:lnTo>
                <a:lnTo>
                  <a:pt x="2417432" y="1428491"/>
                </a:lnTo>
                <a:lnTo>
                  <a:pt x="2414694" y="1427355"/>
                </a:lnTo>
                <a:lnTo>
                  <a:pt x="2412184" y="1426446"/>
                </a:lnTo>
                <a:lnTo>
                  <a:pt x="2409903" y="1424856"/>
                </a:lnTo>
                <a:lnTo>
                  <a:pt x="2407621" y="1423492"/>
                </a:lnTo>
                <a:lnTo>
                  <a:pt x="2405567" y="1421674"/>
                </a:lnTo>
                <a:lnTo>
                  <a:pt x="2403970" y="1419629"/>
                </a:lnTo>
                <a:lnTo>
                  <a:pt x="2402145" y="1417811"/>
                </a:lnTo>
                <a:lnTo>
                  <a:pt x="2401004" y="1415539"/>
                </a:lnTo>
                <a:lnTo>
                  <a:pt x="2399635" y="1413039"/>
                </a:lnTo>
                <a:lnTo>
                  <a:pt x="2398722" y="1410540"/>
                </a:lnTo>
                <a:lnTo>
                  <a:pt x="2398206" y="1409126"/>
                </a:lnTo>
                <a:lnTo>
                  <a:pt x="2353582" y="1402718"/>
                </a:lnTo>
                <a:lnTo>
                  <a:pt x="2323009" y="1398465"/>
                </a:lnTo>
                <a:close/>
                <a:moveTo>
                  <a:pt x="3879477" y="1361086"/>
                </a:moveTo>
                <a:lnTo>
                  <a:pt x="3879704" y="1361313"/>
                </a:lnTo>
                <a:lnTo>
                  <a:pt x="3880157" y="1361993"/>
                </a:lnTo>
                <a:lnTo>
                  <a:pt x="3881516" y="1363127"/>
                </a:lnTo>
                <a:lnTo>
                  <a:pt x="3882876" y="1365396"/>
                </a:lnTo>
                <a:lnTo>
                  <a:pt x="3885142" y="1369251"/>
                </a:lnTo>
                <a:lnTo>
                  <a:pt x="3887635" y="1375375"/>
                </a:lnTo>
                <a:lnTo>
                  <a:pt x="3890580" y="1383314"/>
                </a:lnTo>
                <a:lnTo>
                  <a:pt x="3894432" y="1393974"/>
                </a:lnTo>
                <a:lnTo>
                  <a:pt x="3898058" y="1404861"/>
                </a:lnTo>
                <a:lnTo>
                  <a:pt x="3899644" y="1409624"/>
                </a:lnTo>
                <a:lnTo>
                  <a:pt x="3901230" y="1413479"/>
                </a:lnTo>
                <a:lnTo>
                  <a:pt x="3903043" y="1416881"/>
                </a:lnTo>
                <a:lnTo>
                  <a:pt x="3904403" y="1419830"/>
                </a:lnTo>
                <a:lnTo>
                  <a:pt x="3906216" y="1422098"/>
                </a:lnTo>
                <a:lnTo>
                  <a:pt x="3908028" y="1424139"/>
                </a:lnTo>
                <a:lnTo>
                  <a:pt x="3909615" y="1425500"/>
                </a:lnTo>
                <a:lnTo>
                  <a:pt x="3911654" y="1425954"/>
                </a:lnTo>
                <a:lnTo>
                  <a:pt x="3913693" y="1426181"/>
                </a:lnTo>
                <a:lnTo>
                  <a:pt x="3915959" y="1425727"/>
                </a:lnTo>
                <a:lnTo>
                  <a:pt x="3918452" y="1424820"/>
                </a:lnTo>
                <a:lnTo>
                  <a:pt x="3920945" y="1423459"/>
                </a:lnTo>
                <a:lnTo>
                  <a:pt x="3923890" y="1421418"/>
                </a:lnTo>
                <a:lnTo>
                  <a:pt x="3926836" y="1418696"/>
                </a:lnTo>
                <a:lnTo>
                  <a:pt x="3933408" y="1412799"/>
                </a:lnTo>
                <a:lnTo>
                  <a:pt x="3940206" y="1406221"/>
                </a:lnTo>
                <a:lnTo>
                  <a:pt x="3946324" y="1399644"/>
                </a:lnTo>
                <a:lnTo>
                  <a:pt x="3951989" y="1393293"/>
                </a:lnTo>
                <a:lnTo>
                  <a:pt x="3960826" y="1383314"/>
                </a:lnTo>
                <a:lnTo>
                  <a:pt x="3964225" y="1379004"/>
                </a:lnTo>
                <a:lnTo>
                  <a:pt x="3879477" y="1361086"/>
                </a:lnTo>
                <a:close/>
                <a:moveTo>
                  <a:pt x="3657636" y="1336364"/>
                </a:moveTo>
                <a:lnTo>
                  <a:pt x="3653558" y="1336591"/>
                </a:lnTo>
                <a:lnTo>
                  <a:pt x="3649705" y="1337044"/>
                </a:lnTo>
                <a:lnTo>
                  <a:pt x="3648346" y="1337498"/>
                </a:lnTo>
                <a:lnTo>
                  <a:pt x="3646986" y="1338178"/>
                </a:lnTo>
                <a:lnTo>
                  <a:pt x="3645853" y="1338859"/>
                </a:lnTo>
                <a:lnTo>
                  <a:pt x="3644947" y="1339539"/>
                </a:lnTo>
                <a:lnTo>
                  <a:pt x="3644040" y="1340673"/>
                </a:lnTo>
                <a:lnTo>
                  <a:pt x="3643361" y="1341581"/>
                </a:lnTo>
                <a:lnTo>
                  <a:pt x="3642907" y="1342715"/>
                </a:lnTo>
                <a:lnTo>
                  <a:pt x="3642454" y="1344075"/>
                </a:lnTo>
                <a:lnTo>
                  <a:pt x="3642228" y="1345436"/>
                </a:lnTo>
                <a:lnTo>
                  <a:pt x="3642228" y="1347251"/>
                </a:lnTo>
                <a:lnTo>
                  <a:pt x="3642228" y="1351333"/>
                </a:lnTo>
                <a:lnTo>
                  <a:pt x="3642907" y="1355870"/>
                </a:lnTo>
                <a:lnTo>
                  <a:pt x="3644040" y="1361540"/>
                </a:lnTo>
                <a:lnTo>
                  <a:pt x="3645627" y="1368117"/>
                </a:lnTo>
                <a:lnTo>
                  <a:pt x="3646986" y="1375602"/>
                </a:lnTo>
                <a:lnTo>
                  <a:pt x="3648572" y="1383314"/>
                </a:lnTo>
                <a:lnTo>
                  <a:pt x="3649705" y="1391706"/>
                </a:lnTo>
                <a:lnTo>
                  <a:pt x="3650838" y="1400324"/>
                </a:lnTo>
                <a:lnTo>
                  <a:pt x="3652878" y="1418469"/>
                </a:lnTo>
                <a:lnTo>
                  <a:pt x="3654691" y="1437294"/>
                </a:lnTo>
                <a:lnTo>
                  <a:pt x="3656050" y="1447047"/>
                </a:lnTo>
                <a:lnTo>
                  <a:pt x="3657183" y="1456346"/>
                </a:lnTo>
                <a:lnTo>
                  <a:pt x="3658769" y="1465872"/>
                </a:lnTo>
                <a:lnTo>
                  <a:pt x="3660582" y="1474945"/>
                </a:lnTo>
                <a:lnTo>
                  <a:pt x="3662622" y="1484017"/>
                </a:lnTo>
                <a:lnTo>
                  <a:pt x="3665114" y="1492636"/>
                </a:lnTo>
                <a:lnTo>
                  <a:pt x="3667833" y="1500801"/>
                </a:lnTo>
                <a:lnTo>
                  <a:pt x="3669419" y="1504430"/>
                </a:lnTo>
                <a:lnTo>
                  <a:pt x="3671232" y="1508513"/>
                </a:lnTo>
                <a:lnTo>
                  <a:pt x="3674631" y="1516451"/>
                </a:lnTo>
                <a:lnTo>
                  <a:pt x="3678257" y="1525070"/>
                </a:lnTo>
                <a:lnTo>
                  <a:pt x="3681882" y="1534823"/>
                </a:lnTo>
                <a:lnTo>
                  <a:pt x="3685055" y="1545256"/>
                </a:lnTo>
                <a:lnTo>
                  <a:pt x="3688454" y="1555916"/>
                </a:lnTo>
                <a:lnTo>
                  <a:pt x="3691626" y="1567030"/>
                </a:lnTo>
                <a:lnTo>
                  <a:pt x="3698198" y="1590164"/>
                </a:lnTo>
                <a:lnTo>
                  <a:pt x="3704089" y="1613072"/>
                </a:lnTo>
                <a:lnTo>
                  <a:pt x="3709301" y="1635300"/>
                </a:lnTo>
                <a:lnTo>
                  <a:pt x="3717912" y="1672043"/>
                </a:lnTo>
                <a:lnTo>
                  <a:pt x="3721084" y="1687012"/>
                </a:lnTo>
                <a:lnTo>
                  <a:pt x="3724256" y="1702662"/>
                </a:lnTo>
                <a:lnTo>
                  <a:pt x="3727202" y="1718312"/>
                </a:lnTo>
                <a:lnTo>
                  <a:pt x="3730148" y="1733282"/>
                </a:lnTo>
                <a:lnTo>
                  <a:pt x="3731508" y="1740313"/>
                </a:lnTo>
                <a:lnTo>
                  <a:pt x="3733320" y="1747117"/>
                </a:lnTo>
                <a:lnTo>
                  <a:pt x="3735133" y="1753241"/>
                </a:lnTo>
                <a:lnTo>
                  <a:pt x="3736719" y="1759138"/>
                </a:lnTo>
                <a:lnTo>
                  <a:pt x="3738759" y="1764808"/>
                </a:lnTo>
                <a:lnTo>
                  <a:pt x="3741025" y="1769344"/>
                </a:lnTo>
                <a:lnTo>
                  <a:pt x="3743291" y="1773654"/>
                </a:lnTo>
                <a:lnTo>
                  <a:pt x="3744424" y="1775468"/>
                </a:lnTo>
                <a:lnTo>
                  <a:pt x="3746010" y="1777056"/>
                </a:lnTo>
                <a:lnTo>
                  <a:pt x="3750542" y="1782499"/>
                </a:lnTo>
                <a:lnTo>
                  <a:pt x="3754847" y="1786809"/>
                </a:lnTo>
                <a:lnTo>
                  <a:pt x="3756660" y="1788397"/>
                </a:lnTo>
                <a:lnTo>
                  <a:pt x="3758473" y="1789757"/>
                </a:lnTo>
                <a:lnTo>
                  <a:pt x="3760286" y="1790891"/>
                </a:lnTo>
                <a:lnTo>
                  <a:pt x="3762325" y="1791799"/>
                </a:lnTo>
                <a:lnTo>
                  <a:pt x="3764365" y="1792479"/>
                </a:lnTo>
                <a:lnTo>
                  <a:pt x="3766404" y="1792933"/>
                </a:lnTo>
                <a:lnTo>
                  <a:pt x="3768897" y="1792933"/>
                </a:lnTo>
                <a:lnTo>
                  <a:pt x="3771389" y="1792933"/>
                </a:lnTo>
                <a:lnTo>
                  <a:pt x="3774335" y="1792706"/>
                </a:lnTo>
                <a:lnTo>
                  <a:pt x="3777960" y="1792479"/>
                </a:lnTo>
                <a:lnTo>
                  <a:pt x="3785665" y="1790891"/>
                </a:lnTo>
                <a:lnTo>
                  <a:pt x="3795635" y="1789077"/>
                </a:lnTo>
                <a:lnTo>
                  <a:pt x="3807872" y="1786809"/>
                </a:lnTo>
                <a:lnTo>
                  <a:pt x="3821468" y="1784541"/>
                </a:lnTo>
                <a:lnTo>
                  <a:pt x="3835970" y="1782499"/>
                </a:lnTo>
                <a:lnTo>
                  <a:pt x="3850472" y="1780912"/>
                </a:lnTo>
                <a:lnTo>
                  <a:pt x="3864521" y="1779551"/>
                </a:lnTo>
                <a:lnTo>
                  <a:pt x="3871319" y="1779097"/>
                </a:lnTo>
                <a:lnTo>
                  <a:pt x="3877438" y="1779097"/>
                </a:lnTo>
                <a:lnTo>
                  <a:pt x="3883103" y="1779097"/>
                </a:lnTo>
                <a:lnTo>
                  <a:pt x="3888088" y="1779324"/>
                </a:lnTo>
                <a:lnTo>
                  <a:pt x="3897832" y="1780005"/>
                </a:lnTo>
                <a:lnTo>
                  <a:pt x="3906669" y="1780458"/>
                </a:lnTo>
                <a:lnTo>
                  <a:pt x="3922304" y="1781365"/>
                </a:lnTo>
                <a:lnTo>
                  <a:pt x="3933181" y="1781592"/>
                </a:lnTo>
                <a:lnTo>
                  <a:pt x="3937260" y="1781592"/>
                </a:lnTo>
                <a:lnTo>
                  <a:pt x="3937260" y="1569071"/>
                </a:lnTo>
                <a:lnTo>
                  <a:pt x="3960600" y="1569071"/>
                </a:lnTo>
                <a:lnTo>
                  <a:pt x="3962866" y="1447728"/>
                </a:lnTo>
                <a:lnTo>
                  <a:pt x="3962412" y="1447274"/>
                </a:lnTo>
                <a:lnTo>
                  <a:pt x="3961279" y="1446140"/>
                </a:lnTo>
                <a:lnTo>
                  <a:pt x="3959013" y="1445233"/>
                </a:lnTo>
                <a:lnTo>
                  <a:pt x="3957880" y="1444779"/>
                </a:lnTo>
                <a:lnTo>
                  <a:pt x="3956294" y="1444552"/>
                </a:lnTo>
                <a:lnTo>
                  <a:pt x="3954481" y="1444326"/>
                </a:lnTo>
                <a:lnTo>
                  <a:pt x="3952668" y="1444099"/>
                </a:lnTo>
                <a:lnTo>
                  <a:pt x="3950629" y="1444326"/>
                </a:lnTo>
                <a:lnTo>
                  <a:pt x="3948137" y="1444779"/>
                </a:lnTo>
                <a:lnTo>
                  <a:pt x="3945644" y="1445460"/>
                </a:lnTo>
                <a:lnTo>
                  <a:pt x="3943151" y="1446367"/>
                </a:lnTo>
                <a:lnTo>
                  <a:pt x="3940206" y="1447954"/>
                </a:lnTo>
                <a:lnTo>
                  <a:pt x="3937260" y="1449996"/>
                </a:lnTo>
                <a:lnTo>
                  <a:pt x="3924344" y="1459295"/>
                </a:lnTo>
                <a:lnTo>
                  <a:pt x="3917546" y="1463831"/>
                </a:lnTo>
                <a:lnTo>
                  <a:pt x="3914147" y="1466099"/>
                </a:lnTo>
                <a:lnTo>
                  <a:pt x="3910748" y="1467914"/>
                </a:lnTo>
                <a:lnTo>
                  <a:pt x="3907122" y="1469275"/>
                </a:lnTo>
                <a:lnTo>
                  <a:pt x="3903950" y="1470182"/>
                </a:lnTo>
                <a:lnTo>
                  <a:pt x="3900777" y="1471089"/>
                </a:lnTo>
                <a:lnTo>
                  <a:pt x="3897605" y="1471316"/>
                </a:lnTo>
                <a:lnTo>
                  <a:pt x="3894432" y="1471089"/>
                </a:lnTo>
                <a:lnTo>
                  <a:pt x="3892846" y="1470635"/>
                </a:lnTo>
                <a:lnTo>
                  <a:pt x="3891487" y="1469955"/>
                </a:lnTo>
                <a:lnTo>
                  <a:pt x="3890127" y="1469275"/>
                </a:lnTo>
                <a:lnTo>
                  <a:pt x="3888541" y="1468594"/>
                </a:lnTo>
                <a:lnTo>
                  <a:pt x="3887181" y="1467460"/>
                </a:lnTo>
                <a:lnTo>
                  <a:pt x="3885822" y="1466326"/>
                </a:lnTo>
                <a:lnTo>
                  <a:pt x="3884462" y="1464512"/>
                </a:lnTo>
                <a:lnTo>
                  <a:pt x="3882876" y="1462697"/>
                </a:lnTo>
                <a:lnTo>
                  <a:pt x="3879704" y="1457481"/>
                </a:lnTo>
                <a:lnTo>
                  <a:pt x="3876305" y="1450449"/>
                </a:lnTo>
                <a:lnTo>
                  <a:pt x="3872226" y="1442511"/>
                </a:lnTo>
                <a:lnTo>
                  <a:pt x="3868374" y="1433665"/>
                </a:lnTo>
                <a:lnTo>
                  <a:pt x="3864295" y="1423913"/>
                </a:lnTo>
                <a:lnTo>
                  <a:pt x="3856137" y="1403726"/>
                </a:lnTo>
                <a:lnTo>
                  <a:pt x="3848660" y="1384221"/>
                </a:lnTo>
                <a:lnTo>
                  <a:pt x="3842541" y="1367664"/>
                </a:lnTo>
                <a:lnTo>
                  <a:pt x="3837103" y="1351787"/>
                </a:lnTo>
                <a:lnTo>
                  <a:pt x="3821241" y="1349746"/>
                </a:lnTo>
                <a:lnTo>
                  <a:pt x="3783172" y="1345436"/>
                </a:lnTo>
                <a:lnTo>
                  <a:pt x="3759606" y="1343395"/>
                </a:lnTo>
                <a:lnTo>
                  <a:pt x="3735586" y="1340900"/>
                </a:lnTo>
                <a:lnTo>
                  <a:pt x="3712473" y="1339086"/>
                </a:lnTo>
                <a:lnTo>
                  <a:pt x="3692079" y="1337952"/>
                </a:lnTo>
                <a:lnTo>
                  <a:pt x="3675764" y="1336818"/>
                </a:lnTo>
                <a:lnTo>
                  <a:pt x="3662848" y="1336364"/>
                </a:lnTo>
                <a:lnTo>
                  <a:pt x="3657636" y="1336364"/>
                </a:lnTo>
                <a:close/>
                <a:moveTo>
                  <a:pt x="740134" y="1112044"/>
                </a:moveTo>
                <a:lnTo>
                  <a:pt x="736957" y="1112270"/>
                </a:lnTo>
                <a:lnTo>
                  <a:pt x="734234" y="1112497"/>
                </a:lnTo>
                <a:lnTo>
                  <a:pt x="731965" y="1113177"/>
                </a:lnTo>
                <a:lnTo>
                  <a:pt x="729923" y="1114084"/>
                </a:lnTo>
                <a:lnTo>
                  <a:pt x="728562" y="1114991"/>
                </a:lnTo>
                <a:lnTo>
                  <a:pt x="727201" y="1116579"/>
                </a:lnTo>
                <a:lnTo>
                  <a:pt x="726293" y="1118166"/>
                </a:lnTo>
                <a:lnTo>
                  <a:pt x="725612" y="1119980"/>
                </a:lnTo>
                <a:lnTo>
                  <a:pt x="724705" y="1122248"/>
                </a:lnTo>
                <a:lnTo>
                  <a:pt x="724478" y="1124742"/>
                </a:lnTo>
                <a:lnTo>
                  <a:pt x="724024" y="1130638"/>
                </a:lnTo>
                <a:lnTo>
                  <a:pt x="724024" y="1137668"/>
                </a:lnTo>
                <a:lnTo>
                  <a:pt x="724251" y="1146058"/>
                </a:lnTo>
                <a:lnTo>
                  <a:pt x="724251" y="1155355"/>
                </a:lnTo>
                <a:lnTo>
                  <a:pt x="724251" y="1165106"/>
                </a:lnTo>
                <a:lnTo>
                  <a:pt x="724705" y="1175084"/>
                </a:lnTo>
                <a:lnTo>
                  <a:pt x="725839" y="1184608"/>
                </a:lnTo>
                <a:lnTo>
                  <a:pt x="726293" y="1188689"/>
                </a:lnTo>
                <a:lnTo>
                  <a:pt x="726974" y="1192998"/>
                </a:lnTo>
                <a:lnTo>
                  <a:pt x="728108" y="1196626"/>
                </a:lnTo>
                <a:lnTo>
                  <a:pt x="729243" y="1199801"/>
                </a:lnTo>
                <a:lnTo>
                  <a:pt x="730377" y="1202975"/>
                </a:lnTo>
                <a:lnTo>
                  <a:pt x="732192" y="1205016"/>
                </a:lnTo>
                <a:lnTo>
                  <a:pt x="732873" y="1206150"/>
                </a:lnTo>
                <a:lnTo>
                  <a:pt x="734008" y="1206830"/>
                </a:lnTo>
                <a:lnTo>
                  <a:pt x="734915" y="1207511"/>
                </a:lnTo>
                <a:lnTo>
                  <a:pt x="736276" y="1207737"/>
                </a:lnTo>
                <a:lnTo>
                  <a:pt x="737638" y="1208418"/>
                </a:lnTo>
                <a:lnTo>
                  <a:pt x="739907" y="1208644"/>
                </a:lnTo>
                <a:lnTo>
                  <a:pt x="746714" y="1209325"/>
                </a:lnTo>
                <a:lnTo>
                  <a:pt x="755563" y="1209778"/>
                </a:lnTo>
                <a:lnTo>
                  <a:pt x="766680" y="1210232"/>
                </a:lnTo>
                <a:lnTo>
                  <a:pt x="793227" y="1211139"/>
                </a:lnTo>
                <a:lnTo>
                  <a:pt x="822497" y="1211366"/>
                </a:lnTo>
                <a:lnTo>
                  <a:pt x="876044" y="1211819"/>
                </a:lnTo>
                <a:lnTo>
                  <a:pt x="899868" y="1211819"/>
                </a:lnTo>
                <a:lnTo>
                  <a:pt x="899414" y="1210005"/>
                </a:lnTo>
                <a:lnTo>
                  <a:pt x="897826" y="1205016"/>
                </a:lnTo>
                <a:lnTo>
                  <a:pt x="896692" y="1201615"/>
                </a:lnTo>
                <a:lnTo>
                  <a:pt x="894876" y="1197760"/>
                </a:lnTo>
                <a:lnTo>
                  <a:pt x="893061" y="1192998"/>
                </a:lnTo>
                <a:lnTo>
                  <a:pt x="890566" y="1188009"/>
                </a:lnTo>
                <a:lnTo>
                  <a:pt x="887162" y="1182567"/>
                </a:lnTo>
                <a:lnTo>
                  <a:pt x="883759" y="1176898"/>
                </a:lnTo>
                <a:lnTo>
                  <a:pt x="879674" y="1170775"/>
                </a:lnTo>
                <a:lnTo>
                  <a:pt x="874683" y="1164652"/>
                </a:lnTo>
                <a:lnTo>
                  <a:pt x="869237" y="1158530"/>
                </a:lnTo>
                <a:lnTo>
                  <a:pt x="862884" y="1152181"/>
                </a:lnTo>
                <a:lnTo>
                  <a:pt x="856077" y="1146058"/>
                </a:lnTo>
                <a:lnTo>
                  <a:pt x="851993" y="1143110"/>
                </a:lnTo>
                <a:lnTo>
                  <a:pt x="848136" y="1139935"/>
                </a:lnTo>
                <a:lnTo>
                  <a:pt x="845186" y="1137894"/>
                </a:lnTo>
                <a:lnTo>
                  <a:pt x="841783" y="1135854"/>
                </a:lnTo>
                <a:lnTo>
                  <a:pt x="835430" y="1132225"/>
                </a:lnTo>
                <a:lnTo>
                  <a:pt x="828169" y="1129051"/>
                </a:lnTo>
                <a:lnTo>
                  <a:pt x="820682" y="1126103"/>
                </a:lnTo>
                <a:lnTo>
                  <a:pt x="812740" y="1123608"/>
                </a:lnTo>
                <a:lnTo>
                  <a:pt x="805253" y="1121341"/>
                </a:lnTo>
                <a:lnTo>
                  <a:pt x="797311" y="1119300"/>
                </a:lnTo>
                <a:lnTo>
                  <a:pt x="789370" y="1117486"/>
                </a:lnTo>
                <a:lnTo>
                  <a:pt x="781656" y="1116125"/>
                </a:lnTo>
                <a:lnTo>
                  <a:pt x="773941" y="1114991"/>
                </a:lnTo>
                <a:lnTo>
                  <a:pt x="766907" y="1114084"/>
                </a:lnTo>
                <a:lnTo>
                  <a:pt x="760327" y="1113404"/>
                </a:lnTo>
                <a:lnTo>
                  <a:pt x="748529" y="1112270"/>
                </a:lnTo>
                <a:lnTo>
                  <a:pt x="740134" y="1112044"/>
                </a:lnTo>
                <a:close/>
                <a:moveTo>
                  <a:pt x="1305638" y="1054673"/>
                </a:moveTo>
                <a:lnTo>
                  <a:pt x="1304925" y="1054679"/>
                </a:lnTo>
                <a:lnTo>
                  <a:pt x="1304925" y="1962890"/>
                </a:lnTo>
                <a:lnTo>
                  <a:pt x="1355725" y="1947343"/>
                </a:lnTo>
                <a:lnTo>
                  <a:pt x="1355725" y="1201521"/>
                </a:lnTo>
                <a:lnTo>
                  <a:pt x="1345341" y="1171682"/>
                </a:lnTo>
                <a:lnTo>
                  <a:pt x="1317663" y="1090048"/>
                </a:lnTo>
                <a:lnTo>
                  <a:pt x="1305638" y="1054673"/>
                </a:lnTo>
                <a:close/>
                <a:moveTo>
                  <a:pt x="3135313" y="1001713"/>
                </a:moveTo>
                <a:lnTo>
                  <a:pt x="3135313" y="1963376"/>
                </a:lnTo>
                <a:lnTo>
                  <a:pt x="3187700" y="1947343"/>
                </a:lnTo>
                <a:lnTo>
                  <a:pt x="3187700" y="1001713"/>
                </a:lnTo>
                <a:lnTo>
                  <a:pt x="3135313" y="1001713"/>
                </a:lnTo>
                <a:close/>
                <a:moveTo>
                  <a:pt x="2678432" y="1001713"/>
                </a:moveTo>
                <a:lnTo>
                  <a:pt x="2677719" y="1004936"/>
                </a:lnTo>
                <a:lnTo>
                  <a:pt x="2678112" y="1008569"/>
                </a:lnTo>
                <a:lnTo>
                  <a:pt x="2679473" y="1019688"/>
                </a:lnTo>
                <a:lnTo>
                  <a:pt x="2681061" y="1032849"/>
                </a:lnTo>
                <a:lnTo>
                  <a:pt x="2684545" y="1057432"/>
                </a:lnTo>
                <a:lnTo>
                  <a:pt x="2709329" y="1072923"/>
                </a:lnTo>
                <a:lnTo>
                  <a:pt x="2773790" y="1120775"/>
                </a:lnTo>
                <a:lnTo>
                  <a:pt x="2800346" y="1140732"/>
                </a:lnTo>
                <a:lnTo>
                  <a:pt x="2823270" y="1158422"/>
                </a:lnTo>
                <a:lnTo>
                  <a:pt x="2843017" y="1173390"/>
                </a:lnTo>
                <a:lnTo>
                  <a:pt x="2859813" y="1186543"/>
                </a:lnTo>
                <a:lnTo>
                  <a:pt x="2873885" y="1198336"/>
                </a:lnTo>
                <a:lnTo>
                  <a:pt x="2885688" y="1208088"/>
                </a:lnTo>
                <a:lnTo>
                  <a:pt x="2894994" y="1216932"/>
                </a:lnTo>
                <a:lnTo>
                  <a:pt x="2899079" y="1220561"/>
                </a:lnTo>
                <a:lnTo>
                  <a:pt x="2902484" y="1224190"/>
                </a:lnTo>
                <a:lnTo>
                  <a:pt x="2905435" y="1227818"/>
                </a:lnTo>
                <a:lnTo>
                  <a:pt x="2908158" y="1231220"/>
                </a:lnTo>
                <a:lnTo>
                  <a:pt x="2910428" y="1234168"/>
                </a:lnTo>
                <a:lnTo>
                  <a:pt x="2912471" y="1237116"/>
                </a:lnTo>
                <a:lnTo>
                  <a:pt x="2914060" y="1240065"/>
                </a:lnTo>
                <a:lnTo>
                  <a:pt x="2915648" y="1243240"/>
                </a:lnTo>
                <a:lnTo>
                  <a:pt x="2916556" y="1245961"/>
                </a:lnTo>
                <a:lnTo>
                  <a:pt x="2917691" y="1248682"/>
                </a:lnTo>
                <a:lnTo>
                  <a:pt x="2918372" y="1251631"/>
                </a:lnTo>
                <a:lnTo>
                  <a:pt x="2919053" y="1254352"/>
                </a:lnTo>
                <a:lnTo>
                  <a:pt x="2919961" y="1260249"/>
                </a:lnTo>
                <a:lnTo>
                  <a:pt x="2920415" y="1264558"/>
                </a:lnTo>
                <a:lnTo>
                  <a:pt x="2920642" y="1270681"/>
                </a:lnTo>
                <a:lnTo>
                  <a:pt x="2921096" y="1287690"/>
                </a:lnTo>
                <a:lnTo>
                  <a:pt x="2921550" y="1310822"/>
                </a:lnTo>
                <a:lnTo>
                  <a:pt x="2922004" y="1338943"/>
                </a:lnTo>
                <a:lnTo>
                  <a:pt x="2922685" y="1405618"/>
                </a:lnTo>
                <a:lnTo>
                  <a:pt x="2922912" y="1479550"/>
                </a:lnTo>
                <a:lnTo>
                  <a:pt x="2923593" y="1617209"/>
                </a:lnTo>
                <a:lnTo>
                  <a:pt x="2924046" y="1664608"/>
                </a:lnTo>
                <a:lnTo>
                  <a:pt x="2924273" y="1679349"/>
                </a:lnTo>
                <a:lnTo>
                  <a:pt x="2924727" y="1686833"/>
                </a:lnTo>
                <a:lnTo>
                  <a:pt x="2926316" y="1697945"/>
                </a:lnTo>
                <a:lnTo>
                  <a:pt x="2926770" y="1702481"/>
                </a:lnTo>
                <a:lnTo>
                  <a:pt x="2926997" y="1706336"/>
                </a:lnTo>
                <a:lnTo>
                  <a:pt x="2926997" y="1709738"/>
                </a:lnTo>
                <a:lnTo>
                  <a:pt x="2926770" y="1712459"/>
                </a:lnTo>
                <a:lnTo>
                  <a:pt x="2926089" y="1714501"/>
                </a:lnTo>
                <a:lnTo>
                  <a:pt x="2925408" y="1716315"/>
                </a:lnTo>
                <a:lnTo>
                  <a:pt x="2924046" y="1717902"/>
                </a:lnTo>
                <a:lnTo>
                  <a:pt x="2922231" y="1719036"/>
                </a:lnTo>
                <a:lnTo>
                  <a:pt x="2920188" y="1719717"/>
                </a:lnTo>
                <a:lnTo>
                  <a:pt x="2917691" y="1720624"/>
                </a:lnTo>
                <a:lnTo>
                  <a:pt x="2914287" y="1721077"/>
                </a:lnTo>
                <a:lnTo>
                  <a:pt x="2910882" y="1721304"/>
                </a:lnTo>
                <a:lnTo>
                  <a:pt x="2901803" y="1721984"/>
                </a:lnTo>
                <a:lnTo>
                  <a:pt x="2897718" y="1722438"/>
                </a:lnTo>
                <a:lnTo>
                  <a:pt x="2895675" y="1723118"/>
                </a:lnTo>
                <a:lnTo>
                  <a:pt x="2894313" y="1723572"/>
                </a:lnTo>
                <a:lnTo>
                  <a:pt x="2892951" y="1724252"/>
                </a:lnTo>
                <a:lnTo>
                  <a:pt x="2891816" y="1725159"/>
                </a:lnTo>
                <a:lnTo>
                  <a:pt x="2891135" y="1726293"/>
                </a:lnTo>
                <a:lnTo>
                  <a:pt x="2890227" y="1727654"/>
                </a:lnTo>
                <a:lnTo>
                  <a:pt x="2889773" y="1729242"/>
                </a:lnTo>
                <a:lnTo>
                  <a:pt x="2889546" y="1731283"/>
                </a:lnTo>
                <a:lnTo>
                  <a:pt x="2889319" y="1733551"/>
                </a:lnTo>
                <a:lnTo>
                  <a:pt x="2889546" y="1736272"/>
                </a:lnTo>
                <a:lnTo>
                  <a:pt x="2889773" y="1739220"/>
                </a:lnTo>
                <a:lnTo>
                  <a:pt x="2890227" y="1742395"/>
                </a:lnTo>
                <a:lnTo>
                  <a:pt x="2892043" y="1750333"/>
                </a:lnTo>
                <a:lnTo>
                  <a:pt x="2893632" y="1756002"/>
                </a:lnTo>
                <a:lnTo>
                  <a:pt x="2896356" y="1764393"/>
                </a:lnTo>
                <a:lnTo>
                  <a:pt x="2903619" y="1787752"/>
                </a:lnTo>
                <a:lnTo>
                  <a:pt x="2913833" y="1816781"/>
                </a:lnTo>
                <a:lnTo>
                  <a:pt x="2925635" y="1849211"/>
                </a:lnTo>
                <a:lnTo>
                  <a:pt x="2937665" y="1881415"/>
                </a:lnTo>
                <a:lnTo>
                  <a:pt x="2943566" y="1896836"/>
                </a:lnTo>
                <a:lnTo>
                  <a:pt x="2949468" y="1911351"/>
                </a:lnTo>
                <a:lnTo>
                  <a:pt x="2954688" y="1924051"/>
                </a:lnTo>
                <a:lnTo>
                  <a:pt x="2959454" y="1935390"/>
                </a:lnTo>
                <a:lnTo>
                  <a:pt x="2963540" y="1944235"/>
                </a:lnTo>
                <a:lnTo>
                  <a:pt x="2966945" y="1950585"/>
                </a:lnTo>
                <a:lnTo>
                  <a:pt x="2970122" y="1955574"/>
                </a:lnTo>
                <a:lnTo>
                  <a:pt x="2973754" y="1960790"/>
                </a:lnTo>
                <a:lnTo>
                  <a:pt x="2977612" y="1966006"/>
                </a:lnTo>
                <a:lnTo>
                  <a:pt x="2981698" y="1970995"/>
                </a:lnTo>
                <a:lnTo>
                  <a:pt x="2989642" y="1980974"/>
                </a:lnTo>
                <a:lnTo>
                  <a:pt x="2997586" y="1989819"/>
                </a:lnTo>
                <a:lnTo>
                  <a:pt x="3004622" y="1997529"/>
                </a:lnTo>
                <a:lnTo>
                  <a:pt x="3010751" y="2003426"/>
                </a:lnTo>
                <a:lnTo>
                  <a:pt x="3016198" y="2008869"/>
                </a:lnTo>
                <a:lnTo>
                  <a:pt x="3026866" y="2020435"/>
                </a:lnTo>
                <a:lnTo>
                  <a:pt x="3047747" y="2044927"/>
                </a:lnTo>
                <a:lnTo>
                  <a:pt x="3063863" y="2063297"/>
                </a:lnTo>
                <a:lnTo>
                  <a:pt x="3070218" y="2070554"/>
                </a:lnTo>
                <a:lnTo>
                  <a:pt x="3074757" y="2075090"/>
                </a:lnTo>
                <a:lnTo>
                  <a:pt x="3076119" y="2076677"/>
                </a:lnTo>
                <a:lnTo>
                  <a:pt x="3076575" y="2077406"/>
                </a:lnTo>
                <a:lnTo>
                  <a:pt x="3076575" y="1001713"/>
                </a:lnTo>
                <a:lnTo>
                  <a:pt x="2678432" y="1001713"/>
                </a:lnTo>
                <a:close/>
                <a:moveTo>
                  <a:pt x="1853446" y="1001713"/>
                </a:moveTo>
                <a:lnTo>
                  <a:pt x="1853996" y="1005013"/>
                </a:lnTo>
                <a:lnTo>
                  <a:pt x="1855357" y="1013403"/>
                </a:lnTo>
                <a:lnTo>
                  <a:pt x="1858533" y="1027916"/>
                </a:lnTo>
                <a:lnTo>
                  <a:pt x="1860121" y="1034038"/>
                </a:lnTo>
                <a:lnTo>
                  <a:pt x="1875776" y="1038347"/>
                </a:lnTo>
                <a:lnTo>
                  <a:pt x="1892791" y="1042655"/>
                </a:lnTo>
                <a:lnTo>
                  <a:pt x="1914571" y="1047871"/>
                </a:lnTo>
                <a:lnTo>
                  <a:pt x="1926596" y="1050592"/>
                </a:lnTo>
                <a:lnTo>
                  <a:pt x="1939074" y="1053086"/>
                </a:lnTo>
                <a:lnTo>
                  <a:pt x="1951779" y="1055580"/>
                </a:lnTo>
                <a:lnTo>
                  <a:pt x="1964938" y="1057848"/>
                </a:lnTo>
                <a:lnTo>
                  <a:pt x="1978096" y="1059889"/>
                </a:lnTo>
                <a:lnTo>
                  <a:pt x="1990801" y="1061476"/>
                </a:lnTo>
                <a:lnTo>
                  <a:pt x="2003506" y="1062837"/>
                </a:lnTo>
                <a:lnTo>
                  <a:pt x="2015077" y="1063517"/>
                </a:lnTo>
                <a:lnTo>
                  <a:pt x="2027328" y="1063971"/>
                </a:lnTo>
                <a:lnTo>
                  <a:pt x="2040033" y="1065104"/>
                </a:lnTo>
                <a:lnTo>
                  <a:pt x="2053192" y="1066238"/>
                </a:lnTo>
                <a:lnTo>
                  <a:pt x="2067031" y="1067826"/>
                </a:lnTo>
                <a:lnTo>
                  <a:pt x="2081098" y="1069640"/>
                </a:lnTo>
                <a:lnTo>
                  <a:pt x="2095618" y="1071680"/>
                </a:lnTo>
                <a:lnTo>
                  <a:pt x="2124885" y="1076216"/>
                </a:lnTo>
                <a:lnTo>
                  <a:pt x="2153698" y="1081204"/>
                </a:lnTo>
                <a:lnTo>
                  <a:pt x="2181603" y="1086193"/>
                </a:lnTo>
                <a:lnTo>
                  <a:pt x="2229701" y="1095264"/>
                </a:lnTo>
                <a:lnTo>
                  <a:pt x="2234692" y="1096171"/>
                </a:lnTo>
                <a:lnTo>
                  <a:pt x="2239684" y="1097758"/>
                </a:lnTo>
                <a:lnTo>
                  <a:pt x="2244675" y="1099345"/>
                </a:lnTo>
                <a:lnTo>
                  <a:pt x="2249212" y="1101159"/>
                </a:lnTo>
                <a:lnTo>
                  <a:pt x="2253750" y="1103200"/>
                </a:lnTo>
                <a:lnTo>
                  <a:pt x="2258287" y="1105468"/>
                </a:lnTo>
                <a:lnTo>
                  <a:pt x="2262598" y="1107962"/>
                </a:lnTo>
                <a:lnTo>
                  <a:pt x="2263570" y="1108576"/>
                </a:lnTo>
                <a:lnTo>
                  <a:pt x="2261707" y="1094105"/>
                </a:lnTo>
                <a:lnTo>
                  <a:pt x="2257857" y="1065515"/>
                </a:lnTo>
                <a:lnTo>
                  <a:pt x="2254687" y="1037379"/>
                </a:lnTo>
                <a:lnTo>
                  <a:pt x="2253978" y="1030395"/>
                </a:lnTo>
                <a:lnTo>
                  <a:pt x="2208022" y="1030395"/>
                </a:lnTo>
                <a:lnTo>
                  <a:pt x="2203726" y="1029941"/>
                </a:lnTo>
                <a:lnTo>
                  <a:pt x="2199657" y="1029487"/>
                </a:lnTo>
                <a:lnTo>
                  <a:pt x="2196039" y="1028807"/>
                </a:lnTo>
                <a:lnTo>
                  <a:pt x="2192422" y="1027899"/>
                </a:lnTo>
                <a:lnTo>
                  <a:pt x="2188804" y="1026311"/>
                </a:lnTo>
                <a:lnTo>
                  <a:pt x="2185639" y="1024496"/>
                </a:lnTo>
                <a:lnTo>
                  <a:pt x="2182474" y="1022681"/>
                </a:lnTo>
                <a:lnTo>
                  <a:pt x="2179309" y="1020413"/>
                </a:lnTo>
                <a:lnTo>
                  <a:pt x="2176370" y="1017691"/>
                </a:lnTo>
                <a:lnTo>
                  <a:pt x="2172978" y="1014968"/>
                </a:lnTo>
                <a:lnTo>
                  <a:pt x="2170039" y="1011565"/>
                </a:lnTo>
                <a:lnTo>
                  <a:pt x="2167100" y="1008162"/>
                </a:lnTo>
                <a:lnTo>
                  <a:pt x="2164161" y="1004533"/>
                </a:lnTo>
                <a:lnTo>
                  <a:pt x="2162132" y="1001713"/>
                </a:lnTo>
                <a:lnTo>
                  <a:pt x="1853446" y="1001713"/>
                </a:lnTo>
                <a:close/>
                <a:moveTo>
                  <a:pt x="4275346" y="983674"/>
                </a:moveTo>
                <a:lnTo>
                  <a:pt x="4311602" y="1044686"/>
                </a:lnTo>
                <a:lnTo>
                  <a:pt x="4336981" y="983674"/>
                </a:lnTo>
                <a:lnTo>
                  <a:pt x="4275346" y="983674"/>
                </a:lnTo>
                <a:close/>
                <a:moveTo>
                  <a:pt x="3664434" y="861650"/>
                </a:moveTo>
                <a:lnTo>
                  <a:pt x="3663301" y="861877"/>
                </a:lnTo>
                <a:lnTo>
                  <a:pt x="3662168" y="862331"/>
                </a:lnTo>
                <a:lnTo>
                  <a:pt x="3659676" y="863465"/>
                </a:lnTo>
                <a:lnTo>
                  <a:pt x="3657410" y="865052"/>
                </a:lnTo>
                <a:lnTo>
                  <a:pt x="3655597" y="867094"/>
                </a:lnTo>
                <a:lnTo>
                  <a:pt x="3653558" y="869362"/>
                </a:lnTo>
                <a:lnTo>
                  <a:pt x="3651745" y="871630"/>
                </a:lnTo>
                <a:lnTo>
                  <a:pt x="3650385" y="873671"/>
                </a:lnTo>
                <a:lnTo>
                  <a:pt x="3648346" y="877300"/>
                </a:lnTo>
                <a:lnTo>
                  <a:pt x="3647666" y="878434"/>
                </a:lnTo>
                <a:lnTo>
                  <a:pt x="3649269" y="901700"/>
                </a:lnTo>
                <a:lnTo>
                  <a:pt x="3660775" y="901700"/>
                </a:lnTo>
                <a:lnTo>
                  <a:pt x="3660775" y="1001713"/>
                </a:lnTo>
                <a:lnTo>
                  <a:pt x="3246438" y="1001713"/>
                </a:lnTo>
                <a:lnTo>
                  <a:pt x="3246438" y="2034626"/>
                </a:lnTo>
                <a:lnTo>
                  <a:pt x="3247945" y="2034259"/>
                </a:lnTo>
                <a:lnTo>
                  <a:pt x="3256556" y="2031991"/>
                </a:lnTo>
                <a:lnTo>
                  <a:pt x="3265620" y="2029496"/>
                </a:lnTo>
                <a:lnTo>
                  <a:pt x="3274910" y="2026547"/>
                </a:lnTo>
                <a:lnTo>
                  <a:pt x="3284427" y="2023145"/>
                </a:lnTo>
                <a:lnTo>
                  <a:pt x="3293718" y="2019743"/>
                </a:lnTo>
                <a:lnTo>
                  <a:pt x="3303008" y="2015887"/>
                </a:lnTo>
                <a:lnTo>
                  <a:pt x="3311846" y="2012258"/>
                </a:lnTo>
                <a:lnTo>
                  <a:pt x="3320457" y="2008402"/>
                </a:lnTo>
                <a:lnTo>
                  <a:pt x="3328841" y="2004773"/>
                </a:lnTo>
                <a:lnTo>
                  <a:pt x="3336092" y="2001144"/>
                </a:lnTo>
                <a:lnTo>
                  <a:pt x="3343117" y="1997515"/>
                </a:lnTo>
                <a:lnTo>
                  <a:pt x="3349008" y="1994340"/>
                </a:lnTo>
                <a:lnTo>
                  <a:pt x="3354220" y="1991392"/>
                </a:lnTo>
                <a:lnTo>
                  <a:pt x="3358299" y="1988670"/>
                </a:lnTo>
                <a:lnTo>
                  <a:pt x="3365550" y="1983453"/>
                </a:lnTo>
                <a:lnTo>
                  <a:pt x="3374161" y="1978010"/>
                </a:lnTo>
                <a:lnTo>
                  <a:pt x="3383225" y="1972113"/>
                </a:lnTo>
                <a:lnTo>
                  <a:pt x="3392515" y="1965762"/>
                </a:lnTo>
                <a:lnTo>
                  <a:pt x="3401353" y="1959411"/>
                </a:lnTo>
                <a:lnTo>
                  <a:pt x="3405431" y="1956236"/>
                </a:lnTo>
                <a:lnTo>
                  <a:pt x="3409510" y="1953061"/>
                </a:lnTo>
                <a:lnTo>
                  <a:pt x="3413362" y="1949659"/>
                </a:lnTo>
                <a:lnTo>
                  <a:pt x="3416988" y="1946483"/>
                </a:lnTo>
                <a:lnTo>
                  <a:pt x="3419934" y="1943308"/>
                </a:lnTo>
                <a:lnTo>
                  <a:pt x="3422653" y="1940132"/>
                </a:lnTo>
                <a:lnTo>
                  <a:pt x="3424919" y="1936504"/>
                </a:lnTo>
                <a:lnTo>
                  <a:pt x="3427185" y="1932648"/>
                </a:lnTo>
                <a:lnTo>
                  <a:pt x="3428771" y="1928338"/>
                </a:lnTo>
                <a:lnTo>
                  <a:pt x="3430357" y="1924256"/>
                </a:lnTo>
                <a:lnTo>
                  <a:pt x="3431490" y="1919493"/>
                </a:lnTo>
                <a:lnTo>
                  <a:pt x="3432623" y="1914957"/>
                </a:lnTo>
                <a:lnTo>
                  <a:pt x="3433530" y="1910194"/>
                </a:lnTo>
                <a:lnTo>
                  <a:pt x="3433983" y="1905884"/>
                </a:lnTo>
                <a:lnTo>
                  <a:pt x="3435116" y="1897719"/>
                </a:lnTo>
                <a:lnTo>
                  <a:pt x="3435569" y="1890915"/>
                </a:lnTo>
                <a:lnTo>
                  <a:pt x="3435796" y="1884791"/>
                </a:lnTo>
                <a:lnTo>
                  <a:pt x="3394555" y="1883430"/>
                </a:lnTo>
                <a:lnTo>
                  <a:pt x="3362378" y="1882523"/>
                </a:lnTo>
                <a:lnTo>
                  <a:pt x="3339944" y="1882069"/>
                </a:lnTo>
                <a:lnTo>
                  <a:pt x="3336319" y="1882069"/>
                </a:lnTo>
                <a:lnTo>
                  <a:pt x="3333373" y="1881842"/>
                </a:lnTo>
                <a:lnTo>
                  <a:pt x="3330880" y="1881615"/>
                </a:lnTo>
                <a:lnTo>
                  <a:pt x="3328388" y="1880708"/>
                </a:lnTo>
                <a:lnTo>
                  <a:pt x="3326575" y="1879801"/>
                </a:lnTo>
                <a:lnTo>
                  <a:pt x="3324535" y="1878894"/>
                </a:lnTo>
                <a:lnTo>
                  <a:pt x="3322949" y="1877306"/>
                </a:lnTo>
                <a:lnTo>
                  <a:pt x="3321816" y="1875265"/>
                </a:lnTo>
                <a:lnTo>
                  <a:pt x="3320457" y="1872997"/>
                </a:lnTo>
                <a:lnTo>
                  <a:pt x="3319550" y="1870275"/>
                </a:lnTo>
                <a:lnTo>
                  <a:pt x="3318870" y="1867326"/>
                </a:lnTo>
                <a:lnTo>
                  <a:pt x="3318417" y="1863697"/>
                </a:lnTo>
                <a:lnTo>
                  <a:pt x="3317737" y="1859615"/>
                </a:lnTo>
                <a:lnTo>
                  <a:pt x="3317511" y="1855079"/>
                </a:lnTo>
                <a:lnTo>
                  <a:pt x="3317284" y="1843738"/>
                </a:lnTo>
                <a:lnTo>
                  <a:pt x="3317284" y="1837614"/>
                </a:lnTo>
                <a:lnTo>
                  <a:pt x="3317058" y="1831264"/>
                </a:lnTo>
                <a:lnTo>
                  <a:pt x="3316604" y="1824686"/>
                </a:lnTo>
                <a:lnTo>
                  <a:pt x="3316151" y="1818109"/>
                </a:lnTo>
                <a:lnTo>
                  <a:pt x="3314338" y="1803593"/>
                </a:lnTo>
                <a:lnTo>
                  <a:pt x="3312072" y="1788170"/>
                </a:lnTo>
                <a:lnTo>
                  <a:pt x="3309353" y="1771159"/>
                </a:lnTo>
                <a:lnTo>
                  <a:pt x="3306181" y="1752107"/>
                </a:lnTo>
                <a:lnTo>
                  <a:pt x="3298930" y="1706972"/>
                </a:lnTo>
                <a:lnTo>
                  <a:pt x="3296664" y="1691549"/>
                </a:lnTo>
                <a:lnTo>
                  <a:pt x="3294624" y="1670909"/>
                </a:lnTo>
                <a:lnTo>
                  <a:pt x="3291905" y="1646187"/>
                </a:lnTo>
                <a:lnTo>
                  <a:pt x="3289186" y="1617608"/>
                </a:lnTo>
                <a:lnTo>
                  <a:pt x="3283068" y="1553194"/>
                </a:lnTo>
                <a:lnTo>
                  <a:pt x="3276950" y="1483790"/>
                </a:lnTo>
                <a:lnTo>
                  <a:pt x="3271058" y="1415521"/>
                </a:lnTo>
                <a:lnTo>
                  <a:pt x="3265393" y="1354736"/>
                </a:lnTo>
                <a:lnTo>
                  <a:pt x="3262900" y="1328879"/>
                </a:lnTo>
                <a:lnTo>
                  <a:pt x="3260634" y="1307559"/>
                </a:lnTo>
                <a:lnTo>
                  <a:pt x="3258595" y="1291002"/>
                </a:lnTo>
                <a:lnTo>
                  <a:pt x="3257689" y="1284651"/>
                </a:lnTo>
                <a:lnTo>
                  <a:pt x="3256782" y="1280342"/>
                </a:lnTo>
                <a:lnTo>
                  <a:pt x="3256556" y="1278300"/>
                </a:lnTo>
                <a:lnTo>
                  <a:pt x="3256556" y="1276259"/>
                </a:lnTo>
                <a:lnTo>
                  <a:pt x="3256556" y="1274445"/>
                </a:lnTo>
                <a:lnTo>
                  <a:pt x="3256782" y="1272403"/>
                </a:lnTo>
                <a:lnTo>
                  <a:pt x="3257235" y="1270362"/>
                </a:lnTo>
                <a:lnTo>
                  <a:pt x="3257689" y="1268321"/>
                </a:lnTo>
                <a:lnTo>
                  <a:pt x="3259275" y="1264465"/>
                </a:lnTo>
                <a:lnTo>
                  <a:pt x="3261314" y="1260156"/>
                </a:lnTo>
                <a:lnTo>
                  <a:pt x="3264033" y="1256300"/>
                </a:lnTo>
                <a:lnTo>
                  <a:pt x="3267206" y="1251991"/>
                </a:lnTo>
                <a:lnTo>
                  <a:pt x="3271058" y="1247908"/>
                </a:lnTo>
                <a:lnTo>
                  <a:pt x="3275137" y="1243599"/>
                </a:lnTo>
                <a:lnTo>
                  <a:pt x="3279669" y="1239289"/>
                </a:lnTo>
                <a:lnTo>
                  <a:pt x="3284654" y="1235207"/>
                </a:lnTo>
                <a:lnTo>
                  <a:pt x="3290092" y="1230897"/>
                </a:lnTo>
                <a:lnTo>
                  <a:pt x="3295757" y="1226815"/>
                </a:lnTo>
                <a:lnTo>
                  <a:pt x="3301876" y="1222505"/>
                </a:lnTo>
                <a:lnTo>
                  <a:pt x="3308447" y="1218196"/>
                </a:lnTo>
                <a:lnTo>
                  <a:pt x="3314792" y="1214113"/>
                </a:lnTo>
                <a:lnTo>
                  <a:pt x="3329067" y="1205948"/>
                </a:lnTo>
                <a:lnTo>
                  <a:pt x="3343570" y="1197783"/>
                </a:lnTo>
                <a:lnTo>
                  <a:pt x="3358752" y="1190071"/>
                </a:lnTo>
                <a:lnTo>
                  <a:pt x="3374161" y="1182360"/>
                </a:lnTo>
                <a:lnTo>
                  <a:pt x="3389343" y="1174875"/>
                </a:lnTo>
                <a:lnTo>
                  <a:pt x="3404525" y="1167844"/>
                </a:lnTo>
                <a:lnTo>
                  <a:pt x="3433303" y="1155143"/>
                </a:lnTo>
                <a:lnTo>
                  <a:pt x="3440328" y="1151967"/>
                </a:lnTo>
                <a:lnTo>
                  <a:pt x="3448259" y="1149019"/>
                </a:lnTo>
                <a:lnTo>
                  <a:pt x="3456643" y="1145843"/>
                </a:lnTo>
                <a:lnTo>
                  <a:pt x="3465480" y="1142895"/>
                </a:lnTo>
                <a:lnTo>
                  <a:pt x="3484741" y="1136544"/>
                </a:lnTo>
                <a:lnTo>
                  <a:pt x="3505588" y="1129967"/>
                </a:lnTo>
                <a:lnTo>
                  <a:pt x="3528022" y="1123616"/>
                </a:lnTo>
                <a:lnTo>
                  <a:pt x="3550908" y="1117265"/>
                </a:lnTo>
                <a:lnTo>
                  <a:pt x="3574248" y="1111141"/>
                </a:lnTo>
                <a:lnTo>
                  <a:pt x="3597588" y="1105244"/>
                </a:lnTo>
                <a:lnTo>
                  <a:pt x="3620247" y="1099574"/>
                </a:lnTo>
                <a:lnTo>
                  <a:pt x="3642228" y="1094357"/>
                </a:lnTo>
                <a:lnTo>
                  <a:pt x="3682109" y="1085058"/>
                </a:lnTo>
                <a:lnTo>
                  <a:pt x="3713153" y="1078481"/>
                </a:lnTo>
                <a:lnTo>
                  <a:pt x="3724936" y="1076213"/>
                </a:lnTo>
                <a:lnTo>
                  <a:pt x="3733094" y="1074852"/>
                </a:lnTo>
                <a:lnTo>
                  <a:pt x="3744877" y="1072810"/>
                </a:lnTo>
                <a:lnTo>
                  <a:pt x="3749862" y="1071676"/>
                </a:lnTo>
                <a:lnTo>
                  <a:pt x="3754621" y="1070542"/>
                </a:lnTo>
                <a:lnTo>
                  <a:pt x="3758926" y="1069182"/>
                </a:lnTo>
                <a:lnTo>
                  <a:pt x="3762552" y="1068047"/>
                </a:lnTo>
                <a:lnTo>
                  <a:pt x="3765724" y="1066460"/>
                </a:lnTo>
                <a:lnTo>
                  <a:pt x="3768443" y="1065099"/>
                </a:lnTo>
                <a:lnTo>
                  <a:pt x="3770936" y="1063284"/>
                </a:lnTo>
                <a:lnTo>
                  <a:pt x="3772975" y="1061470"/>
                </a:lnTo>
                <a:lnTo>
                  <a:pt x="3774335" y="1059656"/>
                </a:lnTo>
                <a:lnTo>
                  <a:pt x="3775694" y="1057387"/>
                </a:lnTo>
                <a:lnTo>
                  <a:pt x="3776374" y="1055119"/>
                </a:lnTo>
                <a:lnTo>
                  <a:pt x="3776828" y="1052624"/>
                </a:lnTo>
                <a:lnTo>
                  <a:pt x="3776828" y="1049903"/>
                </a:lnTo>
                <a:lnTo>
                  <a:pt x="3776374" y="1047181"/>
                </a:lnTo>
                <a:lnTo>
                  <a:pt x="3774788" y="1034706"/>
                </a:lnTo>
                <a:lnTo>
                  <a:pt x="3773428" y="1028129"/>
                </a:lnTo>
                <a:lnTo>
                  <a:pt x="3772069" y="1021325"/>
                </a:lnTo>
                <a:lnTo>
                  <a:pt x="3770709" y="1017696"/>
                </a:lnTo>
                <a:lnTo>
                  <a:pt x="3769576" y="1014067"/>
                </a:lnTo>
                <a:lnTo>
                  <a:pt x="3767990" y="1010438"/>
                </a:lnTo>
                <a:lnTo>
                  <a:pt x="3766177" y="1006582"/>
                </a:lnTo>
                <a:lnTo>
                  <a:pt x="3764138" y="1002726"/>
                </a:lnTo>
                <a:lnTo>
                  <a:pt x="3761645" y="998870"/>
                </a:lnTo>
                <a:lnTo>
                  <a:pt x="3758926" y="994561"/>
                </a:lnTo>
                <a:lnTo>
                  <a:pt x="3755527" y="990252"/>
                </a:lnTo>
                <a:lnTo>
                  <a:pt x="3747143" y="980272"/>
                </a:lnTo>
                <a:lnTo>
                  <a:pt x="3736946" y="966890"/>
                </a:lnTo>
                <a:lnTo>
                  <a:pt x="3725616" y="951240"/>
                </a:lnTo>
                <a:lnTo>
                  <a:pt x="3713380" y="934230"/>
                </a:lnTo>
                <a:lnTo>
                  <a:pt x="3701823" y="917219"/>
                </a:lnTo>
                <a:lnTo>
                  <a:pt x="3696385" y="908827"/>
                </a:lnTo>
                <a:lnTo>
                  <a:pt x="3691173" y="900662"/>
                </a:lnTo>
                <a:lnTo>
                  <a:pt x="3686641" y="892950"/>
                </a:lnTo>
                <a:lnTo>
                  <a:pt x="3682562" y="885692"/>
                </a:lnTo>
                <a:lnTo>
                  <a:pt x="3679163" y="879341"/>
                </a:lnTo>
                <a:lnTo>
                  <a:pt x="3676671" y="873218"/>
                </a:lnTo>
                <a:lnTo>
                  <a:pt x="3675311" y="870723"/>
                </a:lnTo>
                <a:lnTo>
                  <a:pt x="3674178" y="868681"/>
                </a:lnTo>
                <a:lnTo>
                  <a:pt x="3673045" y="866867"/>
                </a:lnTo>
                <a:lnTo>
                  <a:pt x="3671912" y="865052"/>
                </a:lnTo>
                <a:lnTo>
                  <a:pt x="3670552" y="864145"/>
                </a:lnTo>
                <a:lnTo>
                  <a:pt x="3669419" y="863011"/>
                </a:lnTo>
                <a:lnTo>
                  <a:pt x="3668060" y="862331"/>
                </a:lnTo>
                <a:lnTo>
                  <a:pt x="3666927" y="861877"/>
                </a:lnTo>
                <a:lnTo>
                  <a:pt x="3665567" y="861650"/>
                </a:lnTo>
                <a:lnTo>
                  <a:pt x="3664434" y="861650"/>
                </a:lnTo>
                <a:close/>
                <a:moveTo>
                  <a:pt x="2220472" y="826676"/>
                </a:moveTo>
                <a:lnTo>
                  <a:pt x="2208828" y="831767"/>
                </a:lnTo>
                <a:lnTo>
                  <a:pt x="2195216" y="837663"/>
                </a:lnTo>
                <a:lnTo>
                  <a:pt x="2181830" y="843559"/>
                </a:lnTo>
                <a:lnTo>
                  <a:pt x="2166630" y="850815"/>
                </a:lnTo>
                <a:lnTo>
                  <a:pt x="2150522" y="858979"/>
                </a:lnTo>
                <a:lnTo>
                  <a:pt x="2133506" y="867822"/>
                </a:lnTo>
                <a:lnTo>
                  <a:pt x="2122843" y="873945"/>
                </a:lnTo>
                <a:lnTo>
                  <a:pt x="2109684" y="881428"/>
                </a:lnTo>
                <a:lnTo>
                  <a:pt x="2078602" y="900703"/>
                </a:lnTo>
                <a:lnTo>
                  <a:pt x="2077000" y="901700"/>
                </a:lnTo>
                <a:lnTo>
                  <a:pt x="2239166" y="901700"/>
                </a:lnTo>
                <a:lnTo>
                  <a:pt x="2235378" y="885430"/>
                </a:lnTo>
                <a:lnTo>
                  <a:pt x="2228822" y="858660"/>
                </a:lnTo>
                <a:lnTo>
                  <a:pt x="2221587" y="830530"/>
                </a:lnTo>
                <a:lnTo>
                  <a:pt x="2220472" y="826676"/>
                </a:lnTo>
                <a:close/>
                <a:moveTo>
                  <a:pt x="2743080" y="753710"/>
                </a:moveTo>
                <a:lnTo>
                  <a:pt x="2741946" y="753937"/>
                </a:lnTo>
                <a:lnTo>
                  <a:pt x="2741040" y="754844"/>
                </a:lnTo>
                <a:lnTo>
                  <a:pt x="2739906" y="755750"/>
                </a:lnTo>
                <a:lnTo>
                  <a:pt x="2738999" y="757110"/>
                </a:lnTo>
                <a:lnTo>
                  <a:pt x="2738319" y="758697"/>
                </a:lnTo>
                <a:lnTo>
                  <a:pt x="2737412" y="760737"/>
                </a:lnTo>
                <a:lnTo>
                  <a:pt x="2736052" y="765724"/>
                </a:lnTo>
                <a:lnTo>
                  <a:pt x="2734692" y="771618"/>
                </a:lnTo>
                <a:lnTo>
                  <a:pt x="2733332" y="778872"/>
                </a:lnTo>
                <a:lnTo>
                  <a:pt x="2731518" y="787032"/>
                </a:lnTo>
                <a:lnTo>
                  <a:pt x="2729251" y="795646"/>
                </a:lnTo>
                <a:lnTo>
                  <a:pt x="2726758" y="805394"/>
                </a:lnTo>
                <a:lnTo>
                  <a:pt x="2723584" y="815821"/>
                </a:lnTo>
                <a:lnTo>
                  <a:pt x="2721770" y="821035"/>
                </a:lnTo>
                <a:lnTo>
                  <a:pt x="2719730" y="826475"/>
                </a:lnTo>
                <a:lnTo>
                  <a:pt x="2717463" y="831915"/>
                </a:lnTo>
                <a:lnTo>
                  <a:pt x="2714969" y="837583"/>
                </a:lnTo>
                <a:lnTo>
                  <a:pt x="2714856" y="837822"/>
                </a:lnTo>
                <a:lnTo>
                  <a:pt x="2706804" y="873933"/>
                </a:lnTo>
                <a:lnTo>
                  <a:pt x="2715680" y="872288"/>
                </a:lnTo>
                <a:lnTo>
                  <a:pt x="2736799" y="867591"/>
                </a:lnTo>
                <a:lnTo>
                  <a:pt x="2756101" y="863117"/>
                </a:lnTo>
                <a:lnTo>
                  <a:pt x="2773813" y="859090"/>
                </a:lnTo>
                <a:lnTo>
                  <a:pt x="2790390" y="855064"/>
                </a:lnTo>
                <a:lnTo>
                  <a:pt x="2805378" y="851708"/>
                </a:lnTo>
                <a:lnTo>
                  <a:pt x="2819230" y="848800"/>
                </a:lnTo>
                <a:lnTo>
                  <a:pt x="2820115" y="848642"/>
                </a:lnTo>
                <a:lnTo>
                  <a:pt x="2815623" y="842570"/>
                </a:lnTo>
                <a:lnTo>
                  <a:pt x="2792727" y="811061"/>
                </a:lnTo>
                <a:lnTo>
                  <a:pt x="2773457" y="784766"/>
                </a:lnTo>
                <a:lnTo>
                  <a:pt x="2765296" y="774338"/>
                </a:lnTo>
                <a:lnTo>
                  <a:pt x="2758722" y="766404"/>
                </a:lnTo>
                <a:lnTo>
                  <a:pt x="2753508" y="760511"/>
                </a:lnTo>
                <a:lnTo>
                  <a:pt x="2751468" y="758244"/>
                </a:lnTo>
                <a:lnTo>
                  <a:pt x="2749427" y="756430"/>
                </a:lnTo>
                <a:lnTo>
                  <a:pt x="2747614" y="755297"/>
                </a:lnTo>
                <a:lnTo>
                  <a:pt x="2745800" y="754164"/>
                </a:lnTo>
                <a:lnTo>
                  <a:pt x="2744440" y="753710"/>
                </a:lnTo>
                <a:lnTo>
                  <a:pt x="2743080" y="753710"/>
                </a:lnTo>
                <a:close/>
                <a:moveTo>
                  <a:pt x="547726" y="288896"/>
                </a:moveTo>
                <a:lnTo>
                  <a:pt x="546138" y="292070"/>
                </a:lnTo>
                <a:lnTo>
                  <a:pt x="545003" y="295472"/>
                </a:lnTo>
                <a:lnTo>
                  <a:pt x="543415" y="300234"/>
                </a:lnTo>
                <a:lnTo>
                  <a:pt x="541600" y="305449"/>
                </a:lnTo>
                <a:lnTo>
                  <a:pt x="540466" y="311345"/>
                </a:lnTo>
                <a:lnTo>
                  <a:pt x="539558" y="317241"/>
                </a:lnTo>
                <a:lnTo>
                  <a:pt x="539331" y="320642"/>
                </a:lnTo>
                <a:lnTo>
                  <a:pt x="538877" y="323590"/>
                </a:lnTo>
                <a:lnTo>
                  <a:pt x="538877" y="330393"/>
                </a:lnTo>
                <a:lnTo>
                  <a:pt x="538877" y="338557"/>
                </a:lnTo>
                <a:lnTo>
                  <a:pt x="538877" y="342865"/>
                </a:lnTo>
                <a:lnTo>
                  <a:pt x="539331" y="347400"/>
                </a:lnTo>
                <a:lnTo>
                  <a:pt x="539785" y="351709"/>
                </a:lnTo>
                <a:lnTo>
                  <a:pt x="540692" y="356244"/>
                </a:lnTo>
                <a:lnTo>
                  <a:pt x="541600" y="360553"/>
                </a:lnTo>
                <a:lnTo>
                  <a:pt x="543415" y="364408"/>
                </a:lnTo>
                <a:lnTo>
                  <a:pt x="545457" y="368489"/>
                </a:lnTo>
                <a:lnTo>
                  <a:pt x="546365" y="370077"/>
                </a:lnTo>
                <a:lnTo>
                  <a:pt x="547953" y="371891"/>
                </a:lnTo>
                <a:lnTo>
                  <a:pt x="549314" y="373478"/>
                </a:lnTo>
                <a:lnTo>
                  <a:pt x="550903" y="374839"/>
                </a:lnTo>
                <a:lnTo>
                  <a:pt x="552718" y="376426"/>
                </a:lnTo>
                <a:lnTo>
                  <a:pt x="554533" y="377560"/>
                </a:lnTo>
                <a:lnTo>
                  <a:pt x="556575" y="378920"/>
                </a:lnTo>
                <a:lnTo>
                  <a:pt x="558844" y="379601"/>
                </a:lnTo>
                <a:lnTo>
                  <a:pt x="561340" y="380508"/>
                </a:lnTo>
                <a:lnTo>
                  <a:pt x="564063" y="380961"/>
                </a:lnTo>
                <a:lnTo>
                  <a:pt x="569054" y="382095"/>
                </a:lnTo>
                <a:lnTo>
                  <a:pt x="573365" y="382322"/>
                </a:lnTo>
                <a:lnTo>
                  <a:pt x="577223" y="382095"/>
                </a:lnTo>
                <a:lnTo>
                  <a:pt x="578811" y="381642"/>
                </a:lnTo>
                <a:lnTo>
                  <a:pt x="580399" y="381415"/>
                </a:lnTo>
                <a:lnTo>
                  <a:pt x="581987" y="380508"/>
                </a:lnTo>
                <a:lnTo>
                  <a:pt x="583122" y="380054"/>
                </a:lnTo>
                <a:lnTo>
                  <a:pt x="584029" y="379374"/>
                </a:lnTo>
                <a:lnTo>
                  <a:pt x="585164" y="378240"/>
                </a:lnTo>
                <a:lnTo>
                  <a:pt x="585845" y="377333"/>
                </a:lnTo>
                <a:lnTo>
                  <a:pt x="586525" y="376426"/>
                </a:lnTo>
                <a:lnTo>
                  <a:pt x="587660" y="373932"/>
                </a:lnTo>
                <a:lnTo>
                  <a:pt x="588114" y="371437"/>
                </a:lnTo>
                <a:lnTo>
                  <a:pt x="588114" y="368489"/>
                </a:lnTo>
                <a:lnTo>
                  <a:pt x="587887" y="365541"/>
                </a:lnTo>
                <a:lnTo>
                  <a:pt x="587206" y="361913"/>
                </a:lnTo>
                <a:lnTo>
                  <a:pt x="585845" y="358739"/>
                </a:lnTo>
                <a:lnTo>
                  <a:pt x="584256" y="355337"/>
                </a:lnTo>
                <a:lnTo>
                  <a:pt x="582441" y="351482"/>
                </a:lnTo>
                <a:lnTo>
                  <a:pt x="580399" y="348081"/>
                </a:lnTo>
                <a:lnTo>
                  <a:pt x="575407" y="340824"/>
                </a:lnTo>
                <a:lnTo>
                  <a:pt x="569962" y="333568"/>
                </a:lnTo>
                <a:lnTo>
                  <a:pt x="564516" y="326085"/>
                </a:lnTo>
                <a:lnTo>
                  <a:pt x="559298" y="318375"/>
                </a:lnTo>
                <a:lnTo>
                  <a:pt x="556802" y="314520"/>
                </a:lnTo>
                <a:lnTo>
                  <a:pt x="554533" y="310892"/>
                </a:lnTo>
                <a:lnTo>
                  <a:pt x="552718" y="307037"/>
                </a:lnTo>
                <a:lnTo>
                  <a:pt x="550903" y="303182"/>
                </a:lnTo>
                <a:lnTo>
                  <a:pt x="549541" y="299554"/>
                </a:lnTo>
                <a:lnTo>
                  <a:pt x="548407" y="295925"/>
                </a:lnTo>
                <a:lnTo>
                  <a:pt x="547953" y="292297"/>
                </a:lnTo>
                <a:lnTo>
                  <a:pt x="547726" y="288896"/>
                </a:lnTo>
                <a:close/>
                <a:moveTo>
                  <a:pt x="680233" y="0"/>
                </a:moveTo>
                <a:lnTo>
                  <a:pt x="686132" y="0"/>
                </a:lnTo>
                <a:lnTo>
                  <a:pt x="692032" y="453"/>
                </a:lnTo>
                <a:lnTo>
                  <a:pt x="697931" y="1134"/>
                </a:lnTo>
                <a:lnTo>
                  <a:pt x="703830" y="2494"/>
                </a:lnTo>
                <a:lnTo>
                  <a:pt x="709957" y="3855"/>
                </a:lnTo>
                <a:lnTo>
                  <a:pt x="715856" y="5669"/>
                </a:lnTo>
                <a:lnTo>
                  <a:pt x="721528" y="7937"/>
                </a:lnTo>
                <a:lnTo>
                  <a:pt x="727201" y="10431"/>
                </a:lnTo>
                <a:lnTo>
                  <a:pt x="732873" y="12926"/>
                </a:lnTo>
                <a:lnTo>
                  <a:pt x="738318" y="15874"/>
                </a:lnTo>
                <a:lnTo>
                  <a:pt x="743537" y="19048"/>
                </a:lnTo>
                <a:lnTo>
                  <a:pt x="748529" y="22223"/>
                </a:lnTo>
                <a:lnTo>
                  <a:pt x="753294" y="25624"/>
                </a:lnTo>
                <a:lnTo>
                  <a:pt x="757832" y="29479"/>
                </a:lnTo>
                <a:lnTo>
                  <a:pt x="762596" y="33107"/>
                </a:lnTo>
                <a:lnTo>
                  <a:pt x="767361" y="37189"/>
                </a:lnTo>
                <a:lnTo>
                  <a:pt x="778025" y="45126"/>
                </a:lnTo>
                <a:lnTo>
                  <a:pt x="789824" y="53063"/>
                </a:lnTo>
                <a:lnTo>
                  <a:pt x="801396" y="60772"/>
                </a:lnTo>
                <a:lnTo>
                  <a:pt x="812513" y="67575"/>
                </a:lnTo>
                <a:lnTo>
                  <a:pt x="822951" y="73925"/>
                </a:lnTo>
                <a:lnTo>
                  <a:pt x="831346" y="78687"/>
                </a:lnTo>
                <a:lnTo>
                  <a:pt x="837699" y="82315"/>
                </a:lnTo>
                <a:lnTo>
                  <a:pt x="840195" y="83675"/>
                </a:lnTo>
                <a:lnTo>
                  <a:pt x="842464" y="85490"/>
                </a:lnTo>
                <a:lnTo>
                  <a:pt x="844279" y="87304"/>
                </a:lnTo>
                <a:lnTo>
                  <a:pt x="846094" y="88891"/>
                </a:lnTo>
                <a:lnTo>
                  <a:pt x="847682" y="90932"/>
                </a:lnTo>
                <a:lnTo>
                  <a:pt x="848817" y="92973"/>
                </a:lnTo>
                <a:lnTo>
                  <a:pt x="849951" y="95014"/>
                </a:lnTo>
                <a:lnTo>
                  <a:pt x="850859" y="97054"/>
                </a:lnTo>
                <a:lnTo>
                  <a:pt x="851313" y="99095"/>
                </a:lnTo>
                <a:lnTo>
                  <a:pt x="851539" y="101136"/>
                </a:lnTo>
                <a:lnTo>
                  <a:pt x="851539" y="103177"/>
                </a:lnTo>
                <a:lnTo>
                  <a:pt x="851313" y="104764"/>
                </a:lnTo>
                <a:lnTo>
                  <a:pt x="850859" y="106579"/>
                </a:lnTo>
                <a:lnTo>
                  <a:pt x="849951" y="108393"/>
                </a:lnTo>
                <a:lnTo>
                  <a:pt x="848817" y="109753"/>
                </a:lnTo>
                <a:lnTo>
                  <a:pt x="847228" y="110887"/>
                </a:lnTo>
                <a:lnTo>
                  <a:pt x="844506" y="112928"/>
                </a:lnTo>
                <a:lnTo>
                  <a:pt x="841783" y="115195"/>
                </a:lnTo>
                <a:lnTo>
                  <a:pt x="839968" y="117463"/>
                </a:lnTo>
                <a:lnTo>
                  <a:pt x="838380" y="119957"/>
                </a:lnTo>
                <a:lnTo>
                  <a:pt x="837926" y="121091"/>
                </a:lnTo>
                <a:lnTo>
                  <a:pt x="837472" y="122452"/>
                </a:lnTo>
                <a:lnTo>
                  <a:pt x="837245" y="123812"/>
                </a:lnTo>
                <a:lnTo>
                  <a:pt x="837018" y="125400"/>
                </a:lnTo>
                <a:lnTo>
                  <a:pt x="837245" y="128574"/>
                </a:lnTo>
                <a:lnTo>
                  <a:pt x="837699" y="132656"/>
                </a:lnTo>
                <a:lnTo>
                  <a:pt x="840195" y="141500"/>
                </a:lnTo>
                <a:lnTo>
                  <a:pt x="841329" y="146942"/>
                </a:lnTo>
                <a:lnTo>
                  <a:pt x="842464" y="152611"/>
                </a:lnTo>
                <a:lnTo>
                  <a:pt x="843144" y="159187"/>
                </a:lnTo>
                <a:lnTo>
                  <a:pt x="843371" y="162589"/>
                </a:lnTo>
                <a:lnTo>
                  <a:pt x="843371" y="165990"/>
                </a:lnTo>
                <a:lnTo>
                  <a:pt x="843144" y="169618"/>
                </a:lnTo>
                <a:lnTo>
                  <a:pt x="842917" y="173247"/>
                </a:lnTo>
                <a:lnTo>
                  <a:pt x="842464" y="177328"/>
                </a:lnTo>
                <a:lnTo>
                  <a:pt x="841556" y="181183"/>
                </a:lnTo>
                <a:lnTo>
                  <a:pt x="839968" y="189120"/>
                </a:lnTo>
                <a:lnTo>
                  <a:pt x="838606" y="196830"/>
                </a:lnTo>
                <a:lnTo>
                  <a:pt x="838153" y="200231"/>
                </a:lnTo>
                <a:lnTo>
                  <a:pt x="837926" y="203860"/>
                </a:lnTo>
                <a:lnTo>
                  <a:pt x="837926" y="207261"/>
                </a:lnTo>
                <a:lnTo>
                  <a:pt x="838153" y="210663"/>
                </a:lnTo>
                <a:lnTo>
                  <a:pt x="838380" y="213837"/>
                </a:lnTo>
                <a:lnTo>
                  <a:pt x="838833" y="217239"/>
                </a:lnTo>
                <a:lnTo>
                  <a:pt x="839741" y="220187"/>
                </a:lnTo>
                <a:lnTo>
                  <a:pt x="840648" y="223134"/>
                </a:lnTo>
                <a:lnTo>
                  <a:pt x="841783" y="225856"/>
                </a:lnTo>
                <a:lnTo>
                  <a:pt x="843598" y="228577"/>
                </a:lnTo>
                <a:lnTo>
                  <a:pt x="845413" y="231298"/>
                </a:lnTo>
                <a:lnTo>
                  <a:pt x="847228" y="233792"/>
                </a:lnTo>
                <a:lnTo>
                  <a:pt x="850632" y="237420"/>
                </a:lnTo>
                <a:lnTo>
                  <a:pt x="854035" y="241956"/>
                </a:lnTo>
                <a:lnTo>
                  <a:pt x="861296" y="251933"/>
                </a:lnTo>
                <a:lnTo>
                  <a:pt x="868103" y="261004"/>
                </a:lnTo>
                <a:lnTo>
                  <a:pt x="871052" y="264632"/>
                </a:lnTo>
                <a:lnTo>
                  <a:pt x="873548" y="266900"/>
                </a:lnTo>
                <a:lnTo>
                  <a:pt x="874683" y="268034"/>
                </a:lnTo>
                <a:lnTo>
                  <a:pt x="875590" y="269167"/>
                </a:lnTo>
                <a:lnTo>
                  <a:pt x="876271" y="270528"/>
                </a:lnTo>
                <a:lnTo>
                  <a:pt x="877179" y="271888"/>
                </a:lnTo>
                <a:lnTo>
                  <a:pt x="877632" y="273476"/>
                </a:lnTo>
                <a:lnTo>
                  <a:pt x="877859" y="274836"/>
                </a:lnTo>
                <a:lnTo>
                  <a:pt x="878086" y="276424"/>
                </a:lnTo>
                <a:lnTo>
                  <a:pt x="877859" y="278011"/>
                </a:lnTo>
                <a:lnTo>
                  <a:pt x="877632" y="279372"/>
                </a:lnTo>
                <a:lnTo>
                  <a:pt x="877179" y="280959"/>
                </a:lnTo>
                <a:lnTo>
                  <a:pt x="876271" y="282093"/>
                </a:lnTo>
                <a:lnTo>
                  <a:pt x="875364" y="283453"/>
                </a:lnTo>
                <a:lnTo>
                  <a:pt x="874229" y="284360"/>
                </a:lnTo>
                <a:lnTo>
                  <a:pt x="872641" y="285267"/>
                </a:lnTo>
                <a:lnTo>
                  <a:pt x="870826" y="285948"/>
                </a:lnTo>
                <a:lnTo>
                  <a:pt x="869010" y="286401"/>
                </a:lnTo>
                <a:lnTo>
                  <a:pt x="864472" y="286855"/>
                </a:lnTo>
                <a:lnTo>
                  <a:pt x="860162" y="287535"/>
                </a:lnTo>
                <a:lnTo>
                  <a:pt x="856077" y="288896"/>
                </a:lnTo>
                <a:lnTo>
                  <a:pt x="852447" y="290029"/>
                </a:lnTo>
                <a:lnTo>
                  <a:pt x="850859" y="290710"/>
                </a:lnTo>
                <a:lnTo>
                  <a:pt x="849497" y="291844"/>
                </a:lnTo>
                <a:lnTo>
                  <a:pt x="848363" y="292751"/>
                </a:lnTo>
                <a:lnTo>
                  <a:pt x="847002" y="294111"/>
                </a:lnTo>
                <a:lnTo>
                  <a:pt x="846321" y="295018"/>
                </a:lnTo>
                <a:lnTo>
                  <a:pt x="845640" y="296606"/>
                </a:lnTo>
                <a:lnTo>
                  <a:pt x="845186" y="297739"/>
                </a:lnTo>
                <a:lnTo>
                  <a:pt x="845186" y="299327"/>
                </a:lnTo>
                <a:lnTo>
                  <a:pt x="845413" y="302501"/>
                </a:lnTo>
                <a:lnTo>
                  <a:pt x="845867" y="305676"/>
                </a:lnTo>
                <a:lnTo>
                  <a:pt x="846321" y="308624"/>
                </a:lnTo>
                <a:lnTo>
                  <a:pt x="846548" y="311572"/>
                </a:lnTo>
                <a:lnTo>
                  <a:pt x="846548" y="314293"/>
                </a:lnTo>
                <a:lnTo>
                  <a:pt x="846548" y="315427"/>
                </a:lnTo>
                <a:lnTo>
                  <a:pt x="846094" y="316561"/>
                </a:lnTo>
                <a:lnTo>
                  <a:pt x="845640" y="317695"/>
                </a:lnTo>
                <a:lnTo>
                  <a:pt x="844960" y="318375"/>
                </a:lnTo>
                <a:lnTo>
                  <a:pt x="843825" y="319055"/>
                </a:lnTo>
                <a:lnTo>
                  <a:pt x="842690" y="319509"/>
                </a:lnTo>
                <a:lnTo>
                  <a:pt x="840195" y="320642"/>
                </a:lnTo>
                <a:lnTo>
                  <a:pt x="837699" y="322003"/>
                </a:lnTo>
                <a:lnTo>
                  <a:pt x="835884" y="323817"/>
                </a:lnTo>
                <a:lnTo>
                  <a:pt x="834522" y="325858"/>
                </a:lnTo>
                <a:lnTo>
                  <a:pt x="833842" y="326765"/>
                </a:lnTo>
                <a:lnTo>
                  <a:pt x="833615" y="327672"/>
                </a:lnTo>
                <a:lnTo>
                  <a:pt x="833388" y="328806"/>
                </a:lnTo>
                <a:lnTo>
                  <a:pt x="833388" y="329940"/>
                </a:lnTo>
                <a:lnTo>
                  <a:pt x="833615" y="331073"/>
                </a:lnTo>
                <a:lnTo>
                  <a:pt x="833842" y="331981"/>
                </a:lnTo>
                <a:lnTo>
                  <a:pt x="834522" y="332888"/>
                </a:lnTo>
                <a:lnTo>
                  <a:pt x="835430" y="333795"/>
                </a:lnTo>
                <a:lnTo>
                  <a:pt x="837472" y="335382"/>
                </a:lnTo>
                <a:lnTo>
                  <a:pt x="839741" y="336969"/>
                </a:lnTo>
                <a:lnTo>
                  <a:pt x="844279" y="339237"/>
                </a:lnTo>
                <a:lnTo>
                  <a:pt x="846548" y="340371"/>
                </a:lnTo>
                <a:lnTo>
                  <a:pt x="848363" y="341731"/>
                </a:lnTo>
                <a:lnTo>
                  <a:pt x="848817" y="342412"/>
                </a:lnTo>
                <a:lnTo>
                  <a:pt x="849270" y="343092"/>
                </a:lnTo>
                <a:lnTo>
                  <a:pt x="849724" y="343772"/>
                </a:lnTo>
                <a:lnTo>
                  <a:pt x="849724" y="344679"/>
                </a:lnTo>
                <a:lnTo>
                  <a:pt x="849497" y="346267"/>
                </a:lnTo>
                <a:lnTo>
                  <a:pt x="848817" y="347854"/>
                </a:lnTo>
                <a:lnTo>
                  <a:pt x="847682" y="349441"/>
                </a:lnTo>
                <a:lnTo>
                  <a:pt x="846094" y="350575"/>
                </a:lnTo>
                <a:lnTo>
                  <a:pt x="842010" y="353296"/>
                </a:lnTo>
                <a:lnTo>
                  <a:pt x="837699" y="356471"/>
                </a:lnTo>
                <a:lnTo>
                  <a:pt x="833615" y="359646"/>
                </a:lnTo>
                <a:lnTo>
                  <a:pt x="832253" y="361233"/>
                </a:lnTo>
                <a:lnTo>
                  <a:pt x="830892" y="363047"/>
                </a:lnTo>
                <a:lnTo>
                  <a:pt x="830211" y="364634"/>
                </a:lnTo>
                <a:lnTo>
                  <a:pt x="829984" y="366675"/>
                </a:lnTo>
                <a:lnTo>
                  <a:pt x="829984" y="369170"/>
                </a:lnTo>
                <a:lnTo>
                  <a:pt x="830665" y="371891"/>
                </a:lnTo>
                <a:lnTo>
                  <a:pt x="831346" y="375065"/>
                </a:lnTo>
                <a:lnTo>
                  <a:pt x="832026" y="378013"/>
                </a:lnTo>
                <a:lnTo>
                  <a:pt x="832026" y="380961"/>
                </a:lnTo>
                <a:lnTo>
                  <a:pt x="832026" y="383909"/>
                </a:lnTo>
                <a:lnTo>
                  <a:pt x="831119" y="386857"/>
                </a:lnTo>
                <a:lnTo>
                  <a:pt x="829758" y="389805"/>
                </a:lnTo>
                <a:lnTo>
                  <a:pt x="827942" y="392753"/>
                </a:lnTo>
                <a:lnTo>
                  <a:pt x="825446" y="395701"/>
                </a:lnTo>
                <a:lnTo>
                  <a:pt x="823858" y="397288"/>
                </a:lnTo>
                <a:lnTo>
                  <a:pt x="821816" y="398422"/>
                </a:lnTo>
                <a:lnTo>
                  <a:pt x="819774" y="399329"/>
                </a:lnTo>
                <a:lnTo>
                  <a:pt x="817278" y="400236"/>
                </a:lnTo>
                <a:lnTo>
                  <a:pt x="814782" y="400690"/>
                </a:lnTo>
                <a:lnTo>
                  <a:pt x="811833" y="401143"/>
                </a:lnTo>
                <a:lnTo>
                  <a:pt x="805933" y="401597"/>
                </a:lnTo>
                <a:lnTo>
                  <a:pt x="799127" y="401823"/>
                </a:lnTo>
                <a:lnTo>
                  <a:pt x="792093" y="401823"/>
                </a:lnTo>
                <a:lnTo>
                  <a:pt x="784605" y="401823"/>
                </a:lnTo>
                <a:lnTo>
                  <a:pt x="777118" y="402504"/>
                </a:lnTo>
                <a:lnTo>
                  <a:pt x="773487" y="402957"/>
                </a:lnTo>
                <a:lnTo>
                  <a:pt x="770084" y="403864"/>
                </a:lnTo>
                <a:lnTo>
                  <a:pt x="766907" y="405452"/>
                </a:lnTo>
                <a:lnTo>
                  <a:pt x="763958" y="407266"/>
                </a:lnTo>
                <a:lnTo>
                  <a:pt x="761235" y="409533"/>
                </a:lnTo>
                <a:lnTo>
                  <a:pt x="758512" y="412028"/>
                </a:lnTo>
                <a:lnTo>
                  <a:pt x="756016" y="414976"/>
                </a:lnTo>
                <a:lnTo>
                  <a:pt x="753520" y="418377"/>
                </a:lnTo>
                <a:lnTo>
                  <a:pt x="751252" y="422005"/>
                </a:lnTo>
                <a:lnTo>
                  <a:pt x="748983" y="425633"/>
                </a:lnTo>
                <a:lnTo>
                  <a:pt x="744898" y="434250"/>
                </a:lnTo>
                <a:lnTo>
                  <a:pt x="740588" y="443321"/>
                </a:lnTo>
                <a:lnTo>
                  <a:pt x="736503" y="453072"/>
                </a:lnTo>
                <a:lnTo>
                  <a:pt x="734461" y="457834"/>
                </a:lnTo>
                <a:lnTo>
                  <a:pt x="732873" y="462142"/>
                </a:lnTo>
                <a:lnTo>
                  <a:pt x="731512" y="466451"/>
                </a:lnTo>
                <a:lnTo>
                  <a:pt x="730831" y="470079"/>
                </a:lnTo>
                <a:lnTo>
                  <a:pt x="729923" y="473480"/>
                </a:lnTo>
                <a:lnTo>
                  <a:pt x="729696" y="476655"/>
                </a:lnTo>
                <a:lnTo>
                  <a:pt x="729696" y="479376"/>
                </a:lnTo>
                <a:lnTo>
                  <a:pt x="729696" y="481644"/>
                </a:lnTo>
                <a:lnTo>
                  <a:pt x="730150" y="483685"/>
                </a:lnTo>
                <a:lnTo>
                  <a:pt x="731058" y="485499"/>
                </a:lnTo>
                <a:lnTo>
                  <a:pt x="731739" y="486859"/>
                </a:lnTo>
                <a:lnTo>
                  <a:pt x="732646" y="488220"/>
                </a:lnTo>
                <a:lnTo>
                  <a:pt x="734008" y="489127"/>
                </a:lnTo>
                <a:lnTo>
                  <a:pt x="735142" y="490034"/>
                </a:lnTo>
                <a:lnTo>
                  <a:pt x="736730" y="490261"/>
                </a:lnTo>
                <a:lnTo>
                  <a:pt x="738092" y="490488"/>
                </a:lnTo>
                <a:lnTo>
                  <a:pt x="741495" y="490714"/>
                </a:lnTo>
                <a:lnTo>
                  <a:pt x="745125" y="491395"/>
                </a:lnTo>
                <a:lnTo>
                  <a:pt x="748983" y="492982"/>
                </a:lnTo>
                <a:lnTo>
                  <a:pt x="753294" y="494796"/>
                </a:lnTo>
                <a:lnTo>
                  <a:pt x="758285" y="497290"/>
                </a:lnTo>
                <a:lnTo>
                  <a:pt x="763504" y="500012"/>
                </a:lnTo>
                <a:lnTo>
                  <a:pt x="775302" y="507041"/>
                </a:lnTo>
                <a:lnTo>
                  <a:pt x="778933" y="509309"/>
                </a:lnTo>
                <a:lnTo>
                  <a:pt x="782336" y="512257"/>
                </a:lnTo>
                <a:lnTo>
                  <a:pt x="785967" y="515885"/>
                </a:lnTo>
                <a:lnTo>
                  <a:pt x="790051" y="520193"/>
                </a:lnTo>
                <a:lnTo>
                  <a:pt x="793908" y="525182"/>
                </a:lnTo>
                <a:lnTo>
                  <a:pt x="798219" y="530398"/>
                </a:lnTo>
                <a:lnTo>
                  <a:pt x="802530" y="536067"/>
                </a:lnTo>
                <a:lnTo>
                  <a:pt x="806614" y="542189"/>
                </a:lnTo>
                <a:lnTo>
                  <a:pt x="815009" y="554888"/>
                </a:lnTo>
                <a:lnTo>
                  <a:pt x="823404" y="568267"/>
                </a:lnTo>
                <a:lnTo>
                  <a:pt x="831346" y="581646"/>
                </a:lnTo>
                <a:lnTo>
                  <a:pt x="838606" y="594118"/>
                </a:lnTo>
                <a:lnTo>
                  <a:pt x="840648" y="597519"/>
                </a:lnTo>
                <a:lnTo>
                  <a:pt x="843144" y="601374"/>
                </a:lnTo>
                <a:lnTo>
                  <a:pt x="849497" y="610218"/>
                </a:lnTo>
                <a:lnTo>
                  <a:pt x="857666" y="620876"/>
                </a:lnTo>
                <a:lnTo>
                  <a:pt x="866968" y="632668"/>
                </a:lnTo>
                <a:lnTo>
                  <a:pt x="877406" y="645593"/>
                </a:lnTo>
                <a:lnTo>
                  <a:pt x="888523" y="659199"/>
                </a:lnTo>
                <a:lnTo>
                  <a:pt x="912121" y="687091"/>
                </a:lnTo>
                <a:lnTo>
                  <a:pt x="934810" y="713622"/>
                </a:lnTo>
                <a:lnTo>
                  <a:pt x="954777" y="736752"/>
                </a:lnTo>
                <a:lnTo>
                  <a:pt x="969298" y="753759"/>
                </a:lnTo>
                <a:lnTo>
                  <a:pt x="976559" y="761922"/>
                </a:lnTo>
                <a:lnTo>
                  <a:pt x="979282" y="764870"/>
                </a:lnTo>
                <a:lnTo>
                  <a:pt x="982004" y="767365"/>
                </a:lnTo>
                <a:lnTo>
                  <a:pt x="984954" y="769405"/>
                </a:lnTo>
                <a:lnTo>
                  <a:pt x="987904" y="770993"/>
                </a:lnTo>
                <a:lnTo>
                  <a:pt x="989265" y="771446"/>
                </a:lnTo>
                <a:lnTo>
                  <a:pt x="990400" y="771673"/>
                </a:lnTo>
                <a:lnTo>
                  <a:pt x="991761" y="771673"/>
                </a:lnTo>
                <a:lnTo>
                  <a:pt x="992669" y="771673"/>
                </a:lnTo>
                <a:lnTo>
                  <a:pt x="993803" y="771220"/>
                </a:lnTo>
                <a:lnTo>
                  <a:pt x="994484" y="770539"/>
                </a:lnTo>
                <a:lnTo>
                  <a:pt x="995164" y="769632"/>
                </a:lnTo>
                <a:lnTo>
                  <a:pt x="995618" y="768725"/>
                </a:lnTo>
                <a:lnTo>
                  <a:pt x="1003106" y="731536"/>
                </a:lnTo>
                <a:lnTo>
                  <a:pt x="1018308" y="654664"/>
                </a:lnTo>
                <a:lnTo>
                  <a:pt x="1033737" y="575750"/>
                </a:lnTo>
                <a:lnTo>
                  <a:pt x="1042132" y="531758"/>
                </a:lnTo>
                <a:lnTo>
                  <a:pt x="1042812" y="528584"/>
                </a:lnTo>
                <a:lnTo>
                  <a:pt x="1043720" y="525862"/>
                </a:lnTo>
                <a:lnTo>
                  <a:pt x="1045081" y="523141"/>
                </a:lnTo>
                <a:lnTo>
                  <a:pt x="1046443" y="521100"/>
                </a:lnTo>
                <a:lnTo>
                  <a:pt x="1048031" y="519286"/>
                </a:lnTo>
                <a:lnTo>
                  <a:pt x="1049846" y="517472"/>
                </a:lnTo>
                <a:lnTo>
                  <a:pt x="1051662" y="516112"/>
                </a:lnTo>
                <a:lnTo>
                  <a:pt x="1053930" y="514978"/>
                </a:lnTo>
                <a:lnTo>
                  <a:pt x="1056199" y="514298"/>
                </a:lnTo>
                <a:lnTo>
                  <a:pt x="1058695" y="513391"/>
                </a:lnTo>
                <a:lnTo>
                  <a:pt x="1061191" y="512937"/>
                </a:lnTo>
                <a:lnTo>
                  <a:pt x="1063914" y="512484"/>
                </a:lnTo>
                <a:lnTo>
                  <a:pt x="1069813" y="512030"/>
                </a:lnTo>
                <a:lnTo>
                  <a:pt x="1075939" y="512030"/>
                </a:lnTo>
                <a:lnTo>
                  <a:pt x="1093183" y="511350"/>
                </a:lnTo>
                <a:lnTo>
                  <a:pt x="1127672" y="509536"/>
                </a:lnTo>
                <a:lnTo>
                  <a:pt x="1225464" y="504547"/>
                </a:lnTo>
                <a:lnTo>
                  <a:pt x="1324390" y="499331"/>
                </a:lnTo>
                <a:lnTo>
                  <a:pt x="1359786" y="497517"/>
                </a:lnTo>
                <a:lnTo>
                  <a:pt x="1378391" y="496837"/>
                </a:lnTo>
                <a:lnTo>
                  <a:pt x="1382475" y="497064"/>
                </a:lnTo>
                <a:lnTo>
                  <a:pt x="1386106" y="497290"/>
                </a:lnTo>
                <a:lnTo>
                  <a:pt x="1389509" y="498197"/>
                </a:lnTo>
                <a:lnTo>
                  <a:pt x="1392686" y="498878"/>
                </a:lnTo>
                <a:lnTo>
                  <a:pt x="1395182" y="499785"/>
                </a:lnTo>
                <a:lnTo>
                  <a:pt x="1397450" y="501372"/>
                </a:lnTo>
                <a:lnTo>
                  <a:pt x="1399492" y="502733"/>
                </a:lnTo>
                <a:lnTo>
                  <a:pt x="1401308" y="504547"/>
                </a:lnTo>
                <a:lnTo>
                  <a:pt x="1402442" y="506814"/>
                </a:lnTo>
                <a:lnTo>
                  <a:pt x="1403804" y="509082"/>
                </a:lnTo>
                <a:lnTo>
                  <a:pt x="1404257" y="511803"/>
                </a:lnTo>
                <a:lnTo>
                  <a:pt x="1404711" y="514524"/>
                </a:lnTo>
                <a:lnTo>
                  <a:pt x="1404938" y="517699"/>
                </a:lnTo>
                <a:lnTo>
                  <a:pt x="1404711" y="520874"/>
                </a:lnTo>
                <a:lnTo>
                  <a:pt x="1404257" y="524729"/>
                </a:lnTo>
                <a:lnTo>
                  <a:pt x="1403577" y="528584"/>
                </a:lnTo>
                <a:lnTo>
                  <a:pt x="1397904" y="555568"/>
                </a:lnTo>
                <a:lnTo>
                  <a:pt x="1386332" y="613393"/>
                </a:lnTo>
                <a:lnTo>
                  <a:pt x="1353886" y="778929"/>
                </a:lnTo>
                <a:lnTo>
                  <a:pt x="1351865" y="789240"/>
                </a:lnTo>
                <a:lnTo>
                  <a:pt x="1356912" y="789590"/>
                </a:lnTo>
                <a:lnTo>
                  <a:pt x="1382549" y="790497"/>
                </a:lnTo>
                <a:lnTo>
                  <a:pt x="1409547" y="791631"/>
                </a:lnTo>
                <a:lnTo>
                  <a:pt x="1437226" y="792084"/>
                </a:lnTo>
                <a:lnTo>
                  <a:pt x="1463770" y="792311"/>
                </a:lnTo>
                <a:lnTo>
                  <a:pt x="1487819" y="792084"/>
                </a:lnTo>
                <a:lnTo>
                  <a:pt x="1488008" y="791357"/>
                </a:lnTo>
                <a:lnTo>
                  <a:pt x="1487487" y="791299"/>
                </a:lnTo>
                <a:lnTo>
                  <a:pt x="1488025" y="791291"/>
                </a:lnTo>
                <a:lnTo>
                  <a:pt x="1490995" y="779839"/>
                </a:lnTo>
                <a:lnTo>
                  <a:pt x="1493945" y="766914"/>
                </a:lnTo>
                <a:lnTo>
                  <a:pt x="1500524" y="740609"/>
                </a:lnTo>
                <a:lnTo>
                  <a:pt x="1503700" y="727457"/>
                </a:lnTo>
                <a:lnTo>
                  <a:pt x="1507103" y="714985"/>
                </a:lnTo>
                <a:lnTo>
                  <a:pt x="1510960" y="703194"/>
                </a:lnTo>
                <a:lnTo>
                  <a:pt x="1514590" y="692083"/>
                </a:lnTo>
                <a:lnTo>
                  <a:pt x="1517993" y="683466"/>
                </a:lnTo>
                <a:lnTo>
                  <a:pt x="1522758" y="672808"/>
                </a:lnTo>
                <a:lnTo>
                  <a:pt x="1528883" y="660109"/>
                </a:lnTo>
                <a:lnTo>
                  <a:pt x="1535917" y="646277"/>
                </a:lnTo>
                <a:lnTo>
                  <a:pt x="1543857" y="631084"/>
                </a:lnTo>
                <a:lnTo>
                  <a:pt x="1552478" y="615211"/>
                </a:lnTo>
                <a:lnTo>
                  <a:pt x="1561553" y="598884"/>
                </a:lnTo>
                <a:lnTo>
                  <a:pt x="1570628" y="582784"/>
                </a:lnTo>
                <a:lnTo>
                  <a:pt x="1580157" y="566684"/>
                </a:lnTo>
                <a:lnTo>
                  <a:pt x="1589459" y="551264"/>
                </a:lnTo>
                <a:lnTo>
                  <a:pt x="1598307" y="536751"/>
                </a:lnTo>
                <a:lnTo>
                  <a:pt x="1607155" y="523599"/>
                </a:lnTo>
                <a:lnTo>
                  <a:pt x="1615096" y="512034"/>
                </a:lnTo>
                <a:lnTo>
                  <a:pt x="1622129" y="502737"/>
                </a:lnTo>
                <a:lnTo>
                  <a:pt x="1625532" y="498656"/>
                </a:lnTo>
                <a:lnTo>
                  <a:pt x="1628482" y="495254"/>
                </a:lnTo>
                <a:lnTo>
                  <a:pt x="1630977" y="492760"/>
                </a:lnTo>
                <a:lnTo>
                  <a:pt x="1633473" y="490719"/>
                </a:lnTo>
                <a:lnTo>
                  <a:pt x="1692234" y="447634"/>
                </a:lnTo>
                <a:lnTo>
                  <a:pt x="1723316" y="424731"/>
                </a:lnTo>
                <a:lnTo>
                  <a:pt x="1734886" y="416568"/>
                </a:lnTo>
                <a:lnTo>
                  <a:pt x="1741466" y="412033"/>
                </a:lnTo>
                <a:lnTo>
                  <a:pt x="1745322" y="409539"/>
                </a:lnTo>
                <a:lnTo>
                  <a:pt x="1748952" y="407271"/>
                </a:lnTo>
                <a:lnTo>
                  <a:pt x="1754851" y="402509"/>
                </a:lnTo>
                <a:lnTo>
                  <a:pt x="1759162" y="398654"/>
                </a:lnTo>
                <a:lnTo>
                  <a:pt x="1760750" y="397293"/>
                </a:lnTo>
                <a:lnTo>
                  <a:pt x="1777539" y="388903"/>
                </a:lnTo>
                <a:lnTo>
                  <a:pt x="1780488" y="386636"/>
                </a:lnTo>
                <a:lnTo>
                  <a:pt x="1783664" y="384368"/>
                </a:lnTo>
                <a:lnTo>
                  <a:pt x="1787067" y="381193"/>
                </a:lnTo>
                <a:lnTo>
                  <a:pt x="1790697" y="377565"/>
                </a:lnTo>
                <a:lnTo>
                  <a:pt x="1792286" y="375751"/>
                </a:lnTo>
                <a:lnTo>
                  <a:pt x="1793647" y="373710"/>
                </a:lnTo>
                <a:lnTo>
                  <a:pt x="1794781" y="371669"/>
                </a:lnTo>
                <a:lnTo>
                  <a:pt x="1795916" y="369402"/>
                </a:lnTo>
                <a:lnTo>
                  <a:pt x="1796369" y="367588"/>
                </a:lnTo>
                <a:lnTo>
                  <a:pt x="1796596" y="365547"/>
                </a:lnTo>
                <a:lnTo>
                  <a:pt x="1796596" y="363733"/>
                </a:lnTo>
                <a:lnTo>
                  <a:pt x="1796369" y="362372"/>
                </a:lnTo>
                <a:lnTo>
                  <a:pt x="1795916" y="361012"/>
                </a:lnTo>
                <a:lnTo>
                  <a:pt x="1795462" y="360331"/>
                </a:lnTo>
                <a:lnTo>
                  <a:pt x="1794554" y="359651"/>
                </a:lnTo>
                <a:lnTo>
                  <a:pt x="1793647" y="358971"/>
                </a:lnTo>
                <a:lnTo>
                  <a:pt x="1791832" y="358517"/>
                </a:lnTo>
                <a:lnTo>
                  <a:pt x="1789563" y="358064"/>
                </a:lnTo>
                <a:lnTo>
                  <a:pt x="1787521" y="357610"/>
                </a:lnTo>
                <a:lnTo>
                  <a:pt x="1786387" y="357157"/>
                </a:lnTo>
                <a:lnTo>
                  <a:pt x="1785252" y="356250"/>
                </a:lnTo>
                <a:lnTo>
                  <a:pt x="1784118" y="355569"/>
                </a:lnTo>
                <a:lnTo>
                  <a:pt x="1783211" y="354662"/>
                </a:lnTo>
                <a:lnTo>
                  <a:pt x="1782530" y="353075"/>
                </a:lnTo>
                <a:lnTo>
                  <a:pt x="1782076" y="351034"/>
                </a:lnTo>
                <a:lnTo>
                  <a:pt x="1781622" y="348540"/>
                </a:lnTo>
                <a:lnTo>
                  <a:pt x="1781396" y="345592"/>
                </a:lnTo>
                <a:lnTo>
                  <a:pt x="1781396" y="339016"/>
                </a:lnTo>
                <a:lnTo>
                  <a:pt x="1781622" y="331533"/>
                </a:lnTo>
                <a:lnTo>
                  <a:pt x="1782757" y="316793"/>
                </a:lnTo>
                <a:lnTo>
                  <a:pt x="1782984" y="311124"/>
                </a:lnTo>
                <a:lnTo>
                  <a:pt x="1782757" y="308630"/>
                </a:lnTo>
                <a:lnTo>
                  <a:pt x="1782530" y="307043"/>
                </a:lnTo>
                <a:lnTo>
                  <a:pt x="1781622" y="304321"/>
                </a:lnTo>
                <a:lnTo>
                  <a:pt x="1780715" y="302054"/>
                </a:lnTo>
                <a:lnTo>
                  <a:pt x="1778900" y="297519"/>
                </a:lnTo>
                <a:lnTo>
                  <a:pt x="1776177" y="291396"/>
                </a:lnTo>
                <a:lnTo>
                  <a:pt x="1774362" y="287088"/>
                </a:lnTo>
                <a:lnTo>
                  <a:pt x="1772094" y="281192"/>
                </a:lnTo>
                <a:lnTo>
                  <a:pt x="1770959" y="278017"/>
                </a:lnTo>
                <a:lnTo>
                  <a:pt x="1770506" y="274162"/>
                </a:lnTo>
                <a:lnTo>
                  <a:pt x="1770052" y="270534"/>
                </a:lnTo>
                <a:lnTo>
                  <a:pt x="1770052" y="266452"/>
                </a:lnTo>
                <a:lnTo>
                  <a:pt x="1770279" y="262597"/>
                </a:lnTo>
                <a:lnTo>
                  <a:pt x="1770732" y="258289"/>
                </a:lnTo>
                <a:lnTo>
                  <a:pt x="1771413" y="254434"/>
                </a:lnTo>
                <a:lnTo>
                  <a:pt x="1772321" y="250126"/>
                </a:lnTo>
                <a:lnTo>
                  <a:pt x="1774362" y="241962"/>
                </a:lnTo>
                <a:lnTo>
                  <a:pt x="1776404" y="234479"/>
                </a:lnTo>
                <a:lnTo>
                  <a:pt x="1778900" y="227676"/>
                </a:lnTo>
                <a:lnTo>
                  <a:pt x="1781169" y="222007"/>
                </a:lnTo>
                <a:lnTo>
                  <a:pt x="1782303" y="219286"/>
                </a:lnTo>
                <a:lnTo>
                  <a:pt x="1783211" y="215885"/>
                </a:lnTo>
                <a:lnTo>
                  <a:pt x="1785026" y="208855"/>
                </a:lnTo>
                <a:lnTo>
                  <a:pt x="1786387" y="200692"/>
                </a:lnTo>
                <a:lnTo>
                  <a:pt x="1787521" y="192075"/>
                </a:lnTo>
                <a:lnTo>
                  <a:pt x="1788202" y="183458"/>
                </a:lnTo>
                <a:lnTo>
                  <a:pt x="1788429" y="175294"/>
                </a:lnTo>
                <a:lnTo>
                  <a:pt x="1788429" y="167811"/>
                </a:lnTo>
                <a:lnTo>
                  <a:pt x="1787975" y="161462"/>
                </a:lnTo>
                <a:lnTo>
                  <a:pt x="1787748" y="158741"/>
                </a:lnTo>
                <a:lnTo>
                  <a:pt x="1788202" y="155566"/>
                </a:lnTo>
                <a:lnTo>
                  <a:pt x="1788656" y="152165"/>
                </a:lnTo>
                <a:lnTo>
                  <a:pt x="1790017" y="148763"/>
                </a:lnTo>
                <a:lnTo>
                  <a:pt x="1791151" y="145362"/>
                </a:lnTo>
                <a:lnTo>
                  <a:pt x="1792966" y="141507"/>
                </a:lnTo>
                <a:lnTo>
                  <a:pt x="1794781" y="138106"/>
                </a:lnTo>
                <a:lnTo>
                  <a:pt x="1796823" y="134704"/>
                </a:lnTo>
                <a:lnTo>
                  <a:pt x="1799092" y="131076"/>
                </a:lnTo>
                <a:lnTo>
                  <a:pt x="1801587" y="127675"/>
                </a:lnTo>
                <a:lnTo>
                  <a:pt x="1804083" y="124727"/>
                </a:lnTo>
                <a:lnTo>
                  <a:pt x="1806806" y="121779"/>
                </a:lnTo>
                <a:lnTo>
                  <a:pt x="1809301" y="119058"/>
                </a:lnTo>
                <a:lnTo>
                  <a:pt x="1812024" y="116790"/>
                </a:lnTo>
                <a:lnTo>
                  <a:pt x="1814519" y="114522"/>
                </a:lnTo>
                <a:lnTo>
                  <a:pt x="1817015" y="113162"/>
                </a:lnTo>
                <a:lnTo>
                  <a:pt x="1822460" y="109987"/>
                </a:lnTo>
                <a:lnTo>
                  <a:pt x="1828586" y="106813"/>
                </a:lnTo>
                <a:lnTo>
                  <a:pt x="1842198" y="100690"/>
                </a:lnTo>
                <a:lnTo>
                  <a:pt x="1855130" y="95021"/>
                </a:lnTo>
                <a:lnTo>
                  <a:pt x="1864659" y="90939"/>
                </a:lnTo>
                <a:lnTo>
                  <a:pt x="1871692" y="88218"/>
                </a:lnTo>
                <a:lnTo>
                  <a:pt x="1879406" y="85497"/>
                </a:lnTo>
                <a:lnTo>
                  <a:pt x="1883262" y="84590"/>
                </a:lnTo>
                <a:lnTo>
                  <a:pt x="1886439" y="83910"/>
                </a:lnTo>
                <a:lnTo>
                  <a:pt x="1889615" y="83456"/>
                </a:lnTo>
                <a:lnTo>
                  <a:pt x="1892111" y="83456"/>
                </a:lnTo>
                <a:lnTo>
                  <a:pt x="1898690" y="84590"/>
                </a:lnTo>
                <a:lnTo>
                  <a:pt x="1903228" y="85043"/>
                </a:lnTo>
                <a:lnTo>
                  <a:pt x="1907992" y="85270"/>
                </a:lnTo>
                <a:lnTo>
                  <a:pt x="1912983" y="85270"/>
                </a:lnTo>
                <a:lnTo>
                  <a:pt x="1917294" y="85043"/>
                </a:lnTo>
                <a:lnTo>
                  <a:pt x="1919563" y="84590"/>
                </a:lnTo>
                <a:lnTo>
                  <a:pt x="1921604" y="84136"/>
                </a:lnTo>
                <a:lnTo>
                  <a:pt x="1923646" y="83456"/>
                </a:lnTo>
                <a:lnTo>
                  <a:pt x="1925008" y="82776"/>
                </a:lnTo>
                <a:lnTo>
                  <a:pt x="1928638" y="80962"/>
                </a:lnTo>
                <a:lnTo>
                  <a:pt x="1932494" y="79828"/>
                </a:lnTo>
                <a:lnTo>
                  <a:pt x="1937032" y="78921"/>
                </a:lnTo>
                <a:lnTo>
                  <a:pt x="1941796" y="78014"/>
                </a:lnTo>
                <a:lnTo>
                  <a:pt x="1946334" y="77787"/>
                </a:lnTo>
                <a:lnTo>
                  <a:pt x="1951098" y="77787"/>
                </a:lnTo>
                <a:lnTo>
                  <a:pt x="1955636" y="78241"/>
                </a:lnTo>
                <a:lnTo>
                  <a:pt x="1959720" y="79148"/>
                </a:lnTo>
                <a:lnTo>
                  <a:pt x="1964030" y="80281"/>
                </a:lnTo>
                <a:lnTo>
                  <a:pt x="1968568" y="82096"/>
                </a:lnTo>
                <a:lnTo>
                  <a:pt x="1977643" y="85497"/>
                </a:lnTo>
                <a:lnTo>
                  <a:pt x="1982407" y="87311"/>
                </a:lnTo>
                <a:lnTo>
                  <a:pt x="1986264" y="88672"/>
                </a:lnTo>
                <a:lnTo>
                  <a:pt x="1990121" y="89805"/>
                </a:lnTo>
                <a:lnTo>
                  <a:pt x="1991482" y="90032"/>
                </a:lnTo>
                <a:lnTo>
                  <a:pt x="1992843" y="90032"/>
                </a:lnTo>
                <a:lnTo>
                  <a:pt x="1995112" y="90032"/>
                </a:lnTo>
                <a:lnTo>
                  <a:pt x="1997381" y="89805"/>
                </a:lnTo>
                <a:lnTo>
                  <a:pt x="2001464" y="89352"/>
                </a:lnTo>
                <a:lnTo>
                  <a:pt x="2006229" y="88445"/>
                </a:lnTo>
                <a:lnTo>
                  <a:pt x="2009405" y="88218"/>
                </a:lnTo>
                <a:lnTo>
                  <a:pt x="2012808" y="88218"/>
                </a:lnTo>
                <a:lnTo>
                  <a:pt x="2014623" y="88218"/>
                </a:lnTo>
                <a:lnTo>
                  <a:pt x="2015984" y="88672"/>
                </a:lnTo>
                <a:lnTo>
                  <a:pt x="2016892" y="89352"/>
                </a:lnTo>
                <a:lnTo>
                  <a:pt x="2017573" y="90032"/>
                </a:lnTo>
                <a:lnTo>
                  <a:pt x="2018026" y="90939"/>
                </a:lnTo>
                <a:lnTo>
                  <a:pt x="2018707" y="92300"/>
                </a:lnTo>
                <a:lnTo>
                  <a:pt x="2019161" y="94567"/>
                </a:lnTo>
                <a:lnTo>
                  <a:pt x="2019388" y="96835"/>
                </a:lnTo>
                <a:lnTo>
                  <a:pt x="2019841" y="98196"/>
                </a:lnTo>
                <a:lnTo>
                  <a:pt x="2020295" y="99329"/>
                </a:lnTo>
                <a:lnTo>
                  <a:pt x="2021203" y="100463"/>
                </a:lnTo>
                <a:lnTo>
                  <a:pt x="2022110" y="101370"/>
                </a:lnTo>
                <a:lnTo>
                  <a:pt x="2023245" y="102051"/>
                </a:lnTo>
                <a:lnTo>
                  <a:pt x="2025060" y="102958"/>
                </a:lnTo>
                <a:lnTo>
                  <a:pt x="2026875" y="103411"/>
                </a:lnTo>
                <a:lnTo>
                  <a:pt x="2028236" y="104091"/>
                </a:lnTo>
                <a:lnTo>
                  <a:pt x="2029597" y="104772"/>
                </a:lnTo>
                <a:lnTo>
                  <a:pt x="2030505" y="105905"/>
                </a:lnTo>
                <a:lnTo>
                  <a:pt x="2031185" y="106813"/>
                </a:lnTo>
                <a:lnTo>
                  <a:pt x="2032093" y="107946"/>
                </a:lnTo>
                <a:lnTo>
                  <a:pt x="2033000" y="109987"/>
                </a:lnTo>
                <a:lnTo>
                  <a:pt x="2033454" y="112708"/>
                </a:lnTo>
                <a:lnTo>
                  <a:pt x="2033681" y="115203"/>
                </a:lnTo>
                <a:lnTo>
                  <a:pt x="2033681" y="117697"/>
                </a:lnTo>
                <a:lnTo>
                  <a:pt x="2033908" y="120191"/>
                </a:lnTo>
                <a:lnTo>
                  <a:pt x="2034588" y="122686"/>
                </a:lnTo>
                <a:lnTo>
                  <a:pt x="2035042" y="124727"/>
                </a:lnTo>
                <a:lnTo>
                  <a:pt x="2036176" y="129035"/>
                </a:lnTo>
                <a:lnTo>
                  <a:pt x="2036403" y="130849"/>
                </a:lnTo>
                <a:lnTo>
                  <a:pt x="2036403" y="133117"/>
                </a:lnTo>
                <a:lnTo>
                  <a:pt x="2035950" y="135384"/>
                </a:lnTo>
                <a:lnTo>
                  <a:pt x="2035042" y="137652"/>
                </a:lnTo>
                <a:lnTo>
                  <a:pt x="2032320" y="142868"/>
                </a:lnTo>
                <a:lnTo>
                  <a:pt x="2030958" y="145589"/>
                </a:lnTo>
                <a:lnTo>
                  <a:pt x="2030051" y="148537"/>
                </a:lnTo>
                <a:lnTo>
                  <a:pt x="2029370" y="151258"/>
                </a:lnTo>
                <a:lnTo>
                  <a:pt x="2028916" y="153752"/>
                </a:lnTo>
                <a:lnTo>
                  <a:pt x="2029370" y="156246"/>
                </a:lnTo>
                <a:lnTo>
                  <a:pt x="2029597" y="157153"/>
                </a:lnTo>
                <a:lnTo>
                  <a:pt x="2029824" y="158287"/>
                </a:lnTo>
                <a:lnTo>
                  <a:pt x="2035723" y="169172"/>
                </a:lnTo>
                <a:lnTo>
                  <a:pt x="2046613" y="188220"/>
                </a:lnTo>
                <a:lnTo>
                  <a:pt x="2057503" y="207721"/>
                </a:lnTo>
                <a:lnTo>
                  <a:pt x="2061586" y="215204"/>
                </a:lnTo>
                <a:lnTo>
                  <a:pt x="2063855" y="219739"/>
                </a:lnTo>
                <a:lnTo>
                  <a:pt x="2064536" y="222234"/>
                </a:lnTo>
                <a:lnTo>
                  <a:pt x="2064763" y="224728"/>
                </a:lnTo>
                <a:lnTo>
                  <a:pt x="2064763" y="227223"/>
                </a:lnTo>
                <a:lnTo>
                  <a:pt x="2064309" y="229944"/>
                </a:lnTo>
                <a:lnTo>
                  <a:pt x="2062721" y="235386"/>
                </a:lnTo>
                <a:lnTo>
                  <a:pt x="2061133" y="241282"/>
                </a:lnTo>
                <a:lnTo>
                  <a:pt x="2060452" y="244230"/>
                </a:lnTo>
                <a:lnTo>
                  <a:pt x="2060225" y="247178"/>
                </a:lnTo>
                <a:lnTo>
                  <a:pt x="2060225" y="249899"/>
                </a:lnTo>
                <a:lnTo>
                  <a:pt x="2060679" y="252620"/>
                </a:lnTo>
                <a:lnTo>
                  <a:pt x="2061360" y="255114"/>
                </a:lnTo>
                <a:lnTo>
                  <a:pt x="2062267" y="257382"/>
                </a:lnTo>
                <a:lnTo>
                  <a:pt x="2063175" y="259650"/>
                </a:lnTo>
                <a:lnTo>
                  <a:pt x="2064763" y="261690"/>
                </a:lnTo>
                <a:lnTo>
                  <a:pt x="2074972" y="275296"/>
                </a:lnTo>
                <a:lnTo>
                  <a:pt x="2081551" y="283913"/>
                </a:lnTo>
                <a:lnTo>
                  <a:pt x="2087223" y="291850"/>
                </a:lnTo>
                <a:lnTo>
                  <a:pt x="2089265" y="295251"/>
                </a:lnTo>
                <a:lnTo>
                  <a:pt x="2091080" y="298652"/>
                </a:lnTo>
                <a:lnTo>
                  <a:pt x="2092215" y="301827"/>
                </a:lnTo>
                <a:lnTo>
                  <a:pt x="2092442" y="303188"/>
                </a:lnTo>
                <a:lnTo>
                  <a:pt x="2092668" y="304548"/>
                </a:lnTo>
                <a:lnTo>
                  <a:pt x="2092668" y="305909"/>
                </a:lnTo>
                <a:lnTo>
                  <a:pt x="2092442" y="307043"/>
                </a:lnTo>
                <a:lnTo>
                  <a:pt x="2091988" y="308176"/>
                </a:lnTo>
                <a:lnTo>
                  <a:pt x="2091534" y="309310"/>
                </a:lnTo>
                <a:lnTo>
                  <a:pt x="2090853" y="310217"/>
                </a:lnTo>
                <a:lnTo>
                  <a:pt x="2089492" y="310897"/>
                </a:lnTo>
                <a:lnTo>
                  <a:pt x="2088358" y="311578"/>
                </a:lnTo>
                <a:lnTo>
                  <a:pt x="2086770" y="312258"/>
                </a:lnTo>
                <a:lnTo>
                  <a:pt x="2079963" y="313845"/>
                </a:lnTo>
                <a:lnTo>
                  <a:pt x="2073611" y="315886"/>
                </a:lnTo>
                <a:lnTo>
                  <a:pt x="2068620" y="317927"/>
                </a:lnTo>
                <a:lnTo>
                  <a:pt x="2066805" y="318834"/>
                </a:lnTo>
                <a:lnTo>
                  <a:pt x="2065670" y="319968"/>
                </a:lnTo>
                <a:lnTo>
                  <a:pt x="2063175" y="322462"/>
                </a:lnTo>
                <a:lnTo>
                  <a:pt x="2060452" y="326317"/>
                </a:lnTo>
                <a:lnTo>
                  <a:pt x="2059091" y="328585"/>
                </a:lnTo>
                <a:lnTo>
                  <a:pt x="2057730" y="330852"/>
                </a:lnTo>
                <a:lnTo>
                  <a:pt x="2057049" y="332667"/>
                </a:lnTo>
                <a:lnTo>
                  <a:pt x="2056368" y="334707"/>
                </a:lnTo>
                <a:lnTo>
                  <a:pt x="2055915" y="338789"/>
                </a:lnTo>
                <a:lnTo>
                  <a:pt x="2055007" y="342871"/>
                </a:lnTo>
                <a:lnTo>
                  <a:pt x="2054326" y="344912"/>
                </a:lnTo>
                <a:lnTo>
                  <a:pt x="2053646" y="346726"/>
                </a:lnTo>
                <a:lnTo>
                  <a:pt x="2052511" y="348086"/>
                </a:lnTo>
                <a:lnTo>
                  <a:pt x="2051150" y="349220"/>
                </a:lnTo>
                <a:lnTo>
                  <a:pt x="2048201" y="351034"/>
                </a:lnTo>
                <a:lnTo>
                  <a:pt x="2047066" y="352168"/>
                </a:lnTo>
                <a:lnTo>
                  <a:pt x="2046159" y="353075"/>
                </a:lnTo>
                <a:lnTo>
                  <a:pt x="2045705" y="353982"/>
                </a:lnTo>
                <a:lnTo>
                  <a:pt x="2045705" y="355116"/>
                </a:lnTo>
                <a:lnTo>
                  <a:pt x="2045932" y="356023"/>
                </a:lnTo>
                <a:lnTo>
                  <a:pt x="2046840" y="356930"/>
                </a:lnTo>
                <a:lnTo>
                  <a:pt x="2049108" y="358971"/>
                </a:lnTo>
                <a:lnTo>
                  <a:pt x="2050696" y="360331"/>
                </a:lnTo>
                <a:lnTo>
                  <a:pt x="2051831" y="361465"/>
                </a:lnTo>
                <a:lnTo>
                  <a:pt x="2052738" y="363053"/>
                </a:lnTo>
                <a:lnTo>
                  <a:pt x="2053419" y="364413"/>
                </a:lnTo>
                <a:lnTo>
                  <a:pt x="2053873" y="366000"/>
                </a:lnTo>
                <a:lnTo>
                  <a:pt x="2053646" y="367588"/>
                </a:lnTo>
                <a:lnTo>
                  <a:pt x="2052511" y="370762"/>
                </a:lnTo>
                <a:lnTo>
                  <a:pt x="2052058" y="372576"/>
                </a:lnTo>
                <a:lnTo>
                  <a:pt x="2052058" y="374844"/>
                </a:lnTo>
                <a:lnTo>
                  <a:pt x="2052058" y="377112"/>
                </a:lnTo>
                <a:lnTo>
                  <a:pt x="2052511" y="379606"/>
                </a:lnTo>
                <a:lnTo>
                  <a:pt x="2053646" y="382327"/>
                </a:lnTo>
                <a:lnTo>
                  <a:pt x="2054780" y="385048"/>
                </a:lnTo>
                <a:lnTo>
                  <a:pt x="2055461" y="386862"/>
                </a:lnTo>
                <a:lnTo>
                  <a:pt x="2056141" y="388450"/>
                </a:lnTo>
                <a:lnTo>
                  <a:pt x="2056368" y="390717"/>
                </a:lnTo>
                <a:lnTo>
                  <a:pt x="2056368" y="392985"/>
                </a:lnTo>
                <a:lnTo>
                  <a:pt x="2055915" y="395479"/>
                </a:lnTo>
                <a:lnTo>
                  <a:pt x="2055234" y="397747"/>
                </a:lnTo>
                <a:lnTo>
                  <a:pt x="2054780" y="400241"/>
                </a:lnTo>
                <a:lnTo>
                  <a:pt x="2053873" y="402736"/>
                </a:lnTo>
                <a:lnTo>
                  <a:pt x="2052511" y="405230"/>
                </a:lnTo>
                <a:lnTo>
                  <a:pt x="2051377" y="407498"/>
                </a:lnTo>
                <a:lnTo>
                  <a:pt x="2049789" y="409312"/>
                </a:lnTo>
                <a:lnTo>
                  <a:pt x="2048428" y="411353"/>
                </a:lnTo>
                <a:lnTo>
                  <a:pt x="2046386" y="412940"/>
                </a:lnTo>
                <a:lnTo>
                  <a:pt x="2044344" y="414074"/>
                </a:lnTo>
                <a:lnTo>
                  <a:pt x="2042529" y="414981"/>
                </a:lnTo>
                <a:lnTo>
                  <a:pt x="2040033" y="415661"/>
                </a:lnTo>
                <a:lnTo>
                  <a:pt x="2034815" y="416115"/>
                </a:lnTo>
                <a:lnTo>
                  <a:pt x="2028690" y="416115"/>
                </a:lnTo>
                <a:lnTo>
                  <a:pt x="2022337" y="416115"/>
                </a:lnTo>
                <a:lnTo>
                  <a:pt x="2015531" y="416115"/>
                </a:lnTo>
                <a:lnTo>
                  <a:pt x="2009178" y="415661"/>
                </a:lnTo>
                <a:lnTo>
                  <a:pt x="2003280" y="414981"/>
                </a:lnTo>
                <a:lnTo>
                  <a:pt x="1998061" y="414300"/>
                </a:lnTo>
                <a:lnTo>
                  <a:pt x="1994204" y="413620"/>
                </a:lnTo>
                <a:lnTo>
                  <a:pt x="1991255" y="412940"/>
                </a:lnTo>
                <a:lnTo>
                  <a:pt x="1988079" y="412033"/>
                </a:lnTo>
                <a:lnTo>
                  <a:pt x="1985130" y="411806"/>
                </a:lnTo>
                <a:lnTo>
                  <a:pt x="1981953" y="412033"/>
                </a:lnTo>
                <a:lnTo>
                  <a:pt x="1980592" y="412260"/>
                </a:lnTo>
                <a:lnTo>
                  <a:pt x="1979231" y="412940"/>
                </a:lnTo>
                <a:lnTo>
                  <a:pt x="1977643" y="413620"/>
                </a:lnTo>
                <a:lnTo>
                  <a:pt x="1976508" y="414300"/>
                </a:lnTo>
                <a:lnTo>
                  <a:pt x="1975147" y="415434"/>
                </a:lnTo>
                <a:lnTo>
                  <a:pt x="1974013" y="416341"/>
                </a:lnTo>
                <a:lnTo>
                  <a:pt x="1972651" y="417929"/>
                </a:lnTo>
                <a:lnTo>
                  <a:pt x="1971744" y="419289"/>
                </a:lnTo>
                <a:lnTo>
                  <a:pt x="1969702" y="422917"/>
                </a:lnTo>
                <a:lnTo>
                  <a:pt x="1968341" y="426999"/>
                </a:lnTo>
                <a:lnTo>
                  <a:pt x="1965391" y="434936"/>
                </a:lnTo>
                <a:lnTo>
                  <a:pt x="1963803" y="438564"/>
                </a:lnTo>
                <a:lnTo>
                  <a:pt x="1962215" y="442192"/>
                </a:lnTo>
                <a:lnTo>
                  <a:pt x="1960627" y="444686"/>
                </a:lnTo>
                <a:lnTo>
                  <a:pt x="1959493" y="445593"/>
                </a:lnTo>
                <a:lnTo>
                  <a:pt x="1958585" y="446274"/>
                </a:lnTo>
                <a:lnTo>
                  <a:pt x="1948603" y="452850"/>
                </a:lnTo>
                <a:lnTo>
                  <a:pt x="1944292" y="456024"/>
                </a:lnTo>
                <a:lnTo>
                  <a:pt x="1942704" y="457158"/>
                </a:lnTo>
                <a:lnTo>
                  <a:pt x="1942023" y="458519"/>
                </a:lnTo>
                <a:lnTo>
                  <a:pt x="1941796" y="459653"/>
                </a:lnTo>
                <a:lnTo>
                  <a:pt x="1942023" y="462147"/>
                </a:lnTo>
                <a:lnTo>
                  <a:pt x="1942477" y="464868"/>
                </a:lnTo>
                <a:lnTo>
                  <a:pt x="1943384" y="468496"/>
                </a:lnTo>
                <a:lnTo>
                  <a:pt x="1944519" y="472125"/>
                </a:lnTo>
                <a:lnTo>
                  <a:pt x="1945653" y="475526"/>
                </a:lnTo>
                <a:lnTo>
                  <a:pt x="1947241" y="479154"/>
                </a:lnTo>
                <a:lnTo>
                  <a:pt x="1948603" y="481875"/>
                </a:lnTo>
                <a:lnTo>
                  <a:pt x="1952913" y="488678"/>
                </a:lnTo>
                <a:lnTo>
                  <a:pt x="1953140" y="489585"/>
                </a:lnTo>
                <a:lnTo>
                  <a:pt x="1953367" y="490492"/>
                </a:lnTo>
                <a:lnTo>
                  <a:pt x="1953367" y="491626"/>
                </a:lnTo>
                <a:lnTo>
                  <a:pt x="1953140" y="493440"/>
                </a:lnTo>
                <a:lnTo>
                  <a:pt x="1952459" y="495254"/>
                </a:lnTo>
                <a:lnTo>
                  <a:pt x="1950871" y="497522"/>
                </a:lnTo>
                <a:lnTo>
                  <a:pt x="1948603" y="499789"/>
                </a:lnTo>
                <a:lnTo>
                  <a:pt x="1946334" y="502057"/>
                </a:lnTo>
                <a:lnTo>
                  <a:pt x="1944519" y="503418"/>
                </a:lnTo>
                <a:lnTo>
                  <a:pt x="1943158" y="504098"/>
                </a:lnTo>
                <a:lnTo>
                  <a:pt x="1942250" y="504778"/>
                </a:lnTo>
                <a:lnTo>
                  <a:pt x="1942023" y="505458"/>
                </a:lnTo>
                <a:lnTo>
                  <a:pt x="1942023" y="505912"/>
                </a:lnTo>
                <a:lnTo>
                  <a:pt x="1942023" y="507272"/>
                </a:lnTo>
                <a:lnTo>
                  <a:pt x="1942250" y="509994"/>
                </a:lnTo>
                <a:lnTo>
                  <a:pt x="1943158" y="513849"/>
                </a:lnTo>
                <a:lnTo>
                  <a:pt x="1943611" y="517023"/>
                </a:lnTo>
                <a:lnTo>
                  <a:pt x="1943838" y="521332"/>
                </a:lnTo>
                <a:lnTo>
                  <a:pt x="1944519" y="532896"/>
                </a:lnTo>
                <a:lnTo>
                  <a:pt x="1944746" y="547182"/>
                </a:lnTo>
                <a:lnTo>
                  <a:pt x="1944519" y="563282"/>
                </a:lnTo>
                <a:lnTo>
                  <a:pt x="1944292" y="594575"/>
                </a:lnTo>
                <a:lnTo>
                  <a:pt x="1943838" y="615664"/>
                </a:lnTo>
                <a:lnTo>
                  <a:pt x="1943611" y="622694"/>
                </a:lnTo>
                <a:lnTo>
                  <a:pt x="1943384" y="631537"/>
                </a:lnTo>
                <a:lnTo>
                  <a:pt x="1942477" y="652173"/>
                </a:lnTo>
                <a:lnTo>
                  <a:pt x="1941569" y="672808"/>
                </a:lnTo>
                <a:lnTo>
                  <a:pt x="1941116" y="681652"/>
                </a:lnTo>
                <a:lnTo>
                  <a:pt x="1940889" y="688681"/>
                </a:lnTo>
                <a:lnTo>
                  <a:pt x="1941116" y="694123"/>
                </a:lnTo>
                <a:lnTo>
                  <a:pt x="1941796" y="697752"/>
                </a:lnTo>
                <a:lnTo>
                  <a:pt x="1942250" y="699339"/>
                </a:lnTo>
                <a:lnTo>
                  <a:pt x="1942704" y="700473"/>
                </a:lnTo>
                <a:lnTo>
                  <a:pt x="1943384" y="701607"/>
                </a:lnTo>
                <a:lnTo>
                  <a:pt x="1944292" y="702287"/>
                </a:lnTo>
                <a:lnTo>
                  <a:pt x="1944973" y="702967"/>
                </a:lnTo>
                <a:lnTo>
                  <a:pt x="1945880" y="703421"/>
                </a:lnTo>
                <a:lnTo>
                  <a:pt x="1948376" y="704328"/>
                </a:lnTo>
                <a:lnTo>
                  <a:pt x="1955182" y="705462"/>
                </a:lnTo>
                <a:lnTo>
                  <a:pt x="1962442" y="707276"/>
                </a:lnTo>
                <a:lnTo>
                  <a:pt x="1969475" y="709090"/>
                </a:lnTo>
                <a:lnTo>
                  <a:pt x="1976281" y="711811"/>
                </a:lnTo>
                <a:lnTo>
                  <a:pt x="1982861" y="715212"/>
                </a:lnTo>
                <a:lnTo>
                  <a:pt x="1986264" y="717026"/>
                </a:lnTo>
                <a:lnTo>
                  <a:pt x="1990348" y="718840"/>
                </a:lnTo>
                <a:lnTo>
                  <a:pt x="1994658" y="720655"/>
                </a:lnTo>
                <a:lnTo>
                  <a:pt x="1999196" y="722015"/>
                </a:lnTo>
                <a:lnTo>
                  <a:pt x="2003960" y="723149"/>
                </a:lnTo>
                <a:lnTo>
                  <a:pt x="2009178" y="723829"/>
                </a:lnTo>
                <a:lnTo>
                  <a:pt x="2014396" y="724056"/>
                </a:lnTo>
                <a:lnTo>
                  <a:pt x="2017119" y="723829"/>
                </a:lnTo>
                <a:lnTo>
                  <a:pt x="2019841" y="723602"/>
                </a:lnTo>
                <a:lnTo>
                  <a:pt x="2031412" y="721562"/>
                </a:lnTo>
                <a:lnTo>
                  <a:pt x="2037538" y="720881"/>
                </a:lnTo>
                <a:lnTo>
                  <a:pt x="2043210" y="720201"/>
                </a:lnTo>
                <a:lnTo>
                  <a:pt x="2048201" y="720201"/>
                </a:lnTo>
                <a:lnTo>
                  <a:pt x="2050470" y="720428"/>
                </a:lnTo>
                <a:lnTo>
                  <a:pt x="2052285" y="720655"/>
                </a:lnTo>
                <a:lnTo>
                  <a:pt x="2054100" y="721108"/>
                </a:lnTo>
                <a:lnTo>
                  <a:pt x="2055461" y="721788"/>
                </a:lnTo>
                <a:lnTo>
                  <a:pt x="2056822" y="722922"/>
                </a:lnTo>
                <a:lnTo>
                  <a:pt x="2057503" y="724283"/>
                </a:lnTo>
                <a:lnTo>
                  <a:pt x="2057956" y="725643"/>
                </a:lnTo>
                <a:lnTo>
                  <a:pt x="2059318" y="726550"/>
                </a:lnTo>
                <a:lnTo>
                  <a:pt x="2060452" y="727457"/>
                </a:lnTo>
                <a:lnTo>
                  <a:pt x="2062267" y="728364"/>
                </a:lnTo>
                <a:lnTo>
                  <a:pt x="2064309" y="728818"/>
                </a:lnTo>
                <a:lnTo>
                  <a:pt x="2066124" y="729271"/>
                </a:lnTo>
                <a:lnTo>
                  <a:pt x="2068620" y="729271"/>
                </a:lnTo>
                <a:lnTo>
                  <a:pt x="2071115" y="729498"/>
                </a:lnTo>
                <a:lnTo>
                  <a:pt x="2077014" y="729271"/>
                </a:lnTo>
                <a:lnTo>
                  <a:pt x="2082913" y="728591"/>
                </a:lnTo>
                <a:lnTo>
                  <a:pt x="2089038" y="727457"/>
                </a:lnTo>
                <a:lnTo>
                  <a:pt x="2094937" y="726324"/>
                </a:lnTo>
                <a:lnTo>
                  <a:pt x="2108323" y="723376"/>
                </a:lnTo>
                <a:lnTo>
                  <a:pt x="2115356" y="721788"/>
                </a:lnTo>
                <a:lnTo>
                  <a:pt x="2122389" y="720655"/>
                </a:lnTo>
                <a:lnTo>
                  <a:pt x="2125565" y="720428"/>
                </a:lnTo>
                <a:lnTo>
                  <a:pt x="2128742" y="720201"/>
                </a:lnTo>
                <a:lnTo>
                  <a:pt x="2131464" y="720201"/>
                </a:lnTo>
                <a:lnTo>
                  <a:pt x="2134186" y="720201"/>
                </a:lnTo>
                <a:lnTo>
                  <a:pt x="2136682" y="720655"/>
                </a:lnTo>
                <a:lnTo>
                  <a:pt x="2138724" y="721335"/>
                </a:lnTo>
                <a:lnTo>
                  <a:pt x="2140312" y="722242"/>
                </a:lnTo>
                <a:lnTo>
                  <a:pt x="2141673" y="723829"/>
                </a:lnTo>
                <a:lnTo>
                  <a:pt x="2143715" y="726777"/>
                </a:lnTo>
                <a:lnTo>
                  <a:pt x="2146211" y="729952"/>
                </a:lnTo>
                <a:lnTo>
                  <a:pt x="2148480" y="732673"/>
                </a:lnTo>
                <a:lnTo>
                  <a:pt x="2150068" y="734033"/>
                </a:lnTo>
                <a:lnTo>
                  <a:pt x="2151883" y="734940"/>
                </a:lnTo>
                <a:lnTo>
                  <a:pt x="2153244" y="735621"/>
                </a:lnTo>
                <a:lnTo>
                  <a:pt x="2155286" y="736528"/>
                </a:lnTo>
                <a:lnTo>
                  <a:pt x="2157101" y="736981"/>
                </a:lnTo>
                <a:lnTo>
                  <a:pt x="2159370" y="737208"/>
                </a:lnTo>
                <a:lnTo>
                  <a:pt x="2161412" y="736981"/>
                </a:lnTo>
                <a:lnTo>
                  <a:pt x="2163680" y="736528"/>
                </a:lnTo>
                <a:lnTo>
                  <a:pt x="2166403" y="736074"/>
                </a:lnTo>
                <a:lnTo>
                  <a:pt x="2169125" y="734714"/>
                </a:lnTo>
                <a:lnTo>
                  <a:pt x="2184326" y="727684"/>
                </a:lnTo>
                <a:lnTo>
                  <a:pt x="2188637" y="726324"/>
                </a:lnTo>
                <a:lnTo>
                  <a:pt x="2192493" y="724963"/>
                </a:lnTo>
                <a:lnTo>
                  <a:pt x="2194762" y="724736"/>
                </a:lnTo>
                <a:lnTo>
                  <a:pt x="2197258" y="724736"/>
                </a:lnTo>
                <a:lnTo>
                  <a:pt x="2199980" y="724963"/>
                </a:lnTo>
                <a:lnTo>
                  <a:pt x="2202703" y="725416"/>
                </a:lnTo>
                <a:lnTo>
                  <a:pt x="2203269" y="725501"/>
                </a:lnTo>
                <a:lnTo>
                  <a:pt x="2203274" y="725493"/>
                </a:lnTo>
                <a:lnTo>
                  <a:pt x="2204178" y="723905"/>
                </a:lnTo>
                <a:lnTo>
                  <a:pt x="2205761" y="722316"/>
                </a:lnTo>
                <a:lnTo>
                  <a:pt x="2207117" y="721182"/>
                </a:lnTo>
                <a:lnTo>
                  <a:pt x="2208926" y="719821"/>
                </a:lnTo>
                <a:lnTo>
                  <a:pt x="2210961" y="718687"/>
                </a:lnTo>
                <a:lnTo>
                  <a:pt x="2212770" y="718006"/>
                </a:lnTo>
                <a:lnTo>
                  <a:pt x="2215030" y="716872"/>
                </a:lnTo>
                <a:lnTo>
                  <a:pt x="2220230" y="715511"/>
                </a:lnTo>
                <a:lnTo>
                  <a:pt x="2225883" y="714376"/>
                </a:lnTo>
                <a:lnTo>
                  <a:pt x="2232665" y="713469"/>
                </a:lnTo>
                <a:lnTo>
                  <a:pt x="2239222" y="712561"/>
                </a:lnTo>
                <a:lnTo>
                  <a:pt x="2245778" y="711881"/>
                </a:lnTo>
                <a:lnTo>
                  <a:pt x="2251430" y="711427"/>
                </a:lnTo>
                <a:lnTo>
                  <a:pt x="2257083" y="711200"/>
                </a:lnTo>
                <a:lnTo>
                  <a:pt x="2262057" y="711200"/>
                </a:lnTo>
                <a:lnTo>
                  <a:pt x="2266804" y="711427"/>
                </a:lnTo>
                <a:lnTo>
                  <a:pt x="2271100" y="711881"/>
                </a:lnTo>
                <a:lnTo>
                  <a:pt x="2275170" y="712561"/>
                </a:lnTo>
                <a:lnTo>
                  <a:pt x="2276646" y="712747"/>
                </a:lnTo>
                <a:lnTo>
                  <a:pt x="2276020" y="705380"/>
                </a:lnTo>
                <a:lnTo>
                  <a:pt x="2275340" y="693817"/>
                </a:lnTo>
                <a:lnTo>
                  <a:pt x="2275114" y="682027"/>
                </a:lnTo>
                <a:lnTo>
                  <a:pt x="2274887" y="670010"/>
                </a:lnTo>
                <a:lnTo>
                  <a:pt x="2275114" y="646204"/>
                </a:lnTo>
                <a:lnTo>
                  <a:pt x="2275567" y="623984"/>
                </a:lnTo>
                <a:lnTo>
                  <a:pt x="2275793" y="604712"/>
                </a:lnTo>
                <a:lnTo>
                  <a:pt x="2276020" y="589975"/>
                </a:lnTo>
                <a:lnTo>
                  <a:pt x="2276247" y="583853"/>
                </a:lnTo>
                <a:lnTo>
                  <a:pt x="2276926" y="577278"/>
                </a:lnTo>
                <a:lnTo>
                  <a:pt x="2277606" y="570476"/>
                </a:lnTo>
                <a:lnTo>
                  <a:pt x="2278739" y="563448"/>
                </a:lnTo>
                <a:lnTo>
                  <a:pt x="2280099" y="556646"/>
                </a:lnTo>
                <a:lnTo>
                  <a:pt x="2281459" y="549617"/>
                </a:lnTo>
                <a:lnTo>
                  <a:pt x="2283271" y="542589"/>
                </a:lnTo>
                <a:lnTo>
                  <a:pt x="2285084" y="536013"/>
                </a:lnTo>
                <a:lnTo>
                  <a:pt x="2288483" y="523543"/>
                </a:lnTo>
                <a:lnTo>
                  <a:pt x="2291882" y="513341"/>
                </a:lnTo>
                <a:lnTo>
                  <a:pt x="2293468" y="509259"/>
                </a:lnTo>
                <a:lnTo>
                  <a:pt x="2294828" y="506085"/>
                </a:lnTo>
                <a:lnTo>
                  <a:pt x="2296188" y="503591"/>
                </a:lnTo>
                <a:lnTo>
                  <a:pt x="2297094" y="502231"/>
                </a:lnTo>
                <a:lnTo>
                  <a:pt x="2299360" y="500190"/>
                </a:lnTo>
                <a:lnTo>
                  <a:pt x="2302533" y="498150"/>
                </a:lnTo>
                <a:lnTo>
                  <a:pt x="2306385" y="495656"/>
                </a:lnTo>
                <a:lnTo>
                  <a:pt x="2310464" y="493162"/>
                </a:lnTo>
                <a:lnTo>
                  <a:pt x="2315222" y="490668"/>
                </a:lnTo>
                <a:lnTo>
                  <a:pt x="2319981" y="488627"/>
                </a:lnTo>
                <a:lnTo>
                  <a:pt x="2324966" y="486813"/>
                </a:lnTo>
                <a:lnTo>
                  <a:pt x="2329498" y="485680"/>
                </a:lnTo>
                <a:lnTo>
                  <a:pt x="2335617" y="484319"/>
                </a:lnTo>
                <a:lnTo>
                  <a:pt x="2344454" y="482505"/>
                </a:lnTo>
                <a:lnTo>
                  <a:pt x="2354878" y="479785"/>
                </a:lnTo>
                <a:lnTo>
                  <a:pt x="2366208" y="476384"/>
                </a:lnTo>
                <a:lnTo>
                  <a:pt x="2377992" y="473209"/>
                </a:lnTo>
                <a:lnTo>
                  <a:pt x="2388869" y="469809"/>
                </a:lnTo>
                <a:lnTo>
                  <a:pt x="2397933" y="466634"/>
                </a:lnTo>
                <a:lnTo>
                  <a:pt x="2401785" y="465047"/>
                </a:lnTo>
                <a:lnTo>
                  <a:pt x="2404731" y="463687"/>
                </a:lnTo>
                <a:lnTo>
                  <a:pt x="2409716" y="461193"/>
                </a:lnTo>
                <a:lnTo>
                  <a:pt x="2413568" y="459379"/>
                </a:lnTo>
                <a:lnTo>
                  <a:pt x="2416741" y="457792"/>
                </a:lnTo>
                <a:lnTo>
                  <a:pt x="2419460" y="456432"/>
                </a:lnTo>
                <a:lnTo>
                  <a:pt x="2420593" y="455751"/>
                </a:lnTo>
                <a:lnTo>
                  <a:pt x="2421499" y="454844"/>
                </a:lnTo>
                <a:lnTo>
                  <a:pt x="2422179" y="453937"/>
                </a:lnTo>
                <a:lnTo>
                  <a:pt x="2422859" y="452577"/>
                </a:lnTo>
                <a:lnTo>
                  <a:pt x="2423312" y="451217"/>
                </a:lnTo>
                <a:lnTo>
                  <a:pt x="2423766" y="449630"/>
                </a:lnTo>
                <a:lnTo>
                  <a:pt x="2424219" y="445548"/>
                </a:lnTo>
                <a:lnTo>
                  <a:pt x="2424899" y="436479"/>
                </a:lnTo>
                <a:lnTo>
                  <a:pt x="2425805" y="428090"/>
                </a:lnTo>
                <a:lnTo>
                  <a:pt x="2426032" y="424236"/>
                </a:lnTo>
                <a:lnTo>
                  <a:pt x="2426032" y="420155"/>
                </a:lnTo>
                <a:lnTo>
                  <a:pt x="2425805" y="416074"/>
                </a:lnTo>
                <a:lnTo>
                  <a:pt x="2424899" y="411993"/>
                </a:lnTo>
                <a:lnTo>
                  <a:pt x="2424672" y="409272"/>
                </a:lnTo>
                <a:lnTo>
                  <a:pt x="2424672" y="404964"/>
                </a:lnTo>
                <a:lnTo>
                  <a:pt x="2424899" y="399296"/>
                </a:lnTo>
                <a:lnTo>
                  <a:pt x="2425125" y="392947"/>
                </a:lnTo>
                <a:lnTo>
                  <a:pt x="2426485" y="377303"/>
                </a:lnTo>
                <a:lnTo>
                  <a:pt x="2428298" y="359845"/>
                </a:lnTo>
                <a:lnTo>
                  <a:pt x="2431923" y="324475"/>
                </a:lnTo>
                <a:lnTo>
                  <a:pt x="2433509" y="309964"/>
                </a:lnTo>
                <a:lnTo>
                  <a:pt x="2434416" y="298855"/>
                </a:lnTo>
                <a:lnTo>
                  <a:pt x="2435096" y="289105"/>
                </a:lnTo>
                <a:lnTo>
                  <a:pt x="2436682" y="277089"/>
                </a:lnTo>
                <a:lnTo>
                  <a:pt x="2438268" y="263938"/>
                </a:lnTo>
                <a:lnTo>
                  <a:pt x="2440081" y="250335"/>
                </a:lnTo>
                <a:lnTo>
                  <a:pt x="2442120" y="237411"/>
                </a:lnTo>
                <a:lnTo>
                  <a:pt x="2444160" y="225621"/>
                </a:lnTo>
                <a:lnTo>
                  <a:pt x="2445746" y="216325"/>
                </a:lnTo>
                <a:lnTo>
                  <a:pt x="2447332" y="209977"/>
                </a:lnTo>
                <a:lnTo>
                  <a:pt x="2448012" y="207256"/>
                </a:lnTo>
                <a:lnTo>
                  <a:pt x="2449372" y="203401"/>
                </a:lnTo>
                <a:lnTo>
                  <a:pt x="2450958" y="199094"/>
                </a:lnTo>
                <a:lnTo>
                  <a:pt x="2453224" y="193652"/>
                </a:lnTo>
                <a:lnTo>
                  <a:pt x="2455943" y="187530"/>
                </a:lnTo>
                <a:lnTo>
                  <a:pt x="2459342" y="180955"/>
                </a:lnTo>
                <a:lnTo>
                  <a:pt x="2463648" y="173927"/>
                </a:lnTo>
                <a:lnTo>
                  <a:pt x="2468406" y="166898"/>
                </a:lnTo>
                <a:lnTo>
                  <a:pt x="2473845" y="159416"/>
                </a:lnTo>
                <a:lnTo>
                  <a:pt x="2476791" y="155562"/>
                </a:lnTo>
                <a:lnTo>
                  <a:pt x="2479963" y="151934"/>
                </a:lnTo>
                <a:lnTo>
                  <a:pt x="2483136" y="148306"/>
                </a:lnTo>
                <a:lnTo>
                  <a:pt x="2486988" y="144452"/>
                </a:lnTo>
                <a:lnTo>
                  <a:pt x="2490614" y="140824"/>
                </a:lnTo>
                <a:lnTo>
                  <a:pt x="2494692" y="136970"/>
                </a:lnTo>
                <a:lnTo>
                  <a:pt x="2498998" y="133569"/>
                </a:lnTo>
                <a:lnTo>
                  <a:pt x="2503303" y="130168"/>
                </a:lnTo>
                <a:lnTo>
                  <a:pt x="2508062" y="126994"/>
                </a:lnTo>
                <a:lnTo>
                  <a:pt x="2513047" y="123593"/>
                </a:lnTo>
                <a:lnTo>
                  <a:pt x="2518033" y="120419"/>
                </a:lnTo>
                <a:lnTo>
                  <a:pt x="2523244" y="117471"/>
                </a:lnTo>
                <a:lnTo>
                  <a:pt x="2529136" y="114750"/>
                </a:lnTo>
                <a:lnTo>
                  <a:pt x="2535028" y="112030"/>
                </a:lnTo>
                <a:lnTo>
                  <a:pt x="2538200" y="111123"/>
                </a:lnTo>
                <a:lnTo>
                  <a:pt x="2541599" y="109989"/>
                </a:lnTo>
                <a:lnTo>
                  <a:pt x="2545905" y="109082"/>
                </a:lnTo>
                <a:lnTo>
                  <a:pt x="2550437" y="108175"/>
                </a:lnTo>
                <a:lnTo>
                  <a:pt x="2559954" y="106815"/>
                </a:lnTo>
                <a:lnTo>
                  <a:pt x="2569925" y="106135"/>
                </a:lnTo>
                <a:lnTo>
                  <a:pt x="2588506" y="104548"/>
                </a:lnTo>
                <a:lnTo>
                  <a:pt x="2595758" y="104094"/>
                </a:lnTo>
                <a:lnTo>
                  <a:pt x="2600970" y="103641"/>
                </a:lnTo>
                <a:lnTo>
                  <a:pt x="2603009" y="103414"/>
                </a:lnTo>
                <a:lnTo>
                  <a:pt x="2606181" y="103187"/>
                </a:lnTo>
                <a:lnTo>
                  <a:pt x="2613886" y="103414"/>
                </a:lnTo>
                <a:lnTo>
                  <a:pt x="2622950" y="104094"/>
                </a:lnTo>
                <a:lnTo>
                  <a:pt x="2633147" y="105228"/>
                </a:lnTo>
                <a:lnTo>
                  <a:pt x="2638359" y="106361"/>
                </a:lnTo>
                <a:lnTo>
                  <a:pt x="2643571" y="107268"/>
                </a:lnTo>
                <a:lnTo>
                  <a:pt x="2648556" y="108629"/>
                </a:lnTo>
                <a:lnTo>
                  <a:pt x="2652862" y="109989"/>
                </a:lnTo>
                <a:lnTo>
                  <a:pt x="2657394" y="111576"/>
                </a:lnTo>
                <a:lnTo>
                  <a:pt x="2661019" y="113163"/>
                </a:lnTo>
                <a:lnTo>
                  <a:pt x="2664418" y="115204"/>
                </a:lnTo>
                <a:lnTo>
                  <a:pt x="2665778" y="116564"/>
                </a:lnTo>
                <a:lnTo>
                  <a:pt x="2667138" y="117471"/>
                </a:lnTo>
                <a:lnTo>
                  <a:pt x="2669177" y="119965"/>
                </a:lnTo>
                <a:lnTo>
                  <a:pt x="2670990" y="122459"/>
                </a:lnTo>
                <a:lnTo>
                  <a:pt x="2672803" y="124953"/>
                </a:lnTo>
                <a:lnTo>
                  <a:pt x="2674389" y="127674"/>
                </a:lnTo>
                <a:lnTo>
                  <a:pt x="2677108" y="133569"/>
                </a:lnTo>
                <a:lnTo>
                  <a:pt x="2679828" y="139464"/>
                </a:lnTo>
                <a:lnTo>
                  <a:pt x="2683000" y="145812"/>
                </a:lnTo>
                <a:lnTo>
                  <a:pt x="2684586" y="148986"/>
                </a:lnTo>
                <a:lnTo>
                  <a:pt x="2686399" y="152161"/>
                </a:lnTo>
                <a:lnTo>
                  <a:pt x="2688438" y="155335"/>
                </a:lnTo>
                <a:lnTo>
                  <a:pt x="2690478" y="158282"/>
                </a:lnTo>
                <a:lnTo>
                  <a:pt x="2692971" y="161683"/>
                </a:lnTo>
                <a:lnTo>
                  <a:pt x="2695916" y="164631"/>
                </a:lnTo>
                <a:lnTo>
                  <a:pt x="2699089" y="167805"/>
                </a:lnTo>
                <a:lnTo>
                  <a:pt x="2701808" y="171206"/>
                </a:lnTo>
                <a:lnTo>
                  <a:pt x="2704527" y="175287"/>
                </a:lnTo>
                <a:lnTo>
                  <a:pt x="2707247" y="179141"/>
                </a:lnTo>
                <a:lnTo>
                  <a:pt x="2709739" y="183449"/>
                </a:lnTo>
                <a:lnTo>
                  <a:pt x="2712232" y="187984"/>
                </a:lnTo>
                <a:lnTo>
                  <a:pt x="2714271" y="192292"/>
                </a:lnTo>
                <a:lnTo>
                  <a:pt x="2716311" y="196826"/>
                </a:lnTo>
                <a:lnTo>
                  <a:pt x="2720163" y="205442"/>
                </a:lnTo>
                <a:lnTo>
                  <a:pt x="2723109" y="213378"/>
                </a:lnTo>
                <a:lnTo>
                  <a:pt x="2724922" y="220406"/>
                </a:lnTo>
                <a:lnTo>
                  <a:pt x="2726281" y="225848"/>
                </a:lnTo>
                <a:lnTo>
                  <a:pt x="2726961" y="230836"/>
                </a:lnTo>
                <a:lnTo>
                  <a:pt x="2727414" y="236504"/>
                </a:lnTo>
                <a:lnTo>
                  <a:pt x="2728321" y="249201"/>
                </a:lnTo>
                <a:lnTo>
                  <a:pt x="2729000" y="261444"/>
                </a:lnTo>
                <a:lnTo>
                  <a:pt x="2729454" y="267113"/>
                </a:lnTo>
                <a:lnTo>
                  <a:pt x="2730134" y="272101"/>
                </a:lnTo>
                <a:lnTo>
                  <a:pt x="2731720" y="281623"/>
                </a:lnTo>
                <a:lnTo>
                  <a:pt x="2732626" y="290466"/>
                </a:lnTo>
                <a:lnTo>
                  <a:pt x="2734666" y="305203"/>
                </a:lnTo>
                <a:lnTo>
                  <a:pt x="2734892" y="308151"/>
                </a:lnTo>
                <a:lnTo>
                  <a:pt x="2735119" y="311778"/>
                </a:lnTo>
                <a:lnTo>
                  <a:pt x="2735119" y="316313"/>
                </a:lnTo>
                <a:lnTo>
                  <a:pt x="2734892" y="320847"/>
                </a:lnTo>
                <a:lnTo>
                  <a:pt x="2734212" y="325382"/>
                </a:lnTo>
                <a:lnTo>
                  <a:pt x="2733533" y="329917"/>
                </a:lnTo>
                <a:lnTo>
                  <a:pt x="2732173" y="334224"/>
                </a:lnTo>
                <a:lnTo>
                  <a:pt x="2731493" y="336038"/>
                </a:lnTo>
                <a:lnTo>
                  <a:pt x="2730360" y="337852"/>
                </a:lnTo>
                <a:lnTo>
                  <a:pt x="2726281" y="345561"/>
                </a:lnTo>
                <a:lnTo>
                  <a:pt x="2724015" y="349869"/>
                </a:lnTo>
                <a:lnTo>
                  <a:pt x="2721749" y="354177"/>
                </a:lnTo>
                <a:lnTo>
                  <a:pt x="2719710" y="358938"/>
                </a:lnTo>
                <a:lnTo>
                  <a:pt x="2718124" y="363699"/>
                </a:lnTo>
                <a:lnTo>
                  <a:pt x="2716764" y="368234"/>
                </a:lnTo>
                <a:lnTo>
                  <a:pt x="2716084" y="372542"/>
                </a:lnTo>
                <a:lnTo>
                  <a:pt x="2715178" y="382291"/>
                </a:lnTo>
                <a:lnTo>
                  <a:pt x="2713818" y="393174"/>
                </a:lnTo>
                <a:lnTo>
                  <a:pt x="2713591" y="398389"/>
                </a:lnTo>
                <a:lnTo>
                  <a:pt x="2713365" y="403377"/>
                </a:lnTo>
                <a:lnTo>
                  <a:pt x="2713591" y="407231"/>
                </a:lnTo>
                <a:lnTo>
                  <a:pt x="2713818" y="408818"/>
                </a:lnTo>
                <a:lnTo>
                  <a:pt x="2714045" y="409952"/>
                </a:lnTo>
                <a:lnTo>
                  <a:pt x="2714271" y="411312"/>
                </a:lnTo>
                <a:lnTo>
                  <a:pt x="2714498" y="412673"/>
                </a:lnTo>
                <a:lnTo>
                  <a:pt x="2714271" y="416074"/>
                </a:lnTo>
                <a:lnTo>
                  <a:pt x="2713591" y="419475"/>
                </a:lnTo>
                <a:lnTo>
                  <a:pt x="2712685" y="423102"/>
                </a:lnTo>
                <a:lnTo>
                  <a:pt x="2711099" y="426730"/>
                </a:lnTo>
                <a:lnTo>
                  <a:pt x="2709059" y="430131"/>
                </a:lnTo>
                <a:lnTo>
                  <a:pt x="2707247" y="432852"/>
                </a:lnTo>
                <a:lnTo>
                  <a:pt x="2705887" y="433759"/>
                </a:lnTo>
                <a:lnTo>
                  <a:pt x="2704981" y="434892"/>
                </a:lnTo>
                <a:lnTo>
                  <a:pt x="2703394" y="435346"/>
                </a:lnTo>
                <a:lnTo>
                  <a:pt x="2701581" y="436026"/>
                </a:lnTo>
                <a:lnTo>
                  <a:pt x="2699089" y="436253"/>
                </a:lnTo>
                <a:lnTo>
                  <a:pt x="2696596" y="436706"/>
                </a:lnTo>
                <a:lnTo>
                  <a:pt x="2690251" y="437160"/>
                </a:lnTo>
                <a:lnTo>
                  <a:pt x="2683680" y="437386"/>
                </a:lnTo>
                <a:lnTo>
                  <a:pt x="2672350" y="437160"/>
                </a:lnTo>
                <a:lnTo>
                  <a:pt x="2667364" y="436706"/>
                </a:lnTo>
                <a:lnTo>
                  <a:pt x="2665325" y="437613"/>
                </a:lnTo>
                <a:lnTo>
                  <a:pt x="2663285" y="438520"/>
                </a:lnTo>
                <a:lnTo>
                  <a:pt x="2661019" y="440107"/>
                </a:lnTo>
                <a:lnTo>
                  <a:pt x="2658753" y="441694"/>
                </a:lnTo>
                <a:lnTo>
                  <a:pt x="2657847" y="443054"/>
                </a:lnTo>
                <a:lnTo>
                  <a:pt x="2656941" y="443961"/>
                </a:lnTo>
                <a:lnTo>
                  <a:pt x="2656034" y="445548"/>
                </a:lnTo>
                <a:lnTo>
                  <a:pt x="2655354" y="446909"/>
                </a:lnTo>
                <a:lnTo>
                  <a:pt x="2655128" y="448496"/>
                </a:lnTo>
                <a:lnTo>
                  <a:pt x="2654901" y="450083"/>
                </a:lnTo>
                <a:lnTo>
                  <a:pt x="2655128" y="456432"/>
                </a:lnTo>
                <a:lnTo>
                  <a:pt x="2655354" y="459152"/>
                </a:lnTo>
                <a:lnTo>
                  <a:pt x="2655808" y="461646"/>
                </a:lnTo>
                <a:lnTo>
                  <a:pt x="2656714" y="463687"/>
                </a:lnTo>
                <a:lnTo>
                  <a:pt x="2657620" y="465274"/>
                </a:lnTo>
                <a:lnTo>
                  <a:pt x="2658527" y="467088"/>
                </a:lnTo>
                <a:lnTo>
                  <a:pt x="2660113" y="468221"/>
                </a:lnTo>
                <a:lnTo>
                  <a:pt x="2663965" y="470715"/>
                </a:lnTo>
                <a:lnTo>
                  <a:pt x="2672350" y="475703"/>
                </a:lnTo>
                <a:lnTo>
                  <a:pt x="2683453" y="482279"/>
                </a:lnTo>
                <a:lnTo>
                  <a:pt x="2696823" y="489534"/>
                </a:lnTo>
                <a:lnTo>
                  <a:pt x="2710872" y="497016"/>
                </a:lnTo>
                <a:lnTo>
                  <a:pt x="2718124" y="500417"/>
                </a:lnTo>
                <a:lnTo>
                  <a:pt x="2724922" y="503818"/>
                </a:lnTo>
                <a:lnTo>
                  <a:pt x="2731720" y="506765"/>
                </a:lnTo>
                <a:lnTo>
                  <a:pt x="2737838" y="509259"/>
                </a:lnTo>
                <a:lnTo>
                  <a:pt x="2743503" y="510847"/>
                </a:lnTo>
                <a:lnTo>
                  <a:pt x="2748488" y="512434"/>
                </a:lnTo>
                <a:lnTo>
                  <a:pt x="2765257" y="515608"/>
                </a:lnTo>
                <a:lnTo>
                  <a:pt x="2772055" y="517422"/>
                </a:lnTo>
                <a:lnTo>
                  <a:pt x="2775001" y="518102"/>
                </a:lnTo>
                <a:lnTo>
                  <a:pt x="2777947" y="519236"/>
                </a:lnTo>
                <a:lnTo>
                  <a:pt x="2780440" y="520369"/>
                </a:lnTo>
                <a:lnTo>
                  <a:pt x="2782932" y="521503"/>
                </a:lnTo>
                <a:lnTo>
                  <a:pt x="2785198" y="522863"/>
                </a:lnTo>
                <a:lnTo>
                  <a:pt x="2787238" y="524677"/>
                </a:lnTo>
                <a:lnTo>
                  <a:pt x="2788803" y="526048"/>
                </a:lnTo>
                <a:lnTo>
                  <a:pt x="2792727" y="527028"/>
                </a:lnTo>
                <a:lnTo>
                  <a:pt x="2797034" y="528389"/>
                </a:lnTo>
                <a:lnTo>
                  <a:pt x="2800888" y="529975"/>
                </a:lnTo>
                <a:lnTo>
                  <a:pt x="2804062" y="531562"/>
                </a:lnTo>
                <a:lnTo>
                  <a:pt x="2807236" y="533829"/>
                </a:lnTo>
                <a:lnTo>
                  <a:pt x="2809956" y="536096"/>
                </a:lnTo>
                <a:lnTo>
                  <a:pt x="2811996" y="538816"/>
                </a:lnTo>
                <a:lnTo>
                  <a:pt x="2814036" y="541763"/>
                </a:lnTo>
                <a:lnTo>
                  <a:pt x="2815623" y="545163"/>
                </a:lnTo>
                <a:lnTo>
                  <a:pt x="2816757" y="548790"/>
                </a:lnTo>
                <a:lnTo>
                  <a:pt x="2817437" y="553097"/>
                </a:lnTo>
                <a:lnTo>
                  <a:pt x="2818117" y="557404"/>
                </a:lnTo>
                <a:lnTo>
                  <a:pt x="2818344" y="562617"/>
                </a:lnTo>
                <a:lnTo>
                  <a:pt x="2818344" y="568058"/>
                </a:lnTo>
                <a:lnTo>
                  <a:pt x="2818570" y="573952"/>
                </a:lnTo>
                <a:lnTo>
                  <a:pt x="2819250" y="580299"/>
                </a:lnTo>
                <a:lnTo>
                  <a:pt x="2820157" y="586872"/>
                </a:lnTo>
                <a:lnTo>
                  <a:pt x="2821517" y="593900"/>
                </a:lnTo>
                <a:lnTo>
                  <a:pt x="2822878" y="601153"/>
                </a:lnTo>
                <a:lnTo>
                  <a:pt x="2824918" y="608407"/>
                </a:lnTo>
                <a:lnTo>
                  <a:pt x="2826823" y="615074"/>
                </a:lnTo>
                <a:lnTo>
                  <a:pt x="2833691" y="630106"/>
                </a:lnTo>
                <a:lnTo>
                  <a:pt x="2838450" y="640536"/>
                </a:lnTo>
                <a:lnTo>
                  <a:pt x="2836258" y="640536"/>
                </a:lnTo>
                <a:lnTo>
                  <a:pt x="2836480" y="641049"/>
                </a:lnTo>
                <a:lnTo>
                  <a:pt x="2840107" y="649663"/>
                </a:lnTo>
                <a:lnTo>
                  <a:pt x="2844641" y="658277"/>
                </a:lnTo>
                <a:lnTo>
                  <a:pt x="2849175" y="667571"/>
                </a:lnTo>
                <a:lnTo>
                  <a:pt x="2854615" y="676412"/>
                </a:lnTo>
                <a:lnTo>
                  <a:pt x="2860510" y="685706"/>
                </a:lnTo>
                <a:lnTo>
                  <a:pt x="2866177" y="694320"/>
                </a:lnTo>
                <a:lnTo>
                  <a:pt x="2872751" y="705200"/>
                </a:lnTo>
                <a:lnTo>
                  <a:pt x="2889074" y="732629"/>
                </a:lnTo>
                <a:lnTo>
                  <a:pt x="2908570" y="764818"/>
                </a:lnTo>
                <a:lnTo>
                  <a:pt x="2928972" y="799727"/>
                </a:lnTo>
                <a:lnTo>
                  <a:pt x="2939627" y="816728"/>
                </a:lnTo>
                <a:lnTo>
                  <a:pt x="2949829" y="833502"/>
                </a:lnTo>
                <a:lnTo>
                  <a:pt x="2960030" y="849143"/>
                </a:lnTo>
                <a:lnTo>
                  <a:pt x="2969551" y="863878"/>
                </a:lnTo>
                <a:lnTo>
                  <a:pt x="2978393" y="876798"/>
                </a:lnTo>
                <a:lnTo>
                  <a:pt x="2986554" y="887906"/>
                </a:lnTo>
                <a:lnTo>
                  <a:pt x="2990181" y="892666"/>
                </a:lnTo>
                <a:lnTo>
                  <a:pt x="2993808" y="896520"/>
                </a:lnTo>
                <a:lnTo>
                  <a:pt x="2996755" y="899920"/>
                </a:lnTo>
                <a:lnTo>
                  <a:pt x="2998859" y="901700"/>
                </a:lnTo>
                <a:lnTo>
                  <a:pt x="3305549" y="901700"/>
                </a:lnTo>
                <a:lnTo>
                  <a:pt x="3306861" y="868001"/>
                </a:lnTo>
                <a:lnTo>
                  <a:pt x="3330654" y="846908"/>
                </a:lnTo>
                <a:lnTo>
                  <a:pt x="3383904" y="800185"/>
                </a:lnTo>
                <a:lnTo>
                  <a:pt x="3413136" y="774555"/>
                </a:lnTo>
                <a:lnTo>
                  <a:pt x="3439421" y="751647"/>
                </a:lnTo>
                <a:lnTo>
                  <a:pt x="3450525" y="742348"/>
                </a:lnTo>
                <a:lnTo>
                  <a:pt x="3459815" y="734863"/>
                </a:lnTo>
                <a:lnTo>
                  <a:pt x="3466387" y="729420"/>
                </a:lnTo>
                <a:lnTo>
                  <a:pt x="3470465" y="726698"/>
                </a:lnTo>
                <a:lnTo>
                  <a:pt x="3471825" y="725791"/>
                </a:lnTo>
                <a:lnTo>
                  <a:pt x="3473638" y="724203"/>
                </a:lnTo>
                <a:lnTo>
                  <a:pt x="3478623" y="720348"/>
                </a:lnTo>
                <a:lnTo>
                  <a:pt x="3484968" y="714224"/>
                </a:lnTo>
                <a:lnTo>
                  <a:pt x="3492445" y="707193"/>
                </a:lnTo>
                <a:lnTo>
                  <a:pt x="3510347" y="689728"/>
                </a:lnTo>
                <a:lnTo>
                  <a:pt x="3530061" y="669996"/>
                </a:lnTo>
                <a:lnTo>
                  <a:pt x="3568130" y="630984"/>
                </a:lnTo>
                <a:lnTo>
                  <a:pt x="3591923" y="606489"/>
                </a:lnTo>
                <a:lnTo>
                  <a:pt x="3594868" y="603540"/>
                </a:lnTo>
                <a:lnTo>
                  <a:pt x="3597588" y="600138"/>
                </a:lnTo>
                <a:lnTo>
                  <a:pt x="3600307" y="596736"/>
                </a:lnTo>
                <a:lnTo>
                  <a:pt x="3603026" y="593561"/>
                </a:lnTo>
                <a:lnTo>
                  <a:pt x="3605518" y="589932"/>
                </a:lnTo>
                <a:lnTo>
                  <a:pt x="3607784" y="586303"/>
                </a:lnTo>
                <a:lnTo>
                  <a:pt x="3609597" y="582901"/>
                </a:lnTo>
                <a:lnTo>
                  <a:pt x="3611637" y="579272"/>
                </a:lnTo>
                <a:lnTo>
                  <a:pt x="3613449" y="575869"/>
                </a:lnTo>
                <a:lnTo>
                  <a:pt x="3614582" y="572467"/>
                </a:lnTo>
                <a:lnTo>
                  <a:pt x="3615942" y="569292"/>
                </a:lnTo>
                <a:lnTo>
                  <a:pt x="3616622" y="565890"/>
                </a:lnTo>
                <a:lnTo>
                  <a:pt x="3617302" y="562941"/>
                </a:lnTo>
                <a:lnTo>
                  <a:pt x="3617528" y="559993"/>
                </a:lnTo>
                <a:lnTo>
                  <a:pt x="3617302" y="557498"/>
                </a:lnTo>
                <a:lnTo>
                  <a:pt x="3616848" y="555003"/>
                </a:lnTo>
                <a:lnTo>
                  <a:pt x="3616395" y="552735"/>
                </a:lnTo>
                <a:lnTo>
                  <a:pt x="3616169" y="550240"/>
                </a:lnTo>
                <a:lnTo>
                  <a:pt x="3616169" y="548425"/>
                </a:lnTo>
                <a:lnTo>
                  <a:pt x="3616395" y="546157"/>
                </a:lnTo>
                <a:lnTo>
                  <a:pt x="3616848" y="543889"/>
                </a:lnTo>
                <a:lnTo>
                  <a:pt x="3617302" y="541621"/>
                </a:lnTo>
                <a:lnTo>
                  <a:pt x="3619114" y="537539"/>
                </a:lnTo>
                <a:lnTo>
                  <a:pt x="3621380" y="533229"/>
                </a:lnTo>
                <a:lnTo>
                  <a:pt x="3623873" y="528693"/>
                </a:lnTo>
                <a:lnTo>
                  <a:pt x="3629311" y="519847"/>
                </a:lnTo>
                <a:lnTo>
                  <a:pt x="3636109" y="507146"/>
                </a:lnTo>
                <a:lnTo>
                  <a:pt x="3645400" y="489908"/>
                </a:lnTo>
                <a:lnTo>
                  <a:pt x="3655370" y="471310"/>
                </a:lnTo>
                <a:lnTo>
                  <a:pt x="3664208" y="454526"/>
                </a:lnTo>
                <a:lnTo>
                  <a:pt x="3666247" y="450897"/>
                </a:lnTo>
                <a:lnTo>
                  <a:pt x="3668286" y="447495"/>
                </a:lnTo>
                <a:lnTo>
                  <a:pt x="3672818" y="440917"/>
                </a:lnTo>
                <a:lnTo>
                  <a:pt x="3677124" y="434794"/>
                </a:lnTo>
                <a:lnTo>
                  <a:pt x="3680976" y="429350"/>
                </a:lnTo>
                <a:lnTo>
                  <a:pt x="3683922" y="424134"/>
                </a:lnTo>
                <a:lnTo>
                  <a:pt x="3685281" y="421865"/>
                </a:lnTo>
                <a:lnTo>
                  <a:pt x="3685961" y="419597"/>
                </a:lnTo>
                <a:lnTo>
                  <a:pt x="3686641" y="417329"/>
                </a:lnTo>
                <a:lnTo>
                  <a:pt x="3686641" y="415515"/>
                </a:lnTo>
                <a:lnTo>
                  <a:pt x="3686414" y="413700"/>
                </a:lnTo>
                <a:lnTo>
                  <a:pt x="3685735" y="411886"/>
                </a:lnTo>
                <a:lnTo>
                  <a:pt x="3683695" y="408257"/>
                </a:lnTo>
                <a:lnTo>
                  <a:pt x="3681882" y="403721"/>
                </a:lnTo>
                <a:lnTo>
                  <a:pt x="3679616" y="398958"/>
                </a:lnTo>
                <a:lnTo>
                  <a:pt x="3678257" y="396463"/>
                </a:lnTo>
                <a:lnTo>
                  <a:pt x="3676671" y="394421"/>
                </a:lnTo>
                <a:lnTo>
                  <a:pt x="3674858" y="392380"/>
                </a:lnTo>
                <a:lnTo>
                  <a:pt x="3672818" y="390339"/>
                </a:lnTo>
                <a:lnTo>
                  <a:pt x="3670552" y="388524"/>
                </a:lnTo>
                <a:lnTo>
                  <a:pt x="3667833" y="387163"/>
                </a:lnTo>
                <a:lnTo>
                  <a:pt x="3664888" y="386256"/>
                </a:lnTo>
                <a:lnTo>
                  <a:pt x="3661715" y="385349"/>
                </a:lnTo>
                <a:lnTo>
                  <a:pt x="3658090" y="384895"/>
                </a:lnTo>
                <a:lnTo>
                  <a:pt x="3653558" y="385122"/>
                </a:lnTo>
                <a:lnTo>
                  <a:pt x="3646986" y="386256"/>
                </a:lnTo>
                <a:lnTo>
                  <a:pt x="3639055" y="387617"/>
                </a:lnTo>
                <a:lnTo>
                  <a:pt x="3620474" y="391700"/>
                </a:lnTo>
                <a:lnTo>
                  <a:pt x="3600533" y="396009"/>
                </a:lnTo>
                <a:lnTo>
                  <a:pt x="3590563" y="398050"/>
                </a:lnTo>
                <a:lnTo>
                  <a:pt x="3581272" y="399638"/>
                </a:lnTo>
                <a:lnTo>
                  <a:pt x="3576740" y="400092"/>
                </a:lnTo>
                <a:lnTo>
                  <a:pt x="3573115" y="400318"/>
                </a:lnTo>
                <a:lnTo>
                  <a:pt x="3569716" y="400092"/>
                </a:lnTo>
                <a:lnTo>
                  <a:pt x="3566770" y="399638"/>
                </a:lnTo>
                <a:lnTo>
                  <a:pt x="3564504" y="398731"/>
                </a:lnTo>
                <a:lnTo>
                  <a:pt x="3562465" y="397824"/>
                </a:lnTo>
                <a:lnTo>
                  <a:pt x="3560878" y="396463"/>
                </a:lnTo>
                <a:lnTo>
                  <a:pt x="3559292" y="395102"/>
                </a:lnTo>
                <a:lnTo>
                  <a:pt x="3558386" y="393287"/>
                </a:lnTo>
                <a:lnTo>
                  <a:pt x="3557706" y="391700"/>
                </a:lnTo>
                <a:lnTo>
                  <a:pt x="3556800" y="389658"/>
                </a:lnTo>
                <a:lnTo>
                  <a:pt x="3556346" y="387390"/>
                </a:lnTo>
                <a:lnTo>
                  <a:pt x="3555667" y="383081"/>
                </a:lnTo>
                <a:lnTo>
                  <a:pt x="3555213" y="378545"/>
                </a:lnTo>
                <a:lnTo>
                  <a:pt x="3554534" y="373555"/>
                </a:lnTo>
                <a:lnTo>
                  <a:pt x="3553854" y="368111"/>
                </a:lnTo>
                <a:lnTo>
                  <a:pt x="3553401" y="361988"/>
                </a:lnTo>
                <a:lnTo>
                  <a:pt x="3552721" y="356317"/>
                </a:lnTo>
                <a:lnTo>
                  <a:pt x="3552268" y="353596"/>
                </a:lnTo>
                <a:lnTo>
                  <a:pt x="3551361" y="350874"/>
                </a:lnTo>
                <a:lnTo>
                  <a:pt x="3550681" y="348379"/>
                </a:lnTo>
                <a:lnTo>
                  <a:pt x="3549775" y="346564"/>
                </a:lnTo>
                <a:lnTo>
                  <a:pt x="3548415" y="344523"/>
                </a:lnTo>
                <a:lnTo>
                  <a:pt x="3547282" y="342709"/>
                </a:lnTo>
                <a:lnTo>
                  <a:pt x="3545470" y="341575"/>
                </a:lnTo>
                <a:lnTo>
                  <a:pt x="3543884" y="340441"/>
                </a:lnTo>
                <a:lnTo>
                  <a:pt x="3542071" y="339533"/>
                </a:lnTo>
                <a:lnTo>
                  <a:pt x="3540484" y="338853"/>
                </a:lnTo>
                <a:lnTo>
                  <a:pt x="3539352" y="337719"/>
                </a:lnTo>
                <a:lnTo>
                  <a:pt x="3538672" y="336585"/>
                </a:lnTo>
                <a:lnTo>
                  <a:pt x="3537992" y="335224"/>
                </a:lnTo>
                <a:lnTo>
                  <a:pt x="3537539" y="334090"/>
                </a:lnTo>
                <a:lnTo>
                  <a:pt x="3537539" y="332502"/>
                </a:lnTo>
                <a:lnTo>
                  <a:pt x="3537539" y="331141"/>
                </a:lnTo>
                <a:lnTo>
                  <a:pt x="3537765" y="328193"/>
                </a:lnTo>
                <a:lnTo>
                  <a:pt x="3538218" y="324791"/>
                </a:lnTo>
                <a:lnTo>
                  <a:pt x="3538898" y="321615"/>
                </a:lnTo>
                <a:lnTo>
                  <a:pt x="3539125" y="318440"/>
                </a:lnTo>
                <a:lnTo>
                  <a:pt x="3539125" y="314811"/>
                </a:lnTo>
                <a:lnTo>
                  <a:pt x="3538672" y="310275"/>
                </a:lnTo>
                <a:lnTo>
                  <a:pt x="3537312" y="299842"/>
                </a:lnTo>
                <a:lnTo>
                  <a:pt x="3536179" y="289635"/>
                </a:lnTo>
                <a:lnTo>
                  <a:pt x="3535499" y="285099"/>
                </a:lnTo>
                <a:lnTo>
                  <a:pt x="3535273" y="281243"/>
                </a:lnTo>
                <a:lnTo>
                  <a:pt x="3535046" y="278748"/>
                </a:lnTo>
                <a:lnTo>
                  <a:pt x="3534593" y="276707"/>
                </a:lnTo>
                <a:lnTo>
                  <a:pt x="3533913" y="275119"/>
                </a:lnTo>
                <a:lnTo>
                  <a:pt x="3532554" y="273758"/>
                </a:lnTo>
                <a:lnTo>
                  <a:pt x="3531421" y="272851"/>
                </a:lnTo>
                <a:lnTo>
                  <a:pt x="3530061" y="271717"/>
                </a:lnTo>
                <a:lnTo>
                  <a:pt x="3528475" y="271263"/>
                </a:lnTo>
                <a:lnTo>
                  <a:pt x="3526889" y="271037"/>
                </a:lnTo>
                <a:lnTo>
                  <a:pt x="3523490" y="270583"/>
                </a:lnTo>
                <a:lnTo>
                  <a:pt x="3519637" y="270583"/>
                </a:lnTo>
                <a:lnTo>
                  <a:pt x="3516238" y="270129"/>
                </a:lnTo>
                <a:lnTo>
                  <a:pt x="3514879" y="269903"/>
                </a:lnTo>
                <a:lnTo>
                  <a:pt x="3513293" y="269222"/>
                </a:lnTo>
                <a:lnTo>
                  <a:pt x="3511027" y="268315"/>
                </a:lnTo>
                <a:lnTo>
                  <a:pt x="3509440" y="267181"/>
                </a:lnTo>
                <a:lnTo>
                  <a:pt x="3507628" y="265820"/>
                </a:lnTo>
                <a:lnTo>
                  <a:pt x="3506721" y="263779"/>
                </a:lnTo>
                <a:lnTo>
                  <a:pt x="3505815" y="261964"/>
                </a:lnTo>
                <a:lnTo>
                  <a:pt x="3505588" y="259469"/>
                </a:lnTo>
                <a:lnTo>
                  <a:pt x="3505815" y="256748"/>
                </a:lnTo>
                <a:lnTo>
                  <a:pt x="3506948" y="253345"/>
                </a:lnTo>
                <a:lnTo>
                  <a:pt x="3508534" y="249717"/>
                </a:lnTo>
                <a:lnTo>
                  <a:pt x="3510800" y="245634"/>
                </a:lnTo>
                <a:lnTo>
                  <a:pt x="3513972" y="240871"/>
                </a:lnTo>
                <a:lnTo>
                  <a:pt x="3518051" y="235654"/>
                </a:lnTo>
                <a:lnTo>
                  <a:pt x="3523036" y="229757"/>
                </a:lnTo>
                <a:lnTo>
                  <a:pt x="3528701" y="223180"/>
                </a:lnTo>
                <a:lnTo>
                  <a:pt x="3535273" y="215922"/>
                </a:lnTo>
                <a:lnTo>
                  <a:pt x="3543204" y="207983"/>
                </a:lnTo>
                <a:lnTo>
                  <a:pt x="3544110" y="207076"/>
                </a:lnTo>
                <a:lnTo>
                  <a:pt x="3544563" y="205942"/>
                </a:lnTo>
                <a:lnTo>
                  <a:pt x="3544790" y="204581"/>
                </a:lnTo>
                <a:lnTo>
                  <a:pt x="3545016" y="203220"/>
                </a:lnTo>
                <a:lnTo>
                  <a:pt x="3544790" y="201406"/>
                </a:lnTo>
                <a:lnTo>
                  <a:pt x="3544790" y="199818"/>
                </a:lnTo>
                <a:lnTo>
                  <a:pt x="3543884" y="196189"/>
                </a:lnTo>
                <a:lnTo>
                  <a:pt x="3542524" y="192787"/>
                </a:lnTo>
                <a:lnTo>
                  <a:pt x="3541391" y="189158"/>
                </a:lnTo>
                <a:lnTo>
                  <a:pt x="3539125" y="183034"/>
                </a:lnTo>
                <a:lnTo>
                  <a:pt x="3538672" y="180086"/>
                </a:lnTo>
                <a:lnTo>
                  <a:pt x="3538218" y="176910"/>
                </a:lnTo>
                <a:lnTo>
                  <a:pt x="3538672" y="173055"/>
                </a:lnTo>
                <a:lnTo>
                  <a:pt x="3539352" y="168972"/>
                </a:lnTo>
                <a:lnTo>
                  <a:pt x="3540258" y="164663"/>
                </a:lnTo>
                <a:lnTo>
                  <a:pt x="3541618" y="160126"/>
                </a:lnTo>
                <a:lnTo>
                  <a:pt x="3544790" y="150600"/>
                </a:lnTo>
                <a:lnTo>
                  <a:pt x="3552041" y="130414"/>
                </a:lnTo>
                <a:lnTo>
                  <a:pt x="3555213" y="120661"/>
                </a:lnTo>
                <a:lnTo>
                  <a:pt x="3556573" y="116125"/>
                </a:lnTo>
                <a:lnTo>
                  <a:pt x="3557706" y="111589"/>
                </a:lnTo>
                <a:lnTo>
                  <a:pt x="3559292" y="103877"/>
                </a:lnTo>
                <a:lnTo>
                  <a:pt x="3560425" y="98661"/>
                </a:lnTo>
                <a:lnTo>
                  <a:pt x="3560652" y="96620"/>
                </a:lnTo>
                <a:lnTo>
                  <a:pt x="3560652" y="95259"/>
                </a:lnTo>
                <a:lnTo>
                  <a:pt x="3560425" y="93898"/>
                </a:lnTo>
                <a:lnTo>
                  <a:pt x="3560199" y="93217"/>
                </a:lnTo>
                <a:lnTo>
                  <a:pt x="3559745" y="92537"/>
                </a:lnTo>
                <a:lnTo>
                  <a:pt x="3558839" y="92310"/>
                </a:lnTo>
                <a:lnTo>
                  <a:pt x="3557933" y="92083"/>
                </a:lnTo>
                <a:lnTo>
                  <a:pt x="3556800" y="91857"/>
                </a:lnTo>
                <a:lnTo>
                  <a:pt x="3553854" y="91857"/>
                </a:lnTo>
                <a:lnTo>
                  <a:pt x="3550002" y="91403"/>
                </a:lnTo>
                <a:lnTo>
                  <a:pt x="3548642" y="91176"/>
                </a:lnTo>
                <a:lnTo>
                  <a:pt x="3547282" y="90722"/>
                </a:lnTo>
                <a:lnTo>
                  <a:pt x="3546149" y="90496"/>
                </a:lnTo>
                <a:lnTo>
                  <a:pt x="3545243" y="89815"/>
                </a:lnTo>
                <a:lnTo>
                  <a:pt x="3544337" y="88908"/>
                </a:lnTo>
                <a:lnTo>
                  <a:pt x="3543884" y="88001"/>
                </a:lnTo>
                <a:lnTo>
                  <a:pt x="3543430" y="86867"/>
                </a:lnTo>
                <a:lnTo>
                  <a:pt x="3543430" y="85279"/>
                </a:lnTo>
                <a:lnTo>
                  <a:pt x="3543884" y="83465"/>
                </a:lnTo>
                <a:lnTo>
                  <a:pt x="3544563" y="81650"/>
                </a:lnTo>
                <a:lnTo>
                  <a:pt x="3545696" y="79155"/>
                </a:lnTo>
                <a:lnTo>
                  <a:pt x="3547282" y="76660"/>
                </a:lnTo>
                <a:lnTo>
                  <a:pt x="3549322" y="73712"/>
                </a:lnTo>
                <a:lnTo>
                  <a:pt x="3552041" y="70083"/>
                </a:lnTo>
                <a:lnTo>
                  <a:pt x="3554987" y="66454"/>
                </a:lnTo>
                <a:lnTo>
                  <a:pt x="3558612" y="62371"/>
                </a:lnTo>
                <a:lnTo>
                  <a:pt x="3562691" y="58289"/>
                </a:lnTo>
                <a:lnTo>
                  <a:pt x="3566770" y="54433"/>
                </a:lnTo>
                <a:lnTo>
                  <a:pt x="3571529" y="50804"/>
                </a:lnTo>
                <a:lnTo>
                  <a:pt x="3576287" y="47402"/>
                </a:lnTo>
                <a:lnTo>
                  <a:pt x="3581499" y="44226"/>
                </a:lnTo>
                <a:lnTo>
                  <a:pt x="3586937" y="41051"/>
                </a:lnTo>
                <a:lnTo>
                  <a:pt x="3592829" y="38103"/>
                </a:lnTo>
                <a:lnTo>
                  <a:pt x="3598947" y="35381"/>
                </a:lnTo>
                <a:lnTo>
                  <a:pt x="3605518" y="32886"/>
                </a:lnTo>
                <a:lnTo>
                  <a:pt x="3612316" y="30164"/>
                </a:lnTo>
                <a:lnTo>
                  <a:pt x="3619794" y="27896"/>
                </a:lnTo>
                <a:lnTo>
                  <a:pt x="3627725" y="25628"/>
                </a:lnTo>
                <a:lnTo>
                  <a:pt x="3636109" y="23360"/>
                </a:lnTo>
                <a:lnTo>
                  <a:pt x="3644947" y="21092"/>
                </a:lnTo>
                <a:lnTo>
                  <a:pt x="3664208" y="16329"/>
                </a:lnTo>
                <a:lnTo>
                  <a:pt x="3674405" y="14287"/>
                </a:lnTo>
                <a:lnTo>
                  <a:pt x="3684148" y="12927"/>
                </a:lnTo>
                <a:lnTo>
                  <a:pt x="3694119" y="11566"/>
                </a:lnTo>
                <a:lnTo>
                  <a:pt x="3703863" y="11112"/>
                </a:lnTo>
                <a:lnTo>
                  <a:pt x="3713380" y="11112"/>
                </a:lnTo>
                <a:lnTo>
                  <a:pt x="3722897" y="11566"/>
                </a:lnTo>
                <a:lnTo>
                  <a:pt x="3731961" y="12927"/>
                </a:lnTo>
                <a:lnTo>
                  <a:pt x="3741251" y="14287"/>
                </a:lnTo>
                <a:lnTo>
                  <a:pt x="3750089" y="16556"/>
                </a:lnTo>
                <a:lnTo>
                  <a:pt x="3759153" y="19277"/>
                </a:lnTo>
                <a:lnTo>
                  <a:pt x="3767764" y="22453"/>
                </a:lnTo>
                <a:lnTo>
                  <a:pt x="3776148" y="26535"/>
                </a:lnTo>
                <a:lnTo>
                  <a:pt x="3784532" y="31071"/>
                </a:lnTo>
                <a:lnTo>
                  <a:pt x="3792689" y="35834"/>
                </a:lnTo>
                <a:lnTo>
                  <a:pt x="3800847" y="41731"/>
                </a:lnTo>
                <a:lnTo>
                  <a:pt x="3808778" y="47855"/>
                </a:lnTo>
                <a:lnTo>
                  <a:pt x="3812857" y="51258"/>
                </a:lnTo>
                <a:lnTo>
                  <a:pt x="3816256" y="54886"/>
                </a:lnTo>
                <a:lnTo>
                  <a:pt x="3819428" y="58289"/>
                </a:lnTo>
                <a:lnTo>
                  <a:pt x="3822827" y="61918"/>
                </a:lnTo>
                <a:lnTo>
                  <a:pt x="3825546" y="65773"/>
                </a:lnTo>
                <a:lnTo>
                  <a:pt x="3828039" y="69402"/>
                </a:lnTo>
                <a:lnTo>
                  <a:pt x="3830532" y="73031"/>
                </a:lnTo>
                <a:lnTo>
                  <a:pt x="3832344" y="77114"/>
                </a:lnTo>
                <a:lnTo>
                  <a:pt x="3834384" y="80743"/>
                </a:lnTo>
                <a:lnTo>
                  <a:pt x="3836196" y="84825"/>
                </a:lnTo>
                <a:lnTo>
                  <a:pt x="3837783" y="88681"/>
                </a:lnTo>
                <a:lnTo>
                  <a:pt x="3839142" y="92764"/>
                </a:lnTo>
                <a:lnTo>
                  <a:pt x="3840275" y="96620"/>
                </a:lnTo>
                <a:lnTo>
                  <a:pt x="3841408" y="100702"/>
                </a:lnTo>
                <a:lnTo>
                  <a:pt x="3842994" y="108640"/>
                </a:lnTo>
                <a:lnTo>
                  <a:pt x="3844354" y="116352"/>
                </a:lnTo>
                <a:lnTo>
                  <a:pt x="3845034" y="124064"/>
                </a:lnTo>
                <a:lnTo>
                  <a:pt x="3845487" y="131095"/>
                </a:lnTo>
                <a:lnTo>
                  <a:pt x="3845487" y="138126"/>
                </a:lnTo>
                <a:lnTo>
                  <a:pt x="3845487" y="144477"/>
                </a:lnTo>
                <a:lnTo>
                  <a:pt x="3845260" y="150827"/>
                </a:lnTo>
                <a:lnTo>
                  <a:pt x="3844581" y="161260"/>
                </a:lnTo>
                <a:lnTo>
                  <a:pt x="3845260" y="196416"/>
                </a:lnTo>
                <a:lnTo>
                  <a:pt x="3845714" y="225221"/>
                </a:lnTo>
                <a:lnTo>
                  <a:pt x="3845940" y="247675"/>
                </a:lnTo>
                <a:lnTo>
                  <a:pt x="3845940" y="261284"/>
                </a:lnTo>
                <a:lnTo>
                  <a:pt x="3846620" y="271263"/>
                </a:lnTo>
                <a:lnTo>
                  <a:pt x="3847526" y="280563"/>
                </a:lnTo>
                <a:lnTo>
                  <a:pt x="3849113" y="290996"/>
                </a:lnTo>
                <a:lnTo>
                  <a:pt x="3849339" y="292357"/>
                </a:lnTo>
                <a:lnTo>
                  <a:pt x="3850019" y="293718"/>
                </a:lnTo>
                <a:lnTo>
                  <a:pt x="3850699" y="294852"/>
                </a:lnTo>
                <a:lnTo>
                  <a:pt x="3851832" y="295759"/>
                </a:lnTo>
                <a:lnTo>
                  <a:pt x="3852965" y="296893"/>
                </a:lnTo>
                <a:lnTo>
                  <a:pt x="3854324" y="297573"/>
                </a:lnTo>
                <a:lnTo>
                  <a:pt x="3855911" y="298027"/>
                </a:lnTo>
                <a:lnTo>
                  <a:pt x="3857723" y="298934"/>
                </a:lnTo>
                <a:lnTo>
                  <a:pt x="3861349" y="299615"/>
                </a:lnTo>
                <a:lnTo>
                  <a:pt x="3865654" y="300068"/>
                </a:lnTo>
                <a:lnTo>
                  <a:pt x="3870640" y="300295"/>
                </a:lnTo>
                <a:lnTo>
                  <a:pt x="3875625" y="300295"/>
                </a:lnTo>
                <a:lnTo>
                  <a:pt x="3886502" y="300068"/>
                </a:lnTo>
                <a:lnTo>
                  <a:pt x="3897605" y="299842"/>
                </a:lnTo>
                <a:lnTo>
                  <a:pt x="3903270" y="299842"/>
                </a:lnTo>
                <a:lnTo>
                  <a:pt x="3908482" y="300068"/>
                </a:lnTo>
                <a:lnTo>
                  <a:pt x="3913693" y="300522"/>
                </a:lnTo>
                <a:lnTo>
                  <a:pt x="3918452" y="301656"/>
                </a:lnTo>
                <a:lnTo>
                  <a:pt x="3928649" y="303697"/>
                </a:lnTo>
                <a:lnTo>
                  <a:pt x="3940432" y="307099"/>
                </a:lnTo>
                <a:lnTo>
                  <a:pt x="3953348" y="310728"/>
                </a:lnTo>
                <a:lnTo>
                  <a:pt x="3959920" y="312997"/>
                </a:lnTo>
                <a:lnTo>
                  <a:pt x="3966718" y="315265"/>
                </a:lnTo>
                <a:lnTo>
                  <a:pt x="3973062" y="317760"/>
                </a:lnTo>
                <a:lnTo>
                  <a:pt x="3979407" y="320254"/>
                </a:lnTo>
                <a:lnTo>
                  <a:pt x="3985299" y="323203"/>
                </a:lnTo>
                <a:lnTo>
                  <a:pt x="3990737" y="325925"/>
                </a:lnTo>
                <a:lnTo>
                  <a:pt x="3995722" y="329100"/>
                </a:lnTo>
                <a:lnTo>
                  <a:pt x="4000028" y="332049"/>
                </a:lnTo>
                <a:lnTo>
                  <a:pt x="4002067" y="333863"/>
                </a:lnTo>
                <a:lnTo>
                  <a:pt x="4003880" y="335451"/>
                </a:lnTo>
                <a:lnTo>
                  <a:pt x="4005240" y="337265"/>
                </a:lnTo>
                <a:lnTo>
                  <a:pt x="4006826" y="339080"/>
                </a:lnTo>
                <a:lnTo>
                  <a:pt x="4012038" y="346111"/>
                </a:lnTo>
                <a:lnTo>
                  <a:pt x="4018156" y="353822"/>
                </a:lnTo>
                <a:lnTo>
                  <a:pt x="4032885" y="371287"/>
                </a:lnTo>
                <a:lnTo>
                  <a:pt x="4041269" y="381266"/>
                </a:lnTo>
                <a:lnTo>
                  <a:pt x="4050333" y="392607"/>
                </a:lnTo>
                <a:lnTo>
                  <a:pt x="4060303" y="405308"/>
                </a:lnTo>
                <a:lnTo>
                  <a:pt x="4070953" y="419371"/>
                </a:lnTo>
                <a:lnTo>
                  <a:pt x="4076618" y="427536"/>
                </a:lnTo>
                <a:lnTo>
                  <a:pt x="4082736" y="437062"/>
                </a:lnTo>
                <a:lnTo>
                  <a:pt x="4088855" y="447722"/>
                </a:lnTo>
                <a:lnTo>
                  <a:pt x="4094973" y="459289"/>
                </a:lnTo>
                <a:lnTo>
                  <a:pt x="4101544" y="471990"/>
                </a:lnTo>
                <a:lnTo>
                  <a:pt x="4107889" y="485372"/>
                </a:lnTo>
                <a:lnTo>
                  <a:pt x="4114007" y="499434"/>
                </a:lnTo>
                <a:lnTo>
                  <a:pt x="4120352" y="514404"/>
                </a:lnTo>
                <a:lnTo>
                  <a:pt x="4126470" y="529827"/>
                </a:lnTo>
                <a:lnTo>
                  <a:pt x="4132135" y="545704"/>
                </a:lnTo>
                <a:lnTo>
                  <a:pt x="4137800" y="561807"/>
                </a:lnTo>
                <a:lnTo>
                  <a:pt x="4143012" y="578138"/>
                </a:lnTo>
                <a:lnTo>
                  <a:pt x="4147770" y="594468"/>
                </a:lnTo>
                <a:lnTo>
                  <a:pt x="4152302" y="611025"/>
                </a:lnTo>
                <a:lnTo>
                  <a:pt x="4155928" y="627582"/>
                </a:lnTo>
                <a:lnTo>
                  <a:pt x="4159100" y="643686"/>
                </a:lnTo>
                <a:lnTo>
                  <a:pt x="4164992" y="674078"/>
                </a:lnTo>
                <a:lnTo>
                  <a:pt x="4167711" y="687914"/>
                </a:lnTo>
                <a:lnTo>
                  <a:pt x="4170657" y="701296"/>
                </a:lnTo>
                <a:lnTo>
                  <a:pt x="4173603" y="713997"/>
                </a:lnTo>
                <a:lnTo>
                  <a:pt x="4176549" y="726018"/>
                </a:lnTo>
                <a:lnTo>
                  <a:pt x="4179721" y="737358"/>
                </a:lnTo>
                <a:lnTo>
                  <a:pt x="4183120" y="748245"/>
                </a:lnTo>
                <a:lnTo>
                  <a:pt x="4186746" y="758678"/>
                </a:lnTo>
                <a:lnTo>
                  <a:pt x="4190371" y="768658"/>
                </a:lnTo>
                <a:lnTo>
                  <a:pt x="4194450" y="778184"/>
                </a:lnTo>
                <a:lnTo>
                  <a:pt x="4198529" y="787483"/>
                </a:lnTo>
                <a:lnTo>
                  <a:pt x="4203061" y="796329"/>
                </a:lnTo>
                <a:lnTo>
                  <a:pt x="4207819" y="805175"/>
                </a:lnTo>
                <a:lnTo>
                  <a:pt x="4213031" y="813567"/>
                </a:lnTo>
                <a:lnTo>
                  <a:pt x="4218696" y="821958"/>
                </a:lnTo>
                <a:lnTo>
                  <a:pt x="4221415" y="826268"/>
                </a:lnTo>
                <a:lnTo>
                  <a:pt x="4224134" y="830350"/>
                </a:lnTo>
                <a:lnTo>
                  <a:pt x="4226627" y="834887"/>
                </a:lnTo>
                <a:lnTo>
                  <a:pt x="4228893" y="839196"/>
                </a:lnTo>
                <a:lnTo>
                  <a:pt x="4230932" y="843959"/>
                </a:lnTo>
                <a:lnTo>
                  <a:pt x="4233198" y="848495"/>
                </a:lnTo>
                <a:lnTo>
                  <a:pt x="4237051" y="857795"/>
                </a:lnTo>
                <a:lnTo>
                  <a:pt x="4239996" y="867321"/>
                </a:lnTo>
                <a:lnTo>
                  <a:pt x="4242716" y="876620"/>
                </a:lnTo>
                <a:lnTo>
                  <a:pt x="4244982" y="885692"/>
                </a:lnTo>
                <a:lnTo>
                  <a:pt x="4246794" y="894084"/>
                </a:lnTo>
                <a:lnTo>
                  <a:pt x="4248380" y="902249"/>
                </a:lnTo>
                <a:lnTo>
                  <a:pt x="4249514" y="909734"/>
                </a:lnTo>
                <a:lnTo>
                  <a:pt x="4250646" y="916538"/>
                </a:lnTo>
                <a:lnTo>
                  <a:pt x="4251100" y="922209"/>
                </a:lnTo>
                <a:lnTo>
                  <a:pt x="4251780" y="930374"/>
                </a:lnTo>
                <a:lnTo>
                  <a:pt x="4252006" y="933322"/>
                </a:lnTo>
                <a:lnTo>
                  <a:pt x="4352843" y="927879"/>
                </a:lnTo>
                <a:lnTo>
                  <a:pt x="4374596" y="841464"/>
                </a:lnTo>
                <a:lnTo>
                  <a:pt x="4391138" y="776370"/>
                </a:lnTo>
                <a:lnTo>
                  <a:pt x="4397483" y="750513"/>
                </a:lnTo>
                <a:lnTo>
                  <a:pt x="4402015" y="734183"/>
                </a:lnTo>
                <a:lnTo>
                  <a:pt x="4404734" y="724430"/>
                </a:lnTo>
                <a:lnTo>
                  <a:pt x="4406094" y="720348"/>
                </a:lnTo>
                <a:lnTo>
                  <a:pt x="4407680" y="716492"/>
                </a:lnTo>
                <a:lnTo>
                  <a:pt x="4409493" y="713316"/>
                </a:lnTo>
                <a:lnTo>
                  <a:pt x="4411079" y="710368"/>
                </a:lnTo>
                <a:lnTo>
                  <a:pt x="4413345" y="707646"/>
                </a:lnTo>
                <a:lnTo>
                  <a:pt x="4415611" y="705151"/>
                </a:lnTo>
                <a:lnTo>
                  <a:pt x="4418103" y="702883"/>
                </a:lnTo>
                <a:lnTo>
                  <a:pt x="4421049" y="700842"/>
                </a:lnTo>
                <a:lnTo>
                  <a:pt x="4424448" y="699027"/>
                </a:lnTo>
                <a:lnTo>
                  <a:pt x="4428300" y="697213"/>
                </a:lnTo>
                <a:lnTo>
                  <a:pt x="4432379" y="695398"/>
                </a:lnTo>
                <a:lnTo>
                  <a:pt x="4437138" y="693811"/>
                </a:lnTo>
                <a:lnTo>
                  <a:pt x="4448468" y="689955"/>
                </a:lnTo>
                <a:lnTo>
                  <a:pt x="4451640" y="689048"/>
                </a:lnTo>
                <a:lnTo>
                  <a:pt x="4454586" y="688594"/>
                </a:lnTo>
                <a:lnTo>
                  <a:pt x="4457305" y="687914"/>
                </a:lnTo>
                <a:lnTo>
                  <a:pt x="4459798" y="687687"/>
                </a:lnTo>
                <a:lnTo>
                  <a:pt x="4462290" y="687460"/>
                </a:lnTo>
                <a:lnTo>
                  <a:pt x="4464330" y="687687"/>
                </a:lnTo>
                <a:lnTo>
                  <a:pt x="4466369" y="687914"/>
                </a:lnTo>
                <a:lnTo>
                  <a:pt x="4468408" y="688821"/>
                </a:lnTo>
                <a:lnTo>
                  <a:pt x="4470221" y="689501"/>
                </a:lnTo>
                <a:lnTo>
                  <a:pt x="4471807" y="690409"/>
                </a:lnTo>
                <a:lnTo>
                  <a:pt x="4473167" y="691769"/>
                </a:lnTo>
                <a:lnTo>
                  <a:pt x="4474300" y="693130"/>
                </a:lnTo>
                <a:lnTo>
                  <a:pt x="4475660" y="694718"/>
                </a:lnTo>
                <a:lnTo>
                  <a:pt x="4476566" y="696759"/>
                </a:lnTo>
                <a:lnTo>
                  <a:pt x="4477246" y="699027"/>
                </a:lnTo>
                <a:lnTo>
                  <a:pt x="4477699" y="701069"/>
                </a:lnTo>
                <a:lnTo>
                  <a:pt x="4478379" y="703790"/>
                </a:lnTo>
                <a:lnTo>
                  <a:pt x="4478832" y="706512"/>
                </a:lnTo>
                <a:lnTo>
                  <a:pt x="4478832" y="709914"/>
                </a:lnTo>
                <a:lnTo>
                  <a:pt x="4478832" y="713090"/>
                </a:lnTo>
                <a:lnTo>
                  <a:pt x="4478379" y="720574"/>
                </a:lnTo>
                <a:lnTo>
                  <a:pt x="4477246" y="728740"/>
                </a:lnTo>
                <a:lnTo>
                  <a:pt x="4475660" y="738039"/>
                </a:lnTo>
                <a:lnTo>
                  <a:pt x="4473167" y="748472"/>
                </a:lnTo>
                <a:lnTo>
                  <a:pt x="4470221" y="760266"/>
                </a:lnTo>
                <a:lnTo>
                  <a:pt x="4466369" y="772514"/>
                </a:lnTo>
                <a:lnTo>
                  <a:pt x="4462743" y="785669"/>
                </a:lnTo>
                <a:lnTo>
                  <a:pt x="4458891" y="799051"/>
                </a:lnTo>
                <a:lnTo>
                  <a:pt x="4452093" y="825134"/>
                </a:lnTo>
                <a:lnTo>
                  <a:pt x="4445748" y="849856"/>
                </a:lnTo>
                <a:lnTo>
                  <a:pt x="4440537" y="872537"/>
                </a:lnTo>
                <a:lnTo>
                  <a:pt x="4436458" y="891816"/>
                </a:lnTo>
                <a:lnTo>
                  <a:pt x="4433286" y="906785"/>
                </a:lnTo>
                <a:lnTo>
                  <a:pt x="4430566" y="920167"/>
                </a:lnTo>
                <a:lnTo>
                  <a:pt x="4433965" y="919940"/>
                </a:lnTo>
                <a:lnTo>
                  <a:pt x="4444842" y="919714"/>
                </a:lnTo>
                <a:lnTo>
                  <a:pt x="4463197" y="918806"/>
                </a:lnTo>
                <a:lnTo>
                  <a:pt x="4489935" y="917446"/>
                </a:lnTo>
                <a:lnTo>
                  <a:pt x="4497413" y="917219"/>
                </a:lnTo>
                <a:lnTo>
                  <a:pt x="4503758" y="917219"/>
                </a:lnTo>
                <a:lnTo>
                  <a:pt x="4509423" y="917446"/>
                </a:lnTo>
                <a:lnTo>
                  <a:pt x="4514408" y="917899"/>
                </a:lnTo>
                <a:lnTo>
                  <a:pt x="4518713" y="918806"/>
                </a:lnTo>
                <a:lnTo>
                  <a:pt x="4522112" y="920167"/>
                </a:lnTo>
                <a:lnTo>
                  <a:pt x="4523699" y="920621"/>
                </a:lnTo>
                <a:lnTo>
                  <a:pt x="4524832" y="921755"/>
                </a:lnTo>
                <a:lnTo>
                  <a:pt x="4525965" y="922435"/>
                </a:lnTo>
                <a:lnTo>
                  <a:pt x="4526871" y="923343"/>
                </a:lnTo>
                <a:lnTo>
                  <a:pt x="4527551" y="924477"/>
                </a:lnTo>
                <a:lnTo>
                  <a:pt x="4528004" y="925384"/>
                </a:lnTo>
                <a:lnTo>
                  <a:pt x="4528684" y="926518"/>
                </a:lnTo>
                <a:lnTo>
                  <a:pt x="4528910" y="927879"/>
                </a:lnTo>
                <a:lnTo>
                  <a:pt x="4529137" y="929013"/>
                </a:lnTo>
                <a:lnTo>
                  <a:pt x="4528910" y="930601"/>
                </a:lnTo>
                <a:lnTo>
                  <a:pt x="4528231" y="933549"/>
                </a:lnTo>
                <a:lnTo>
                  <a:pt x="4527324" y="936951"/>
                </a:lnTo>
                <a:lnTo>
                  <a:pt x="4525511" y="940580"/>
                </a:lnTo>
                <a:lnTo>
                  <a:pt x="4523699" y="944436"/>
                </a:lnTo>
                <a:lnTo>
                  <a:pt x="4520979" y="948745"/>
                </a:lnTo>
                <a:lnTo>
                  <a:pt x="4515314" y="957137"/>
                </a:lnTo>
                <a:lnTo>
                  <a:pt x="4512595" y="960766"/>
                </a:lnTo>
                <a:lnTo>
                  <a:pt x="4509650" y="964395"/>
                </a:lnTo>
                <a:lnTo>
                  <a:pt x="4506704" y="967571"/>
                </a:lnTo>
                <a:lnTo>
                  <a:pt x="4503984" y="970519"/>
                </a:lnTo>
                <a:lnTo>
                  <a:pt x="4501265" y="973241"/>
                </a:lnTo>
                <a:lnTo>
                  <a:pt x="4498320" y="975736"/>
                </a:lnTo>
                <a:lnTo>
                  <a:pt x="4495374" y="977777"/>
                </a:lnTo>
                <a:lnTo>
                  <a:pt x="4492428" y="979592"/>
                </a:lnTo>
                <a:lnTo>
                  <a:pt x="4489256" y="981179"/>
                </a:lnTo>
                <a:lnTo>
                  <a:pt x="4486083" y="982313"/>
                </a:lnTo>
                <a:lnTo>
                  <a:pt x="4482684" y="983447"/>
                </a:lnTo>
                <a:lnTo>
                  <a:pt x="4479285" y="984128"/>
                </a:lnTo>
                <a:lnTo>
                  <a:pt x="4475660" y="984581"/>
                </a:lnTo>
                <a:lnTo>
                  <a:pt x="4471581" y="984808"/>
                </a:lnTo>
                <a:lnTo>
                  <a:pt x="4407453" y="984808"/>
                </a:lnTo>
                <a:lnTo>
                  <a:pt x="4406094" y="987076"/>
                </a:lnTo>
                <a:lnTo>
                  <a:pt x="4404281" y="991159"/>
                </a:lnTo>
                <a:lnTo>
                  <a:pt x="4401335" y="997736"/>
                </a:lnTo>
                <a:lnTo>
                  <a:pt x="4396803" y="1007716"/>
                </a:lnTo>
                <a:lnTo>
                  <a:pt x="4390912" y="1021778"/>
                </a:lnTo>
                <a:lnTo>
                  <a:pt x="4383207" y="1040603"/>
                </a:lnTo>
                <a:lnTo>
                  <a:pt x="4373463" y="1065099"/>
                </a:lnTo>
                <a:lnTo>
                  <a:pt x="4368025" y="1079842"/>
                </a:lnTo>
                <a:lnTo>
                  <a:pt x="4361907" y="1096852"/>
                </a:lnTo>
                <a:lnTo>
                  <a:pt x="4347631" y="1136544"/>
                </a:lnTo>
                <a:lnTo>
                  <a:pt x="4339473" y="1158318"/>
                </a:lnTo>
                <a:lnTo>
                  <a:pt x="4330636" y="1180772"/>
                </a:lnTo>
                <a:lnTo>
                  <a:pt x="4325878" y="1192566"/>
                </a:lnTo>
                <a:lnTo>
                  <a:pt x="4321119" y="1204134"/>
                </a:lnTo>
                <a:lnTo>
                  <a:pt x="4315907" y="1215701"/>
                </a:lnTo>
                <a:lnTo>
                  <a:pt x="4310922" y="1227495"/>
                </a:lnTo>
                <a:lnTo>
                  <a:pt x="4305257" y="1239062"/>
                </a:lnTo>
                <a:lnTo>
                  <a:pt x="4299592" y="1250856"/>
                </a:lnTo>
                <a:lnTo>
                  <a:pt x="4293700" y="1262197"/>
                </a:lnTo>
                <a:lnTo>
                  <a:pt x="4287582" y="1273311"/>
                </a:lnTo>
                <a:lnTo>
                  <a:pt x="4281237" y="1284198"/>
                </a:lnTo>
                <a:lnTo>
                  <a:pt x="4274666" y="1295084"/>
                </a:lnTo>
                <a:lnTo>
                  <a:pt x="4267868" y="1305518"/>
                </a:lnTo>
                <a:lnTo>
                  <a:pt x="4260844" y="1315724"/>
                </a:lnTo>
                <a:lnTo>
                  <a:pt x="4253592" y="1325477"/>
                </a:lnTo>
                <a:lnTo>
                  <a:pt x="4246114" y="1334776"/>
                </a:lnTo>
                <a:lnTo>
                  <a:pt x="4238410" y="1343622"/>
                </a:lnTo>
                <a:lnTo>
                  <a:pt x="4230253" y="1352014"/>
                </a:lnTo>
                <a:lnTo>
                  <a:pt x="4226400" y="1355870"/>
                </a:lnTo>
                <a:lnTo>
                  <a:pt x="4222095" y="1359725"/>
                </a:lnTo>
                <a:lnTo>
                  <a:pt x="4218016" y="1363127"/>
                </a:lnTo>
                <a:lnTo>
                  <a:pt x="4213711" y="1366756"/>
                </a:lnTo>
                <a:lnTo>
                  <a:pt x="4209179" y="1370159"/>
                </a:lnTo>
                <a:lnTo>
                  <a:pt x="4204874" y="1373334"/>
                </a:lnTo>
                <a:lnTo>
                  <a:pt x="4200342" y="1376282"/>
                </a:lnTo>
                <a:lnTo>
                  <a:pt x="4195810" y="1379004"/>
                </a:lnTo>
                <a:lnTo>
                  <a:pt x="4190598" y="1381953"/>
                </a:lnTo>
                <a:lnTo>
                  <a:pt x="4185613" y="1384674"/>
                </a:lnTo>
                <a:lnTo>
                  <a:pt x="4180854" y="1387169"/>
                </a:lnTo>
                <a:lnTo>
                  <a:pt x="4176095" y="1389437"/>
                </a:lnTo>
                <a:lnTo>
                  <a:pt x="4171337" y="1391479"/>
                </a:lnTo>
                <a:lnTo>
                  <a:pt x="4166805" y="1392840"/>
                </a:lnTo>
                <a:lnTo>
                  <a:pt x="4162499" y="1394427"/>
                </a:lnTo>
                <a:lnTo>
                  <a:pt x="4157967" y="1395561"/>
                </a:lnTo>
                <a:lnTo>
                  <a:pt x="4153435" y="1396695"/>
                </a:lnTo>
                <a:lnTo>
                  <a:pt x="4149130" y="1397376"/>
                </a:lnTo>
                <a:lnTo>
                  <a:pt x="4144598" y="1397829"/>
                </a:lnTo>
                <a:lnTo>
                  <a:pt x="4140066" y="1398283"/>
                </a:lnTo>
                <a:lnTo>
                  <a:pt x="4135761" y="1398283"/>
                </a:lnTo>
                <a:lnTo>
                  <a:pt x="4131229" y="1398283"/>
                </a:lnTo>
                <a:lnTo>
                  <a:pt x="4126470" y="1398056"/>
                </a:lnTo>
                <a:lnTo>
                  <a:pt x="4121485" y="1397603"/>
                </a:lnTo>
                <a:lnTo>
                  <a:pt x="4099731" y="1395335"/>
                </a:lnTo>
                <a:lnTo>
                  <a:pt x="4074806" y="1392840"/>
                </a:lnTo>
                <a:lnTo>
                  <a:pt x="4027220" y="1388530"/>
                </a:lnTo>
                <a:lnTo>
                  <a:pt x="4022688" y="1387850"/>
                </a:lnTo>
                <a:lnTo>
                  <a:pt x="4019289" y="1387850"/>
                </a:lnTo>
                <a:lnTo>
                  <a:pt x="4016796" y="1388303"/>
                </a:lnTo>
                <a:lnTo>
                  <a:pt x="4014983" y="1388530"/>
                </a:lnTo>
                <a:lnTo>
                  <a:pt x="4014077" y="1389211"/>
                </a:lnTo>
                <a:lnTo>
                  <a:pt x="4013850" y="1389664"/>
                </a:lnTo>
                <a:lnTo>
                  <a:pt x="4013850" y="1390118"/>
                </a:lnTo>
                <a:lnTo>
                  <a:pt x="4014077" y="1391252"/>
                </a:lnTo>
                <a:lnTo>
                  <a:pt x="4014757" y="1392386"/>
                </a:lnTo>
                <a:lnTo>
                  <a:pt x="4015663" y="1393747"/>
                </a:lnTo>
                <a:lnTo>
                  <a:pt x="4017023" y="1394881"/>
                </a:lnTo>
                <a:lnTo>
                  <a:pt x="4020195" y="1397829"/>
                </a:lnTo>
                <a:lnTo>
                  <a:pt x="4023594" y="1400551"/>
                </a:lnTo>
                <a:lnTo>
                  <a:pt x="4026313" y="1403273"/>
                </a:lnTo>
                <a:lnTo>
                  <a:pt x="4027220" y="1404634"/>
                </a:lnTo>
                <a:lnTo>
                  <a:pt x="4027900" y="1406221"/>
                </a:lnTo>
                <a:lnTo>
                  <a:pt x="4028353" y="1408490"/>
                </a:lnTo>
                <a:lnTo>
                  <a:pt x="4028579" y="1410758"/>
                </a:lnTo>
                <a:lnTo>
                  <a:pt x="4028579" y="1413253"/>
                </a:lnTo>
                <a:lnTo>
                  <a:pt x="4028353" y="1415974"/>
                </a:lnTo>
                <a:lnTo>
                  <a:pt x="4027673" y="1421418"/>
                </a:lnTo>
                <a:lnTo>
                  <a:pt x="4026313" y="1426861"/>
                </a:lnTo>
                <a:lnTo>
                  <a:pt x="4024727" y="1432078"/>
                </a:lnTo>
                <a:lnTo>
                  <a:pt x="4023594" y="1434346"/>
                </a:lnTo>
                <a:lnTo>
                  <a:pt x="4022688" y="1436387"/>
                </a:lnTo>
                <a:lnTo>
                  <a:pt x="4021781" y="1437975"/>
                </a:lnTo>
                <a:lnTo>
                  <a:pt x="4020648" y="1439336"/>
                </a:lnTo>
                <a:lnTo>
                  <a:pt x="4018156" y="1441604"/>
                </a:lnTo>
                <a:lnTo>
                  <a:pt x="4015210" y="1443645"/>
                </a:lnTo>
                <a:lnTo>
                  <a:pt x="4012038" y="1445460"/>
                </a:lnTo>
                <a:lnTo>
                  <a:pt x="4008865" y="1447274"/>
                </a:lnTo>
                <a:lnTo>
                  <a:pt x="4003427" y="1449769"/>
                </a:lnTo>
                <a:lnTo>
                  <a:pt x="4001161" y="1450449"/>
                </a:lnTo>
                <a:lnTo>
                  <a:pt x="3999121" y="1573380"/>
                </a:lnTo>
                <a:lnTo>
                  <a:pt x="4012264" y="1573380"/>
                </a:lnTo>
                <a:lnTo>
                  <a:pt x="4011131" y="1772066"/>
                </a:lnTo>
                <a:lnTo>
                  <a:pt x="4011358" y="1776602"/>
                </a:lnTo>
                <a:lnTo>
                  <a:pt x="4011358" y="1780005"/>
                </a:lnTo>
                <a:lnTo>
                  <a:pt x="4011811" y="1782499"/>
                </a:lnTo>
                <a:lnTo>
                  <a:pt x="4012264" y="1784314"/>
                </a:lnTo>
                <a:lnTo>
                  <a:pt x="4012491" y="1785221"/>
                </a:lnTo>
                <a:lnTo>
                  <a:pt x="4012944" y="1786128"/>
                </a:lnTo>
                <a:lnTo>
                  <a:pt x="4013170" y="1786582"/>
                </a:lnTo>
                <a:lnTo>
                  <a:pt x="4020875" y="1787262"/>
                </a:lnTo>
                <a:lnTo>
                  <a:pt x="4041495" y="1789757"/>
                </a:lnTo>
                <a:lnTo>
                  <a:pt x="4050106" y="1790665"/>
                </a:lnTo>
                <a:lnTo>
                  <a:pt x="4062569" y="1792706"/>
                </a:lnTo>
                <a:lnTo>
                  <a:pt x="4078884" y="1795201"/>
                </a:lnTo>
                <a:lnTo>
                  <a:pt x="4098825" y="1798830"/>
                </a:lnTo>
                <a:lnTo>
                  <a:pt x="4121712" y="1803366"/>
                </a:lnTo>
                <a:lnTo>
                  <a:pt x="4147770" y="1809036"/>
                </a:lnTo>
                <a:lnTo>
                  <a:pt x="4161820" y="1812212"/>
                </a:lnTo>
                <a:lnTo>
                  <a:pt x="4176775" y="1816067"/>
                </a:lnTo>
                <a:lnTo>
                  <a:pt x="4192184" y="1819696"/>
                </a:lnTo>
                <a:lnTo>
                  <a:pt x="4208272" y="1824233"/>
                </a:lnTo>
                <a:lnTo>
                  <a:pt x="4216430" y="1826501"/>
                </a:lnTo>
                <a:lnTo>
                  <a:pt x="4224588" y="1828996"/>
                </a:lnTo>
                <a:lnTo>
                  <a:pt x="4232745" y="1831944"/>
                </a:lnTo>
                <a:lnTo>
                  <a:pt x="4240903" y="1834893"/>
                </a:lnTo>
                <a:lnTo>
                  <a:pt x="4249060" y="1838068"/>
                </a:lnTo>
                <a:lnTo>
                  <a:pt x="4257218" y="1841243"/>
                </a:lnTo>
                <a:lnTo>
                  <a:pt x="4265149" y="1844872"/>
                </a:lnTo>
                <a:lnTo>
                  <a:pt x="4273080" y="1848501"/>
                </a:lnTo>
                <a:lnTo>
                  <a:pt x="4288715" y="1855986"/>
                </a:lnTo>
                <a:lnTo>
                  <a:pt x="4303897" y="1863924"/>
                </a:lnTo>
                <a:lnTo>
                  <a:pt x="4318173" y="1871863"/>
                </a:lnTo>
                <a:lnTo>
                  <a:pt x="4332222" y="1879801"/>
                </a:lnTo>
                <a:lnTo>
                  <a:pt x="4344912" y="1887513"/>
                </a:lnTo>
                <a:lnTo>
                  <a:pt x="4356922" y="1894997"/>
                </a:lnTo>
                <a:lnTo>
                  <a:pt x="4367798" y="1901802"/>
                </a:lnTo>
                <a:lnTo>
                  <a:pt x="4377542" y="1908379"/>
                </a:lnTo>
                <a:lnTo>
                  <a:pt x="4392724" y="1918586"/>
                </a:lnTo>
                <a:lnTo>
                  <a:pt x="4401788" y="1924709"/>
                </a:lnTo>
                <a:lnTo>
                  <a:pt x="4406094" y="1927658"/>
                </a:lnTo>
                <a:lnTo>
                  <a:pt x="4409719" y="1930833"/>
                </a:lnTo>
                <a:lnTo>
                  <a:pt x="4412665" y="1933555"/>
                </a:lnTo>
                <a:lnTo>
                  <a:pt x="4414704" y="1936277"/>
                </a:lnTo>
                <a:lnTo>
                  <a:pt x="4416064" y="1938545"/>
                </a:lnTo>
                <a:lnTo>
                  <a:pt x="4416291" y="1939225"/>
                </a:lnTo>
                <a:lnTo>
                  <a:pt x="4416517" y="1940359"/>
                </a:lnTo>
                <a:lnTo>
                  <a:pt x="4416291" y="1940813"/>
                </a:lnTo>
                <a:lnTo>
                  <a:pt x="4416064" y="1941267"/>
                </a:lnTo>
                <a:lnTo>
                  <a:pt x="4415611" y="1941493"/>
                </a:lnTo>
                <a:lnTo>
                  <a:pt x="4414931" y="1941720"/>
                </a:lnTo>
                <a:lnTo>
                  <a:pt x="4413118" y="1941720"/>
                </a:lnTo>
                <a:lnTo>
                  <a:pt x="4410852" y="1942174"/>
                </a:lnTo>
                <a:lnTo>
                  <a:pt x="4408586" y="1942854"/>
                </a:lnTo>
                <a:lnTo>
                  <a:pt x="4407227" y="1943535"/>
                </a:lnTo>
                <a:lnTo>
                  <a:pt x="4406773" y="1943988"/>
                </a:lnTo>
                <a:lnTo>
                  <a:pt x="4406094" y="1944669"/>
                </a:lnTo>
                <a:lnTo>
                  <a:pt x="4406094" y="1945349"/>
                </a:lnTo>
                <a:lnTo>
                  <a:pt x="4406547" y="1946030"/>
                </a:lnTo>
                <a:lnTo>
                  <a:pt x="4407227" y="1946710"/>
                </a:lnTo>
                <a:lnTo>
                  <a:pt x="4408360" y="1947844"/>
                </a:lnTo>
                <a:lnTo>
                  <a:pt x="4409946" y="1948751"/>
                </a:lnTo>
                <a:lnTo>
                  <a:pt x="4411985" y="1949659"/>
                </a:lnTo>
                <a:lnTo>
                  <a:pt x="4414478" y="1951019"/>
                </a:lnTo>
                <a:lnTo>
                  <a:pt x="4416517" y="1952153"/>
                </a:lnTo>
                <a:lnTo>
                  <a:pt x="4418783" y="1953968"/>
                </a:lnTo>
                <a:lnTo>
                  <a:pt x="4421049" y="1955782"/>
                </a:lnTo>
                <a:lnTo>
                  <a:pt x="4425581" y="1959638"/>
                </a:lnTo>
                <a:lnTo>
                  <a:pt x="4429433" y="1964174"/>
                </a:lnTo>
                <a:lnTo>
                  <a:pt x="4433286" y="1969164"/>
                </a:lnTo>
                <a:lnTo>
                  <a:pt x="4436684" y="1973927"/>
                </a:lnTo>
                <a:lnTo>
                  <a:pt x="4439630" y="1979144"/>
                </a:lnTo>
                <a:lnTo>
                  <a:pt x="4441896" y="1984360"/>
                </a:lnTo>
                <a:lnTo>
                  <a:pt x="4442576" y="1987082"/>
                </a:lnTo>
                <a:lnTo>
                  <a:pt x="4443256" y="1990484"/>
                </a:lnTo>
                <a:lnTo>
                  <a:pt x="4443936" y="1993660"/>
                </a:lnTo>
                <a:lnTo>
                  <a:pt x="4443936" y="1997289"/>
                </a:lnTo>
                <a:lnTo>
                  <a:pt x="4443936" y="2000918"/>
                </a:lnTo>
                <a:lnTo>
                  <a:pt x="4443709" y="2004773"/>
                </a:lnTo>
                <a:lnTo>
                  <a:pt x="4443029" y="2008402"/>
                </a:lnTo>
                <a:lnTo>
                  <a:pt x="4442350" y="2012258"/>
                </a:lnTo>
                <a:lnTo>
                  <a:pt x="4441443" y="2015887"/>
                </a:lnTo>
                <a:lnTo>
                  <a:pt x="4440310" y="2019743"/>
                </a:lnTo>
                <a:lnTo>
                  <a:pt x="4438950" y="2023145"/>
                </a:lnTo>
                <a:lnTo>
                  <a:pt x="4437364" y="2026094"/>
                </a:lnTo>
                <a:lnTo>
                  <a:pt x="4435778" y="2029042"/>
                </a:lnTo>
                <a:lnTo>
                  <a:pt x="4433739" y="2031537"/>
                </a:lnTo>
                <a:lnTo>
                  <a:pt x="4431473" y="2033578"/>
                </a:lnTo>
                <a:lnTo>
                  <a:pt x="4429207" y="2035393"/>
                </a:lnTo>
                <a:lnTo>
                  <a:pt x="4426034" y="2036527"/>
                </a:lnTo>
                <a:lnTo>
                  <a:pt x="4422635" y="2037888"/>
                </a:lnTo>
                <a:lnTo>
                  <a:pt x="4419010" y="2038568"/>
                </a:lnTo>
                <a:lnTo>
                  <a:pt x="4415837" y="2039022"/>
                </a:lnTo>
                <a:lnTo>
                  <a:pt x="4412438" y="2039249"/>
                </a:lnTo>
                <a:lnTo>
                  <a:pt x="4409493" y="2039249"/>
                </a:lnTo>
                <a:lnTo>
                  <a:pt x="4404507" y="2039249"/>
                </a:lnTo>
                <a:lnTo>
                  <a:pt x="4402695" y="2038795"/>
                </a:lnTo>
                <a:lnTo>
                  <a:pt x="4400655" y="2038114"/>
                </a:lnTo>
                <a:lnTo>
                  <a:pt x="4399069" y="2036754"/>
                </a:lnTo>
                <a:lnTo>
                  <a:pt x="4397256" y="2035393"/>
                </a:lnTo>
                <a:lnTo>
                  <a:pt x="4395897" y="2033805"/>
                </a:lnTo>
                <a:lnTo>
                  <a:pt x="4394764" y="2032217"/>
                </a:lnTo>
                <a:lnTo>
                  <a:pt x="4393857" y="2030857"/>
                </a:lnTo>
                <a:lnTo>
                  <a:pt x="4393631" y="2029496"/>
                </a:lnTo>
                <a:lnTo>
                  <a:pt x="4393178" y="2027454"/>
                </a:lnTo>
                <a:lnTo>
                  <a:pt x="4392271" y="2025413"/>
                </a:lnTo>
                <a:lnTo>
                  <a:pt x="4391818" y="2024733"/>
                </a:lnTo>
                <a:lnTo>
                  <a:pt x="4391138" y="2023825"/>
                </a:lnTo>
                <a:lnTo>
                  <a:pt x="4390458" y="2023599"/>
                </a:lnTo>
                <a:lnTo>
                  <a:pt x="4389552" y="2023372"/>
                </a:lnTo>
                <a:lnTo>
                  <a:pt x="4388646" y="2023599"/>
                </a:lnTo>
                <a:lnTo>
                  <a:pt x="4387966" y="2024052"/>
                </a:lnTo>
                <a:lnTo>
                  <a:pt x="4387059" y="2024733"/>
                </a:lnTo>
                <a:lnTo>
                  <a:pt x="4386606" y="2025413"/>
                </a:lnTo>
                <a:lnTo>
                  <a:pt x="4385473" y="2027681"/>
                </a:lnTo>
                <a:lnTo>
                  <a:pt x="4384567" y="2030176"/>
                </a:lnTo>
                <a:lnTo>
                  <a:pt x="4384114" y="2031537"/>
                </a:lnTo>
                <a:lnTo>
                  <a:pt x="4383434" y="2032898"/>
                </a:lnTo>
                <a:lnTo>
                  <a:pt x="4381848" y="2034712"/>
                </a:lnTo>
                <a:lnTo>
                  <a:pt x="4380261" y="2036300"/>
                </a:lnTo>
                <a:lnTo>
                  <a:pt x="4379355" y="2036754"/>
                </a:lnTo>
                <a:lnTo>
                  <a:pt x="4378902" y="2036754"/>
                </a:lnTo>
                <a:lnTo>
                  <a:pt x="4367118" y="2036527"/>
                </a:lnTo>
                <a:lnTo>
                  <a:pt x="4365986" y="2036527"/>
                </a:lnTo>
                <a:lnTo>
                  <a:pt x="4363266" y="2036300"/>
                </a:lnTo>
                <a:lnTo>
                  <a:pt x="4359414" y="2035846"/>
                </a:lnTo>
                <a:lnTo>
                  <a:pt x="4357148" y="2034939"/>
                </a:lnTo>
                <a:lnTo>
                  <a:pt x="4354656" y="2034259"/>
                </a:lnTo>
                <a:lnTo>
                  <a:pt x="4352163" y="2033578"/>
                </a:lnTo>
                <a:lnTo>
                  <a:pt x="4349897" y="2032217"/>
                </a:lnTo>
                <a:lnTo>
                  <a:pt x="4347404" y="2030857"/>
                </a:lnTo>
                <a:lnTo>
                  <a:pt x="4344912" y="2028815"/>
                </a:lnTo>
                <a:lnTo>
                  <a:pt x="4343099" y="2026774"/>
                </a:lnTo>
                <a:lnTo>
                  <a:pt x="4341060" y="2024279"/>
                </a:lnTo>
                <a:lnTo>
                  <a:pt x="4339247" y="2021331"/>
                </a:lnTo>
                <a:lnTo>
                  <a:pt x="4338114" y="2018155"/>
                </a:lnTo>
                <a:lnTo>
                  <a:pt x="4336528" y="2012712"/>
                </a:lnTo>
                <a:lnTo>
                  <a:pt x="4335621" y="2006361"/>
                </a:lnTo>
                <a:lnTo>
                  <a:pt x="4334942" y="1998876"/>
                </a:lnTo>
                <a:lnTo>
                  <a:pt x="4334942" y="1995021"/>
                </a:lnTo>
                <a:lnTo>
                  <a:pt x="4334942" y="1991392"/>
                </a:lnTo>
                <a:lnTo>
                  <a:pt x="4335168" y="1987536"/>
                </a:lnTo>
                <a:lnTo>
                  <a:pt x="4335395" y="1983680"/>
                </a:lnTo>
                <a:lnTo>
                  <a:pt x="4336074" y="1980278"/>
                </a:lnTo>
                <a:lnTo>
                  <a:pt x="4336754" y="1976649"/>
                </a:lnTo>
                <a:lnTo>
                  <a:pt x="4337661" y="1973474"/>
                </a:lnTo>
                <a:lnTo>
                  <a:pt x="4338794" y="1970525"/>
                </a:lnTo>
                <a:lnTo>
                  <a:pt x="4340380" y="1967803"/>
                </a:lnTo>
                <a:lnTo>
                  <a:pt x="4341966" y="1965308"/>
                </a:lnTo>
                <a:lnTo>
                  <a:pt x="4344232" y="1962587"/>
                </a:lnTo>
                <a:lnTo>
                  <a:pt x="4346271" y="1959865"/>
                </a:lnTo>
                <a:lnTo>
                  <a:pt x="4348084" y="1957143"/>
                </a:lnTo>
                <a:lnTo>
                  <a:pt x="4349217" y="1954648"/>
                </a:lnTo>
                <a:lnTo>
                  <a:pt x="4350124" y="1952153"/>
                </a:lnTo>
                <a:lnTo>
                  <a:pt x="4351030" y="1949659"/>
                </a:lnTo>
                <a:lnTo>
                  <a:pt x="4351483" y="1947164"/>
                </a:lnTo>
                <a:lnTo>
                  <a:pt x="4351710" y="1945122"/>
                </a:lnTo>
                <a:lnTo>
                  <a:pt x="4351483" y="1942854"/>
                </a:lnTo>
                <a:lnTo>
                  <a:pt x="4351257" y="1940813"/>
                </a:lnTo>
                <a:lnTo>
                  <a:pt x="4350350" y="1938772"/>
                </a:lnTo>
                <a:lnTo>
                  <a:pt x="4349670" y="1936730"/>
                </a:lnTo>
                <a:lnTo>
                  <a:pt x="4348537" y="1935143"/>
                </a:lnTo>
                <a:lnTo>
                  <a:pt x="4347178" y="1933328"/>
                </a:lnTo>
                <a:lnTo>
                  <a:pt x="4345818" y="1931967"/>
                </a:lnTo>
                <a:lnTo>
                  <a:pt x="4344005" y="1930380"/>
                </a:lnTo>
                <a:lnTo>
                  <a:pt x="4338794" y="1927204"/>
                </a:lnTo>
                <a:lnTo>
                  <a:pt x="4331089" y="1922441"/>
                </a:lnTo>
                <a:lnTo>
                  <a:pt x="4320892" y="1916544"/>
                </a:lnTo>
                <a:lnTo>
                  <a:pt x="4308429" y="1909513"/>
                </a:lnTo>
                <a:lnTo>
                  <a:pt x="4293474" y="1901802"/>
                </a:lnTo>
                <a:lnTo>
                  <a:pt x="4276932" y="1893183"/>
                </a:lnTo>
                <a:lnTo>
                  <a:pt x="4258578" y="1884110"/>
                </a:lnTo>
                <a:lnTo>
                  <a:pt x="4238410" y="1874131"/>
                </a:lnTo>
                <a:lnTo>
                  <a:pt x="4227760" y="1869141"/>
                </a:lnTo>
                <a:lnTo>
                  <a:pt x="4216430" y="1864378"/>
                </a:lnTo>
                <a:lnTo>
                  <a:pt x="4204874" y="1859842"/>
                </a:lnTo>
                <a:lnTo>
                  <a:pt x="4192637" y="1855759"/>
                </a:lnTo>
                <a:lnTo>
                  <a:pt x="4180401" y="1851903"/>
                </a:lnTo>
                <a:lnTo>
                  <a:pt x="4168164" y="1848274"/>
                </a:lnTo>
                <a:lnTo>
                  <a:pt x="4155928" y="1844872"/>
                </a:lnTo>
                <a:lnTo>
                  <a:pt x="4144145" y="1841924"/>
                </a:lnTo>
                <a:lnTo>
                  <a:pt x="4132362" y="1839202"/>
                </a:lnTo>
                <a:lnTo>
                  <a:pt x="4121258" y="1836480"/>
                </a:lnTo>
                <a:lnTo>
                  <a:pt x="4101318" y="1832398"/>
                </a:lnTo>
                <a:lnTo>
                  <a:pt x="4084776" y="1829449"/>
                </a:lnTo>
                <a:lnTo>
                  <a:pt x="4078431" y="1828769"/>
                </a:lnTo>
                <a:lnTo>
                  <a:pt x="4073446" y="1827861"/>
                </a:lnTo>
                <a:lnTo>
                  <a:pt x="4069594" y="1827635"/>
                </a:lnTo>
                <a:lnTo>
                  <a:pt x="4065968" y="1827635"/>
                </a:lnTo>
                <a:lnTo>
                  <a:pt x="4063249" y="1827635"/>
                </a:lnTo>
                <a:lnTo>
                  <a:pt x="4060983" y="1828088"/>
                </a:lnTo>
                <a:lnTo>
                  <a:pt x="4059397" y="1828769"/>
                </a:lnTo>
                <a:lnTo>
                  <a:pt x="4057811" y="1829222"/>
                </a:lnTo>
                <a:lnTo>
                  <a:pt x="4056904" y="1829903"/>
                </a:lnTo>
                <a:lnTo>
                  <a:pt x="4056451" y="1830583"/>
                </a:lnTo>
                <a:lnTo>
                  <a:pt x="4055771" y="1831490"/>
                </a:lnTo>
                <a:lnTo>
                  <a:pt x="4055771" y="1832171"/>
                </a:lnTo>
                <a:lnTo>
                  <a:pt x="4056224" y="1833759"/>
                </a:lnTo>
                <a:lnTo>
                  <a:pt x="4056451" y="1834666"/>
                </a:lnTo>
                <a:lnTo>
                  <a:pt x="4056678" y="1835119"/>
                </a:lnTo>
                <a:lnTo>
                  <a:pt x="4065288" y="1843285"/>
                </a:lnTo>
                <a:lnTo>
                  <a:pt x="4079111" y="1856213"/>
                </a:lnTo>
                <a:lnTo>
                  <a:pt x="4102224" y="1877079"/>
                </a:lnTo>
                <a:lnTo>
                  <a:pt x="4105623" y="1880481"/>
                </a:lnTo>
                <a:lnTo>
                  <a:pt x="4109249" y="1883657"/>
                </a:lnTo>
                <a:lnTo>
                  <a:pt x="4112648" y="1887513"/>
                </a:lnTo>
                <a:lnTo>
                  <a:pt x="4115820" y="1891142"/>
                </a:lnTo>
                <a:lnTo>
                  <a:pt x="4122391" y="1898853"/>
                </a:lnTo>
                <a:lnTo>
                  <a:pt x="4128283" y="1907018"/>
                </a:lnTo>
                <a:lnTo>
                  <a:pt x="4133948" y="1915410"/>
                </a:lnTo>
                <a:lnTo>
                  <a:pt x="4139386" y="1924256"/>
                </a:lnTo>
                <a:lnTo>
                  <a:pt x="4144372" y="1932875"/>
                </a:lnTo>
                <a:lnTo>
                  <a:pt x="4149130" y="1941267"/>
                </a:lnTo>
                <a:lnTo>
                  <a:pt x="4153435" y="1949659"/>
                </a:lnTo>
                <a:lnTo>
                  <a:pt x="4157514" y="1957597"/>
                </a:lnTo>
                <a:lnTo>
                  <a:pt x="4164086" y="1972113"/>
                </a:lnTo>
                <a:lnTo>
                  <a:pt x="4169297" y="1983907"/>
                </a:lnTo>
                <a:lnTo>
                  <a:pt x="4173150" y="1992072"/>
                </a:lnTo>
                <a:lnTo>
                  <a:pt x="4174509" y="1995474"/>
                </a:lnTo>
                <a:lnTo>
                  <a:pt x="4175869" y="1998876"/>
                </a:lnTo>
                <a:lnTo>
                  <a:pt x="4178135" y="2005454"/>
                </a:lnTo>
                <a:lnTo>
                  <a:pt x="4179948" y="2011578"/>
                </a:lnTo>
                <a:lnTo>
                  <a:pt x="4181081" y="2014073"/>
                </a:lnTo>
                <a:lnTo>
                  <a:pt x="4181760" y="2016114"/>
                </a:lnTo>
                <a:lnTo>
                  <a:pt x="4182893" y="2017928"/>
                </a:lnTo>
                <a:lnTo>
                  <a:pt x="4184253" y="2019743"/>
                </a:lnTo>
                <a:lnTo>
                  <a:pt x="4185839" y="2021331"/>
                </a:lnTo>
                <a:lnTo>
                  <a:pt x="4188105" y="2022918"/>
                </a:lnTo>
                <a:lnTo>
                  <a:pt x="4190598" y="2024733"/>
                </a:lnTo>
                <a:lnTo>
                  <a:pt x="4193770" y="2026094"/>
                </a:lnTo>
                <a:lnTo>
                  <a:pt x="4197622" y="2027681"/>
                </a:lnTo>
                <a:lnTo>
                  <a:pt x="4202154" y="2029269"/>
                </a:lnTo>
                <a:lnTo>
                  <a:pt x="4204420" y="2030176"/>
                </a:lnTo>
                <a:lnTo>
                  <a:pt x="4206913" y="2031310"/>
                </a:lnTo>
                <a:lnTo>
                  <a:pt x="4209406" y="2032898"/>
                </a:lnTo>
                <a:lnTo>
                  <a:pt x="4211672" y="2034486"/>
                </a:lnTo>
                <a:lnTo>
                  <a:pt x="4213938" y="2036527"/>
                </a:lnTo>
                <a:lnTo>
                  <a:pt x="4216204" y="2038568"/>
                </a:lnTo>
                <a:lnTo>
                  <a:pt x="4218469" y="2041063"/>
                </a:lnTo>
                <a:lnTo>
                  <a:pt x="4220282" y="2043558"/>
                </a:lnTo>
                <a:lnTo>
                  <a:pt x="4222322" y="2046280"/>
                </a:lnTo>
                <a:lnTo>
                  <a:pt x="4224134" y="2049228"/>
                </a:lnTo>
                <a:lnTo>
                  <a:pt x="4225494" y="2052404"/>
                </a:lnTo>
                <a:lnTo>
                  <a:pt x="4226854" y="2055352"/>
                </a:lnTo>
                <a:lnTo>
                  <a:pt x="4227987" y="2058754"/>
                </a:lnTo>
                <a:lnTo>
                  <a:pt x="4229120" y="2062383"/>
                </a:lnTo>
                <a:lnTo>
                  <a:pt x="4229799" y="2065785"/>
                </a:lnTo>
                <a:lnTo>
                  <a:pt x="4230253" y="2069187"/>
                </a:lnTo>
                <a:lnTo>
                  <a:pt x="4230253" y="2073043"/>
                </a:lnTo>
                <a:lnTo>
                  <a:pt x="4230026" y="2076899"/>
                </a:lnTo>
                <a:lnTo>
                  <a:pt x="4229120" y="2081208"/>
                </a:lnTo>
                <a:lnTo>
                  <a:pt x="4227987" y="2085291"/>
                </a:lnTo>
                <a:lnTo>
                  <a:pt x="4226400" y="2089600"/>
                </a:lnTo>
                <a:lnTo>
                  <a:pt x="4224134" y="2093910"/>
                </a:lnTo>
                <a:lnTo>
                  <a:pt x="4221415" y="2097992"/>
                </a:lnTo>
                <a:lnTo>
                  <a:pt x="4218469" y="2102075"/>
                </a:lnTo>
                <a:lnTo>
                  <a:pt x="4214617" y="2105704"/>
                </a:lnTo>
                <a:lnTo>
                  <a:pt x="4210538" y="2109106"/>
                </a:lnTo>
                <a:lnTo>
                  <a:pt x="4208272" y="2110920"/>
                </a:lnTo>
                <a:lnTo>
                  <a:pt x="4205780" y="2112508"/>
                </a:lnTo>
                <a:lnTo>
                  <a:pt x="4203287" y="2113869"/>
                </a:lnTo>
                <a:lnTo>
                  <a:pt x="4200568" y="2115230"/>
                </a:lnTo>
                <a:lnTo>
                  <a:pt x="4197849" y="2116364"/>
                </a:lnTo>
                <a:lnTo>
                  <a:pt x="4194903" y="2117498"/>
                </a:lnTo>
                <a:lnTo>
                  <a:pt x="4191731" y="2118405"/>
                </a:lnTo>
                <a:lnTo>
                  <a:pt x="4188332" y="2119086"/>
                </a:lnTo>
                <a:lnTo>
                  <a:pt x="4184933" y="2119766"/>
                </a:lnTo>
                <a:lnTo>
                  <a:pt x="4181534" y="2120447"/>
                </a:lnTo>
                <a:lnTo>
                  <a:pt x="4177682" y="2120673"/>
                </a:lnTo>
                <a:lnTo>
                  <a:pt x="4173829" y="2120900"/>
                </a:lnTo>
                <a:lnTo>
                  <a:pt x="4170204" y="2120900"/>
                </a:lnTo>
                <a:lnTo>
                  <a:pt x="4166352" y="2120673"/>
                </a:lnTo>
                <a:lnTo>
                  <a:pt x="4162953" y="2120220"/>
                </a:lnTo>
                <a:lnTo>
                  <a:pt x="4159554" y="2119539"/>
                </a:lnTo>
                <a:lnTo>
                  <a:pt x="4156155" y="2118859"/>
                </a:lnTo>
                <a:lnTo>
                  <a:pt x="4153209" y="2117952"/>
                </a:lnTo>
                <a:lnTo>
                  <a:pt x="4150490" y="2116818"/>
                </a:lnTo>
                <a:lnTo>
                  <a:pt x="4147770" y="2115683"/>
                </a:lnTo>
                <a:lnTo>
                  <a:pt x="4145051" y="2114323"/>
                </a:lnTo>
                <a:lnTo>
                  <a:pt x="4142785" y="2112962"/>
                </a:lnTo>
                <a:lnTo>
                  <a:pt x="4140519" y="2111147"/>
                </a:lnTo>
                <a:lnTo>
                  <a:pt x="4138480" y="2109560"/>
                </a:lnTo>
                <a:lnTo>
                  <a:pt x="4136440" y="2107745"/>
                </a:lnTo>
                <a:lnTo>
                  <a:pt x="4134401" y="2105931"/>
                </a:lnTo>
                <a:lnTo>
                  <a:pt x="4131229" y="2102075"/>
                </a:lnTo>
                <a:lnTo>
                  <a:pt x="4128283" y="2097766"/>
                </a:lnTo>
                <a:lnTo>
                  <a:pt x="4125790" y="2093683"/>
                </a:lnTo>
                <a:lnTo>
                  <a:pt x="4123751" y="2089374"/>
                </a:lnTo>
                <a:lnTo>
                  <a:pt x="4121938" y="2084837"/>
                </a:lnTo>
                <a:lnTo>
                  <a:pt x="4120805" y="2080755"/>
                </a:lnTo>
                <a:lnTo>
                  <a:pt x="4119899" y="2076672"/>
                </a:lnTo>
                <a:lnTo>
                  <a:pt x="4118992" y="2072816"/>
                </a:lnTo>
                <a:lnTo>
                  <a:pt x="4118539" y="2069187"/>
                </a:lnTo>
                <a:lnTo>
                  <a:pt x="4118539" y="2066012"/>
                </a:lnTo>
                <a:lnTo>
                  <a:pt x="4118539" y="2062837"/>
                </a:lnTo>
                <a:lnTo>
                  <a:pt x="4118992" y="2059435"/>
                </a:lnTo>
                <a:lnTo>
                  <a:pt x="4119446" y="2056486"/>
                </a:lnTo>
                <a:lnTo>
                  <a:pt x="4120352" y="2053084"/>
                </a:lnTo>
                <a:lnTo>
                  <a:pt x="4121258" y="2050135"/>
                </a:lnTo>
                <a:lnTo>
                  <a:pt x="4122618" y="2047187"/>
                </a:lnTo>
                <a:lnTo>
                  <a:pt x="4123751" y="2044465"/>
                </a:lnTo>
                <a:lnTo>
                  <a:pt x="4125111" y="2041970"/>
                </a:lnTo>
                <a:lnTo>
                  <a:pt x="4126470" y="2039475"/>
                </a:lnTo>
                <a:lnTo>
                  <a:pt x="4128056" y="2037207"/>
                </a:lnTo>
                <a:lnTo>
                  <a:pt x="4129416" y="2035393"/>
                </a:lnTo>
                <a:lnTo>
                  <a:pt x="4131002" y="2033578"/>
                </a:lnTo>
                <a:lnTo>
                  <a:pt x="4132362" y="2031991"/>
                </a:lnTo>
                <a:lnTo>
                  <a:pt x="4133948" y="2030857"/>
                </a:lnTo>
                <a:lnTo>
                  <a:pt x="4135308" y="2030176"/>
                </a:lnTo>
                <a:lnTo>
                  <a:pt x="4139840" y="2027908"/>
                </a:lnTo>
                <a:lnTo>
                  <a:pt x="4141426" y="2027001"/>
                </a:lnTo>
                <a:lnTo>
                  <a:pt x="4142106" y="2026320"/>
                </a:lnTo>
                <a:lnTo>
                  <a:pt x="4142785" y="2025413"/>
                </a:lnTo>
                <a:lnTo>
                  <a:pt x="4142785" y="2024052"/>
                </a:lnTo>
                <a:lnTo>
                  <a:pt x="4142559" y="2022238"/>
                </a:lnTo>
                <a:lnTo>
                  <a:pt x="4141879" y="2019743"/>
                </a:lnTo>
                <a:lnTo>
                  <a:pt x="4140519" y="2015887"/>
                </a:lnTo>
                <a:lnTo>
                  <a:pt x="4138480" y="2011351"/>
                </a:lnTo>
                <a:lnTo>
                  <a:pt x="4135308" y="2005000"/>
                </a:lnTo>
                <a:lnTo>
                  <a:pt x="4131682" y="1997289"/>
                </a:lnTo>
                <a:lnTo>
                  <a:pt x="4120805" y="1977103"/>
                </a:lnTo>
                <a:lnTo>
                  <a:pt x="4105396" y="1948751"/>
                </a:lnTo>
                <a:lnTo>
                  <a:pt x="4100864" y="1940813"/>
                </a:lnTo>
                <a:lnTo>
                  <a:pt x="4096332" y="1933101"/>
                </a:lnTo>
                <a:lnTo>
                  <a:pt x="4091574" y="1925843"/>
                </a:lnTo>
                <a:lnTo>
                  <a:pt x="4086589" y="1918812"/>
                </a:lnTo>
                <a:lnTo>
                  <a:pt x="4081604" y="1912008"/>
                </a:lnTo>
                <a:lnTo>
                  <a:pt x="4076618" y="1905884"/>
                </a:lnTo>
                <a:lnTo>
                  <a:pt x="4072086" y="1899760"/>
                </a:lnTo>
                <a:lnTo>
                  <a:pt x="4067101" y="1894090"/>
                </a:lnTo>
                <a:lnTo>
                  <a:pt x="4057811" y="1884337"/>
                </a:lnTo>
                <a:lnTo>
                  <a:pt x="4049653" y="1875718"/>
                </a:lnTo>
                <a:lnTo>
                  <a:pt x="4042855" y="1868914"/>
                </a:lnTo>
                <a:lnTo>
                  <a:pt x="4036963" y="1863924"/>
                </a:lnTo>
                <a:lnTo>
                  <a:pt x="4034244" y="1861883"/>
                </a:lnTo>
                <a:lnTo>
                  <a:pt x="4031298" y="1860295"/>
                </a:lnTo>
                <a:lnTo>
                  <a:pt x="4028806" y="1859161"/>
                </a:lnTo>
                <a:lnTo>
                  <a:pt x="4026313" y="1858481"/>
                </a:lnTo>
                <a:lnTo>
                  <a:pt x="4024274" y="1858027"/>
                </a:lnTo>
                <a:lnTo>
                  <a:pt x="4022688" y="1857800"/>
                </a:lnTo>
                <a:lnTo>
                  <a:pt x="4021102" y="1857800"/>
                </a:lnTo>
                <a:lnTo>
                  <a:pt x="4020875" y="1861883"/>
                </a:lnTo>
                <a:lnTo>
                  <a:pt x="4020875" y="1866419"/>
                </a:lnTo>
                <a:lnTo>
                  <a:pt x="4020875" y="1871636"/>
                </a:lnTo>
                <a:lnTo>
                  <a:pt x="4021102" y="1876852"/>
                </a:lnTo>
                <a:lnTo>
                  <a:pt x="4021781" y="1881615"/>
                </a:lnTo>
                <a:lnTo>
                  <a:pt x="4022234" y="1883430"/>
                </a:lnTo>
                <a:lnTo>
                  <a:pt x="4022914" y="1885018"/>
                </a:lnTo>
                <a:lnTo>
                  <a:pt x="4023368" y="1886152"/>
                </a:lnTo>
                <a:lnTo>
                  <a:pt x="4024500" y="1886832"/>
                </a:lnTo>
                <a:lnTo>
                  <a:pt x="4025180" y="1887286"/>
                </a:lnTo>
                <a:lnTo>
                  <a:pt x="4026313" y="1887966"/>
                </a:lnTo>
                <a:lnTo>
                  <a:pt x="4028353" y="1890007"/>
                </a:lnTo>
                <a:lnTo>
                  <a:pt x="4030845" y="1892729"/>
                </a:lnTo>
                <a:lnTo>
                  <a:pt x="4032885" y="1896585"/>
                </a:lnTo>
                <a:lnTo>
                  <a:pt x="4034018" y="1898853"/>
                </a:lnTo>
                <a:lnTo>
                  <a:pt x="4034924" y="1901121"/>
                </a:lnTo>
                <a:lnTo>
                  <a:pt x="4035830" y="1903843"/>
                </a:lnTo>
                <a:lnTo>
                  <a:pt x="4036510" y="1906565"/>
                </a:lnTo>
                <a:lnTo>
                  <a:pt x="4036963" y="1909513"/>
                </a:lnTo>
                <a:lnTo>
                  <a:pt x="4037643" y="1912688"/>
                </a:lnTo>
                <a:lnTo>
                  <a:pt x="4037870" y="1916091"/>
                </a:lnTo>
                <a:lnTo>
                  <a:pt x="4038096" y="1919720"/>
                </a:lnTo>
                <a:lnTo>
                  <a:pt x="4037870" y="1923122"/>
                </a:lnTo>
                <a:lnTo>
                  <a:pt x="4036963" y="1927204"/>
                </a:lnTo>
                <a:lnTo>
                  <a:pt x="4036057" y="1930833"/>
                </a:lnTo>
                <a:lnTo>
                  <a:pt x="4034471" y="1934689"/>
                </a:lnTo>
                <a:lnTo>
                  <a:pt x="4032885" y="1938545"/>
                </a:lnTo>
                <a:lnTo>
                  <a:pt x="4030619" y="1941947"/>
                </a:lnTo>
                <a:lnTo>
                  <a:pt x="4027900" y="1945803"/>
                </a:lnTo>
                <a:lnTo>
                  <a:pt x="4024954" y="1948978"/>
                </a:lnTo>
                <a:lnTo>
                  <a:pt x="4021555" y="1952153"/>
                </a:lnTo>
                <a:lnTo>
                  <a:pt x="4017702" y="1954875"/>
                </a:lnTo>
                <a:lnTo>
                  <a:pt x="4013624" y="1957597"/>
                </a:lnTo>
                <a:lnTo>
                  <a:pt x="4008865" y="1959865"/>
                </a:lnTo>
                <a:lnTo>
                  <a:pt x="4003880" y="1961679"/>
                </a:lnTo>
                <a:lnTo>
                  <a:pt x="3998668" y="1962814"/>
                </a:lnTo>
                <a:lnTo>
                  <a:pt x="3992777" y="1963721"/>
                </a:lnTo>
                <a:lnTo>
                  <a:pt x="3986658" y="1964174"/>
                </a:lnTo>
                <a:lnTo>
                  <a:pt x="3983486" y="1963948"/>
                </a:lnTo>
                <a:lnTo>
                  <a:pt x="3980540" y="1963721"/>
                </a:lnTo>
                <a:lnTo>
                  <a:pt x="3977821" y="1963267"/>
                </a:lnTo>
                <a:lnTo>
                  <a:pt x="3975102" y="1962814"/>
                </a:lnTo>
                <a:lnTo>
                  <a:pt x="3972383" y="1962133"/>
                </a:lnTo>
                <a:lnTo>
                  <a:pt x="3969890" y="1961453"/>
                </a:lnTo>
                <a:lnTo>
                  <a:pt x="3965132" y="1959411"/>
                </a:lnTo>
                <a:lnTo>
                  <a:pt x="3961053" y="1957143"/>
                </a:lnTo>
                <a:lnTo>
                  <a:pt x="3957200" y="1954648"/>
                </a:lnTo>
                <a:lnTo>
                  <a:pt x="3954028" y="1951700"/>
                </a:lnTo>
                <a:lnTo>
                  <a:pt x="3951082" y="1948524"/>
                </a:lnTo>
                <a:lnTo>
                  <a:pt x="3948363" y="1945349"/>
                </a:lnTo>
                <a:lnTo>
                  <a:pt x="3946097" y="1941720"/>
                </a:lnTo>
                <a:lnTo>
                  <a:pt x="3944284" y="1938545"/>
                </a:lnTo>
                <a:lnTo>
                  <a:pt x="3942925" y="1935143"/>
                </a:lnTo>
                <a:lnTo>
                  <a:pt x="3941565" y="1931967"/>
                </a:lnTo>
                <a:lnTo>
                  <a:pt x="3940885" y="1928565"/>
                </a:lnTo>
                <a:lnTo>
                  <a:pt x="3940432" y="1925617"/>
                </a:lnTo>
                <a:lnTo>
                  <a:pt x="3940206" y="1922895"/>
                </a:lnTo>
                <a:lnTo>
                  <a:pt x="3940432" y="1920400"/>
                </a:lnTo>
                <a:lnTo>
                  <a:pt x="3940885" y="1917678"/>
                </a:lnTo>
                <a:lnTo>
                  <a:pt x="3941565" y="1915183"/>
                </a:lnTo>
                <a:lnTo>
                  <a:pt x="3942925" y="1912462"/>
                </a:lnTo>
                <a:lnTo>
                  <a:pt x="3944058" y="1909740"/>
                </a:lnTo>
                <a:lnTo>
                  <a:pt x="3945644" y="1907245"/>
                </a:lnTo>
                <a:lnTo>
                  <a:pt x="3948816" y="1902255"/>
                </a:lnTo>
                <a:lnTo>
                  <a:pt x="3951989" y="1898173"/>
                </a:lnTo>
                <a:lnTo>
                  <a:pt x="3954934" y="1894770"/>
                </a:lnTo>
                <a:lnTo>
                  <a:pt x="3957880" y="1891595"/>
                </a:lnTo>
                <a:lnTo>
                  <a:pt x="3957200" y="1885018"/>
                </a:lnTo>
                <a:lnTo>
                  <a:pt x="3934541" y="1885471"/>
                </a:lnTo>
                <a:lnTo>
                  <a:pt x="3934087" y="1863471"/>
                </a:lnTo>
                <a:lnTo>
                  <a:pt x="3933634" y="1846687"/>
                </a:lnTo>
                <a:lnTo>
                  <a:pt x="3933408" y="1836934"/>
                </a:lnTo>
                <a:lnTo>
                  <a:pt x="3933408" y="1834666"/>
                </a:lnTo>
                <a:lnTo>
                  <a:pt x="3933634" y="1832851"/>
                </a:lnTo>
                <a:lnTo>
                  <a:pt x="3934087" y="1830130"/>
                </a:lnTo>
                <a:lnTo>
                  <a:pt x="3934087" y="1829222"/>
                </a:lnTo>
                <a:lnTo>
                  <a:pt x="3933408" y="1828542"/>
                </a:lnTo>
                <a:lnTo>
                  <a:pt x="3932954" y="1828088"/>
                </a:lnTo>
                <a:lnTo>
                  <a:pt x="3931821" y="1828088"/>
                </a:lnTo>
                <a:lnTo>
                  <a:pt x="3923890" y="1829222"/>
                </a:lnTo>
                <a:lnTo>
                  <a:pt x="3915959" y="1830356"/>
                </a:lnTo>
                <a:lnTo>
                  <a:pt x="3908255" y="1832171"/>
                </a:lnTo>
                <a:lnTo>
                  <a:pt x="3900777" y="1834212"/>
                </a:lnTo>
                <a:lnTo>
                  <a:pt x="3893300" y="1836707"/>
                </a:lnTo>
                <a:lnTo>
                  <a:pt x="3886502" y="1839202"/>
                </a:lnTo>
                <a:lnTo>
                  <a:pt x="3879477" y="1841697"/>
                </a:lnTo>
                <a:lnTo>
                  <a:pt x="3872906" y="1844419"/>
                </a:lnTo>
                <a:lnTo>
                  <a:pt x="3866561" y="1847367"/>
                </a:lnTo>
                <a:lnTo>
                  <a:pt x="3860443" y="1850316"/>
                </a:lnTo>
                <a:lnTo>
                  <a:pt x="3849339" y="1856213"/>
                </a:lnTo>
                <a:lnTo>
                  <a:pt x="3839142" y="1862110"/>
                </a:lnTo>
                <a:lnTo>
                  <a:pt x="3830532" y="1867553"/>
                </a:lnTo>
                <a:lnTo>
                  <a:pt x="3826906" y="1869821"/>
                </a:lnTo>
                <a:lnTo>
                  <a:pt x="3823734" y="1872316"/>
                </a:lnTo>
                <a:lnTo>
                  <a:pt x="3821014" y="1874584"/>
                </a:lnTo>
                <a:lnTo>
                  <a:pt x="3818522" y="1876852"/>
                </a:lnTo>
                <a:lnTo>
                  <a:pt x="3816482" y="1879121"/>
                </a:lnTo>
                <a:lnTo>
                  <a:pt x="3814896" y="1880935"/>
                </a:lnTo>
                <a:lnTo>
                  <a:pt x="3811950" y="1884791"/>
                </a:lnTo>
                <a:lnTo>
                  <a:pt x="3809911" y="1887966"/>
                </a:lnTo>
                <a:lnTo>
                  <a:pt x="3808778" y="1890461"/>
                </a:lnTo>
                <a:lnTo>
                  <a:pt x="3808098" y="1892729"/>
                </a:lnTo>
                <a:lnTo>
                  <a:pt x="3802886" y="1957143"/>
                </a:lnTo>
                <a:lnTo>
                  <a:pt x="3792916" y="1959638"/>
                </a:lnTo>
                <a:lnTo>
                  <a:pt x="3782266" y="1962133"/>
                </a:lnTo>
                <a:lnTo>
                  <a:pt x="3770030" y="1964628"/>
                </a:lnTo>
                <a:lnTo>
                  <a:pt x="3756660" y="1967350"/>
                </a:lnTo>
                <a:lnTo>
                  <a:pt x="3743971" y="1969391"/>
                </a:lnTo>
                <a:lnTo>
                  <a:pt x="3738306" y="1970071"/>
                </a:lnTo>
                <a:lnTo>
                  <a:pt x="3733094" y="1970525"/>
                </a:lnTo>
                <a:lnTo>
                  <a:pt x="3728562" y="1970525"/>
                </a:lnTo>
                <a:lnTo>
                  <a:pt x="3725163" y="1970298"/>
                </a:lnTo>
                <a:lnTo>
                  <a:pt x="3722444" y="1969845"/>
                </a:lnTo>
                <a:lnTo>
                  <a:pt x="3719724" y="1969164"/>
                </a:lnTo>
                <a:lnTo>
                  <a:pt x="3717458" y="1968030"/>
                </a:lnTo>
                <a:lnTo>
                  <a:pt x="3715192" y="1967123"/>
                </a:lnTo>
                <a:lnTo>
                  <a:pt x="3713153" y="1965989"/>
                </a:lnTo>
                <a:lnTo>
                  <a:pt x="3711567" y="1965082"/>
                </a:lnTo>
                <a:lnTo>
                  <a:pt x="3708848" y="1962587"/>
                </a:lnTo>
                <a:lnTo>
                  <a:pt x="3706582" y="1960545"/>
                </a:lnTo>
                <a:lnTo>
                  <a:pt x="3705222" y="1958958"/>
                </a:lnTo>
                <a:lnTo>
                  <a:pt x="3704089" y="1957143"/>
                </a:lnTo>
                <a:lnTo>
                  <a:pt x="3668740" y="1991392"/>
                </a:lnTo>
                <a:lnTo>
                  <a:pt x="3673045" y="1996381"/>
                </a:lnTo>
                <a:lnTo>
                  <a:pt x="3677577" y="2002052"/>
                </a:lnTo>
                <a:lnTo>
                  <a:pt x="3682789" y="2008856"/>
                </a:lnTo>
                <a:lnTo>
                  <a:pt x="3688227" y="2016794"/>
                </a:lnTo>
                <a:lnTo>
                  <a:pt x="3690720" y="2020650"/>
                </a:lnTo>
                <a:lnTo>
                  <a:pt x="3693212" y="2024733"/>
                </a:lnTo>
                <a:lnTo>
                  <a:pt x="3695252" y="2028815"/>
                </a:lnTo>
                <a:lnTo>
                  <a:pt x="3696838" y="2032898"/>
                </a:lnTo>
                <a:lnTo>
                  <a:pt x="3698198" y="2036527"/>
                </a:lnTo>
                <a:lnTo>
                  <a:pt x="3698877" y="2039929"/>
                </a:lnTo>
                <a:lnTo>
                  <a:pt x="3699104" y="2043558"/>
                </a:lnTo>
                <a:lnTo>
                  <a:pt x="3699104" y="2046960"/>
                </a:lnTo>
                <a:lnTo>
                  <a:pt x="3698651" y="2050362"/>
                </a:lnTo>
                <a:lnTo>
                  <a:pt x="3697971" y="2053764"/>
                </a:lnTo>
                <a:lnTo>
                  <a:pt x="3696611" y="2056940"/>
                </a:lnTo>
                <a:lnTo>
                  <a:pt x="3695478" y="2059888"/>
                </a:lnTo>
                <a:lnTo>
                  <a:pt x="3693666" y="2062837"/>
                </a:lnTo>
                <a:lnTo>
                  <a:pt x="3691853" y="2065559"/>
                </a:lnTo>
                <a:lnTo>
                  <a:pt x="3690040" y="2068053"/>
                </a:lnTo>
                <a:lnTo>
                  <a:pt x="3687774" y="2070322"/>
                </a:lnTo>
                <a:lnTo>
                  <a:pt x="3685508" y="2071909"/>
                </a:lnTo>
                <a:lnTo>
                  <a:pt x="3683242" y="2073724"/>
                </a:lnTo>
                <a:lnTo>
                  <a:pt x="3680749" y="2075311"/>
                </a:lnTo>
                <a:lnTo>
                  <a:pt x="3678483" y="2076219"/>
                </a:lnTo>
                <a:lnTo>
                  <a:pt x="3675991" y="2076672"/>
                </a:lnTo>
                <a:lnTo>
                  <a:pt x="3673951" y="2076899"/>
                </a:lnTo>
                <a:lnTo>
                  <a:pt x="3671685" y="2076672"/>
                </a:lnTo>
                <a:lnTo>
                  <a:pt x="3669419" y="2076445"/>
                </a:lnTo>
                <a:lnTo>
                  <a:pt x="3665114" y="2075538"/>
                </a:lnTo>
                <a:lnTo>
                  <a:pt x="3657410" y="2073043"/>
                </a:lnTo>
                <a:lnTo>
                  <a:pt x="3654464" y="2072363"/>
                </a:lnTo>
                <a:lnTo>
                  <a:pt x="3653331" y="2072363"/>
                </a:lnTo>
                <a:lnTo>
                  <a:pt x="3652198" y="2072590"/>
                </a:lnTo>
                <a:lnTo>
                  <a:pt x="3651292" y="2073043"/>
                </a:lnTo>
                <a:lnTo>
                  <a:pt x="3650838" y="2073950"/>
                </a:lnTo>
                <a:lnTo>
                  <a:pt x="3650385" y="2075311"/>
                </a:lnTo>
                <a:lnTo>
                  <a:pt x="3650385" y="2076899"/>
                </a:lnTo>
                <a:lnTo>
                  <a:pt x="3650159" y="2078940"/>
                </a:lnTo>
                <a:lnTo>
                  <a:pt x="3649026" y="2081208"/>
                </a:lnTo>
                <a:lnTo>
                  <a:pt x="3647893" y="2083477"/>
                </a:lnTo>
                <a:lnTo>
                  <a:pt x="3646306" y="2085745"/>
                </a:lnTo>
                <a:lnTo>
                  <a:pt x="3644267" y="2088240"/>
                </a:lnTo>
                <a:lnTo>
                  <a:pt x="3642228" y="2090281"/>
                </a:lnTo>
                <a:lnTo>
                  <a:pt x="3639508" y="2092549"/>
                </a:lnTo>
                <a:lnTo>
                  <a:pt x="3636789" y="2094817"/>
                </a:lnTo>
                <a:lnTo>
                  <a:pt x="3634070" y="2096858"/>
                </a:lnTo>
                <a:lnTo>
                  <a:pt x="3630671" y="2098446"/>
                </a:lnTo>
                <a:lnTo>
                  <a:pt x="3627725" y="2100260"/>
                </a:lnTo>
                <a:lnTo>
                  <a:pt x="3624779" y="2101848"/>
                </a:lnTo>
                <a:lnTo>
                  <a:pt x="3621834" y="2102982"/>
                </a:lnTo>
                <a:lnTo>
                  <a:pt x="3618888" y="2103889"/>
                </a:lnTo>
                <a:lnTo>
                  <a:pt x="3616169" y="2104570"/>
                </a:lnTo>
                <a:lnTo>
                  <a:pt x="3613449" y="2104797"/>
                </a:lnTo>
                <a:lnTo>
                  <a:pt x="3610730" y="2104797"/>
                </a:lnTo>
                <a:lnTo>
                  <a:pt x="3608011" y="2105250"/>
                </a:lnTo>
                <a:lnTo>
                  <a:pt x="3600986" y="2106838"/>
                </a:lnTo>
                <a:lnTo>
                  <a:pt x="3584445" y="2111147"/>
                </a:lnTo>
                <a:lnTo>
                  <a:pt x="3574928" y="2113642"/>
                </a:lnTo>
                <a:lnTo>
                  <a:pt x="3569942" y="2114776"/>
                </a:lnTo>
                <a:lnTo>
                  <a:pt x="3564731" y="2115683"/>
                </a:lnTo>
                <a:lnTo>
                  <a:pt x="3559745" y="2116591"/>
                </a:lnTo>
                <a:lnTo>
                  <a:pt x="3554534" y="2117044"/>
                </a:lnTo>
                <a:lnTo>
                  <a:pt x="3549095" y="2117725"/>
                </a:lnTo>
                <a:lnTo>
                  <a:pt x="3543884" y="2117952"/>
                </a:lnTo>
                <a:lnTo>
                  <a:pt x="3533913" y="2117725"/>
                </a:lnTo>
                <a:lnTo>
                  <a:pt x="3529608" y="2117044"/>
                </a:lnTo>
                <a:lnTo>
                  <a:pt x="3525982" y="2116591"/>
                </a:lnTo>
                <a:lnTo>
                  <a:pt x="3522810" y="2116137"/>
                </a:lnTo>
                <a:lnTo>
                  <a:pt x="3519637" y="2115457"/>
                </a:lnTo>
                <a:lnTo>
                  <a:pt x="3517371" y="2114323"/>
                </a:lnTo>
                <a:lnTo>
                  <a:pt x="3515105" y="2113189"/>
                </a:lnTo>
                <a:lnTo>
                  <a:pt x="3513293" y="2111828"/>
                </a:lnTo>
                <a:lnTo>
                  <a:pt x="3511933" y="2110467"/>
                </a:lnTo>
                <a:lnTo>
                  <a:pt x="3510573" y="2108652"/>
                </a:lnTo>
                <a:lnTo>
                  <a:pt x="3509667" y="2106838"/>
                </a:lnTo>
                <a:lnTo>
                  <a:pt x="3508761" y="2104570"/>
                </a:lnTo>
                <a:lnTo>
                  <a:pt x="3508534" y="2102302"/>
                </a:lnTo>
                <a:lnTo>
                  <a:pt x="3508081" y="2099580"/>
                </a:lnTo>
                <a:lnTo>
                  <a:pt x="3508081" y="2096858"/>
                </a:lnTo>
                <a:lnTo>
                  <a:pt x="3507854" y="2094137"/>
                </a:lnTo>
                <a:lnTo>
                  <a:pt x="3507401" y="2091868"/>
                </a:lnTo>
                <a:lnTo>
                  <a:pt x="3506268" y="2089827"/>
                </a:lnTo>
                <a:lnTo>
                  <a:pt x="3505135" y="2088466"/>
                </a:lnTo>
                <a:lnTo>
                  <a:pt x="3503322" y="2087332"/>
                </a:lnTo>
                <a:lnTo>
                  <a:pt x="3501056" y="2086879"/>
                </a:lnTo>
                <a:lnTo>
                  <a:pt x="3498337" y="2086652"/>
                </a:lnTo>
                <a:lnTo>
                  <a:pt x="3495391" y="2086652"/>
                </a:lnTo>
                <a:lnTo>
                  <a:pt x="3491992" y="2087105"/>
                </a:lnTo>
                <a:lnTo>
                  <a:pt x="3488140" y="2088240"/>
                </a:lnTo>
                <a:lnTo>
                  <a:pt x="3483608" y="2089147"/>
                </a:lnTo>
                <a:lnTo>
                  <a:pt x="3478623" y="2090508"/>
                </a:lnTo>
                <a:lnTo>
                  <a:pt x="3467520" y="2094590"/>
                </a:lnTo>
                <a:lnTo>
                  <a:pt x="3454150" y="2099353"/>
                </a:lnTo>
                <a:lnTo>
                  <a:pt x="3446899" y="2102075"/>
                </a:lnTo>
                <a:lnTo>
                  <a:pt x="3439421" y="2104570"/>
                </a:lnTo>
                <a:lnTo>
                  <a:pt x="3431717" y="2106838"/>
                </a:lnTo>
                <a:lnTo>
                  <a:pt x="3423786" y="2108652"/>
                </a:lnTo>
                <a:lnTo>
                  <a:pt x="3416082" y="2110694"/>
                </a:lnTo>
                <a:lnTo>
                  <a:pt x="3408151" y="2112281"/>
                </a:lnTo>
                <a:lnTo>
                  <a:pt x="3400673" y="2113642"/>
                </a:lnTo>
                <a:lnTo>
                  <a:pt x="3392968" y="2115230"/>
                </a:lnTo>
                <a:lnTo>
                  <a:pt x="3385491" y="2116137"/>
                </a:lnTo>
                <a:lnTo>
                  <a:pt x="3378013" y="2116818"/>
                </a:lnTo>
                <a:lnTo>
                  <a:pt x="3370988" y="2117725"/>
                </a:lnTo>
                <a:lnTo>
                  <a:pt x="3364417" y="2118178"/>
                </a:lnTo>
                <a:lnTo>
                  <a:pt x="3358299" y="2118405"/>
                </a:lnTo>
                <a:lnTo>
                  <a:pt x="3352407" y="2118405"/>
                </a:lnTo>
                <a:lnTo>
                  <a:pt x="3346969" y="2118178"/>
                </a:lnTo>
                <a:lnTo>
                  <a:pt x="3342437" y="2117952"/>
                </a:lnTo>
                <a:lnTo>
                  <a:pt x="3309353" y="2114096"/>
                </a:lnTo>
                <a:lnTo>
                  <a:pt x="3284881" y="2111147"/>
                </a:lnTo>
                <a:lnTo>
                  <a:pt x="3257689" y="2107745"/>
                </a:lnTo>
                <a:lnTo>
                  <a:pt x="3246438" y="2106042"/>
                </a:lnTo>
                <a:lnTo>
                  <a:pt x="3246438" y="2132486"/>
                </a:lnTo>
                <a:lnTo>
                  <a:pt x="3246216" y="2135206"/>
                </a:lnTo>
                <a:lnTo>
                  <a:pt x="3245993" y="2137698"/>
                </a:lnTo>
                <a:lnTo>
                  <a:pt x="3245103" y="2140418"/>
                </a:lnTo>
                <a:lnTo>
                  <a:pt x="3244213" y="2142684"/>
                </a:lnTo>
                <a:lnTo>
                  <a:pt x="3243101" y="2145177"/>
                </a:lnTo>
                <a:lnTo>
                  <a:pt x="3241766" y="2147443"/>
                </a:lnTo>
                <a:lnTo>
                  <a:pt x="3239986" y="2149482"/>
                </a:lnTo>
                <a:lnTo>
                  <a:pt x="3238428" y="2151295"/>
                </a:lnTo>
                <a:lnTo>
                  <a:pt x="3236426" y="2153108"/>
                </a:lnTo>
                <a:lnTo>
                  <a:pt x="3234423" y="2154694"/>
                </a:lnTo>
                <a:lnTo>
                  <a:pt x="3232198" y="2155828"/>
                </a:lnTo>
                <a:lnTo>
                  <a:pt x="3229751" y="2157187"/>
                </a:lnTo>
                <a:lnTo>
                  <a:pt x="3227526" y="2157867"/>
                </a:lnTo>
                <a:lnTo>
                  <a:pt x="3224856" y="2158547"/>
                </a:lnTo>
                <a:lnTo>
                  <a:pt x="3221964" y="2159000"/>
                </a:lnTo>
                <a:lnTo>
                  <a:pt x="3219294" y="2159000"/>
                </a:lnTo>
                <a:lnTo>
                  <a:pt x="3214844" y="2159000"/>
                </a:lnTo>
                <a:lnTo>
                  <a:pt x="3211952" y="2159000"/>
                </a:lnTo>
                <a:lnTo>
                  <a:pt x="3209282" y="2158547"/>
                </a:lnTo>
                <a:lnTo>
                  <a:pt x="3206834" y="2157867"/>
                </a:lnTo>
                <a:lnTo>
                  <a:pt x="3204164" y="2157187"/>
                </a:lnTo>
                <a:lnTo>
                  <a:pt x="3201940" y="2155828"/>
                </a:lnTo>
                <a:lnTo>
                  <a:pt x="3199715" y="2154694"/>
                </a:lnTo>
                <a:lnTo>
                  <a:pt x="3197490" y="2153108"/>
                </a:lnTo>
                <a:lnTo>
                  <a:pt x="3195487" y="2151295"/>
                </a:lnTo>
                <a:lnTo>
                  <a:pt x="3193930" y="2149482"/>
                </a:lnTo>
                <a:lnTo>
                  <a:pt x="3192372" y="2147443"/>
                </a:lnTo>
                <a:lnTo>
                  <a:pt x="3191037" y="2145177"/>
                </a:lnTo>
                <a:lnTo>
                  <a:pt x="3189702" y="2142684"/>
                </a:lnTo>
                <a:lnTo>
                  <a:pt x="3189035" y="2140418"/>
                </a:lnTo>
                <a:lnTo>
                  <a:pt x="3188367" y="2137698"/>
                </a:lnTo>
                <a:lnTo>
                  <a:pt x="3187700" y="2135206"/>
                </a:lnTo>
                <a:lnTo>
                  <a:pt x="3187700" y="2132486"/>
                </a:lnTo>
                <a:lnTo>
                  <a:pt x="3187700" y="2096168"/>
                </a:lnTo>
                <a:lnTo>
                  <a:pt x="3184497" y="2095497"/>
                </a:lnTo>
                <a:lnTo>
                  <a:pt x="3176340" y="2093683"/>
                </a:lnTo>
                <a:lnTo>
                  <a:pt x="3169995" y="2091642"/>
                </a:lnTo>
                <a:lnTo>
                  <a:pt x="3165236" y="2089374"/>
                </a:lnTo>
                <a:lnTo>
                  <a:pt x="3161157" y="2087332"/>
                </a:lnTo>
                <a:lnTo>
                  <a:pt x="3157985" y="2085064"/>
                </a:lnTo>
                <a:lnTo>
                  <a:pt x="3155492" y="2083023"/>
                </a:lnTo>
                <a:lnTo>
                  <a:pt x="3153680" y="2080755"/>
                </a:lnTo>
                <a:lnTo>
                  <a:pt x="3152320" y="2078260"/>
                </a:lnTo>
                <a:lnTo>
                  <a:pt x="3151640" y="2075765"/>
                </a:lnTo>
                <a:lnTo>
                  <a:pt x="3151187" y="2073497"/>
                </a:lnTo>
                <a:lnTo>
                  <a:pt x="3151187" y="2071002"/>
                </a:lnTo>
                <a:lnTo>
                  <a:pt x="3151414" y="2068280"/>
                </a:lnTo>
                <a:lnTo>
                  <a:pt x="3152093" y="2065785"/>
                </a:lnTo>
                <a:lnTo>
                  <a:pt x="3152773" y="2063290"/>
                </a:lnTo>
                <a:lnTo>
                  <a:pt x="3154813" y="2058301"/>
                </a:lnTo>
                <a:lnTo>
                  <a:pt x="3156852" y="2053084"/>
                </a:lnTo>
                <a:lnTo>
                  <a:pt x="3157532" y="2052177"/>
                </a:lnTo>
                <a:lnTo>
                  <a:pt x="3158212" y="2050816"/>
                </a:lnTo>
                <a:lnTo>
                  <a:pt x="3159118" y="2049909"/>
                </a:lnTo>
                <a:lnTo>
                  <a:pt x="3160024" y="2049001"/>
                </a:lnTo>
                <a:lnTo>
                  <a:pt x="3162517" y="2047414"/>
                </a:lnTo>
                <a:lnTo>
                  <a:pt x="3165236" y="2046053"/>
                </a:lnTo>
                <a:lnTo>
                  <a:pt x="3168635" y="2044692"/>
                </a:lnTo>
                <a:lnTo>
                  <a:pt x="3172714" y="2044012"/>
                </a:lnTo>
                <a:lnTo>
                  <a:pt x="3176793" y="2042877"/>
                </a:lnTo>
                <a:lnTo>
                  <a:pt x="3181551" y="2042424"/>
                </a:lnTo>
                <a:lnTo>
                  <a:pt x="3187700" y="2041769"/>
                </a:lnTo>
                <a:lnTo>
                  <a:pt x="3187700" y="2013434"/>
                </a:lnTo>
                <a:lnTo>
                  <a:pt x="3135313" y="2029813"/>
                </a:lnTo>
                <a:lnTo>
                  <a:pt x="3135313" y="2172607"/>
                </a:lnTo>
                <a:lnTo>
                  <a:pt x="3135313" y="2175329"/>
                </a:lnTo>
                <a:lnTo>
                  <a:pt x="3134866" y="2178050"/>
                </a:lnTo>
                <a:lnTo>
                  <a:pt x="3134196" y="2180772"/>
                </a:lnTo>
                <a:lnTo>
                  <a:pt x="3133303" y="2183266"/>
                </a:lnTo>
                <a:lnTo>
                  <a:pt x="3132186" y="2185761"/>
                </a:lnTo>
                <a:lnTo>
                  <a:pt x="3130623" y="2188029"/>
                </a:lnTo>
                <a:lnTo>
                  <a:pt x="3129283" y="2190070"/>
                </a:lnTo>
                <a:lnTo>
                  <a:pt x="3127496" y="2192111"/>
                </a:lnTo>
                <a:lnTo>
                  <a:pt x="3125486" y="2193698"/>
                </a:lnTo>
                <a:lnTo>
                  <a:pt x="3123476" y="2195513"/>
                </a:lnTo>
                <a:lnTo>
                  <a:pt x="3121243" y="2196647"/>
                </a:lnTo>
                <a:lnTo>
                  <a:pt x="3119009" y="2198007"/>
                </a:lnTo>
                <a:lnTo>
                  <a:pt x="3116329" y="2198914"/>
                </a:lnTo>
                <a:lnTo>
                  <a:pt x="3113873" y="2199368"/>
                </a:lnTo>
                <a:lnTo>
                  <a:pt x="3111192" y="2200048"/>
                </a:lnTo>
                <a:lnTo>
                  <a:pt x="3108289" y="2200275"/>
                </a:lnTo>
                <a:lnTo>
                  <a:pt x="3103599" y="2200275"/>
                </a:lnTo>
                <a:lnTo>
                  <a:pt x="3100919" y="2200048"/>
                </a:lnTo>
                <a:lnTo>
                  <a:pt x="3098239" y="2199368"/>
                </a:lnTo>
                <a:lnTo>
                  <a:pt x="3095559" y="2198914"/>
                </a:lnTo>
                <a:lnTo>
                  <a:pt x="3093102" y="2198007"/>
                </a:lnTo>
                <a:lnTo>
                  <a:pt x="3090645" y="2196647"/>
                </a:lnTo>
                <a:lnTo>
                  <a:pt x="3088412" y="2195513"/>
                </a:lnTo>
                <a:lnTo>
                  <a:pt x="3086402" y="2193698"/>
                </a:lnTo>
                <a:lnTo>
                  <a:pt x="3084615" y="2192111"/>
                </a:lnTo>
                <a:lnTo>
                  <a:pt x="3082828" y="2190070"/>
                </a:lnTo>
                <a:lnTo>
                  <a:pt x="3081042" y="2188029"/>
                </a:lnTo>
                <a:lnTo>
                  <a:pt x="3079925" y="2185761"/>
                </a:lnTo>
                <a:lnTo>
                  <a:pt x="3078585" y="2183266"/>
                </a:lnTo>
                <a:lnTo>
                  <a:pt x="3077692" y="2180772"/>
                </a:lnTo>
                <a:lnTo>
                  <a:pt x="3077022" y="2178050"/>
                </a:lnTo>
                <a:lnTo>
                  <a:pt x="3076798" y="2175329"/>
                </a:lnTo>
                <a:lnTo>
                  <a:pt x="3076575" y="2172607"/>
                </a:lnTo>
                <a:lnTo>
                  <a:pt x="3076575" y="2090145"/>
                </a:lnTo>
                <a:lnTo>
                  <a:pt x="3076346" y="2090511"/>
                </a:lnTo>
                <a:lnTo>
                  <a:pt x="3075438" y="2092552"/>
                </a:lnTo>
                <a:lnTo>
                  <a:pt x="3074303" y="2094367"/>
                </a:lnTo>
                <a:lnTo>
                  <a:pt x="3072488" y="2095954"/>
                </a:lnTo>
                <a:lnTo>
                  <a:pt x="3070672" y="2097769"/>
                </a:lnTo>
                <a:lnTo>
                  <a:pt x="3068856" y="2099356"/>
                </a:lnTo>
                <a:lnTo>
                  <a:pt x="3066813" y="2100263"/>
                </a:lnTo>
                <a:lnTo>
                  <a:pt x="3064544" y="2101170"/>
                </a:lnTo>
                <a:lnTo>
                  <a:pt x="3062047" y="2101624"/>
                </a:lnTo>
                <a:lnTo>
                  <a:pt x="3058869" y="2102304"/>
                </a:lnTo>
                <a:lnTo>
                  <a:pt x="3053876" y="2102758"/>
                </a:lnTo>
                <a:lnTo>
                  <a:pt x="3040257" y="2103211"/>
                </a:lnTo>
                <a:lnTo>
                  <a:pt x="3022780" y="2103438"/>
                </a:lnTo>
                <a:lnTo>
                  <a:pt x="3003714" y="2103438"/>
                </a:lnTo>
                <a:lnTo>
                  <a:pt x="2984649" y="2103211"/>
                </a:lnTo>
                <a:lnTo>
                  <a:pt x="2966945" y="2102531"/>
                </a:lnTo>
                <a:lnTo>
                  <a:pt x="2959228" y="2102077"/>
                </a:lnTo>
                <a:lnTo>
                  <a:pt x="2952872" y="2101397"/>
                </a:lnTo>
                <a:lnTo>
                  <a:pt x="2947652" y="2100717"/>
                </a:lnTo>
                <a:lnTo>
                  <a:pt x="2944020" y="2100036"/>
                </a:lnTo>
                <a:lnTo>
                  <a:pt x="2937438" y="2097995"/>
                </a:lnTo>
                <a:lnTo>
                  <a:pt x="2929948" y="2095047"/>
                </a:lnTo>
                <a:lnTo>
                  <a:pt x="2921777" y="2090965"/>
                </a:lnTo>
                <a:lnTo>
                  <a:pt x="2917691" y="2088924"/>
                </a:lnTo>
                <a:lnTo>
                  <a:pt x="2913379" y="2086656"/>
                </a:lnTo>
                <a:lnTo>
                  <a:pt x="2909520" y="2084161"/>
                </a:lnTo>
                <a:lnTo>
                  <a:pt x="2905662" y="2081440"/>
                </a:lnTo>
                <a:lnTo>
                  <a:pt x="2902030" y="2078719"/>
                </a:lnTo>
                <a:lnTo>
                  <a:pt x="2898852" y="2075770"/>
                </a:lnTo>
                <a:lnTo>
                  <a:pt x="2895675" y="2072822"/>
                </a:lnTo>
                <a:lnTo>
                  <a:pt x="2892951" y="2069647"/>
                </a:lnTo>
                <a:lnTo>
                  <a:pt x="2891135" y="2066472"/>
                </a:lnTo>
                <a:lnTo>
                  <a:pt x="2889546" y="2063297"/>
                </a:lnTo>
                <a:lnTo>
                  <a:pt x="2887050" y="2057401"/>
                </a:lnTo>
                <a:lnTo>
                  <a:pt x="2884326" y="2051731"/>
                </a:lnTo>
                <a:lnTo>
                  <a:pt x="2881602" y="2046515"/>
                </a:lnTo>
                <a:lnTo>
                  <a:pt x="2878879" y="2041752"/>
                </a:lnTo>
                <a:lnTo>
                  <a:pt x="2873885" y="2033361"/>
                </a:lnTo>
                <a:lnTo>
                  <a:pt x="2872296" y="2029733"/>
                </a:lnTo>
                <a:lnTo>
                  <a:pt x="2870708" y="2026331"/>
                </a:lnTo>
                <a:lnTo>
                  <a:pt x="2870027" y="2025197"/>
                </a:lnTo>
                <a:lnTo>
                  <a:pt x="2869119" y="2024290"/>
                </a:lnTo>
                <a:lnTo>
                  <a:pt x="2868438" y="2023836"/>
                </a:lnTo>
                <a:lnTo>
                  <a:pt x="2867757" y="2024063"/>
                </a:lnTo>
                <a:lnTo>
                  <a:pt x="2867076" y="2024517"/>
                </a:lnTo>
                <a:lnTo>
                  <a:pt x="2866168" y="2025651"/>
                </a:lnTo>
                <a:lnTo>
                  <a:pt x="2865714" y="2026785"/>
                </a:lnTo>
                <a:lnTo>
                  <a:pt x="2865033" y="2028372"/>
                </a:lnTo>
                <a:lnTo>
                  <a:pt x="2864125" y="2031547"/>
                </a:lnTo>
                <a:lnTo>
                  <a:pt x="2863444" y="2035402"/>
                </a:lnTo>
                <a:lnTo>
                  <a:pt x="2863444" y="2037444"/>
                </a:lnTo>
                <a:lnTo>
                  <a:pt x="2863444" y="2039485"/>
                </a:lnTo>
                <a:lnTo>
                  <a:pt x="2864125" y="2041299"/>
                </a:lnTo>
                <a:lnTo>
                  <a:pt x="2864579" y="2042886"/>
                </a:lnTo>
                <a:lnTo>
                  <a:pt x="2864806" y="2044474"/>
                </a:lnTo>
                <a:lnTo>
                  <a:pt x="2864806" y="2045835"/>
                </a:lnTo>
                <a:lnTo>
                  <a:pt x="2864579" y="2047195"/>
                </a:lnTo>
                <a:lnTo>
                  <a:pt x="2863671" y="2048102"/>
                </a:lnTo>
                <a:lnTo>
                  <a:pt x="2862763" y="2049236"/>
                </a:lnTo>
                <a:lnTo>
                  <a:pt x="2861629" y="2049917"/>
                </a:lnTo>
                <a:lnTo>
                  <a:pt x="2860267" y="2050597"/>
                </a:lnTo>
                <a:lnTo>
                  <a:pt x="2858905" y="2051051"/>
                </a:lnTo>
                <a:lnTo>
                  <a:pt x="2855500" y="2051958"/>
                </a:lnTo>
                <a:lnTo>
                  <a:pt x="2852550" y="2052185"/>
                </a:lnTo>
                <a:lnTo>
                  <a:pt x="2850053" y="2051958"/>
                </a:lnTo>
                <a:lnTo>
                  <a:pt x="2849145" y="2051731"/>
                </a:lnTo>
                <a:lnTo>
                  <a:pt x="2848691" y="2051277"/>
                </a:lnTo>
                <a:lnTo>
                  <a:pt x="2847783" y="2050370"/>
                </a:lnTo>
                <a:lnTo>
                  <a:pt x="2847329" y="2048102"/>
                </a:lnTo>
                <a:lnTo>
                  <a:pt x="2846421" y="2040619"/>
                </a:lnTo>
                <a:lnTo>
                  <a:pt x="2845513" y="2030640"/>
                </a:lnTo>
                <a:lnTo>
                  <a:pt x="2844379" y="2018620"/>
                </a:lnTo>
                <a:lnTo>
                  <a:pt x="2843471" y="2006601"/>
                </a:lnTo>
                <a:lnTo>
                  <a:pt x="2842336" y="1995261"/>
                </a:lnTo>
                <a:lnTo>
                  <a:pt x="2841201" y="1986417"/>
                </a:lnTo>
                <a:lnTo>
                  <a:pt x="2840747" y="1983242"/>
                </a:lnTo>
                <a:lnTo>
                  <a:pt x="2839839" y="1980974"/>
                </a:lnTo>
                <a:lnTo>
                  <a:pt x="2835527" y="1970542"/>
                </a:lnTo>
                <a:lnTo>
                  <a:pt x="2835360" y="1970163"/>
                </a:lnTo>
                <a:lnTo>
                  <a:pt x="2834651" y="1970217"/>
                </a:lnTo>
                <a:lnTo>
                  <a:pt x="2831710" y="1970443"/>
                </a:lnTo>
                <a:lnTo>
                  <a:pt x="2829221" y="1970670"/>
                </a:lnTo>
                <a:lnTo>
                  <a:pt x="2824696" y="1970443"/>
                </a:lnTo>
                <a:lnTo>
                  <a:pt x="2823339" y="1970217"/>
                </a:lnTo>
                <a:lnTo>
                  <a:pt x="2821528" y="1969538"/>
                </a:lnTo>
                <a:lnTo>
                  <a:pt x="2819945" y="1968632"/>
                </a:lnTo>
                <a:lnTo>
                  <a:pt x="2818587" y="1967274"/>
                </a:lnTo>
                <a:lnTo>
                  <a:pt x="2817230" y="1965916"/>
                </a:lnTo>
                <a:lnTo>
                  <a:pt x="2816325" y="1964558"/>
                </a:lnTo>
                <a:lnTo>
                  <a:pt x="2815646" y="1963426"/>
                </a:lnTo>
                <a:lnTo>
                  <a:pt x="2815420" y="1962067"/>
                </a:lnTo>
                <a:lnTo>
                  <a:pt x="2814741" y="1960030"/>
                </a:lnTo>
                <a:lnTo>
                  <a:pt x="2814062" y="1958672"/>
                </a:lnTo>
                <a:lnTo>
                  <a:pt x="2813610" y="1957993"/>
                </a:lnTo>
                <a:lnTo>
                  <a:pt x="2813157" y="1957314"/>
                </a:lnTo>
                <a:lnTo>
                  <a:pt x="2812252" y="1957087"/>
                </a:lnTo>
                <a:lnTo>
                  <a:pt x="2811800" y="1956861"/>
                </a:lnTo>
                <a:lnTo>
                  <a:pt x="2811121" y="1957087"/>
                </a:lnTo>
                <a:lnTo>
                  <a:pt x="2810442" y="1957314"/>
                </a:lnTo>
                <a:lnTo>
                  <a:pt x="2809537" y="1957993"/>
                </a:lnTo>
                <a:lnTo>
                  <a:pt x="2809084" y="1958672"/>
                </a:lnTo>
                <a:lnTo>
                  <a:pt x="2808179" y="1960483"/>
                </a:lnTo>
                <a:lnTo>
                  <a:pt x="2807501" y="1962747"/>
                </a:lnTo>
                <a:lnTo>
                  <a:pt x="2806822" y="1963878"/>
                </a:lnTo>
                <a:lnTo>
                  <a:pt x="2806369" y="1965010"/>
                </a:lnTo>
                <a:lnTo>
                  <a:pt x="2805012" y="1966821"/>
                </a:lnTo>
                <a:lnTo>
                  <a:pt x="2803654" y="1967953"/>
                </a:lnTo>
                <a:lnTo>
                  <a:pt x="2802976" y="1968632"/>
                </a:lnTo>
                <a:lnTo>
                  <a:pt x="2802523" y="1968632"/>
                </a:lnTo>
                <a:lnTo>
                  <a:pt x="2792115" y="1968406"/>
                </a:lnTo>
                <a:lnTo>
                  <a:pt x="2791436" y="1968406"/>
                </a:lnTo>
                <a:lnTo>
                  <a:pt x="2788948" y="1967953"/>
                </a:lnTo>
                <a:lnTo>
                  <a:pt x="2785554" y="1967500"/>
                </a:lnTo>
                <a:lnTo>
                  <a:pt x="2781481" y="1966369"/>
                </a:lnTo>
                <a:lnTo>
                  <a:pt x="2779445" y="1965463"/>
                </a:lnTo>
                <a:lnTo>
                  <a:pt x="2777182" y="1964558"/>
                </a:lnTo>
                <a:lnTo>
                  <a:pt x="2775146" y="1963426"/>
                </a:lnTo>
                <a:lnTo>
                  <a:pt x="2773110" y="1961615"/>
                </a:lnTo>
                <a:lnTo>
                  <a:pt x="2771300" y="1959804"/>
                </a:lnTo>
                <a:lnTo>
                  <a:pt x="2769490" y="1957540"/>
                </a:lnTo>
                <a:lnTo>
                  <a:pt x="2768132" y="1955276"/>
                </a:lnTo>
                <a:lnTo>
                  <a:pt x="2767001" y="1952107"/>
                </a:lnTo>
                <a:lnTo>
                  <a:pt x="2765870" y="1947579"/>
                </a:lnTo>
                <a:lnTo>
                  <a:pt x="2764965" y="1941694"/>
                </a:lnTo>
                <a:lnTo>
                  <a:pt x="2764286" y="1935582"/>
                </a:lnTo>
                <a:lnTo>
                  <a:pt x="2764286" y="1929017"/>
                </a:lnTo>
                <a:lnTo>
                  <a:pt x="2764286" y="1925621"/>
                </a:lnTo>
                <a:lnTo>
                  <a:pt x="2764512" y="1922452"/>
                </a:lnTo>
                <a:lnTo>
                  <a:pt x="2765191" y="1919283"/>
                </a:lnTo>
                <a:lnTo>
                  <a:pt x="2765870" y="1916340"/>
                </a:lnTo>
                <a:lnTo>
                  <a:pt x="2766548" y="1913397"/>
                </a:lnTo>
                <a:lnTo>
                  <a:pt x="2767906" y="1910907"/>
                </a:lnTo>
                <a:lnTo>
                  <a:pt x="2769037" y="1908643"/>
                </a:lnTo>
                <a:lnTo>
                  <a:pt x="2770621" y="1906379"/>
                </a:lnTo>
                <a:lnTo>
                  <a:pt x="2772431" y="1904115"/>
                </a:lnTo>
                <a:lnTo>
                  <a:pt x="2774241" y="1901625"/>
                </a:lnTo>
                <a:lnTo>
                  <a:pt x="2775599" y="1899362"/>
                </a:lnTo>
                <a:lnTo>
                  <a:pt x="2776730" y="1897324"/>
                </a:lnTo>
                <a:lnTo>
                  <a:pt x="2777635" y="1895060"/>
                </a:lnTo>
                <a:lnTo>
                  <a:pt x="2778314" y="1892797"/>
                </a:lnTo>
                <a:lnTo>
                  <a:pt x="2778766" y="1890759"/>
                </a:lnTo>
                <a:lnTo>
                  <a:pt x="2778766" y="1888722"/>
                </a:lnTo>
                <a:lnTo>
                  <a:pt x="2778766" y="1886911"/>
                </a:lnTo>
                <a:lnTo>
                  <a:pt x="2778540" y="1885100"/>
                </a:lnTo>
                <a:lnTo>
                  <a:pt x="2777635" y="1883289"/>
                </a:lnTo>
                <a:lnTo>
                  <a:pt x="2776956" y="1881704"/>
                </a:lnTo>
                <a:lnTo>
                  <a:pt x="2776277" y="1880120"/>
                </a:lnTo>
                <a:lnTo>
                  <a:pt x="2774920" y="1878761"/>
                </a:lnTo>
                <a:lnTo>
                  <a:pt x="2773789" y="1877403"/>
                </a:lnTo>
                <a:lnTo>
                  <a:pt x="2772205" y="1876271"/>
                </a:lnTo>
                <a:lnTo>
                  <a:pt x="2767906" y="1873328"/>
                </a:lnTo>
                <a:lnTo>
                  <a:pt x="2760892" y="1869027"/>
                </a:lnTo>
                <a:lnTo>
                  <a:pt x="2752068" y="1864047"/>
                </a:lnTo>
                <a:lnTo>
                  <a:pt x="2741208" y="1858161"/>
                </a:lnTo>
                <a:lnTo>
                  <a:pt x="2728733" y="1851373"/>
                </a:lnTo>
                <a:lnTo>
                  <a:pt x="2735036" y="1883775"/>
                </a:lnTo>
                <a:lnTo>
                  <a:pt x="2738211" y="1900340"/>
                </a:lnTo>
                <a:lnTo>
                  <a:pt x="2741159" y="1915089"/>
                </a:lnTo>
                <a:lnTo>
                  <a:pt x="2744107" y="1928704"/>
                </a:lnTo>
                <a:lnTo>
                  <a:pt x="2747055" y="1940730"/>
                </a:lnTo>
                <a:lnTo>
                  <a:pt x="2749550" y="1950034"/>
                </a:lnTo>
                <a:lnTo>
                  <a:pt x="2751818" y="1957068"/>
                </a:lnTo>
                <a:lnTo>
                  <a:pt x="2754086" y="1962741"/>
                </a:lnTo>
                <a:lnTo>
                  <a:pt x="2756807" y="1968187"/>
                </a:lnTo>
                <a:lnTo>
                  <a:pt x="2759529" y="1974087"/>
                </a:lnTo>
                <a:lnTo>
                  <a:pt x="2762477" y="1979760"/>
                </a:lnTo>
                <a:lnTo>
                  <a:pt x="2768827" y="1990878"/>
                </a:lnTo>
                <a:lnTo>
                  <a:pt x="2775177" y="2001089"/>
                </a:lnTo>
                <a:lnTo>
                  <a:pt x="2780846" y="2009939"/>
                </a:lnTo>
                <a:lnTo>
                  <a:pt x="2785609" y="2016973"/>
                </a:lnTo>
                <a:lnTo>
                  <a:pt x="2790145" y="2022873"/>
                </a:lnTo>
                <a:lnTo>
                  <a:pt x="2798536" y="2036261"/>
                </a:lnTo>
                <a:lnTo>
                  <a:pt x="2814864" y="2063718"/>
                </a:lnTo>
                <a:lnTo>
                  <a:pt x="2827564" y="2084821"/>
                </a:lnTo>
                <a:lnTo>
                  <a:pt x="2832780" y="2093216"/>
                </a:lnTo>
                <a:lnTo>
                  <a:pt x="2836182" y="2098435"/>
                </a:lnTo>
                <a:lnTo>
                  <a:pt x="2837316" y="2100251"/>
                </a:lnTo>
                <a:lnTo>
                  <a:pt x="2837996" y="2102293"/>
                </a:lnTo>
                <a:lnTo>
                  <a:pt x="2838450" y="2104108"/>
                </a:lnTo>
                <a:lnTo>
                  <a:pt x="2838450" y="2106150"/>
                </a:lnTo>
                <a:lnTo>
                  <a:pt x="2837996" y="2108193"/>
                </a:lnTo>
                <a:lnTo>
                  <a:pt x="2837316" y="2110235"/>
                </a:lnTo>
                <a:lnTo>
                  <a:pt x="2836409" y="2112050"/>
                </a:lnTo>
                <a:lnTo>
                  <a:pt x="2835275" y="2113865"/>
                </a:lnTo>
                <a:lnTo>
                  <a:pt x="2833914" y="2115681"/>
                </a:lnTo>
                <a:lnTo>
                  <a:pt x="2832100" y="2117269"/>
                </a:lnTo>
                <a:lnTo>
                  <a:pt x="2830512" y="2118858"/>
                </a:lnTo>
                <a:lnTo>
                  <a:pt x="2828471" y="2119992"/>
                </a:lnTo>
                <a:lnTo>
                  <a:pt x="2826204" y="2121127"/>
                </a:lnTo>
                <a:lnTo>
                  <a:pt x="2823936" y="2121807"/>
                </a:lnTo>
                <a:lnTo>
                  <a:pt x="2821441" y="2122261"/>
                </a:lnTo>
                <a:lnTo>
                  <a:pt x="2819173" y="2122488"/>
                </a:lnTo>
                <a:lnTo>
                  <a:pt x="2815771" y="2122261"/>
                </a:lnTo>
                <a:lnTo>
                  <a:pt x="2810782" y="2121807"/>
                </a:lnTo>
                <a:lnTo>
                  <a:pt x="2797175" y="2119992"/>
                </a:lnTo>
                <a:lnTo>
                  <a:pt x="2780166" y="2117269"/>
                </a:lnTo>
                <a:lnTo>
                  <a:pt x="2761570" y="2114092"/>
                </a:lnTo>
                <a:lnTo>
                  <a:pt x="2742746" y="2110462"/>
                </a:lnTo>
                <a:lnTo>
                  <a:pt x="2725284" y="2106604"/>
                </a:lnTo>
                <a:lnTo>
                  <a:pt x="2717800" y="2105016"/>
                </a:lnTo>
                <a:lnTo>
                  <a:pt x="2711677" y="2103201"/>
                </a:lnTo>
                <a:lnTo>
                  <a:pt x="2706688" y="2101839"/>
                </a:lnTo>
                <a:lnTo>
                  <a:pt x="2703286" y="2100251"/>
                </a:lnTo>
                <a:lnTo>
                  <a:pt x="2697162" y="2097074"/>
                </a:lnTo>
                <a:lnTo>
                  <a:pt x="2690359" y="2092763"/>
                </a:lnTo>
                <a:lnTo>
                  <a:pt x="2682875" y="2087543"/>
                </a:lnTo>
                <a:lnTo>
                  <a:pt x="2679246" y="2084821"/>
                </a:lnTo>
                <a:lnTo>
                  <a:pt x="2675391" y="2081644"/>
                </a:lnTo>
                <a:lnTo>
                  <a:pt x="2671989" y="2078694"/>
                </a:lnTo>
                <a:lnTo>
                  <a:pt x="2668814" y="2075290"/>
                </a:lnTo>
                <a:lnTo>
                  <a:pt x="2665639" y="2071886"/>
                </a:lnTo>
                <a:lnTo>
                  <a:pt x="2662918" y="2068483"/>
                </a:lnTo>
                <a:lnTo>
                  <a:pt x="2660423" y="2065079"/>
                </a:lnTo>
                <a:lnTo>
                  <a:pt x="2658382" y="2061448"/>
                </a:lnTo>
                <a:lnTo>
                  <a:pt x="2656795" y="2058045"/>
                </a:lnTo>
                <a:lnTo>
                  <a:pt x="2656114" y="2054868"/>
                </a:lnTo>
                <a:lnTo>
                  <a:pt x="2654754" y="2048061"/>
                </a:lnTo>
                <a:lnTo>
                  <a:pt x="2652939" y="2042161"/>
                </a:lnTo>
                <a:lnTo>
                  <a:pt x="2651125" y="2036488"/>
                </a:lnTo>
                <a:lnTo>
                  <a:pt x="2650544" y="2034891"/>
                </a:lnTo>
                <a:lnTo>
                  <a:pt x="2647538" y="2036545"/>
                </a:lnTo>
                <a:lnTo>
                  <a:pt x="2642334" y="2038582"/>
                </a:lnTo>
                <a:lnTo>
                  <a:pt x="2639845" y="2039261"/>
                </a:lnTo>
                <a:lnTo>
                  <a:pt x="2636904" y="2040167"/>
                </a:lnTo>
                <a:lnTo>
                  <a:pt x="2633962" y="2040620"/>
                </a:lnTo>
                <a:lnTo>
                  <a:pt x="2631021" y="2041072"/>
                </a:lnTo>
                <a:lnTo>
                  <a:pt x="2627854" y="2041299"/>
                </a:lnTo>
                <a:lnTo>
                  <a:pt x="2624460" y="2041525"/>
                </a:lnTo>
                <a:lnTo>
                  <a:pt x="2621066" y="2041525"/>
                </a:lnTo>
                <a:lnTo>
                  <a:pt x="2617898" y="2041299"/>
                </a:lnTo>
                <a:lnTo>
                  <a:pt x="2614731" y="2040846"/>
                </a:lnTo>
                <a:lnTo>
                  <a:pt x="2612016" y="2040393"/>
                </a:lnTo>
                <a:lnTo>
                  <a:pt x="2609301" y="2039941"/>
                </a:lnTo>
                <a:lnTo>
                  <a:pt x="2606585" y="2038809"/>
                </a:lnTo>
                <a:lnTo>
                  <a:pt x="2604097" y="2038130"/>
                </a:lnTo>
                <a:lnTo>
                  <a:pt x="2601608" y="2036771"/>
                </a:lnTo>
                <a:lnTo>
                  <a:pt x="2599345" y="2035866"/>
                </a:lnTo>
                <a:lnTo>
                  <a:pt x="2597309" y="2034281"/>
                </a:lnTo>
                <a:lnTo>
                  <a:pt x="2593463" y="2031565"/>
                </a:lnTo>
                <a:lnTo>
                  <a:pt x="2590295" y="2028395"/>
                </a:lnTo>
                <a:lnTo>
                  <a:pt x="2587354" y="2025000"/>
                </a:lnTo>
                <a:lnTo>
                  <a:pt x="2584865" y="2021604"/>
                </a:lnTo>
                <a:lnTo>
                  <a:pt x="2582602" y="2017756"/>
                </a:lnTo>
                <a:lnTo>
                  <a:pt x="2580792" y="2014134"/>
                </a:lnTo>
                <a:lnTo>
                  <a:pt x="2579435" y="2010285"/>
                </a:lnTo>
                <a:lnTo>
                  <a:pt x="2578077" y="2006663"/>
                </a:lnTo>
                <a:lnTo>
                  <a:pt x="2577398" y="2003041"/>
                </a:lnTo>
                <a:lnTo>
                  <a:pt x="2576946" y="1999646"/>
                </a:lnTo>
                <a:lnTo>
                  <a:pt x="2576267" y="1996703"/>
                </a:lnTo>
                <a:lnTo>
                  <a:pt x="2576267" y="1993760"/>
                </a:lnTo>
                <a:lnTo>
                  <a:pt x="2576267" y="1991044"/>
                </a:lnTo>
                <a:lnTo>
                  <a:pt x="2576720" y="1988101"/>
                </a:lnTo>
                <a:lnTo>
                  <a:pt x="2577172" y="1985384"/>
                </a:lnTo>
                <a:lnTo>
                  <a:pt x="2577851" y="1982668"/>
                </a:lnTo>
                <a:lnTo>
                  <a:pt x="2578756" y="1980178"/>
                </a:lnTo>
                <a:lnTo>
                  <a:pt x="2579887" y="1977687"/>
                </a:lnTo>
                <a:lnTo>
                  <a:pt x="2580792" y="1975197"/>
                </a:lnTo>
                <a:lnTo>
                  <a:pt x="2583281" y="1970670"/>
                </a:lnTo>
                <a:lnTo>
                  <a:pt x="2585770" y="1967274"/>
                </a:lnTo>
                <a:lnTo>
                  <a:pt x="2588485" y="1964331"/>
                </a:lnTo>
                <a:lnTo>
                  <a:pt x="2589616" y="1963426"/>
                </a:lnTo>
                <a:lnTo>
                  <a:pt x="2590974" y="1962520"/>
                </a:lnTo>
                <a:lnTo>
                  <a:pt x="2594594" y="1960709"/>
                </a:lnTo>
                <a:lnTo>
                  <a:pt x="2596178" y="1960030"/>
                </a:lnTo>
                <a:lnTo>
                  <a:pt x="2596856" y="1959351"/>
                </a:lnTo>
                <a:lnTo>
                  <a:pt x="2597309" y="1958672"/>
                </a:lnTo>
                <a:lnTo>
                  <a:pt x="2597309" y="1957314"/>
                </a:lnTo>
                <a:lnTo>
                  <a:pt x="2597083" y="1955955"/>
                </a:lnTo>
                <a:lnTo>
                  <a:pt x="2596630" y="1953465"/>
                </a:lnTo>
                <a:lnTo>
                  <a:pt x="2595499" y="1950522"/>
                </a:lnTo>
                <a:lnTo>
                  <a:pt x="2593689" y="1946221"/>
                </a:lnTo>
                <a:lnTo>
                  <a:pt x="2587806" y="1934450"/>
                </a:lnTo>
                <a:lnTo>
                  <a:pt x="2578304" y="1916566"/>
                </a:lnTo>
                <a:lnTo>
                  <a:pt x="2564954" y="1892118"/>
                </a:lnTo>
                <a:lnTo>
                  <a:pt x="2561108" y="1885100"/>
                </a:lnTo>
                <a:lnTo>
                  <a:pt x="2557035" y="1878535"/>
                </a:lnTo>
                <a:lnTo>
                  <a:pt x="2552963" y="1871970"/>
                </a:lnTo>
                <a:lnTo>
                  <a:pt x="2548664" y="1866084"/>
                </a:lnTo>
                <a:lnTo>
                  <a:pt x="2544139" y="1860199"/>
                </a:lnTo>
                <a:lnTo>
                  <a:pt x="2540066" y="1854766"/>
                </a:lnTo>
                <a:lnTo>
                  <a:pt x="2535767" y="1849559"/>
                </a:lnTo>
                <a:lnTo>
                  <a:pt x="2531695" y="1844805"/>
                </a:lnTo>
                <a:lnTo>
                  <a:pt x="2523776" y="1835750"/>
                </a:lnTo>
                <a:lnTo>
                  <a:pt x="2516536" y="1828732"/>
                </a:lnTo>
                <a:lnTo>
                  <a:pt x="2510200" y="1822620"/>
                </a:lnTo>
                <a:lnTo>
                  <a:pt x="2505675" y="1818546"/>
                </a:lnTo>
                <a:lnTo>
                  <a:pt x="2503187" y="1816508"/>
                </a:lnTo>
                <a:lnTo>
                  <a:pt x="2500698" y="1815150"/>
                </a:lnTo>
                <a:lnTo>
                  <a:pt x="2498435" y="1814018"/>
                </a:lnTo>
                <a:lnTo>
                  <a:pt x="2496173" y="1813565"/>
                </a:lnTo>
                <a:lnTo>
                  <a:pt x="2494589" y="1813113"/>
                </a:lnTo>
                <a:lnTo>
                  <a:pt x="2493005" y="1812886"/>
                </a:lnTo>
                <a:lnTo>
                  <a:pt x="2491648" y="1812886"/>
                </a:lnTo>
                <a:lnTo>
                  <a:pt x="2491421" y="1816508"/>
                </a:lnTo>
                <a:lnTo>
                  <a:pt x="2491421" y="1824884"/>
                </a:lnTo>
                <a:lnTo>
                  <a:pt x="2491648" y="1829638"/>
                </a:lnTo>
                <a:lnTo>
                  <a:pt x="2492326" y="1833713"/>
                </a:lnTo>
                <a:lnTo>
                  <a:pt x="2492779" y="1835297"/>
                </a:lnTo>
                <a:lnTo>
                  <a:pt x="2493231" y="1836656"/>
                </a:lnTo>
                <a:lnTo>
                  <a:pt x="2493684" y="1837561"/>
                </a:lnTo>
                <a:lnTo>
                  <a:pt x="2494589" y="1838014"/>
                </a:lnTo>
                <a:lnTo>
                  <a:pt x="2495268" y="1838467"/>
                </a:lnTo>
                <a:lnTo>
                  <a:pt x="2496173" y="1839146"/>
                </a:lnTo>
                <a:lnTo>
                  <a:pt x="2498209" y="1840730"/>
                </a:lnTo>
                <a:lnTo>
                  <a:pt x="2500245" y="1843447"/>
                </a:lnTo>
                <a:lnTo>
                  <a:pt x="2501829" y="1846842"/>
                </a:lnTo>
                <a:lnTo>
                  <a:pt x="2503639" y="1850691"/>
                </a:lnTo>
                <a:lnTo>
                  <a:pt x="2505223" y="1855445"/>
                </a:lnTo>
                <a:lnTo>
                  <a:pt x="2505675" y="1858161"/>
                </a:lnTo>
                <a:lnTo>
                  <a:pt x="2505902" y="1860878"/>
                </a:lnTo>
                <a:lnTo>
                  <a:pt x="2506128" y="1863594"/>
                </a:lnTo>
                <a:lnTo>
                  <a:pt x="2506354" y="1866763"/>
                </a:lnTo>
                <a:lnTo>
                  <a:pt x="2506128" y="1869933"/>
                </a:lnTo>
                <a:lnTo>
                  <a:pt x="2505675" y="1873328"/>
                </a:lnTo>
                <a:lnTo>
                  <a:pt x="2504544" y="1876498"/>
                </a:lnTo>
                <a:lnTo>
                  <a:pt x="2503413" y="1879893"/>
                </a:lnTo>
                <a:lnTo>
                  <a:pt x="2501829" y="1883063"/>
                </a:lnTo>
                <a:lnTo>
                  <a:pt x="2500019" y="1886458"/>
                </a:lnTo>
                <a:lnTo>
                  <a:pt x="2497756" y="1889401"/>
                </a:lnTo>
                <a:lnTo>
                  <a:pt x="2495041" y="1892344"/>
                </a:lnTo>
                <a:lnTo>
                  <a:pt x="2492100" y="1895060"/>
                </a:lnTo>
                <a:lnTo>
                  <a:pt x="2488706" y="1897551"/>
                </a:lnTo>
                <a:lnTo>
                  <a:pt x="2485086" y="1899814"/>
                </a:lnTo>
                <a:lnTo>
                  <a:pt x="2481013" y="1901625"/>
                </a:lnTo>
                <a:lnTo>
                  <a:pt x="2476715" y="1903210"/>
                </a:lnTo>
                <a:lnTo>
                  <a:pt x="2472190" y="1904115"/>
                </a:lnTo>
                <a:lnTo>
                  <a:pt x="2466986" y="1905021"/>
                </a:lnTo>
                <a:lnTo>
                  <a:pt x="2461782" y="1905247"/>
                </a:lnTo>
                <a:lnTo>
                  <a:pt x="2456578" y="1905021"/>
                </a:lnTo>
                <a:lnTo>
                  <a:pt x="2451600" y="1904115"/>
                </a:lnTo>
                <a:lnTo>
                  <a:pt x="2447301" y="1902984"/>
                </a:lnTo>
                <a:lnTo>
                  <a:pt x="2443229" y="1901399"/>
                </a:lnTo>
                <a:lnTo>
                  <a:pt x="2439609" y="1899362"/>
                </a:lnTo>
                <a:lnTo>
                  <a:pt x="2436441" y="1897098"/>
                </a:lnTo>
                <a:lnTo>
                  <a:pt x="2433274" y="1894608"/>
                </a:lnTo>
                <a:lnTo>
                  <a:pt x="2431011" y="1891891"/>
                </a:lnTo>
                <a:lnTo>
                  <a:pt x="2428748" y="1889175"/>
                </a:lnTo>
                <a:lnTo>
                  <a:pt x="2426712" y="1886005"/>
                </a:lnTo>
                <a:lnTo>
                  <a:pt x="2424902" y="1883063"/>
                </a:lnTo>
                <a:lnTo>
                  <a:pt x="2423771" y="1880120"/>
                </a:lnTo>
                <a:lnTo>
                  <a:pt x="2422639" y="1877177"/>
                </a:lnTo>
                <a:lnTo>
                  <a:pt x="2421961" y="1874460"/>
                </a:lnTo>
                <a:lnTo>
                  <a:pt x="2421508" y="1871970"/>
                </a:lnTo>
                <a:lnTo>
                  <a:pt x="2421508" y="1869706"/>
                </a:lnTo>
                <a:lnTo>
                  <a:pt x="2421508" y="1867443"/>
                </a:lnTo>
                <a:lnTo>
                  <a:pt x="2421961" y="1865405"/>
                </a:lnTo>
                <a:lnTo>
                  <a:pt x="2422639" y="1862915"/>
                </a:lnTo>
                <a:lnTo>
                  <a:pt x="2423771" y="1860651"/>
                </a:lnTo>
                <a:lnTo>
                  <a:pt x="2424676" y="1858161"/>
                </a:lnTo>
                <a:lnTo>
                  <a:pt x="2426260" y="1855897"/>
                </a:lnTo>
                <a:lnTo>
                  <a:pt x="2428975" y="1851596"/>
                </a:lnTo>
                <a:lnTo>
                  <a:pt x="2431690" y="1847974"/>
                </a:lnTo>
                <a:lnTo>
                  <a:pt x="2434179" y="1845031"/>
                </a:lnTo>
                <a:lnTo>
                  <a:pt x="2436667" y="1842541"/>
                </a:lnTo>
                <a:lnTo>
                  <a:pt x="2436441" y="1836656"/>
                </a:lnTo>
                <a:lnTo>
                  <a:pt x="2416304" y="1837108"/>
                </a:lnTo>
                <a:lnTo>
                  <a:pt x="2416078" y="1817866"/>
                </a:lnTo>
                <a:lnTo>
                  <a:pt x="2415852" y="1803605"/>
                </a:lnTo>
                <a:lnTo>
                  <a:pt x="2415626" y="1794776"/>
                </a:lnTo>
                <a:lnTo>
                  <a:pt x="2415626" y="1792965"/>
                </a:lnTo>
                <a:lnTo>
                  <a:pt x="2415626" y="1791607"/>
                </a:lnTo>
                <a:lnTo>
                  <a:pt x="2416078" y="1789117"/>
                </a:lnTo>
                <a:lnTo>
                  <a:pt x="2415852" y="1787985"/>
                </a:lnTo>
                <a:lnTo>
                  <a:pt x="2415626" y="1787532"/>
                </a:lnTo>
                <a:lnTo>
                  <a:pt x="2415173" y="1787306"/>
                </a:lnTo>
                <a:lnTo>
                  <a:pt x="2414042" y="1787306"/>
                </a:lnTo>
                <a:lnTo>
                  <a:pt x="2407254" y="1787985"/>
                </a:lnTo>
                <a:lnTo>
                  <a:pt x="2400240" y="1789343"/>
                </a:lnTo>
                <a:lnTo>
                  <a:pt x="2393452" y="1790701"/>
                </a:lnTo>
                <a:lnTo>
                  <a:pt x="2387117" y="1792512"/>
                </a:lnTo>
                <a:lnTo>
                  <a:pt x="2380782" y="1794550"/>
                </a:lnTo>
                <a:lnTo>
                  <a:pt x="2374673" y="1796814"/>
                </a:lnTo>
                <a:lnTo>
                  <a:pt x="2368564" y="1799077"/>
                </a:lnTo>
                <a:lnTo>
                  <a:pt x="2362908" y="1801341"/>
                </a:lnTo>
                <a:lnTo>
                  <a:pt x="2357478" y="1803831"/>
                </a:lnTo>
                <a:lnTo>
                  <a:pt x="2352274" y="1806548"/>
                </a:lnTo>
                <a:lnTo>
                  <a:pt x="2342319" y="1811754"/>
                </a:lnTo>
                <a:lnTo>
                  <a:pt x="2333721" y="1816735"/>
                </a:lnTo>
                <a:lnTo>
                  <a:pt x="2326028" y="1821488"/>
                </a:lnTo>
                <a:lnTo>
                  <a:pt x="2323986" y="1822903"/>
                </a:lnTo>
                <a:lnTo>
                  <a:pt x="2323854" y="1823166"/>
                </a:lnTo>
                <a:lnTo>
                  <a:pt x="2322947" y="1824980"/>
                </a:lnTo>
                <a:lnTo>
                  <a:pt x="2321812" y="1826568"/>
                </a:lnTo>
                <a:lnTo>
                  <a:pt x="2320451" y="1827701"/>
                </a:lnTo>
                <a:lnTo>
                  <a:pt x="2319090" y="1828835"/>
                </a:lnTo>
                <a:lnTo>
                  <a:pt x="2317502" y="1829742"/>
                </a:lnTo>
                <a:lnTo>
                  <a:pt x="2315914" y="1830423"/>
                </a:lnTo>
                <a:lnTo>
                  <a:pt x="2314556" y="1831101"/>
                </a:lnTo>
                <a:lnTo>
                  <a:pt x="2312453" y="1833486"/>
                </a:lnTo>
                <a:lnTo>
                  <a:pt x="2309964" y="1836656"/>
                </a:lnTo>
                <a:lnTo>
                  <a:pt x="2308154" y="1839372"/>
                </a:lnTo>
                <a:lnTo>
                  <a:pt x="2307249" y="1841636"/>
                </a:lnTo>
                <a:lnTo>
                  <a:pt x="2306796" y="1843220"/>
                </a:lnTo>
                <a:lnTo>
                  <a:pt x="2304063" y="1875389"/>
                </a:lnTo>
                <a:lnTo>
                  <a:pt x="2305248" y="1877550"/>
                </a:lnTo>
                <a:lnTo>
                  <a:pt x="2306845" y="1880685"/>
                </a:lnTo>
                <a:lnTo>
                  <a:pt x="2307986" y="1883820"/>
                </a:lnTo>
                <a:lnTo>
                  <a:pt x="2309127" y="1887403"/>
                </a:lnTo>
                <a:lnTo>
                  <a:pt x="2309584" y="1890986"/>
                </a:lnTo>
                <a:lnTo>
                  <a:pt x="2309812" y="1894569"/>
                </a:lnTo>
                <a:lnTo>
                  <a:pt x="2309584" y="1898376"/>
                </a:lnTo>
                <a:lnTo>
                  <a:pt x="2309127" y="1901735"/>
                </a:lnTo>
                <a:lnTo>
                  <a:pt x="2307986" y="1905095"/>
                </a:lnTo>
                <a:lnTo>
                  <a:pt x="2306845" y="1908678"/>
                </a:lnTo>
                <a:lnTo>
                  <a:pt x="2305248" y="1911589"/>
                </a:lnTo>
                <a:lnTo>
                  <a:pt x="2303651" y="1914500"/>
                </a:lnTo>
                <a:lnTo>
                  <a:pt x="2301368" y="1917412"/>
                </a:lnTo>
                <a:lnTo>
                  <a:pt x="2299086" y="1919875"/>
                </a:lnTo>
                <a:lnTo>
                  <a:pt x="2296348" y="1922114"/>
                </a:lnTo>
                <a:lnTo>
                  <a:pt x="2293610" y="1924354"/>
                </a:lnTo>
                <a:lnTo>
                  <a:pt x="2290643" y="1925921"/>
                </a:lnTo>
                <a:lnTo>
                  <a:pt x="2287448" y="1927489"/>
                </a:lnTo>
                <a:lnTo>
                  <a:pt x="2284025" y="1928609"/>
                </a:lnTo>
                <a:lnTo>
                  <a:pt x="2280602" y="1929728"/>
                </a:lnTo>
                <a:lnTo>
                  <a:pt x="2276951" y="1930176"/>
                </a:lnTo>
                <a:lnTo>
                  <a:pt x="2273071" y="1930400"/>
                </a:lnTo>
                <a:lnTo>
                  <a:pt x="2269648" y="1930176"/>
                </a:lnTo>
                <a:lnTo>
                  <a:pt x="2265997" y="1929728"/>
                </a:lnTo>
                <a:lnTo>
                  <a:pt x="2262346" y="1928609"/>
                </a:lnTo>
                <a:lnTo>
                  <a:pt x="2259151" y="1927489"/>
                </a:lnTo>
                <a:lnTo>
                  <a:pt x="2255956" y="1925921"/>
                </a:lnTo>
                <a:lnTo>
                  <a:pt x="2252989" y="1924354"/>
                </a:lnTo>
                <a:lnTo>
                  <a:pt x="2250251" y="1922114"/>
                </a:lnTo>
                <a:lnTo>
                  <a:pt x="2247513" y="1919875"/>
                </a:lnTo>
                <a:lnTo>
                  <a:pt x="2245231" y="1917412"/>
                </a:lnTo>
                <a:lnTo>
                  <a:pt x="2242948" y="1914500"/>
                </a:lnTo>
                <a:lnTo>
                  <a:pt x="2241123" y="1911589"/>
                </a:lnTo>
                <a:lnTo>
                  <a:pt x="2239754" y="1908678"/>
                </a:lnTo>
                <a:lnTo>
                  <a:pt x="2238384" y="1905095"/>
                </a:lnTo>
                <a:lnTo>
                  <a:pt x="2237472" y="1901735"/>
                </a:lnTo>
                <a:lnTo>
                  <a:pt x="2237015" y="1898376"/>
                </a:lnTo>
                <a:lnTo>
                  <a:pt x="2236787" y="1894569"/>
                </a:lnTo>
                <a:lnTo>
                  <a:pt x="2237015" y="1890986"/>
                </a:lnTo>
                <a:lnTo>
                  <a:pt x="2237472" y="1887403"/>
                </a:lnTo>
                <a:lnTo>
                  <a:pt x="2238384" y="1883820"/>
                </a:lnTo>
                <a:lnTo>
                  <a:pt x="2239754" y="1880685"/>
                </a:lnTo>
                <a:lnTo>
                  <a:pt x="2241123" y="1877550"/>
                </a:lnTo>
                <a:lnTo>
                  <a:pt x="2242948" y="1874638"/>
                </a:lnTo>
                <a:lnTo>
                  <a:pt x="2245231" y="1871951"/>
                </a:lnTo>
                <a:lnTo>
                  <a:pt x="2247513" y="1869264"/>
                </a:lnTo>
                <a:lnTo>
                  <a:pt x="2250251" y="1867024"/>
                </a:lnTo>
                <a:lnTo>
                  <a:pt x="2252989" y="1865009"/>
                </a:lnTo>
                <a:lnTo>
                  <a:pt x="2255956" y="1862993"/>
                </a:lnTo>
                <a:lnTo>
                  <a:pt x="2259151" y="1861650"/>
                </a:lnTo>
                <a:lnTo>
                  <a:pt x="2262346" y="1860306"/>
                </a:lnTo>
                <a:lnTo>
                  <a:pt x="2265997" y="1859634"/>
                </a:lnTo>
                <a:lnTo>
                  <a:pt x="2269648" y="1858962"/>
                </a:lnTo>
                <a:lnTo>
                  <a:pt x="2273071" y="1858962"/>
                </a:lnTo>
                <a:lnTo>
                  <a:pt x="2276951" y="1858962"/>
                </a:lnTo>
                <a:lnTo>
                  <a:pt x="2278062" y="1859167"/>
                </a:lnTo>
                <a:lnTo>
                  <a:pt x="2278062" y="1841316"/>
                </a:lnTo>
                <a:lnTo>
                  <a:pt x="2272127" y="1843121"/>
                </a:lnTo>
                <a:lnTo>
                  <a:pt x="2260102" y="1846296"/>
                </a:lnTo>
                <a:lnTo>
                  <a:pt x="2247397" y="1849697"/>
                </a:lnTo>
                <a:lnTo>
                  <a:pt x="2234465" y="1852645"/>
                </a:lnTo>
                <a:lnTo>
                  <a:pt x="2221987" y="1855139"/>
                </a:lnTo>
                <a:lnTo>
                  <a:pt x="2211097" y="1857180"/>
                </a:lnTo>
                <a:lnTo>
                  <a:pt x="2202022" y="1858541"/>
                </a:lnTo>
                <a:lnTo>
                  <a:pt x="2198392" y="1858768"/>
                </a:lnTo>
                <a:lnTo>
                  <a:pt x="2195670" y="1858994"/>
                </a:lnTo>
                <a:lnTo>
                  <a:pt x="2194535" y="1858994"/>
                </a:lnTo>
                <a:lnTo>
                  <a:pt x="2193401" y="1859221"/>
                </a:lnTo>
                <a:lnTo>
                  <a:pt x="2192493" y="1859448"/>
                </a:lnTo>
                <a:lnTo>
                  <a:pt x="2191813" y="1860355"/>
                </a:lnTo>
                <a:lnTo>
                  <a:pt x="2191359" y="1860809"/>
                </a:lnTo>
                <a:lnTo>
                  <a:pt x="2190452" y="1861489"/>
                </a:lnTo>
                <a:lnTo>
                  <a:pt x="2189544" y="1863530"/>
                </a:lnTo>
                <a:lnTo>
                  <a:pt x="2189090" y="1865797"/>
                </a:lnTo>
                <a:lnTo>
                  <a:pt x="2188863" y="1868518"/>
                </a:lnTo>
                <a:lnTo>
                  <a:pt x="2188637" y="1871240"/>
                </a:lnTo>
                <a:lnTo>
                  <a:pt x="2188863" y="1874414"/>
                </a:lnTo>
                <a:lnTo>
                  <a:pt x="2189544" y="1880763"/>
                </a:lnTo>
                <a:lnTo>
                  <a:pt x="2190225" y="1887566"/>
                </a:lnTo>
                <a:lnTo>
                  <a:pt x="2190905" y="1893689"/>
                </a:lnTo>
                <a:lnTo>
                  <a:pt x="2191359" y="1896637"/>
                </a:lnTo>
                <a:lnTo>
                  <a:pt x="2191586" y="1899131"/>
                </a:lnTo>
                <a:lnTo>
                  <a:pt x="2191586" y="1901852"/>
                </a:lnTo>
                <a:lnTo>
                  <a:pt x="2192267" y="1905027"/>
                </a:lnTo>
                <a:lnTo>
                  <a:pt x="2192947" y="1908202"/>
                </a:lnTo>
                <a:lnTo>
                  <a:pt x="2194308" y="1911830"/>
                </a:lnTo>
                <a:lnTo>
                  <a:pt x="2195670" y="1915911"/>
                </a:lnTo>
                <a:lnTo>
                  <a:pt x="2197485" y="1919766"/>
                </a:lnTo>
                <a:lnTo>
                  <a:pt x="2201568" y="1928383"/>
                </a:lnTo>
                <a:lnTo>
                  <a:pt x="2206560" y="1937227"/>
                </a:lnTo>
                <a:lnTo>
                  <a:pt x="2212005" y="1945844"/>
                </a:lnTo>
                <a:lnTo>
                  <a:pt x="2217450" y="1953781"/>
                </a:lnTo>
                <a:lnTo>
                  <a:pt x="2220626" y="1957409"/>
                </a:lnTo>
                <a:lnTo>
                  <a:pt x="2223348" y="1960810"/>
                </a:lnTo>
                <a:lnTo>
                  <a:pt x="2223848" y="1961446"/>
                </a:lnTo>
                <a:lnTo>
                  <a:pt x="2225427" y="1960259"/>
                </a:lnTo>
                <a:lnTo>
                  <a:pt x="2228329" y="1958243"/>
                </a:lnTo>
                <a:lnTo>
                  <a:pt x="2231678" y="1956900"/>
                </a:lnTo>
                <a:lnTo>
                  <a:pt x="2235027" y="1955556"/>
                </a:lnTo>
                <a:lnTo>
                  <a:pt x="2238375" y="1954884"/>
                </a:lnTo>
                <a:lnTo>
                  <a:pt x="2241724" y="1954436"/>
                </a:lnTo>
                <a:lnTo>
                  <a:pt x="2245519" y="1954212"/>
                </a:lnTo>
                <a:lnTo>
                  <a:pt x="2249091" y="1954436"/>
                </a:lnTo>
                <a:lnTo>
                  <a:pt x="2252663" y="1954884"/>
                </a:lnTo>
                <a:lnTo>
                  <a:pt x="2256011" y="1955556"/>
                </a:lnTo>
                <a:lnTo>
                  <a:pt x="2259360" y="1956900"/>
                </a:lnTo>
                <a:lnTo>
                  <a:pt x="2262486" y="1958243"/>
                </a:lnTo>
                <a:lnTo>
                  <a:pt x="2265611" y="1960259"/>
                </a:lnTo>
                <a:lnTo>
                  <a:pt x="2268290" y="1962274"/>
                </a:lnTo>
                <a:lnTo>
                  <a:pt x="2270746" y="1964738"/>
                </a:lnTo>
                <a:lnTo>
                  <a:pt x="2272978" y="1967201"/>
                </a:lnTo>
                <a:lnTo>
                  <a:pt x="2274987" y="1969888"/>
                </a:lnTo>
                <a:lnTo>
                  <a:pt x="2276773" y="1972800"/>
                </a:lnTo>
                <a:lnTo>
                  <a:pt x="2278336" y="1975935"/>
                </a:lnTo>
                <a:lnTo>
                  <a:pt x="2279675" y="1979518"/>
                </a:lnTo>
                <a:lnTo>
                  <a:pt x="2280345" y="1982877"/>
                </a:lnTo>
                <a:lnTo>
                  <a:pt x="2280792" y="1986236"/>
                </a:lnTo>
                <a:lnTo>
                  <a:pt x="2281238" y="1990043"/>
                </a:lnTo>
                <a:lnTo>
                  <a:pt x="2280792" y="1993626"/>
                </a:lnTo>
                <a:lnTo>
                  <a:pt x="2280345" y="1996985"/>
                </a:lnTo>
                <a:lnTo>
                  <a:pt x="2279675" y="2000569"/>
                </a:lnTo>
                <a:lnTo>
                  <a:pt x="2278336" y="2003928"/>
                </a:lnTo>
                <a:lnTo>
                  <a:pt x="2276773" y="2007063"/>
                </a:lnTo>
                <a:lnTo>
                  <a:pt x="2274987" y="2009974"/>
                </a:lnTo>
                <a:lnTo>
                  <a:pt x="2272978" y="2012662"/>
                </a:lnTo>
                <a:lnTo>
                  <a:pt x="2270746" y="2015125"/>
                </a:lnTo>
                <a:lnTo>
                  <a:pt x="2268290" y="2017588"/>
                </a:lnTo>
                <a:lnTo>
                  <a:pt x="2265611" y="2019604"/>
                </a:lnTo>
                <a:lnTo>
                  <a:pt x="2262486" y="2021395"/>
                </a:lnTo>
                <a:lnTo>
                  <a:pt x="2259360" y="2022963"/>
                </a:lnTo>
                <a:lnTo>
                  <a:pt x="2256011" y="2024083"/>
                </a:lnTo>
                <a:lnTo>
                  <a:pt x="2252663" y="2024978"/>
                </a:lnTo>
                <a:lnTo>
                  <a:pt x="2249091" y="2025426"/>
                </a:lnTo>
                <a:lnTo>
                  <a:pt x="2245519" y="2025650"/>
                </a:lnTo>
                <a:lnTo>
                  <a:pt x="2241724" y="2025426"/>
                </a:lnTo>
                <a:lnTo>
                  <a:pt x="2238375" y="2024978"/>
                </a:lnTo>
                <a:lnTo>
                  <a:pt x="2235027" y="2024083"/>
                </a:lnTo>
                <a:lnTo>
                  <a:pt x="2231678" y="2022963"/>
                </a:lnTo>
                <a:lnTo>
                  <a:pt x="2228329" y="2021395"/>
                </a:lnTo>
                <a:lnTo>
                  <a:pt x="2225427" y="2019604"/>
                </a:lnTo>
                <a:lnTo>
                  <a:pt x="2222748" y="2017588"/>
                </a:lnTo>
                <a:lnTo>
                  <a:pt x="2220292" y="2015125"/>
                </a:lnTo>
                <a:lnTo>
                  <a:pt x="2217837" y="2012662"/>
                </a:lnTo>
                <a:lnTo>
                  <a:pt x="2216051" y="2009974"/>
                </a:lnTo>
                <a:lnTo>
                  <a:pt x="2214265" y="2007063"/>
                </a:lnTo>
                <a:lnTo>
                  <a:pt x="2212479" y="2003928"/>
                </a:lnTo>
                <a:lnTo>
                  <a:pt x="2211586" y="2000569"/>
                </a:lnTo>
                <a:lnTo>
                  <a:pt x="2210693" y="1996985"/>
                </a:lnTo>
                <a:lnTo>
                  <a:pt x="2210023" y="1993626"/>
                </a:lnTo>
                <a:lnTo>
                  <a:pt x="2209812" y="1990239"/>
                </a:lnTo>
                <a:lnTo>
                  <a:pt x="2208602" y="1989836"/>
                </a:lnTo>
                <a:lnTo>
                  <a:pt x="2207694" y="1989382"/>
                </a:lnTo>
                <a:lnTo>
                  <a:pt x="2206787" y="1989382"/>
                </a:lnTo>
                <a:lnTo>
                  <a:pt x="2206106" y="1989836"/>
                </a:lnTo>
                <a:lnTo>
                  <a:pt x="2205425" y="1990062"/>
                </a:lnTo>
                <a:lnTo>
                  <a:pt x="2204972" y="1990516"/>
                </a:lnTo>
                <a:lnTo>
                  <a:pt x="2204291" y="1991196"/>
                </a:lnTo>
                <a:lnTo>
                  <a:pt x="2203383" y="1992783"/>
                </a:lnTo>
                <a:lnTo>
                  <a:pt x="2202930" y="1995051"/>
                </a:lnTo>
                <a:lnTo>
                  <a:pt x="2202703" y="1997319"/>
                </a:lnTo>
                <a:lnTo>
                  <a:pt x="2202703" y="2000493"/>
                </a:lnTo>
                <a:lnTo>
                  <a:pt x="2202930" y="2003668"/>
                </a:lnTo>
                <a:lnTo>
                  <a:pt x="2203383" y="2007069"/>
                </a:lnTo>
                <a:lnTo>
                  <a:pt x="2204064" y="2010924"/>
                </a:lnTo>
                <a:lnTo>
                  <a:pt x="2205425" y="2014552"/>
                </a:lnTo>
                <a:lnTo>
                  <a:pt x="2206560" y="2018634"/>
                </a:lnTo>
                <a:lnTo>
                  <a:pt x="2208375" y="2022716"/>
                </a:lnTo>
                <a:lnTo>
                  <a:pt x="2210417" y="2026571"/>
                </a:lnTo>
                <a:lnTo>
                  <a:pt x="2212685" y="2030879"/>
                </a:lnTo>
                <a:lnTo>
                  <a:pt x="2215408" y="2035188"/>
                </a:lnTo>
                <a:lnTo>
                  <a:pt x="2218584" y="2040176"/>
                </a:lnTo>
                <a:lnTo>
                  <a:pt x="2226525" y="2051288"/>
                </a:lnTo>
                <a:lnTo>
                  <a:pt x="2235373" y="2063533"/>
                </a:lnTo>
                <a:lnTo>
                  <a:pt x="2244448" y="2076685"/>
                </a:lnTo>
                <a:lnTo>
                  <a:pt x="2248758" y="2083034"/>
                </a:lnTo>
                <a:lnTo>
                  <a:pt x="2252842" y="2089384"/>
                </a:lnTo>
                <a:lnTo>
                  <a:pt x="2256245" y="2095279"/>
                </a:lnTo>
                <a:lnTo>
                  <a:pt x="2259195" y="2100722"/>
                </a:lnTo>
                <a:lnTo>
                  <a:pt x="2261464" y="2105937"/>
                </a:lnTo>
                <a:lnTo>
                  <a:pt x="2263278" y="2110699"/>
                </a:lnTo>
                <a:lnTo>
                  <a:pt x="2263732" y="2112740"/>
                </a:lnTo>
                <a:lnTo>
                  <a:pt x="2263959" y="2114554"/>
                </a:lnTo>
                <a:lnTo>
                  <a:pt x="2263732" y="2116141"/>
                </a:lnTo>
                <a:lnTo>
                  <a:pt x="2263505" y="2117729"/>
                </a:lnTo>
                <a:lnTo>
                  <a:pt x="2263052" y="2119089"/>
                </a:lnTo>
                <a:lnTo>
                  <a:pt x="2261690" y="2120223"/>
                </a:lnTo>
                <a:lnTo>
                  <a:pt x="2260102" y="2121130"/>
                </a:lnTo>
                <a:lnTo>
                  <a:pt x="2258287" y="2121810"/>
                </a:lnTo>
                <a:lnTo>
                  <a:pt x="2255792" y="2122717"/>
                </a:lnTo>
                <a:lnTo>
                  <a:pt x="2253069" y="2123171"/>
                </a:lnTo>
                <a:lnTo>
                  <a:pt x="2250120" y="2123624"/>
                </a:lnTo>
                <a:lnTo>
                  <a:pt x="2246490" y="2123851"/>
                </a:lnTo>
                <a:lnTo>
                  <a:pt x="2239230" y="2124078"/>
                </a:lnTo>
                <a:lnTo>
                  <a:pt x="2230608" y="2124078"/>
                </a:lnTo>
                <a:lnTo>
                  <a:pt x="2221534" y="2123624"/>
                </a:lnTo>
                <a:lnTo>
                  <a:pt x="2212005" y="2122944"/>
                </a:lnTo>
                <a:lnTo>
                  <a:pt x="2202476" y="2121810"/>
                </a:lnTo>
                <a:lnTo>
                  <a:pt x="2192947" y="2120677"/>
                </a:lnTo>
                <a:lnTo>
                  <a:pt x="2175024" y="2118182"/>
                </a:lnTo>
                <a:lnTo>
                  <a:pt x="2160731" y="2115461"/>
                </a:lnTo>
                <a:lnTo>
                  <a:pt x="2150975" y="2113420"/>
                </a:lnTo>
                <a:lnTo>
                  <a:pt x="2144623" y="2112060"/>
                </a:lnTo>
                <a:lnTo>
                  <a:pt x="2138497" y="2110246"/>
                </a:lnTo>
                <a:lnTo>
                  <a:pt x="2135094" y="2109112"/>
                </a:lnTo>
                <a:lnTo>
                  <a:pt x="2131918" y="2107524"/>
                </a:lnTo>
                <a:lnTo>
                  <a:pt x="2128742" y="2105710"/>
                </a:lnTo>
                <a:lnTo>
                  <a:pt x="2125565" y="2103896"/>
                </a:lnTo>
                <a:lnTo>
                  <a:pt x="2122616" y="2101402"/>
                </a:lnTo>
                <a:lnTo>
                  <a:pt x="2119213" y="2098454"/>
                </a:lnTo>
                <a:lnTo>
                  <a:pt x="2116036" y="2094599"/>
                </a:lnTo>
                <a:lnTo>
                  <a:pt x="2112860" y="2090744"/>
                </a:lnTo>
                <a:lnTo>
                  <a:pt x="2109684" y="2085755"/>
                </a:lnTo>
                <a:lnTo>
                  <a:pt x="2106508" y="2080313"/>
                </a:lnTo>
                <a:lnTo>
                  <a:pt x="2103558" y="2073964"/>
                </a:lnTo>
                <a:lnTo>
                  <a:pt x="2100155" y="2066934"/>
                </a:lnTo>
                <a:lnTo>
                  <a:pt x="2093576" y="2051514"/>
                </a:lnTo>
                <a:lnTo>
                  <a:pt x="2086543" y="2035641"/>
                </a:lnTo>
                <a:lnTo>
                  <a:pt x="2079283" y="2019768"/>
                </a:lnTo>
                <a:lnTo>
                  <a:pt x="2072703" y="2005028"/>
                </a:lnTo>
                <a:lnTo>
                  <a:pt x="2065897" y="1991650"/>
                </a:lnTo>
                <a:lnTo>
                  <a:pt x="2060225" y="1980538"/>
                </a:lnTo>
                <a:lnTo>
                  <a:pt x="2057503" y="1976003"/>
                </a:lnTo>
                <a:lnTo>
                  <a:pt x="2055234" y="1972375"/>
                </a:lnTo>
                <a:lnTo>
                  <a:pt x="2053192" y="1969200"/>
                </a:lnTo>
                <a:lnTo>
                  <a:pt x="2051377" y="1967159"/>
                </a:lnTo>
                <a:lnTo>
                  <a:pt x="2049562" y="1966026"/>
                </a:lnTo>
                <a:lnTo>
                  <a:pt x="2047520" y="1964892"/>
                </a:lnTo>
                <a:lnTo>
                  <a:pt x="2045705" y="1964438"/>
                </a:lnTo>
                <a:lnTo>
                  <a:pt x="2043436" y="1964212"/>
                </a:lnTo>
                <a:lnTo>
                  <a:pt x="2041168" y="1964438"/>
                </a:lnTo>
                <a:lnTo>
                  <a:pt x="2038899" y="1964665"/>
                </a:lnTo>
                <a:lnTo>
                  <a:pt x="2036630" y="1965345"/>
                </a:lnTo>
                <a:lnTo>
                  <a:pt x="2034588" y="1966252"/>
                </a:lnTo>
                <a:lnTo>
                  <a:pt x="2030278" y="1967840"/>
                </a:lnTo>
                <a:lnTo>
                  <a:pt x="2026875" y="1969654"/>
                </a:lnTo>
                <a:lnTo>
                  <a:pt x="2023925" y="1971468"/>
                </a:lnTo>
                <a:lnTo>
                  <a:pt x="2023018" y="1971241"/>
                </a:lnTo>
                <a:lnTo>
                  <a:pt x="2021430" y="1970107"/>
                </a:lnTo>
                <a:lnTo>
                  <a:pt x="2018253" y="1968066"/>
                </a:lnTo>
                <a:lnTo>
                  <a:pt x="2014396" y="1964892"/>
                </a:lnTo>
                <a:lnTo>
                  <a:pt x="2009405" y="1960130"/>
                </a:lnTo>
                <a:lnTo>
                  <a:pt x="2006456" y="1956955"/>
                </a:lnTo>
                <a:lnTo>
                  <a:pt x="2003280" y="1953554"/>
                </a:lnTo>
                <a:lnTo>
                  <a:pt x="1999650" y="1949245"/>
                </a:lnTo>
                <a:lnTo>
                  <a:pt x="1996020" y="1944710"/>
                </a:lnTo>
                <a:lnTo>
                  <a:pt x="1991709" y="1939041"/>
                </a:lnTo>
                <a:lnTo>
                  <a:pt x="1987625" y="1933145"/>
                </a:lnTo>
                <a:lnTo>
                  <a:pt x="1980138" y="1922487"/>
                </a:lnTo>
                <a:lnTo>
                  <a:pt x="1974013" y="1914097"/>
                </a:lnTo>
                <a:lnTo>
                  <a:pt x="1968794" y="1907068"/>
                </a:lnTo>
                <a:lnTo>
                  <a:pt x="1964938" y="1901399"/>
                </a:lnTo>
                <a:lnTo>
                  <a:pt x="1963350" y="1898904"/>
                </a:lnTo>
                <a:lnTo>
                  <a:pt x="1961988" y="1896637"/>
                </a:lnTo>
                <a:lnTo>
                  <a:pt x="1961081" y="1894596"/>
                </a:lnTo>
                <a:lnTo>
                  <a:pt x="1960400" y="1892555"/>
                </a:lnTo>
                <a:lnTo>
                  <a:pt x="1959720" y="1890287"/>
                </a:lnTo>
                <a:lnTo>
                  <a:pt x="1959720" y="1888247"/>
                </a:lnTo>
                <a:lnTo>
                  <a:pt x="1959720" y="1885752"/>
                </a:lnTo>
                <a:lnTo>
                  <a:pt x="1960173" y="1883711"/>
                </a:lnTo>
                <a:lnTo>
                  <a:pt x="1959493" y="1884845"/>
                </a:lnTo>
                <a:lnTo>
                  <a:pt x="1958358" y="1888247"/>
                </a:lnTo>
                <a:lnTo>
                  <a:pt x="1956997" y="1893462"/>
                </a:lnTo>
                <a:lnTo>
                  <a:pt x="1956543" y="1896410"/>
                </a:lnTo>
                <a:lnTo>
                  <a:pt x="1956089" y="1900038"/>
                </a:lnTo>
                <a:lnTo>
                  <a:pt x="1955636" y="1903440"/>
                </a:lnTo>
                <a:lnTo>
                  <a:pt x="1955636" y="1907068"/>
                </a:lnTo>
                <a:lnTo>
                  <a:pt x="1955863" y="1911149"/>
                </a:lnTo>
                <a:lnTo>
                  <a:pt x="1956543" y="1915004"/>
                </a:lnTo>
                <a:lnTo>
                  <a:pt x="1957678" y="1918859"/>
                </a:lnTo>
                <a:lnTo>
                  <a:pt x="1958812" y="1922487"/>
                </a:lnTo>
                <a:lnTo>
                  <a:pt x="1960854" y="1926342"/>
                </a:lnTo>
                <a:lnTo>
                  <a:pt x="1961988" y="1927930"/>
                </a:lnTo>
                <a:lnTo>
                  <a:pt x="1963576" y="1929744"/>
                </a:lnTo>
                <a:lnTo>
                  <a:pt x="1978777" y="1948111"/>
                </a:lnTo>
                <a:lnTo>
                  <a:pt x="1992163" y="1964665"/>
                </a:lnTo>
                <a:lnTo>
                  <a:pt x="2003960" y="1980085"/>
                </a:lnTo>
                <a:lnTo>
                  <a:pt x="2013943" y="1993917"/>
                </a:lnTo>
                <a:lnTo>
                  <a:pt x="2022337" y="2006389"/>
                </a:lnTo>
                <a:lnTo>
                  <a:pt x="2029597" y="2017500"/>
                </a:lnTo>
                <a:lnTo>
                  <a:pt x="2035496" y="2027478"/>
                </a:lnTo>
                <a:lnTo>
                  <a:pt x="2040260" y="2035868"/>
                </a:lnTo>
                <a:lnTo>
                  <a:pt x="2043890" y="2043351"/>
                </a:lnTo>
                <a:lnTo>
                  <a:pt x="2046840" y="2049700"/>
                </a:lnTo>
                <a:lnTo>
                  <a:pt x="2048881" y="2054916"/>
                </a:lnTo>
                <a:lnTo>
                  <a:pt x="2050470" y="2058998"/>
                </a:lnTo>
                <a:lnTo>
                  <a:pt x="2051377" y="2062172"/>
                </a:lnTo>
                <a:lnTo>
                  <a:pt x="2051604" y="2064440"/>
                </a:lnTo>
                <a:lnTo>
                  <a:pt x="2051831" y="2066027"/>
                </a:lnTo>
                <a:lnTo>
                  <a:pt x="2051831" y="2091198"/>
                </a:lnTo>
                <a:lnTo>
                  <a:pt x="2051831" y="2092105"/>
                </a:lnTo>
                <a:lnTo>
                  <a:pt x="2051377" y="2092785"/>
                </a:lnTo>
                <a:lnTo>
                  <a:pt x="2050923" y="2093465"/>
                </a:lnTo>
                <a:lnTo>
                  <a:pt x="2050016" y="2093919"/>
                </a:lnTo>
                <a:lnTo>
                  <a:pt x="2048428" y="2094372"/>
                </a:lnTo>
                <a:lnTo>
                  <a:pt x="2046159" y="2094826"/>
                </a:lnTo>
                <a:lnTo>
                  <a:pt x="2045251" y="2095279"/>
                </a:lnTo>
                <a:lnTo>
                  <a:pt x="2044117" y="2095960"/>
                </a:lnTo>
                <a:lnTo>
                  <a:pt x="2043210" y="2096640"/>
                </a:lnTo>
                <a:lnTo>
                  <a:pt x="2042075" y="2097320"/>
                </a:lnTo>
                <a:lnTo>
                  <a:pt x="2041395" y="2098681"/>
                </a:lnTo>
                <a:lnTo>
                  <a:pt x="2040941" y="2100041"/>
                </a:lnTo>
                <a:lnTo>
                  <a:pt x="2040714" y="2101855"/>
                </a:lnTo>
                <a:lnTo>
                  <a:pt x="2040487" y="2104123"/>
                </a:lnTo>
                <a:lnTo>
                  <a:pt x="2040487" y="2110019"/>
                </a:lnTo>
                <a:lnTo>
                  <a:pt x="2040260" y="2113647"/>
                </a:lnTo>
                <a:lnTo>
                  <a:pt x="2040033" y="2117502"/>
                </a:lnTo>
                <a:lnTo>
                  <a:pt x="2039353" y="2121584"/>
                </a:lnTo>
                <a:lnTo>
                  <a:pt x="2038672" y="2125892"/>
                </a:lnTo>
                <a:lnTo>
                  <a:pt x="2037538" y="2130427"/>
                </a:lnTo>
                <a:lnTo>
                  <a:pt x="2036176" y="2134509"/>
                </a:lnTo>
                <a:lnTo>
                  <a:pt x="2034135" y="2138591"/>
                </a:lnTo>
                <a:lnTo>
                  <a:pt x="2032093" y="2142219"/>
                </a:lnTo>
                <a:lnTo>
                  <a:pt x="2030731" y="2144033"/>
                </a:lnTo>
                <a:lnTo>
                  <a:pt x="2029370" y="2145620"/>
                </a:lnTo>
                <a:lnTo>
                  <a:pt x="2027782" y="2147208"/>
                </a:lnTo>
                <a:lnTo>
                  <a:pt x="2025740" y="2148795"/>
                </a:lnTo>
                <a:lnTo>
                  <a:pt x="2024152" y="2149929"/>
                </a:lnTo>
                <a:lnTo>
                  <a:pt x="2022110" y="2150836"/>
                </a:lnTo>
                <a:lnTo>
                  <a:pt x="2019841" y="2151970"/>
                </a:lnTo>
                <a:lnTo>
                  <a:pt x="2017346" y="2152877"/>
                </a:lnTo>
                <a:lnTo>
                  <a:pt x="2014850" y="2153330"/>
                </a:lnTo>
                <a:lnTo>
                  <a:pt x="2012128" y="2153784"/>
                </a:lnTo>
                <a:lnTo>
                  <a:pt x="2009178" y="2154237"/>
                </a:lnTo>
                <a:lnTo>
                  <a:pt x="2006002" y="2153784"/>
                </a:lnTo>
                <a:lnTo>
                  <a:pt x="1999650" y="2153557"/>
                </a:lnTo>
                <a:lnTo>
                  <a:pt x="1993978" y="2153103"/>
                </a:lnTo>
                <a:lnTo>
                  <a:pt x="1988533" y="2152423"/>
                </a:lnTo>
                <a:lnTo>
                  <a:pt x="1983541" y="2151516"/>
                </a:lnTo>
                <a:lnTo>
                  <a:pt x="1979231" y="2150155"/>
                </a:lnTo>
                <a:lnTo>
                  <a:pt x="1975147" y="2148795"/>
                </a:lnTo>
                <a:lnTo>
                  <a:pt x="1971517" y="2146754"/>
                </a:lnTo>
                <a:lnTo>
                  <a:pt x="1968341" y="2144486"/>
                </a:lnTo>
                <a:lnTo>
                  <a:pt x="1966753" y="2142899"/>
                </a:lnTo>
                <a:lnTo>
                  <a:pt x="1965618" y="2141539"/>
                </a:lnTo>
                <a:lnTo>
                  <a:pt x="1964257" y="2139951"/>
                </a:lnTo>
                <a:lnTo>
                  <a:pt x="1963123" y="2138364"/>
                </a:lnTo>
                <a:lnTo>
                  <a:pt x="1961988" y="2136550"/>
                </a:lnTo>
                <a:lnTo>
                  <a:pt x="1961081" y="2134509"/>
                </a:lnTo>
                <a:lnTo>
                  <a:pt x="1959493" y="2130427"/>
                </a:lnTo>
                <a:lnTo>
                  <a:pt x="1958585" y="2125439"/>
                </a:lnTo>
                <a:lnTo>
                  <a:pt x="1957904" y="2119996"/>
                </a:lnTo>
                <a:lnTo>
                  <a:pt x="1957451" y="2113647"/>
                </a:lnTo>
                <a:lnTo>
                  <a:pt x="1957678" y="2107071"/>
                </a:lnTo>
                <a:lnTo>
                  <a:pt x="1957904" y="2103443"/>
                </a:lnTo>
                <a:lnTo>
                  <a:pt x="1958358" y="2100041"/>
                </a:lnTo>
                <a:lnTo>
                  <a:pt x="1958812" y="2097093"/>
                </a:lnTo>
                <a:lnTo>
                  <a:pt x="1959720" y="2094146"/>
                </a:lnTo>
                <a:lnTo>
                  <a:pt x="1960854" y="2091424"/>
                </a:lnTo>
                <a:lnTo>
                  <a:pt x="1961988" y="2088930"/>
                </a:lnTo>
                <a:lnTo>
                  <a:pt x="1963576" y="2086436"/>
                </a:lnTo>
                <a:lnTo>
                  <a:pt x="1964938" y="2084168"/>
                </a:lnTo>
                <a:lnTo>
                  <a:pt x="1966526" y="2082127"/>
                </a:lnTo>
                <a:lnTo>
                  <a:pt x="1968341" y="2080313"/>
                </a:lnTo>
                <a:lnTo>
                  <a:pt x="1970156" y="2078499"/>
                </a:lnTo>
                <a:lnTo>
                  <a:pt x="1972198" y="2076912"/>
                </a:lnTo>
                <a:lnTo>
                  <a:pt x="1976281" y="2074191"/>
                </a:lnTo>
                <a:lnTo>
                  <a:pt x="1980365" y="2071923"/>
                </a:lnTo>
                <a:lnTo>
                  <a:pt x="1984903" y="2070109"/>
                </a:lnTo>
                <a:lnTo>
                  <a:pt x="1988986" y="2068748"/>
                </a:lnTo>
                <a:lnTo>
                  <a:pt x="1993297" y="2067615"/>
                </a:lnTo>
                <a:lnTo>
                  <a:pt x="1997608" y="2067161"/>
                </a:lnTo>
                <a:lnTo>
                  <a:pt x="2001011" y="2066707"/>
                </a:lnTo>
                <a:lnTo>
                  <a:pt x="2004187" y="2066707"/>
                </a:lnTo>
                <a:lnTo>
                  <a:pt x="2006910" y="2066707"/>
                </a:lnTo>
                <a:lnTo>
                  <a:pt x="2008951" y="2066934"/>
                </a:lnTo>
                <a:lnTo>
                  <a:pt x="2010313" y="2066934"/>
                </a:lnTo>
                <a:lnTo>
                  <a:pt x="2011447" y="2066934"/>
                </a:lnTo>
                <a:lnTo>
                  <a:pt x="2012354" y="2066707"/>
                </a:lnTo>
                <a:lnTo>
                  <a:pt x="2012808" y="2065800"/>
                </a:lnTo>
                <a:lnTo>
                  <a:pt x="2013262" y="2065120"/>
                </a:lnTo>
                <a:lnTo>
                  <a:pt x="2013262" y="2063533"/>
                </a:lnTo>
                <a:lnTo>
                  <a:pt x="2012581" y="2062172"/>
                </a:lnTo>
                <a:lnTo>
                  <a:pt x="2011674" y="2059905"/>
                </a:lnTo>
                <a:lnTo>
                  <a:pt x="2008951" y="2054462"/>
                </a:lnTo>
                <a:lnTo>
                  <a:pt x="2004187" y="2046752"/>
                </a:lnTo>
                <a:lnTo>
                  <a:pt x="1997608" y="2036548"/>
                </a:lnTo>
                <a:lnTo>
                  <a:pt x="1988986" y="2023850"/>
                </a:lnTo>
                <a:lnTo>
                  <a:pt x="1984222" y="2017047"/>
                </a:lnTo>
                <a:lnTo>
                  <a:pt x="1978777" y="2010017"/>
                </a:lnTo>
                <a:lnTo>
                  <a:pt x="1972878" y="2002988"/>
                </a:lnTo>
                <a:lnTo>
                  <a:pt x="1966980" y="1995958"/>
                </a:lnTo>
                <a:lnTo>
                  <a:pt x="1960854" y="1988928"/>
                </a:lnTo>
                <a:lnTo>
                  <a:pt x="1954274" y="1982126"/>
                </a:lnTo>
                <a:lnTo>
                  <a:pt x="1947922" y="1975323"/>
                </a:lnTo>
                <a:lnTo>
                  <a:pt x="1941569" y="1968973"/>
                </a:lnTo>
                <a:lnTo>
                  <a:pt x="1928638" y="1956502"/>
                </a:lnTo>
                <a:lnTo>
                  <a:pt x="1916159" y="1945164"/>
                </a:lnTo>
                <a:lnTo>
                  <a:pt x="1904816" y="1935186"/>
                </a:lnTo>
                <a:lnTo>
                  <a:pt x="1894606" y="1926796"/>
                </a:lnTo>
                <a:lnTo>
                  <a:pt x="1891884" y="1924528"/>
                </a:lnTo>
                <a:lnTo>
                  <a:pt x="1889161" y="1922487"/>
                </a:lnTo>
                <a:lnTo>
                  <a:pt x="1883716" y="1919086"/>
                </a:lnTo>
                <a:lnTo>
                  <a:pt x="1878498" y="1916592"/>
                </a:lnTo>
                <a:lnTo>
                  <a:pt x="1873961" y="1914324"/>
                </a:lnTo>
                <a:lnTo>
                  <a:pt x="1870104" y="1912964"/>
                </a:lnTo>
                <a:lnTo>
                  <a:pt x="1867154" y="1912056"/>
                </a:lnTo>
                <a:lnTo>
                  <a:pt x="1864659" y="1911376"/>
                </a:lnTo>
                <a:lnTo>
                  <a:pt x="1864659" y="1948338"/>
                </a:lnTo>
                <a:lnTo>
                  <a:pt x="1889842" y="1949699"/>
                </a:lnTo>
                <a:lnTo>
                  <a:pt x="1893699" y="1950152"/>
                </a:lnTo>
                <a:lnTo>
                  <a:pt x="1897329" y="1950833"/>
                </a:lnTo>
                <a:lnTo>
                  <a:pt x="1900959" y="1951966"/>
                </a:lnTo>
                <a:lnTo>
                  <a:pt x="1904362" y="1953327"/>
                </a:lnTo>
                <a:lnTo>
                  <a:pt x="1907538" y="1954914"/>
                </a:lnTo>
                <a:lnTo>
                  <a:pt x="1910488" y="1956955"/>
                </a:lnTo>
                <a:lnTo>
                  <a:pt x="1913210" y="1959223"/>
                </a:lnTo>
                <a:lnTo>
                  <a:pt x="1915933" y="1961717"/>
                </a:lnTo>
                <a:lnTo>
                  <a:pt x="1918201" y="1964438"/>
                </a:lnTo>
                <a:lnTo>
                  <a:pt x="1920243" y="1967386"/>
                </a:lnTo>
                <a:lnTo>
                  <a:pt x="1922058" y="1970334"/>
                </a:lnTo>
                <a:lnTo>
                  <a:pt x="1923646" y="1973962"/>
                </a:lnTo>
                <a:lnTo>
                  <a:pt x="1924554" y="1977137"/>
                </a:lnTo>
                <a:lnTo>
                  <a:pt x="1925688" y="1980765"/>
                </a:lnTo>
                <a:lnTo>
                  <a:pt x="1926142" y="1984620"/>
                </a:lnTo>
                <a:lnTo>
                  <a:pt x="1926369" y="1988248"/>
                </a:lnTo>
                <a:lnTo>
                  <a:pt x="1926142" y="1992103"/>
                </a:lnTo>
                <a:lnTo>
                  <a:pt x="1925688" y="1996185"/>
                </a:lnTo>
                <a:lnTo>
                  <a:pt x="1924554" y="1999813"/>
                </a:lnTo>
                <a:lnTo>
                  <a:pt x="1923419" y="2003441"/>
                </a:lnTo>
                <a:lnTo>
                  <a:pt x="1921604" y="2006616"/>
                </a:lnTo>
                <a:lnTo>
                  <a:pt x="1919563" y="2009790"/>
                </a:lnTo>
                <a:lnTo>
                  <a:pt x="1917294" y="2012738"/>
                </a:lnTo>
                <a:lnTo>
                  <a:pt x="1915025" y="2015459"/>
                </a:lnTo>
                <a:lnTo>
                  <a:pt x="1912303" y="2017954"/>
                </a:lnTo>
                <a:lnTo>
                  <a:pt x="1909126" y="2020221"/>
                </a:lnTo>
                <a:lnTo>
                  <a:pt x="1905950" y="2022262"/>
                </a:lnTo>
                <a:lnTo>
                  <a:pt x="1902774" y="2023850"/>
                </a:lnTo>
                <a:lnTo>
                  <a:pt x="1899144" y="2025210"/>
                </a:lnTo>
                <a:lnTo>
                  <a:pt x="1895514" y="2026117"/>
                </a:lnTo>
                <a:lnTo>
                  <a:pt x="1891657" y="2026571"/>
                </a:lnTo>
                <a:lnTo>
                  <a:pt x="1887573" y="2027024"/>
                </a:lnTo>
                <a:lnTo>
                  <a:pt x="1883716" y="2026571"/>
                </a:lnTo>
                <a:lnTo>
                  <a:pt x="1879859" y="2026117"/>
                </a:lnTo>
                <a:lnTo>
                  <a:pt x="1876229" y="2025210"/>
                </a:lnTo>
                <a:lnTo>
                  <a:pt x="1872826" y="2023850"/>
                </a:lnTo>
                <a:lnTo>
                  <a:pt x="1869196" y="2022262"/>
                </a:lnTo>
                <a:lnTo>
                  <a:pt x="1866020" y="2020448"/>
                </a:lnTo>
                <a:lnTo>
                  <a:pt x="1863071" y="2018181"/>
                </a:lnTo>
                <a:lnTo>
                  <a:pt x="1860348" y="2015686"/>
                </a:lnTo>
                <a:lnTo>
                  <a:pt x="1857852" y="2012965"/>
                </a:lnTo>
                <a:lnTo>
                  <a:pt x="1855584" y="2010017"/>
                </a:lnTo>
                <a:lnTo>
                  <a:pt x="1853996" y="2006843"/>
                </a:lnTo>
                <a:lnTo>
                  <a:pt x="1852181" y="2003441"/>
                </a:lnTo>
                <a:lnTo>
                  <a:pt x="1850819" y="1999813"/>
                </a:lnTo>
                <a:lnTo>
                  <a:pt x="1849912" y="1996185"/>
                </a:lnTo>
                <a:lnTo>
                  <a:pt x="1849231" y="1992557"/>
                </a:lnTo>
                <a:lnTo>
                  <a:pt x="1849231" y="1988475"/>
                </a:lnTo>
                <a:lnTo>
                  <a:pt x="1849231" y="1982806"/>
                </a:lnTo>
                <a:lnTo>
                  <a:pt x="1831762" y="1982806"/>
                </a:lnTo>
                <a:lnTo>
                  <a:pt x="1831308" y="1949019"/>
                </a:lnTo>
                <a:lnTo>
                  <a:pt x="1768010" y="1948338"/>
                </a:lnTo>
                <a:lnTo>
                  <a:pt x="1768010" y="1895730"/>
                </a:lnTo>
                <a:lnTo>
                  <a:pt x="1765287" y="1895730"/>
                </a:lnTo>
                <a:lnTo>
                  <a:pt x="1755986" y="1896183"/>
                </a:lnTo>
                <a:lnTo>
                  <a:pt x="1754170" y="1896410"/>
                </a:lnTo>
                <a:lnTo>
                  <a:pt x="1752356" y="1897090"/>
                </a:lnTo>
                <a:lnTo>
                  <a:pt x="1748045" y="1898678"/>
                </a:lnTo>
                <a:lnTo>
                  <a:pt x="1743280" y="1900945"/>
                </a:lnTo>
                <a:lnTo>
                  <a:pt x="1737836" y="1903666"/>
                </a:lnTo>
                <a:lnTo>
                  <a:pt x="1726492" y="1909562"/>
                </a:lnTo>
                <a:lnTo>
                  <a:pt x="1720139" y="1912964"/>
                </a:lnTo>
                <a:lnTo>
                  <a:pt x="1714014" y="1915911"/>
                </a:lnTo>
                <a:lnTo>
                  <a:pt x="1710837" y="1917272"/>
                </a:lnTo>
                <a:lnTo>
                  <a:pt x="1706754" y="1919540"/>
                </a:lnTo>
                <a:lnTo>
                  <a:pt x="1697905" y="1924755"/>
                </a:lnTo>
                <a:lnTo>
                  <a:pt x="1687923" y="1930878"/>
                </a:lnTo>
                <a:lnTo>
                  <a:pt x="1677487" y="1937907"/>
                </a:lnTo>
                <a:lnTo>
                  <a:pt x="1667050" y="1945164"/>
                </a:lnTo>
                <a:lnTo>
                  <a:pt x="1657522" y="1951966"/>
                </a:lnTo>
                <a:lnTo>
                  <a:pt x="1648674" y="1958542"/>
                </a:lnTo>
                <a:lnTo>
                  <a:pt x="1642094" y="1963758"/>
                </a:lnTo>
                <a:lnTo>
                  <a:pt x="1638237" y="1966706"/>
                </a:lnTo>
                <a:lnTo>
                  <a:pt x="1633700" y="1971241"/>
                </a:lnTo>
                <a:lnTo>
                  <a:pt x="1620541" y="1983486"/>
                </a:lnTo>
                <a:lnTo>
                  <a:pt x="1587417" y="2015459"/>
                </a:lnTo>
                <a:lnTo>
                  <a:pt x="1555882" y="2046299"/>
                </a:lnTo>
                <a:lnTo>
                  <a:pt x="1544765" y="2056730"/>
                </a:lnTo>
                <a:lnTo>
                  <a:pt x="1541362" y="2060131"/>
                </a:lnTo>
                <a:lnTo>
                  <a:pt x="1539093" y="2061945"/>
                </a:lnTo>
                <a:lnTo>
                  <a:pt x="1536597" y="2063986"/>
                </a:lnTo>
                <a:lnTo>
                  <a:pt x="1534328" y="2066027"/>
                </a:lnTo>
                <a:lnTo>
                  <a:pt x="1532513" y="2068522"/>
                </a:lnTo>
                <a:lnTo>
                  <a:pt x="1530925" y="2071016"/>
                </a:lnTo>
                <a:lnTo>
                  <a:pt x="1530018" y="2073284"/>
                </a:lnTo>
                <a:lnTo>
                  <a:pt x="1529791" y="2074644"/>
                </a:lnTo>
                <a:lnTo>
                  <a:pt x="1529791" y="2075551"/>
                </a:lnTo>
                <a:lnTo>
                  <a:pt x="1530018" y="2076458"/>
                </a:lnTo>
                <a:lnTo>
                  <a:pt x="1530245" y="2077365"/>
                </a:lnTo>
                <a:lnTo>
                  <a:pt x="1530925" y="2077819"/>
                </a:lnTo>
                <a:lnTo>
                  <a:pt x="1531833" y="2078272"/>
                </a:lnTo>
                <a:lnTo>
                  <a:pt x="1534102" y="2079179"/>
                </a:lnTo>
                <a:lnTo>
                  <a:pt x="1536824" y="2080993"/>
                </a:lnTo>
                <a:lnTo>
                  <a:pt x="1538185" y="2081900"/>
                </a:lnTo>
                <a:lnTo>
                  <a:pt x="1539547" y="2083488"/>
                </a:lnTo>
                <a:lnTo>
                  <a:pt x="1541135" y="2084848"/>
                </a:lnTo>
                <a:lnTo>
                  <a:pt x="1542269" y="2086662"/>
                </a:lnTo>
                <a:lnTo>
                  <a:pt x="1543857" y="2088930"/>
                </a:lnTo>
                <a:lnTo>
                  <a:pt x="1544992" y="2091198"/>
                </a:lnTo>
                <a:lnTo>
                  <a:pt x="1546126" y="2093919"/>
                </a:lnTo>
                <a:lnTo>
                  <a:pt x="1547033" y="2096867"/>
                </a:lnTo>
                <a:lnTo>
                  <a:pt x="1547714" y="2100268"/>
                </a:lnTo>
                <a:lnTo>
                  <a:pt x="1548395" y="2103896"/>
                </a:lnTo>
                <a:lnTo>
                  <a:pt x="1548622" y="2107978"/>
                </a:lnTo>
                <a:lnTo>
                  <a:pt x="1548622" y="2112513"/>
                </a:lnTo>
                <a:lnTo>
                  <a:pt x="1548395" y="2114781"/>
                </a:lnTo>
                <a:lnTo>
                  <a:pt x="1548168" y="2117048"/>
                </a:lnTo>
                <a:lnTo>
                  <a:pt x="1547487" y="2119089"/>
                </a:lnTo>
                <a:lnTo>
                  <a:pt x="1546807" y="2121130"/>
                </a:lnTo>
                <a:lnTo>
                  <a:pt x="1546126" y="2123398"/>
                </a:lnTo>
                <a:lnTo>
                  <a:pt x="1544992" y="2125439"/>
                </a:lnTo>
                <a:lnTo>
                  <a:pt x="1544084" y="2127253"/>
                </a:lnTo>
                <a:lnTo>
                  <a:pt x="1542950" y="2129067"/>
                </a:lnTo>
                <a:lnTo>
                  <a:pt x="1539773" y="2132922"/>
                </a:lnTo>
                <a:lnTo>
                  <a:pt x="1536370" y="2136096"/>
                </a:lnTo>
                <a:lnTo>
                  <a:pt x="1532740" y="2139044"/>
                </a:lnTo>
                <a:lnTo>
                  <a:pt x="1528657" y="2141765"/>
                </a:lnTo>
                <a:lnTo>
                  <a:pt x="1524346" y="2144260"/>
                </a:lnTo>
                <a:lnTo>
                  <a:pt x="1519582" y="2146301"/>
                </a:lnTo>
                <a:lnTo>
                  <a:pt x="1514817" y="2147888"/>
                </a:lnTo>
                <a:lnTo>
                  <a:pt x="1509826" y="2149248"/>
                </a:lnTo>
                <a:lnTo>
                  <a:pt x="1504835" y="2150155"/>
                </a:lnTo>
                <a:lnTo>
                  <a:pt x="1499843" y="2150836"/>
                </a:lnTo>
                <a:lnTo>
                  <a:pt x="1494625" y="2151063"/>
                </a:lnTo>
                <a:lnTo>
                  <a:pt x="1490088" y="2150836"/>
                </a:lnTo>
                <a:lnTo>
                  <a:pt x="1485323" y="2150382"/>
                </a:lnTo>
                <a:lnTo>
                  <a:pt x="1481013" y="2149475"/>
                </a:lnTo>
                <a:lnTo>
                  <a:pt x="1477383" y="2147888"/>
                </a:lnTo>
                <a:lnTo>
                  <a:pt x="1474206" y="2146527"/>
                </a:lnTo>
                <a:lnTo>
                  <a:pt x="1471257" y="2144260"/>
                </a:lnTo>
                <a:lnTo>
                  <a:pt x="1468761" y="2141992"/>
                </a:lnTo>
                <a:lnTo>
                  <a:pt x="1466493" y="2139271"/>
                </a:lnTo>
                <a:lnTo>
                  <a:pt x="1464451" y="2136323"/>
                </a:lnTo>
                <a:lnTo>
                  <a:pt x="1462863" y="2133375"/>
                </a:lnTo>
                <a:lnTo>
                  <a:pt x="1461728" y="2129747"/>
                </a:lnTo>
                <a:lnTo>
                  <a:pt x="1460821" y="2126119"/>
                </a:lnTo>
                <a:lnTo>
                  <a:pt x="1459913" y="2122491"/>
                </a:lnTo>
                <a:lnTo>
                  <a:pt x="1459460" y="2118409"/>
                </a:lnTo>
                <a:lnTo>
                  <a:pt x="1459233" y="2114327"/>
                </a:lnTo>
                <a:lnTo>
                  <a:pt x="1459006" y="2110019"/>
                </a:lnTo>
                <a:lnTo>
                  <a:pt x="1459006" y="2105710"/>
                </a:lnTo>
                <a:lnTo>
                  <a:pt x="1459460" y="2101629"/>
                </a:lnTo>
                <a:lnTo>
                  <a:pt x="1460140" y="2097774"/>
                </a:lnTo>
                <a:lnTo>
                  <a:pt x="1461275" y="2094372"/>
                </a:lnTo>
                <a:lnTo>
                  <a:pt x="1462409" y="2091424"/>
                </a:lnTo>
                <a:lnTo>
                  <a:pt x="1464224" y="2088703"/>
                </a:lnTo>
                <a:lnTo>
                  <a:pt x="1466039" y="2086209"/>
                </a:lnTo>
                <a:lnTo>
                  <a:pt x="1467854" y="2084168"/>
                </a:lnTo>
                <a:lnTo>
                  <a:pt x="1469896" y="2082581"/>
                </a:lnTo>
                <a:lnTo>
                  <a:pt x="1472165" y="2080993"/>
                </a:lnTo>
                <a:lnTo>
                  <a:pt x="1474433" y="2079860"/>
                </a:lnTo>
                <a:lnTo>
                  <a:pt x="1476702" y="2078726"/>
                </a:lnTo>
                <a:lnTo>
                  <a:pt x="1478517" y="2077819"/>
                </a:lnTo>
                <a:lnTo>
                  <a:pt x="1482601" y="2076685"/>
                </a:lnTo>
                <a:lnTo>
                  <a:pt x="1485777" y="2076231"/>
                </a:lnTo>
                <a:lnTo>
                  <a:pt x="1487365" y="2076005"/>
                </a:lnTo>
                <a:lnTo>
                  <a:pt x="1488273" y="2075778"/>
                </a:lnTo>
                <a:lnTo>
                  <a:pt x="1489180" y="2075324"/>
                </a:lnTo>
                <a:lnTo>
                  <a:pt x="1490315" y="2074644"/>
                </a:lnTo>
                <a:lnTo>
                  <a:pt x="1491903" y="2073057"/>
                </a:lnTo>
                <a:lnTo>
                  <a:pt x="1493264" y="2071016"/>
                </a:lnTo>
                <a:lnTo>
                  <a:pt x="1494398" y="2068748"/>
                </a:lnTo>
                <a:lnTo>
                  <a:pt x="1495760" y="2066254"/>
                </a:lnTo>
                <a:lnTo>
                  <a:pt x="1496894" y="2063986"/>
                </a:lnTo>
                <a:lnTo>
                  <a:pt x="1498709" y="2061038"/>
                </a:lnTo>
                <a:lnTo>
                  <a:pt x="1502112" y="2056503"/>
                </a:lnTo>
                <a:lnTo>
                  <a:pt x="1508692" y="2048793"/>
                </a:lnTo>
                <a:lnTo>
                  <a:pt x="1526615" y="2027251"/>
                </a:lnTo>
                <a:lnTo>
                  <a:pt x="1547033" y="2003895"/>
                </a:lnTo>
                <a:lnTo>
                  <a:pt x="1555655" y="1993917"/>
                </a:lnTo>
                <a:lnTo>
                  <a:pt x="1562688" y="1986434"/>
                </a:lnTo>
                <a:lnTo>
                  <a:pt x="1565864" y="1983033"/>
                </a:lnTo>
                <a:lnTo>
                  <a:pt x="1570175" y="1979178"/>
                </a:lnTo>
                <a:lnTo>
                  <a:pt x="1581065" y="1969200"/>
                </a:lnTo>
                <a:lnTo>
                  <a:pt x="1593997" y="1957635"/>
                </a:lnTo>
                <a:lnTo>
                  <a:pt x="1608290" y="1945617"/>
                </a:lnTo>
                <a:lnTo>
                  <a:pt x="1622810" y="1933599"/>
                </a:lnTo>
                <a:lnTo>
                  <a:pt x="1636195" y="1923168"/>
                </a:lnTo>
                <a:lnTo>
                  <a:pt x="1647539" y="1914551"/>
                </a:lnTo>
                <a:lnTo>
                  <a:pt x="1652077" y="1911376"/>
                </a:lnTo>
                <a:lnTo>
                  <a:pt x="1655707" y="1909109"/>
                </a:lnTo>
                <a:lnTo>
                  <a:pt x="1661379" y="1905707"/>
                </a:lnTo>
                <a:lnTo>
                  <a:pt x="1664782" y="1902986"/>
                </a:lnTo>
                <a:lnTo>
                  <a:pt x="1666143" y="1901625"/>
                </a:lnTo>
                <a:lnTo>
                  <a:pt x="1667050" y="1900718"/>
                </a:lnTo>
                <a:lnTo>
                  <a:pt x="1667277" y="1899811"/>
                </a:lnTo>
                <a:lnTo>
                  <a:pt x="1667277" y="1898904"/>
                </a:lnTo>
                <a:lnTo>
                  <a:pt x="1667050" y="1898451"/>
                </a:lnTo>
                <a:lnTo>
                  <a:pt x="1666370" y="1897997"/>
                </a:lnTo>
                <a:lnTo>
                  <a:pt x="1665462" y="1897544"/>
                </a:lnTo>
                <a:lnTo>
                  <a:pt x="1663874" y="1897317"/>
                </a:lnTo>
                <a:lnTo>
                  <a:pt x="1660244" y="1897090"/>
                </a:lnTo>
                <a:lnTo>
                  <a:pt x="1655253" y="1897090"/>
                </a:lnTo>
                <a:lnTo>
                  <a:pt x="1649354" y="1897544"/>
                </a:lnTo>
                <a:lnTo>
                  <a:pt x="1642775" y="1898678"/>
                </a:lnTo>
                <a:lnTo>
                  <a:pt x="1635515" y="1900265"/>
                </a:lnTo>
                <a:lnTo>
                  <a:pt x="1628028" y="1901852"/>
                </a:lnTo>
                <a:lnTo>
                  <a:pt x="1611466" y="1906387"/>
                </a:lnTo>
                <a:lnTo>
                  <a:pt x="1593770" y="1911149"/>
                </a:lnTo>
                <a:lnTo>
                  <a:pt x="1589005" y="1912510"/>
                </a:lnTo>
                <a:lnTo>
                  <a:pt x="1583333" y="1914778"/>
                </a:lnTo>
                <a:lnTo>
                  <a:pt x="1576981" y="1917499"/>
                </a:lnTo>
                <a:lnTo>
                  <a:pt x="1570402" y="1920900"/>
                </a:lnTo>
                <a:lnTo>
                  <a:pt x="1563142" y="1924528"/>
                </a:lnTo>
                <a:lnTo>
                  <a:pt x="1555882" y="1928837"/>
                </a:lnTo>
                <a:lnTo>
                  <a:pt x="1541362" y="1937227"/>
                </a:lnTo>
                <a:lnTo>
                  <a:pt x="1527068" y="1945617"/>
                </a:lnTo>
                <a:lnTo>
                  <a:pt x="1514590" y="1953554"/>
                </a:lnTo>
                <a:lnTo>
                  <a:pt x="1504381" y="1959676"/>
                </a:lnTo>
                <a:lnTo>
                  <a:pt x="1498028" y="1963758"/>
                </a:lnTo>
                <a:lnTo>
                  <a:pt x="1493945" y="1966252"/>
                </a:lnTo>
                <a:lnTo>
                  <a:pt x="1490768" y="1968973"/>
                </a:lnTo>
                <a:lnTo>
                  <a:pt x="1489407" y="1970107"/>
                </a:lnTo>
                <a:lnTo>
                  <a:pt x="1488500" y="1971695"/>
                </a:lnTo>
                <a:lnTo>
                  <a:pt x="1487592" y="1972828"/>
                </a:lnTo>
                <a:lnTo>
                  <a:pt x="1486685" y="1974416"/>
                </a:lnTo>
                <a:lnTo>
                  <a:pt x="1486231" y="1975776"/>
                </a:lnTo>
                <a:lnTo>
                  <a:pt x="1485777" y="1977137"/>
                </a:lnTo>
                <a:lnTo>
                  <a:pt x="1485550" y="1978497"/>
                </a:lnTo>
                <a:lnTo>
                  <a:pt x="1485550" y="1980085"/>
                </a:lnTo>
                <a:lnTo>
                  <a:pt x="1485777" y="1983259"/>
                </a:lnTo>
                <a:lnTo>
                  <a:pt x="1486458" y="1986434"/>
                </a:lnTo>
                <a:lnTo>
                  <a:pt x="1487138" y="1988021"/>
                </a:lnTo>
                <a:lnTo>
                  <a:pt x="1487819" y="1989155"/>
                </a:lnTo>
                <a:lnTo>
                  <a:pt x="1488500" y="1990289"/>
                </a:lnTo>
                <a:lnTo>
                  <a:pt x="1489407" y="1990969"/>
                </a:lnTo>
                <a:lnTo>
                  <a:pt x="1490315" y="1991423"/>
                </a:lnTo>
                <a:lnTo>
                  <a:pt x="1491222" y="1991876"/>
                </a:lnTo>
                <a:lnTo>
                  <a:pt x="1493264" y="1992557"/>
                </a:lnTo>
                <a:lnTo>
                  <a:pt x="1495079" y="1992783"/>
                </a:lnTo>
                <a:lnTo>
                  <a:pt x="1496667" y="1992783"/>
                </a:lnTo>
                <a:lnTo>
                  <a:pt x="1498255" y="1993010"/>
                </a:lnTo>
                <a:lnTo>
                  <a:pt x="1499163" y="1993237"/>
                </a:lnTo>
                <a:lnTo>
                  <a:pt x="1499617" y="1993917"/>
                </a:lnTo>
                <a:lnTo>
                  <a:pt x="1499843" y="1995731"/>
                </a:lnTo>
                <a:lnTo>
                  <a:pt x="1499843" y="2001174"/>
                </a:lnTo>
                <a:lnTo>
                  <a:pt x="1499843" y="2009110"/>
                </a:lnTo>
                <a:lnTo>
                  <a:pt x="1499617" y="2018181"/>
                </a:lnTo>
                <a:lnTo>
                  <a:pt x="1498936" y="2036548"/>
                </a:lnTo>
                <a:lnTo>
                  <a:pt x="1498709" y="2048567"/>
                </a:lnTo>
                <a:lnTo>
                  <a:pt x="1498482" y="2051288"/>
                </a:lnTo>
                <a:lnTo>
                  <a:pt x="1498028" y="2053782"/>
                </a:lnTo>
                <a:lnTo>
                  <a:pt x="1496894" y="2056050"/>
                </a:lnTo>
                <a:lnTo>
                  <a:pt x="1495533" y="2057637"/>
                </a:lnTo>
                <a:lnTo>
                  <a:pt x="1493718" y="2059224"/>
                </a:lnTo>
                <a:lnTo>
                  <a:pt x="1491449" y="2060358"/>
                </a:lnTo>
                <a:lnTo>
                  <a:pt x="1488953" y="2060812"/>
                </a:lnTo>
                <a:lnTo>
                  <a:pt x="1485777" y="2061038"/>
                </a:lnTo>
                <a:lnTo>
                  <a:pt x="1479878" y="2060812"/>
                </a:lnTo>
                <a:lnTo>
                  <a:pt x="1477383" y="2060585"/>
                </a:lnTo>
                <a:lnTo>
                  <a:pt x="1474887" y="2060131"/>
                </a:lnTo>
                <a:lnTo>
                  <a:pt x="1472845" y="2059451"/>
                </a:lnTo>
                <a:lnTo>
                  <a:pt x="1471257" y="2058317"/>
                </a:lnTo>
                <a:lnTo>
                  <a:pt x="1469669" y="2056957"/>
                </a:lnTo>
                <a:lnTo>
                  <a:pt x="1468535" y="2055143"/>
                </a:lnTo>
                <a:lnTo>
                  <a:pt x="1466946" y="2051288"/>
                </a:lnTo>
                <a:lnTo>
                  <a:pt x="1465358" y="2048113"/>
                </a:lnTo>
                <a:lnTo>
                  <a:pt x="1464678" y="2046752"/>
                </a:lnTo>
                <a:lnTo>
                  <a:pt x="1463997" y="2045845"/>
                </a:lnTo>
                <a:lnTo>
                  <a:pt x="1462636" y="2045392"/>
                </a:lnTo>
                <a:lnTo>
                  <a:pt x="1461048" y="2044938"/>
                </a:lnTo>
                <a:lnTo>
                  <a:pt x="1457418" y="2045392"/>
                </a:lnTo>
                <a:lnTo>
                  <a:pt x="1455830" y="2045845"/>
                </a:lnTo>
                <a:lnTo>
                  <a:pt x="1454241" y="2046299"/>
                </a:lnTo>
                <a:lnTo>
                  <a:pt x="1452880" y="2046979"/>
                </a:lnTo>
                <a:lnTo>
                  <a:pt x="1451292" y="2048113"/>
                </a:lnTo>
                <a:lnTo>
                  <a:pt x="1450385" y="2049020"/>
                </a:lnTo>
                <a:lnTo>
                  <a:pt x="1449931" y="2050381"/>
                </a:lnTo>
                <a:lnTo>
                  <a:pt x="1449023" y="2051968"/>
                </a:lnTo>
                <a:lnTo>
                  <a:pt x="1448343" y="2053555"/>
                </a:lnTo>
                <a:lnTo>
                  <a:pt x="1447662" y="2054689"/>
                </a:lnTo>
                <a:lnTo>
                  <a:pt x="1446301" y="2056050"/>
                </a:lnTo>
                <a:lnTo>
                  <a:pt x="1444940" y="2056957"/>
                </a:lnTo>
                <a:lnTo>
                  <a:pt x="1443125" y="2057410"/>
                </a:lnTo>
                <a:lnTo>
                  <a:pt x="1441083" y="2057864"/>
                </a:lnTo>
                <a:lnTo>
                  <a:pt x="1438587" y="2057637"/>
                </a:lnTo>
                <a:lnTo>
                  <a:pt x="1432915" y="2057410"/>
                </a:lnTo>
                <a:lnTo>
                  <a:pt x="1427470" y="2057184"/>
                </a:lnTo>
                <a:lnTo>
                  <a:pt x="1425201" y="2056957"/>
                </a:lnTo>
                <a:lnTo>
                  <a:pt x="1423386" y="2056730"/>
                </a:lnTo>
                <a:lnTo>
                  <a:pt x="1421798" y="2056050"/>
                </a:lnTo>
                <a:lnTo>
                  <a:pt x="1421571" y="2055596"/>
                </a:lnTo>
                <a:lnTo>
                  <a:pt x="1421345" y="2055143"/>
                </a:lnTo>
                <a:lnTo>
                  <a:pt x="1421118" y="2051741"/>
                </a:lnTo>
                <a:lnTo>
                  <a:pt x="1420664" y="2044258"/>
                </a:lnTo>
                <a:lnTo>
                  <a:pt x="1420664" y="2034281"/>
                </a:lnTo>
                <a:lnTo>
                  <a:pt x="1420664" y="2023169"/>
                </a:lnTo>
                <a:lnTo>
                  <a:pt x="1420664" y="2012058"/>
                </a:lnTo>
                <a:lnTo>
                  <a:pt x="1421118" y="2002307"/>
                </a:lnTo>
                <a:lnTo>
                  <a:pt x="1421571" y="1998679"/>
                </a:lnTo>
                <a:lnTo>
                  <a:pt x="1422025" y="1995731"/>
                </a:lnTo>
                <a:lnTo>
                  <a:pt x="1422479" y="1993690"/>
                </a:lnTo>
                <a:lnTo>
                  <a:pt x="1422706" y="1993237"/>
                </a:lnTo>
                <a:lnTo>
                  <a:pt x="1423386" y="1993237"/>
                </a:lnTo>
                <a:lnTo>
                  <a:pt x="1424748" y="1993010"/>
                </a:lnTo>
                <a:lnTo>
                  <a:pt x="1426336" y="1992783"/>
                </a:lnTo>
                <a:lnTo>
                  <a:pt x="1427924" y="1992103"/>
                </a:lnTo>
                <a:lnTo>
                  <a:pt x="1429512" y="1991423"/>
                </a:lnTo>
                <a:lnTo>
                  <a:pt x="1430646" y="1990516"/>
                </a:lnTo>
                <a:lnTo>
                  <a:pt x="1431781" y="1989382"/>
                </a:lnTo>
                <a:lnTo>
                  <a:pt x="1432461" y="1988248"/>
                </a:lnTo>
                <a:lnTo>
                  <a:pt x="1432688" y="1987114"/>
                </a:lnTo>
                <a:lnTo>
                  <a:pt x="1432461" y="1986434"/>
                </a:lnTo>
                <a:lnTo>
                  <a:pt x="1432235" y="1985981"/>
                </a:lnTo>
                <a:lnTo>
                  <a:pt x="1431781" y="1985754"/>
                </a:lnTo>
                <a:lnTo>
                  <a:pt x="1431327" y="1985527"/>
                </a:lnTo>
                <a:lnTo>
                  <a:pt x="1429966" y="1985300"/>
                </a:lnTo>
                <a:lnTo>
                  <a:pt x="1428151" y="1985300"/>
                </a:lnTo>
                <a:lnTo>
                  <a:pt x="1424521" y="1985527"/>
                </a:lnTo>
                <a:lnTo>
                  <a:pt x="1421345" y="1985754"/>
                </a:lnTo>
                <a:lnTo>
                  <a:pt x="1420891" y="1985754"/>
                </a:lnTo>
                <a:lnTo>
                  <a:pt x="1420664" y="1985527"/>
                </a:lnTo>
                <a:lnTo>
                  <a:pt x="1420664" y="1985300"/>
                </a:lnTo>
                <a:lnTo>
                  <a:pt x="1420891" y="1984620"/>
                </a:lnTo>
                <a:lnTo>
                  <a:pt x="1422933" y="1982352"/>
                </a:lnTo>
                <a:lnTo>
                  <a:pt x="1427243" y="1978497"/>
                </a:lnTo>
                <a:lnTo>
                  <a:pt x="1444032" y="1964892"/>
                </a:lnTo>
                <a:lnTo>
                  <a:pt x="1474433" y="1940175"/>
                </a:lnTo>
                <a:lnTo>
                  <a:pt x="1479652" y="1936093"/>
                </a:lnTo>
                <a:lnTo>
                  <a:pt x="1485323" y="1932011"/>
                </a:lnTo>
                <a:lnTo>
                  <a:pt x="1490995" y="1927930"/>
                </a:lnTo>
                <a:lnTo>
                  <a:pt x="1496894" y="1924075"/>
                </a:lnTo>
                <a:lnTo>
                  <a:pt x="1503247" y="1919993"/>
                </a:lnTo>
                <a:lnTo>
                  <a:pt x="1509599" y="1916365"/>
                </a:lnTo>
                <a:lnTo>
                  <a:pt x="1522985" y="1908882"/>
                </a:lnTo>
                <a:lnTo>
                  <a:pt x="1536824" y="1901399"/>
                </a:lnTo>
                <a:lnTo>
                  <a:pt x="1551571" y="1894823"/>
                </a:lnTo>
                <a:lnTo>
                  <a:pt x="1566318" y="1888020"/>
                </a:lnTo>
                <a:lnTo>
                  <a:pt x="1581518" y="1882124"/>
                </a:lnTo>
                <a:lnTo>
                  <a:pt x="1596719" y="1876455"/>
                </a:lnTo>
                <a:lnTo>
                  <a:pt x="1611693" y="1871240"/>
                </a:lnTo>
                <a:lnTo>
                  <a:pt x="1626894" y="1866704"/>
                </a:lnTo>
                <a:lnTo>
                  <a:pt x="1641640" y="1862623"/>
                </a:lnTo>
                <a:lnTo>
                  <a:pt x="1655707" y="1858994"/>
                </a:lnTo>
                <a:lnTo>
                  <a:pt x="1669319" y="1856273"/>
                </a:lnTo>
                <a:lnTo>
                  <a:pt x="1682024" y="1854232"/>
                </a:lnTo>
                <a:lnTo>
                  <a:pt x="1688150" y="1853552"/>
                </a:lnTo>
                <a:lnTo>
                  <a:pt x="1694049" y="1853099"/>
                </a:lnTo>
                <a:lnTo>
                  <a:pt x="1709703" y="1851965"/>
                </a:lnTo>
                <a:lnTo>
                  <a:pt x="1723996" y="1851285"/>
                </a:lnTo>
                <a:lnTo>
                  <a:pt x="1736020" y="1851285"/>
                </a:lnTo>
                <a:lnTo>
                  <a:pt x="1746230" y="1851511"/>
                </a:lnTo>
                <a:lnTo>
                  <a:pt x="1754170" y="1852192"/>
                </a:lnTo>
                <a:lnTo>
                  <a:pt x="1760069" y="1852418"/>
                </a:lnTo>
                <a:lnTo>
                  <a:pt x="1765060" y="1853099"/>
                </a:lnTo>
                <a:lnTo>
                  <a:pt x="1764153" y="1649467"/>
                </a:lnTo>
                <a:lnTo>
                  <a:pt x="1782303" y="1649921"/>
                </a:lnTo>
                <a:lnTo>
                  <a:pt x="1780942" y="1522481"/>
                </a:lnTo>
                <a:lnTo>
                  <a:pt x="1740785" y="1517492"/>
                </a:lnTo>
                <a:lnTo>
                  <a:pt x="1740785" y="1492549"/>
                </a:lnTo>
                <a:lnTo>
                  <a:pt x="1626440" y="1456267"/>
                </a:lnTo>
                <a:lnTo>
                  <a:pt x="1541362" y="1429056"/>
                </a:lnTo>
                <a:lnTo>
                  <a:pt x="1488500" y="1412275"/>
                </a:lnTo>
                <a:lnTo>
                  <a:pt x="1482374" y="1410235"/>
                </a:lnTo>
                <a:lnTo>
                  <a:pt x="1476475" y="1407740"/>
                </a:lnTo>
                <a:lnTo>
                  <a:pt x="1470350" y="1405019"/>
                </a:lnTo>
                <a:lnTo>
                  <a:pt x="1464224" y="1402071"/>
                </a:lnTo>
                <a:lnTo>
                  <a:pt x="1458325" y="1398896"/>
                </a:lnTo>
                <a:lnTo>
                  <a:pt x="1452200" y="1394815"/>
                </a:lnTo>
                <a:lnTo>
                  <a:pt x="1446301" y="1390733"/>
                </a:lnTo>
                <a:lnTo>
                  <a:pt x="1440629" y="1386198"/>
                </a:lnTo>
                <a:lnTo>
                  <a:pt x="1434957" y="1380982"/>
                </a:lnTo>
                <a:lnTo>
                  <a:pt x="1429512" y="1375313"/>
                </a:lnTo>
                <a:lnTo>
                  <a:pt x="1424067" y="1368964"/>
                </a:lnTo>
                <a:lnTo>
                  <a:pt x="1419076" y="1362161"/>
                </a:lnTo>
                <a:lnTo>
                  <a:pt x="1416050" y="1357624"/>
                </a:lnTo>
                <a:lnTo>
                  <a:pt x="1416050" y="2132486"/>
                </a:lnTo>
                <a:lnTo>
                  <a:pt x="1416050" y="2135206"/>
                </a:lnTo>
                <a:lnTo>
                  <a:pt x="1415591" y="2137698"/>
                </a:lnTo>
                <a:lnTo>
                  <a:pt x="1414903" y="2140418"/>
                </a:lnTo>
                <a:lnTo>
                  <a:pt x="1413986" y="2142684"/>
                </a:lnTo>
                <a:lnTo>
                  <a:pt x="1412839" y="2145177"/>
                </a:lnTo>
                <a:lnTo>
                  <a:pt x="1411463" y="2147443"/>
                </a:lnTo>
                <a:lnTo>
                  <a:pt x="1409857" y="2149482"/>
                </a:lnTo>
                <a:lnTo>
                  <a:pt x="1408022" y="2151295"/>
                </a:lnTo>
                <a:lnTo>
                  <a:pt x="1406187" y="2153108"/>
                </a:lnTo>
                <a:lnTo>
                  <a:pt x="1403893" y="2154694"/>
                </a:lnTo>
                <a:lnTo>
                  <a:pt x="1401600" y="2155828"/>
                </a:lnTo>
                <a:lnTo>
                  <a:pt x="1399076" y="2157187"/>
                </a:lnTo>
                <a:lnTo>
                  <a:pt x="1396553" y="2157867"/>
                </a:lnTo>
                <a:lnTo>
                  <a:pt x="1393801" y="2158547"/>
                </a:lnTo>
                <a:lnTo>
                  <a:pt x="1391048" y="2159000"/>
                </a:lnTo>
                <a:lnTo>
                  <a:pt x="1388296" y="2159000"/>
                </a:lnTo>
                <a:lnTo>
                  <a:pt x="1383479" y="2159000"/>
                </a:lnTo>
                <a:lnTo>
                  <a:pt x="1380727" y="2159000"/>
                </a:lnTo>
                <a:lnTo>
                  <a:pt x="1377974" y="2158547"/>
                </a:lnTo>
                <a:lnTo>
                  <a:pt x="1375222" y="2157867"/>
                </a:lnTo>
                <a:lnTo>
                  <a:pt x="1372699" y="2157187"/>
                </a:lnTo>
                <a:lnTo>
                  <a:pt x="1370175" y="2155828"/>
                </a:lnTo>
                <a:lnTo>
                  <a:pt x="1368111" y="2154694"/>
                </a:lnTo>
                <a:lnTo>
                  <a:pt x="1365817" y="2153108"/>
                </a:lnTo>
                <a:lnTo>
                  <a:pt x="1363753" y="2151295"/>
                </a:lnTo>
                <a:lnTo>
                  <a:pt x="1361918" y="2149482"/>
                </a:lnTo>
                <a:lnTo>
                  <a:pt x="1360542" y="2147443"/>
                </a:lnTo>
                <a:lnTo>
                  <a:pt x="1358936" y="2145177"/>
                </a:lnTo>
                <a:lnTo>
                  <a:pt x="1358019" y="2142684"/>
                </a:lnTo>
                <a:lnTo>
                  <a:pt x="1356872" y="2140418"/>
                </a:lnTo>
                <a:lnTo>
                  <a:pt x="1356184" y="2137698"/>
                </a:lnTo>
                <a:lnTo>
                  <a:pt x="1355725" y="2135206"/>
                </a:lnTo>
                <a:lnTo>
                  <a:pt x="1355725" y="2132486"/>
                </a:lnTo>
                <a:lnTo>
                  <a:pt x="1355725" y="2013431"/>
                </a:lnTo>
                <a:lnTo>
                  <a:pt x="1304925" y="2029316"/>
                </a:lnTo>
                <a:lnTo>
                  <a:pt x="1304925" y="2172607"/>
                </a:lnTo>
                <a:lnTo>
                  <a:pt x="1304696" y="2175329"/>
                </a:lnTo>
                <a:lnTo>
                  <a:pt x="1304468" y="2178050"/>
                </a:lnTo>
                <a:lnTo>
                  <a:pt x="1303554" y="2180772"/>
                </a:lnTo>
                <a:lnTo>
                  <a:pt x="1302640" y="2183266"/>
                </a:lnTo>
                <a:lnTo>
                  <a:pt x="1301497" y="2185761"/>
                </a:lnTo>
                <a:lnTo>
                  <a:pt x="1300126" y="2188029"/>
                </a:lnTo>
                <a:lnTo>
                  <a:pt x="1298298" y="2190070"/>
                </a:lnTo>
                <a:lnTo>
                  <a:pt x="1296699" y="2192111"/>
                </a:lnTo>
                <a:lnTo>
                  <a:pt x="1294642" y="2193698"/>
                </a:lnTo>
                <a:lnTo>
                  <a:pt x="1292586" y="2195513"/>
                </a:lnTo>
                <a:lnTo>
                  <a:pt x="1290301" y="2196647"/>
                </a:lnTo>
                <a:lnTo>
                  <a:pt x="1287787" y="2198007"/>
                </a:lnTo>
                <a:lnTo>
                  <a:pt x="1285502" y="2198914"/>
                </a:lnTo>
                <a:lnTo>
                  <a:pt x="1282760" y="2199368"/>
                </a:lnTo>
                <a:lnTo>
                  <a:pt x="1280018" y="2200048"/>
                </a:lnTo>
                <a:lnTo>
                  <a:pt x="1277048" y="2200275"/>
                </a:lnTo>
                <a:lnTo>
                  <a:pt x="1272477" y="2200275"/>
                </a:lnTo>
                <a:lnTo>
                  <a:pt x="1269507" y="2200048"/>
                </a:lnTo>
                <a:lnTo>
                  <a:pt x="1266765" y="2199368"/>
                </a:lnTo>
                <a:lnTo>
                  <a:pt x="1264251" y="2198914"/>
                </a:lnTo>
                <a:lnTo>
                  <a:pt x="1261509" y="2198007"/>
                </a:lnTo>
                <a:lnTo>
                  <a:pt x="1259224" y="2196647"/>
                </a:lnTo>
                <a:lnTo>
                  <a:pt x="1256939" y="2195513"/>
                </a:lnTo>
                <a:lnTo>
                  <a:pt x="1254654" y="2193698"/>
                </a:lnTo>
                <a:lnTo>
                  <a:pt x="1252598" y="2192111"/>
                </a:lnTo>
                <a:lnTo>
                  <a:pt x="1250998" y="2190070"/>
                </a:lnTo>
                <a:lnTo>
                  <a:pt x="1249399" y="2188029"/>
                </a:lnTo>
                <a:lnTo>
                  <a:pt x="1248028" y="2185761"/>
                </a:lnTo>
                <a:lnTo>
                  <a:pt x="1246657" y="2183266"/>
                </a:lnTo>
                <a:lnTo>
                  <a:pt x="1245971" y="2180772"/>
                </a:lnTo>
                <a:lnTo>
                  <a:pt x="1245286" y="2178050"/>
                </a:lnTo>
                <a:lnTo>
                  <a:pt x="1244600" y="2175329"/>
                </a:lnTo>
                <a:lnTo>
                  <a:pt x="1244600" y="2172607"/>
                </a:lnTo>
                <a:lnTo>
                  <a:pt x="1244600" y="1055127"/>
                </a:lnTo>
                <a:lnTo>
                  <a:pt x="1243701" y="1055127"/>
                </a:lnTo>
                <a:lnTo>
                  <a:pt x="1240979" y="1054900"/>
                </a:lnTo>
                <a:lnTo>
                  <a:pt x="1238710" y="1054673"/>
                </a:lnTo>
                <a:lnTo>
                  <a:pt x="1236441" y="1054220"/>
                </a:lnTo>
                <a:lnTo>
                  <a:pt x="1234173" y="1053313"/>
                </a:lnTo>
                <a:lnTo>
                  <a:pt x="1232584" y="1052633"/>
                </a:lnTo>
                <a:lnTo>
                  <a:pt x="1230543" y="1051725"/>
                </a:lnTo>
                <a:lnTo>
                  <a:pt x="1228954" y="1050365"/>
                </a:lnTo>
                <a:lnTo>
                  <a:pt x="1227593" y="1049231"/>
                </a:lnTo>
                <a:lnTo>
                  <a:pt x="1226232" y="1047871"/>
                </a:lnTo>
                <a:lnTo>
                  <a:pt x="1225324" y="1046510"/>
                </a:lnTo>
                <a:lnTo>
                  <a:pt x="1224417" y="1044923"/>
                </a:lnTo>
                <a:lnTo>
                  <a:pt x="1223509" y="1043562"/>
                </a:lnTo>
                <a:lnTo>
                  <a:pt x="1223056" y="1041748"/>
                </a:lnTo>
                <a:lnTo>
                  <a:pt x="1222602" y="1040161"/>
                </a:lnTo>
                <a:lnTo>
                  <a:pt x="1222375" y="1038573"/>
                </a:lnTo>
                <a:lnTo>
                  <a:pt x="1222375" y="1036759"/>
                </a:lnTo>
                <a:lnTo>
                  <a:pt x="1222375" y="1034945"/>
                </a:lnTo>
                <a:lnTo>
                  <a:pt x="1222602" y="1033358"/>
                </a:lnTo>
                <a:lnTo>
                  <a:pt x="1223056" y="1031771"/>
                </a:lnTo>
                <a:lnTo>
                  <a:pt x="1223509" y="1030183"/>
                </a:lnTo>
                <a:lnTo>
                  <a:pt x="1224417" y="1028596"/>
                </a:lnTo>
                <a:lnTo>
                  <a:pt x="1225324" y="1027009"/>
                </a:lnTo>
                <a:lnTo>
                  <a:pt x="1226232" y="1025648"/>
                </a:lnTo>
                <a:lnTo>
                  <a:pt x="1227593" y="1024287"/>
                </a:lnTo>
                <a:lnTo>
                  <a:pt x="1228954" y="1023154"/>
                </a:lnTo>
                <a:lnTo>
                  <a:pt x="1230543" y="1022247"/>
                </a:lnTo>
                <a:lnTo>
                  <a:pt x="1232358" y="1021113"/>
                </a:lnTo>
                <a:lnTo>
                  <a:pt x="1234173" y="1020206"/>
                </a:lnTo>
                <a:lnTo>
                  <a:pt x="1236441" y="1019752"/>
                </a:lnTo>
                <a:lnTo>
                  <a:pt x="1238710" y="1019072"/>
                </a:lnTo>
                <a:lnTo>
                  <a:pt x="1240979" y="1018618"/>
                </a:lnTo>
                <a:lnTo>
                  <a:pt x="1243701" y="1018618"/>
                </a:lnTo>
                <a:lnTo>
                  <a:pt x="1244600" y="1018614"/>
                </a:lnTo>
                <a:lnTo>
                  <a:pt x="1244600" y="1011209"/>
                </a:lnTo>
                <a:lnTo>
                  <a:pt x="861069" y="1002064"/>
                </a:lnTo>
                <a:lnTo>
                  <a:pt x="862657" y="935396"/>
                </a:lnTo>
                <a:lnTo>
                  <a:pt x="857893" y="934262"/>
                </a:lnTo>
                <a:lnTo>
                  <a:pt x="852674" y="933128"/>
                </a:lnTo>
                <a:lnTo>
                  <a:pt x="845867" y="931541"/>
                </a:lnTo>
                <a:lnTo>
                  <a:pt x="837926" y="930407"/>
                </a:lnTo>
                <a:lnTo>
                  <a:pt x="829304" y="929046"/>
                </a:lnTo>
                <a:lnTo>
                  <a:pt x="819774" y="928366"/>
                </a:lnTo>
                <a:lnTo>
                  <a:pt x="815009" y="928139"/>
                </a:lnTo>
                <a:lnTo>
                  <a:pt x="810471" y="928139"/>
                </a:lnTo>
                <a:lnTo>
                  <a:pt x="805933" y="928139"/>
                </a:lnTo>
                <a:lnTo>
                  <a:pt x="801849" y="928819"/>
                </a:lnTo>
                <a:lnTo>
                  <a:pt x="798446" y="929500"/>
                </a:lnTo>
                <a:lnTo>
                  <a:pt x="795269" y="931087"/>
                </a:lnTo>
                <a:lnTo>
                  <a:pt x="792320" y="932901"/>
                </a:lnTo>
                <a:lnTo>
                  <a:pt x="789370" y="934715"/>
                </a:lnTo>
                <a:lnTo>
                  <a:pt x="786874" y="937436"/>
                </a:lnTo>
                <a:lnTo>
                  <a:pt x="784151" y="940611"/>
                </a:lnTo>
                <a:lnTo>
                  <a:pt x="781429" y="944013"/>
                </a:lnTo>
                <a:lnTo>
                  <a:pt x="778252" y="947868"/>
                </a:lnTo>
                <a:lnTo>
                  <a:pt x="772126" y="957165"/>
                </a:lnTo>
                <a:lnTo>
                  <a:pt x="764638" y="968503"/>
                </a:lnTo>
                <a:lnTo>
                  <a:pt x="760327" y="975079"/>
                </a:lnTo>
                <a:lnTo>
                  <a:pt x="755109" y="981882"/>
                </a:lnTo>
                <a:lnTo>
                  <a:pt x="752613" y="985737"/>
                </a:lnTo>
                <a:lnTo>
                  <a:pt x="750117" y="989365"/>
                </a:lnTo>
                <a:lnTo>
                  <a:pt x="747848" y="993220"/>
                </a:lnTo>
                <a:lnTo>
                  <a:pt x="745806" y="997302"/>
                </a:lnTo>
                <a:lnTo>
                  <a:pt x="744218" y="1001610"/>
                </a:lnTo>
                <a:lnTo>
                  <a:pt x="742403" y="1005465"/>
                </a:lnTo>
                <a:lnTo>
                  <a:pt x="740588" y="1009774"/>
                </a:lnTo>
                <a:lnTo>
                  <a:pt x="739453" y="1013855"/>
                </a:lnTo>
                <a:lnTo>
                  <a:pt x="736957" y="1022019"/>
                </a:lnTo>
                <a:lnTo>
                  <a:pt x="735142" y="1030182"/>
                </a:lnTo>
                <a:lnTo>
                  <a:pt x="733781" y="1038346"/>
                </a:lnTo>
                <a:lnTo>
                  <a:pt x="732646" y="1045829"/>
                </a:lnTo>
                <a:lnTo>
                  <a:pt x="732192" y="1053312"/>
                </a:lnTo>
                <a:lnTo>
                  <a:pt x="731965" y="1059888"/>
                </a:lnTo>
                <a:lnTo>
                  <a:pt x="731965" y="1065784"/>
                </a:lnTo>
                <a:lnTo>
                  <a:pt x="732192" y="1071000"/>
                </a:lnTo>
                <a:lnTo>
                  <a:pt x="732419" y="1075081"/>
                </a:lnTo>
                <a:lnTo>
                  <a:pt x="733100" y="1078029"/>
                </a:lnTo>
                <a:lnTo>
                  <a:pt x="733781" y="1080070"/>
                </a:lnTo>
                <a:lnTo>
                  <a:pt x="734008" y="1080524"/>
                </a:lnTo>
                <a:lnTo>
                  <a:pt x="734234" y="1080750"/>
                </a:lnTo>
                <a:lnTo>
                  <a:pt x="749890" y="1081204"/>
                </a:lnTo>
                <a:lnTo>
                  <a:pt x="764865" y="1081884"/>
                </a:lnTo>
                <a:lnTo>
                  <a:pt x="772353" y="1082111"/>
                </a:lnTo>
                <a:lnTo>
                  <a:pt x="779840" y="1082791"/>
                </a:lnTo>
                <a:lnTo>
                  <a:pt x="787328" y="1083698"/>
                </a:lnTo>
                <a:lnTo>
                  <a:pt x="794589" y="1084832"/>
                </a:lnTo>
                <a:lnTo>
                  <a:pt x="801849" y="1085966"/>
                </a:lnTo>
                <a:lnTo>
                  <a:pt x="809110" y="1087553"/>
                </a:lnTo>
                <a:lnTo>
                  <a:pt x="816598" y="1089367"/>
                </a:lnTo>
                <a:lnTo>
                  <a:pt x="824085" y="1091635"/>
                </a:lnTo>
                <a:lnTo>
                  <a:pt x="831346" y="1093903"/>
                </a:lnTo>
                <a:lnTo>
                  <a:pt x="838833" y="1097077"/>
                </a:lnTo>
                <a:lnTo>
                  <a:pt x="846321" y="1100252"/>
                </a:lnTo>
                <a:lnTo>
                  <a:pt x="854035" y="1103880"/>
                </a:lnTo>
                <a:lnTo>
                  <a:pt x="858573" y="1106374"/>
                </a:lnTo>
                <a:lnTo>
                  <a:pt x="862657" y="1109096"/>
                </a:lnTo>
                <a:lnTo>
                  <a:pt x="867195" y="1111590"/>
                </a:lnTo>
                <a:lnTo>
                  <a:pt x="871052" y="1114538"/>
                </a:lnTo>
                <a:lnTo>
                  <a:pt x="878994" y="1120434"/>
                </a:lnTo>
                <a:lnTo>
                  <a:pt x="886708" y="1126783"/>
                </a:lnTo>
                <a:lnTo>
                  <a:pt x="893742" y="1133132"/>
                </a:lnTo>
                <a:lnTo>
                  <a:pt x="900095" y="1139935"/>
                </a:lnTo>
                <a:lnTo>
                  <a:pt x="906448" y="1146511"/>
                </a:lnTo>
                <a:lnTo>
                  <a:pt x="911894" y="1153314"/>
                </a:lnTo>
                <a:lnTo>
                  <a:pt x="916885" y="1159664"/>
                </a:lnTo>
                <a:lnTo>
                  <a:pt x="921196" y="1166240"/>
                </a:lnTo>
                <a:lnTo>
                  <a:pt x="925507" y="1172136"/>
                </a:lnTo>
                <a:lnTo>
                  <a:pt x="928684" y="1177578"/>
                </a:lnTo>
                <a:lnTo>
                  <a:pt x="931634" y="1182793"/>
                </a:lnTo>
                <a:lnTo>
                  <a:pt x="934130" y="1187329"/>
                </a:lnTo>
                <a:lnTo>
                  <a:pt x="935945" y="1190957"/>
                </a:lnTo>
                <a:lnTo>
                  <a:pt x="937079" y="1193905"/>
                </a:lnTo>
                <a:lnTo>
                  <a:pt x="938667" y="1198440"/>
                </a:lnTo>
                <a:lnTo>
                  <a:pt x="939802" y="1202068"/>
                </a:lnTo>
                <a:lnTo>
                  <a:pt x="941390" y="1207511"/>
                </a:lnTo>
                <a:lnTo>
                  <a:pt x="942071" y="1209325"/>
                </a:lnTo>
                <a:lnTo>
                  <a:pt x="942525" y="1210232"/>
                </a:lnTo>
                <a:lnTo>
                  <a:pt x="943432" y="1211139"/>
                </a:lnTo>
                <a:lnTo>
                  <a:pt x="944340" y="1211366"/>
                </a:lnTo>
                <a:lnTo>
                  <a:pt x="959769" y="1212499"/>
                </a:lnTo>
                <a:lnTo>
                  <a:pt x="974744" y="1213860"/>
                </a:lnTo>
                <a:lnTo>
                  <a:pt x="989946" y="1215220"/>
                </a:lnTo>
                <a:lnTo>
                  <a:pt x="1005148" y="1217035"/>
                </a:lnTo>
                <a:lnTo>
                  <a:pt x="1019896" y="1218849"/>
                </a:lnTo>
                <a:lnTo>
                  <a:pt x="1034644" y="1220663"/>
                </a:lnTo>
                <a:lnTo>
                  <a:pt x="1063460" y="1224971"/>
                </a:lnTo>
                <a:lnTo>
                  <a:pt x="1090688" y="1229507"/>
                </a:lnTo>
                <a:lnTo>
                  <a:pt x="1116327" y="1234042"/>
                </a:lnTo>
                <a:lnTo>
                  <a:pt x="1139470" y="1238804"/>
                </a:lnTo>
                <a:lnTo>
                  <a:pt x="1160571" y="1243793"/>
                </a:lnTo>
                <a:lnTo>
                  <a:pt x="1163067" y="1244473"/>
                </a:lnTo>
                <a:lnTo>
                  <a:pt x="1165336" y="1245380"/>
                </a:lnTo>
                <a:lnTo>
                  <a:pt x="1167605" y="1246287"/>
                </a:lnTo>
                <a:lnTo>
                  <a:pt x="1169647" y="1247194"/>
                </a:lnTo>
                <a:lnTo>
                  <a:pt x="1171462" y="1248555"/>
                </a:lnTo>
                <a:lnTo>
                  <a:pt x="1173504" y="1249688"/>
                </a:lnTo>
                <a:lnTo>
                  <a:pt x="1175320" y="1251276"/>
                </a:lnTo>
                <a:lnTo>
                  <a:pt x="1176908" y="1252863"/>
                </a:lnTo>
                <a:lnTo>
                  <a:pt x="1180311" y="1256491"/>
                </a:lnTo>
                <a:lnTo>
                  <a:pt x="1183034" y="1260119"/>
                </a:lnTo>
                <a:lnTo>
                  <a:pt x="1185530" y="1264655"/>
                </a:lnTo>
                <a:lnTo>
                  <a:pt x="1187799" y="1269417"/>
                </a:lnTo>
                <a:lnTo>
                  <a:pt x="1189387" y="1274179"/>
                </a:lnTo>
                <a:lnTo>
                  <a:pt x="1190975" y="1279848"/>
                </a:lnTo>
                <a:lnTo>
                  <a:pt x="1192110" y="1285290"/>
                </a:lnTo>
                <a:lnTo>
                  <a:pt x="1193244" y="1291186"/>
                </a:lnTo>
                <a:lnTo>
                  <a:pt x="1193925" y="1297309"/>
                </a:lnTo>
                <a:lnTo>
                  <a:pt x="1194152" y="1303885"/>
                </a:lnTo>
                <a:lnTo>
                  <a:pt x="1194379" y="1310461"/>
                </a:lnTo>
                <a:lnTo>
                  <a:pt x="1194379" y="1317264"/>
                </a:lnTo>
                <a:lnTo>
                  <a:pt x="1194152" y="1324066"/>
                </a:lnTo>
                <a:lnTo>
                  <a:pt x="1193925" y="1331096"/>
                </a:lnTo>
                <a:lnTo>
                  <a:pt x="1193244" y="1338353"/>
                </a:lnTo>
                <a:lnTo>
                  <a:pt x="1192337" y="1345382"/>
                </a:lnTo>
                <a:lnTo>
                  <a:pt x="1190748" y="1359895"/>
                </a:lnTo>
                <a:lnTo>
                  <a:pt x="1188253" y="1374181"/>
                </a:lnTo>
                <a:lnTo>
                  <a:pt x="1185530" y="1388014"/>
                </a:lnTo>
                <a:lnTo>
                  <a:pt x="1182580" y="1401846"/>
                </a:lnTo>
                <a:lnTo>
                  <a:pt x="1179177" y="1414545"/>
                </a:lnTo>
                <a:lnTo>
                  <a:pt x="1176000" y="1426563"/>
                </a:lnTo>
                <a:lnTo>
                  <a:pt x="1172597" y="1438582"/>
                </a:lnTo>
                <a:lnTo>
                  <a:pt x="1168513" y="1451734"/>
                </a:lnTo>
                <a:lnTo>
                  <a:pt x="1164202" y="1466020"/>
                </a:lnTo>
                <a:lnTo>
                  <a:pt x="1159210" y="1480986"/>
                </a:lnTo>
                <a:lnTo>
                  <a:pt x="1153991" y="1496633"/>
                </a:lnTo>
                <a:lnTo>
                  <a:pt x="1148546" y="1512733"/>
                </a:lnTo>
                <a:lnTo>
                  <a:pt x="1142647" y="1529513"/>
                </a:lnTo>
                <a:lnTo>
                  <a:pt x="1136294" y="1546067"/>
                </a:lnTo>
                <a:lnTo>
                  <a:pt x="1129940" y="1562847"/>
                </a:lnTo>
                <a:lnTo>
                  <a:pt x="1123360" y="1579628"/>
                </a:lnTo>
                <a:lnTo>
                  <a:pt x="1116554" y="1595955"/>
                </a:lnTo>
                <a:lnTo>
                  <a:pt x="1109520" y="1612055"/>
                </a:lnTo>
                <a:lnTo>
                  <a:pt x="1102486" y="1627475"/>
                </a:lnTo>
                <a:lnTo>
                  <a:pt x="1095452" y="1641988"/>
                </a:lnTo>
                <a:lnTo>
                  <a:pt x="1088192" y="1655593"/>
                </a:lnTo>
                <a:lnTo>
                  <a:pt x="1081158" y="1668519"/>
                </a:lnTo>
                <a:lnTo>
                  <a:pt x="1074124" y="1680991"/>
                </a:lnTo>
                <a:lnTo>
                  <a:pt x="1066864" y="1694143"/>
                </a:lnTo>
                <a:lnTo>
                  <a:pt x="1059830" y="1707975"/>
                </a:lnTo>
                <a:lnTo>
                  <a:pt x="1053023" y="1721808"/>
                </a:lnTo>
                <a:lnTo>
                  <a:pt x="1046216" y="1736094"/>
                </a:lnTo>
                <a:lnTo>
                  <a:pt x="1039863" y="1750153"/>
                </a:lnTo>
                <a:lnTo>
                  <a:pt x="1033737" y="1763986"/>
                </a:lnTo>
                <a:lnTo>
                  <a:pt x="1027610" y="1777592"/>
                </a:lnTo>
                <a:lnTo>
                  <a:pt x="1016946" y="1802989"/>
                </a:lnTo>
                <a:lnTo>
                  <a:pt x="1008324" y="1825212"/>
                </a:lnTo>
                <a:lnTo>
                  <a:pt x="1001971" y="1842672"/>
                </a:lnTo>
                <a:lnTo>
                  <a:pt x="999702" y="1849022"/>
                </a:lnTo>
                <a:lnTo>
                  <a:pt x="998114" y="1854010"/>
                </a:lnTo>
                <a:lnTo>
                  <a:pt x="997660" y="1856278"/>
                </a:lnTo>
                <a:lnTo>
                  <a:pt x="997206" y="1858772"/>
                </a:lnTo>
                <a:lnTo>
                  <a:pt x="997206" y="1861494"/>
                </a:lnTo>
                <a:lnTo>
                  <a:pt x="997206" y="1864668"/>
                </a:lnTo>
                <a:lnTo>
                  <a:pt x="997660" y="1871925"/>
                </a:lnTo>
                <a:lnTo>
                  <a:pt x="998795" y="1879861"/>
                </a:lnTo>
                <a:lnTo>
                  <a:pt x="1000383" y="1888705"/>
                </a:lnTo>
                <a:lnTo>
                  <a:pt x="1002425" y="1898229"/>
                </a:lnTo>
                <a:lnTo>
                  <a:pt x="1004921" y="1907753"/>
                </a:lnTo>
                <a:lnTo>
                  <a:pt x="1007644" y="1917731"/>
                </a:lnTo>
                <a:lnTo>
                  <a:pt x="1010593" y="1927935"/>
                </a:lnTo>
                <a:lnTo>
                  <a:pt x="1013543" y="1937686"/>
                </a:lnTo>
                <a:lnTo>
                  <a:pt x="1016946" y="1947210"/>
                </a:lnTo>
                <a:lnTo>
                  <a:pt x="1020123" y="1956280"/>
                </a:lnTo>
                <a:lnTo>
                  <a:pt x="1023526" y="1964671"/>
                </a:lnTo>
                <a:lnTo>
                  <a:pt x="1026930" y="1972154"/>
                </a:lnTo>
                <a:lnTo>
                  <a:pt x="1029879" y="1978503"/>
                </a:lnTo>
                <a:lnTo>
                  <a:pt x="1032829" y="1983719"/>
                </a:lnTo>
                <a:lnTo>
                  <a:pt x="1036006" y="1988027"/>
                </a:lnTo>
                <a:lnTo>
                  <a:pt x="1039863" y="1992336"/>
                </a:lnTo>
                <a:lnTo>
                  <a:pt x="1044401" y="1996644"/>
                </a:lnTo>
                <a:lnTo>
                  <a:pt x="1049619" y="2000953"/>
                </a:lnTo>
                <a:lnTo>
                  <a:pt x="1055065" y="2004808"/>
                </a:lnTo>
                <a:lnTo>
                  <a:pt x="1061418" y="2008889"/>
                </a:lnTo>
                <a:lnTo>
                  <a:pt x="1068225" y="2012517"/>
                </a:lnTo>
                <a:lnTo>
                  <a:pt x="1075259" y="2015919"/>
                </a:lnTo>
                <a:lnTo>
                  <a:pt x="1083200" y="2019774"/>
                </a:lnTo>
                <a:lnTo>
                  <a:pt x="1091368" y="2022949"/>
                </a:lnTo>
                <a:lnTo>
                  <a:pt x="1100217" y="2026123"/>
                </a:lnTo>
                <a:lnTo>
                  <a:pt x="1109520" y="2029071"/>
                </a:lnTo>
                <a:lnTo>
                  <a:pt x="1119276" y="2032019"/>
                </a:lnTo>
                <a:lnTo>
                  <a:pt x="1129033" y="2034740"/>
                </a:lnTo>
                <a:lnTo>
                  <a:pt x="1139470" y="2037235"/>
                </a:lnTo>
                <a:lnTo>
                  <a:pt x="1150588" y="2039729"/>
                </a:lnTo>
                <a:lnTo>
                  <a:pt x="1160571" y="2041997"/>
                </a:lnTo>
                <a:lnTo>
                  <a:pt x="1169420" y="2044491"/>
                </a:lnTo>
                <a:lnTo>
                  <a:pt x="1173278" y="2046078"/>
                </a:lnTo>
                <a:lnTo>
                  <a:pt x="1176681" y="2047212"/>
                </a:lnTo>
                <a:lnTo>
                  <a:pt x="1179858" y="2048573"/>
                </a:lnTo>
                <a:lnTo>
                  <a:pt x="1182580" y="2049933"/>
                </a:lnTo>
                <a:lnTo>
                  <a:pt x="1184849" y="2051521"/>
                </a:lnTo>
                <a:lnTo>
                  <a:pt x="1186891" y="2052654"/>
                </a:lnTo>
                <a:lnTo>
                  <a:pt x="1188933" y="2054242"/>
                </a:lnTo>
                <a:lnTo>
                  <a:pt x="1190068" y="2055602"/>
                </a:lnTo>
                <a:lnTo>
                  <a:pt x="1191429" y="2057190"/>
                </a:lnTo>
                <a:lnTo>
                  <a:pt x="1192337" y="2058550"/>
                </a:lnTo>
                <a:lnTo>
                  <a:pt x="1192790" y="2060138"/>
                </a:lnTo>
                <a:lnTo>
                  <a:pt x="1193244" y="2061498"/>
                </a:lnTo>
                <a:lnTo>
                  <a:pt x="1193244" y="2063086"/>
                </a:lnTo>
                <a:lnTo>
                  <a:pt x="1192790" y="2064446"/>
                </a:lnTo>
                <a:lnTo>
                  <a:pt x="1192337" y="2065807"/>
                </a:lnTo>
                <a:lnTo>
                  <a:pt x="1191656" y="2067394"/>
                </a:lnTo>
                <a:lnTo>
                  <a:pt x="1190748" y="2068755"/>
                </a:lnTo>
                <a:lnTo>
                  <a:pt x="1189387" y="2070342"/>
                </a:lnTo>
                <a:lnTo>
                  <a:pt x="1188026" y="2071702"/>
                </a:lnTo>
                <a:lnTo>
                  <a:pt x="1186211" y="2073063"/>
                </a:lnTo>
                <a:lnTo>
                  <a:pt x="1182126" y="2075784"/>
                </a:lnTo>
                <a:lnTo>
                  <a:pt x="1177588" y="2078505"/>
                </a:lnTo>
                <a:lnTo>
                  <a:pt x="1171916" y="2081000"/>
                </a:lnTo>
                <a:lnTo>
                  <a:pt x="1165563" y="2083267"/>
                </a:lnTo>
                <a:lnTo>
                  <a:pt x="1137428" y="2093245"/>
                </a:lnTo>
                <a:lnTo>
                  <a:pt x="1122226" y="2098914"/>
                </a:lnTo>
                <a:lnTo>
                  <a:pt x="1107024" y="2103676"/>
                </a:lnTo>
                <a:lnTo>
                  <a:pt x="1092503" y="2108211"/>
                </a:lnTo>
                <a:lnTo>
                  <a:pt x="1085469" y="2110252"/>
                </a:lnTo>
                <a:lnTo>
                  <a:pt x="1078889" y="2111839"/>
                </a:lnTo>
                <a:lnTo>
                  <a:pt x="1072309" y="2113200"/>
                </a:lnTo>
                <a:lnTo>
                  <a:pt x="1066410" y="2114107"/>
                </a:lnTo>
                <a:lnTo>
                  <a:pt x="1060737" y="2115014"/>
                </a:lnTo>
                <a:lnTo>
                  <a:pt x="1055746" y="2115241"/>
                </a:lnTo>
                <a:lnTo>
                  <a:pt x="1050754" y="2115014"/>
                </a:lnTo>
                <a:lnTo>
                  <a:pt x="1045762" y="2114107"/>
                </a:lnTo>
                <a:lnTo>
                  <a:pt x="1040770" y="2112973"/>
                </a:lnTo>
                <a:lnTo>
                  <a:pt x="1035552" y="2111159"/>
                </a:lnTo>
                <a:lnTo>
                  <a:pt x="1030106" y="2109118"/>
                </a:lnTo>
                <a:lnTo>
                  <a:pt x="1024888" y="2106851"/>
                </a:lnTo>
                <a:lnTo>
                  <a:pt x="1019442" y="2103903"/>
                </a:lnTo>
                <a:lnTo>
                  <a:pt x="1013997" y="2100955"/>
                </a:lnTo>
                <a:lnTo>
                  <a:pt x="1008551" y="2097780"/>
                </a:lnTo>
                <a:lnTo>
                  <a:pt x="1003106" y="2094379"/>
                </a:lnTo>
                <a:lnTo>
                  <a:pt x="992215" y="2086896"/>
                </a:lnTo>
                <a:lnTo>
                  <a:pt x="981551" y="2079186"/>
                </a:lnTo>
                <a:lnTo>
                  <a:pt x="971114" y="2071249"/>
                </a:lnTo>
                <a:lnTo>
                  <a:pt x="960222" y="2062632"/>
                </a:lnTo>
                <a:lnTo>
                  <a:pt x="947743" y="2053335"/>
                </a:lnTo>
                <a:lnTo>
                  <a:pt x="922558" y="2035420"/>
                </a:lnTo>
                <a:lnTo>
                  <a:pt x="902364" y="2021134"/>
                </a:lnTo>
                <a:lnTo>
                  <a:pt x="894196" y="2015465"/>
                </a:lnTo>
                <a:lnTo>
                  <a:pt x="894196" y="2145173"/>
                </a:lnTo>
                <a:lnTo>
                  <a:pt x="893969" y="2146081"/>
                </a:lnTo>
                <a:lnTo>
                  <a:pt x="893742" y="2146988"/>
                </a:lnTo>
                <a:lnTo>
                  <a:pt x="893061" y="2147441"/>
                </a:lnTo>
                <a:lnTo>
                  <a:pt x="892154" y="2147895"/>
                </a:lnTo>
                <a:lnTo>
                  <a:pt x="890339" y="2148348"/>
                </a:lnTo>
                <a:lnTo>
                  <a:pt x="888070" y="2149255"/>
                </a:lnTo>
                <a:lnTo>
                  <a:pt x="886935" y="2149482"/>
                </a:lnTo>
                <a:lnTo>
                  <a:pt x="885801" y="2149935"/>
                </a:lnTo>
                <a:lnTo>
                  <a:pt x="884893" y="2150616"/>
                </a:lnTo>
                <a:lnTo>
                  <a:pt x="883986" y="2151523"/>
                </a:lnTo>
                <a:lnTo>
                  <a:pt x="883305" y="2152883"/>
                </a:lnTo>
                <a:lnTo>
                  <a:pt x="882624" y="2154244"/>
                </a:lnTo>
                <a:lnTo>
                  <a:pt x="882397" y="2156285"/>
                </a:lnTo>
                <a:lnTo>
                  <a:pt x="882170" y="2158779"/>
                </a:lnTo>
                <a:lnTo>
                  <a:pt x="882170" y="2165129"/>
                </a:lnTo>
                <a:lnTo>
                  <a:pt x="881717" y="2168757"/>
                </a:lnTo>
                <a:lnTo>
                  <a:pt x="881490" y="2172838"/>
                </a:lnTo>
                <a:lnTo>
                  <a:pt x="881036" y="2177147"/>
                </a:lnTo>
                <a:lnTo>
                  <a:pt x="880128" y="2181909"/>
                </a:lnTo>
                <a:lnTo>
                  <a:pt x="878994" y="2186444"/>
                </a:lnTo>
                <a:lnTo>
                  <a:pt x="877632" y="2190753"/>
                </a:lnTo>
                <a:lnTo>
                  <a:pt x="875590" y="2195061"/>
                </a:lnTo>
                <a:lnTo>
                  <a:pt x="874456" y="2197102"/>
                </a:lnTo>
                <a:lnTo>
                  <a:pt x="873095" y="2198916"/>
                </a:lnTo>
                <a:lnTo>
                  <a:pt x="871960" y="2200730"/>
                </a:lnTo>
                <a:lnTo>
                  <a:pt x="870145" y="2202544"/>
                </a:lnTo>
                <a:lnTo>
                  <a:pt x="868557" y="2204132"/>
                </a:lnTo>
                <a:lnTo>
                  <a:pt x="866741" y="2205719"/>
                </a:lnTo>
                <a:lnTo>
                  <a:pt x="864699" y="2207080"/>
                </a:lnTo>
                <a:lnTo>
                  <a:pt x="862430" y="2208213"/>
                </a:lnTo>
                <a:lnTo>
                  <a:pt x="860162" y="2209120"/>
                </a:lnTo>
                <a:lnTo>
                  <a:pt x="857666" y="2210254"/>
                </a:lnTo>
                <a:lnTo>
                  <a:pt x="854943" y="2210708"/>
                </a:lnTo>
                <a:lnTo>
                  <a:pt x="851993" y="2211161"/>
                </a:lnTo>
                <a:lnTo>
                  <a:pt x="849044" y="2211388"/>
                </a:lnTo>
                <a:lnTo>
                  <a:pt x="845640" y="2211388"/>
                </a:lnTo>
                <a:lnTo>
                  <a:pt x="839060" y="2211161"/>
                </a:lnTo>
                <a:lnTo>
                  <a:pt x="832934" y="2210481"/>
                </a:lnTo>
                <a:lnTo>
                  <a:pt x="827262" y="2209574"/>
                </a:lnTo>
                <a:lnTo>
                  <a:pt x="822043" y="2208667"/>
                </a:lnTo>
                <a:lnTo>
                  <a:pt x="817278" y="2207533"/>
                </a:lnTo>
                <a:lnTo>
                  <a:pt x="813194" y="2205719"/>
                </a:lnTo>
                <a:lnTo>
                  <a:pt x="809110" y="2203678"/>
                </a:lnTo>
                <a:lnTo>
                  <a:pt x="807295" y="2202544"/>
                </a:lnTo>
                <a:lnTo>
                  <a:pt x="805933" y="2201184"/>
                </a:lnTo>
                <a:lnTo>
                  <a:pt x="804345" y="2199823"/>
                </a:lnTo>
                <a:lnTo>
                  <a:pt x="802984" y="2198236"/>
                </a:lnTo>
                <a:lnTo>
                  <a:pt x="801622" y="2196649"/>
                </a:lnTo>
                <a:lnTo>
                  <a:pt x="800488" y="2194834"/>
                </a:lnTo>
                <a:lnTo>
                  <a:pt x="799353" y="2193020"/>
                </a:lnTo>
                <a:lnTo>
                  <a:pt x="798446" y="2190753"/>
                </a:lnTo>
                <a:lnTo>
                  <a:pt x="797538" y="2188712"/>
                </a:lnTo>
                <a:lnTo>
                  <a:pt x="796631" y="2186444"/>
                </a:lnTo>
                <a:lnTo>
                  <a:pt x="795496" y="2181229"/>
                </a:lnTo>
                <a:lnTo>
                  <a:pt x="794816" y="2175333"/>
                </a:lnTo>
                <a:lnTo>
                  <a:pt x="794589" y="2168984"/>
                </a:lnTo>
                <a:lnTo>
                  <a:pt x="794589" y="2161727"/>
                </a:lnTo>
                <a:lnTo>
                  <a:pt x="794816" y="2158099"/>
                </a:lnTo>
                <a:lnTo>
                  <a:pt x="795269" y="2154697"/>
                </a:lnTo>
                <a:lnTo>
                  <a:pt x="795950" y="2151296"/>
                </a:lnTo>
                <a:lnTo>
                  <a:pt x="796858" y="2148121"/>
                </a:lnTo>
                <a:lnTo>
                  <a:pt x="797992" y="2145400"/>
                </a:lnTo>
                <a:lnTo>
                  <a:pt x="799127" y="2142679"/>
                </a:lnTo>
                <a:lnTo>
                  <a:pt x="800715" y="2140185"/>
                </a:lnTo>
                <a:lnTo>
                  <a:pt x="802530" y="2137690"/>
                </a:lnTo>
                <a:lnTo>
                  <a:pt x="804118" y="2135423"/>
                </a:lnTo>
                <a:lnTo>
                  <a:pt x="805933" y="2133609"/>
                </a:lnTo>
                <a:lnTo>
                  <a:pt x="807976" y="2131794"/>
                </a:lnTo>
                <a:lnTo>
                  <a:pt x="809791" y="2129980"/>
                </a:lnTo>
                <a:lnTo>
                  <a:pt x="812060" y="2128620"/>
                </a:lnTo>
                <a:lnTo>
                  <a:pt x="814329" y="2127032"/>
                </a:lnTo>
                <a:lnTo>
                  <a:pt x="818866" y="2124765"/>
                </a:lnTo>
                <a:lnTo>
                  <a:pt x="823178" y="2122951"/>
                </a:lnTo>
                <a:lnTo>
                  <a:pt x="827942" y="2121363"/>
                </a:lnTo>
                <a:lnTo>
                  <a:pt x="832480" y="2120456"/>
                </a:lnTo>
                <a:lnTo>
                  <a:pt x="836564" y="2119549"/>
                </a:lnTo>
                <a:lnTo>
                  <a:pt x="840422" y="2119096"/>
                </a:lnTo>
                <a:lnTo>
                  <a:pt x="843825" y="2119096"/>
                </a:lnTo>
                <a:lnTo>
                  <a:pt x="846548" y="2119096"/>
                </a:lnTo>
                <a:lnTo>
                  <a:pt x="848590" y="2119323"/>
                </a:lnTo>
                <a:lnTo>
                  <a:pt x="850405" y="2119323"/>
                </a:lnTo>
                <a:lnTo>
                  <a:pt x="851539" y="2119323"/>
                </a:lnTo>
                <a:lnTo>
                  <a:pt x="852447" y="2119096"/>
                </a:lnTo>
                <a:lnTo>
                  <a:pt x="853128" y="2118415"/>
                </a:lnTo>
                <a:lnTo>
                  <a:pt x="853355" y="2117508"/>
                </a:lnTo>
                <a:lnTo>
                  <a:pt x="853355" y="2116148"/>
                </a:lnTo>
                <a:lnTo>
                  <a:pt x="852674" y="2114334"/>
                </a:lnTo>
                <a:lnTo>
                  <a:pt x="851766" y="2112293"/>
                </a:lnTo>
                <a:lnTo>
                  <a:pt x="850632" y="2109572"/>
                </a:lnTo>
                <a:lnTo>
                  <a:pt x="848590" y="2106170"/>
                </a:lnTo>
                <a:lnTo>
                  <a:pt x="843825" y="2098007"/>
                </a:lnTo>
                <a:lnTo>
                  <a:pt x="837018" y="2087576"/>
                </a:lnTo>
                <a:lnTo>
                  <a:pt x="827715" y="2074197"/>
                </a:lnTo>
                <a:lnTo>
                  <a:pt x="822497" y="2066714"/>
                </a:lnTo>
                <a:lnTo>
                  <a:pt x="816824" y="2059457"/>
                </a:lnTo>
                <a:lnTo>
                  <a:pt x="810925" y="2051974"/>
                </a:lnTo>
                <a:lnTo>
                  <a:pt x="804572" y="2044491"/>
                </a:lnTo>
                <a:lnTo>
                  <a:pt x="797992" y="2037235"/>
                </a:lnTo>
                <a:lnTo>
                  <a:pt x="791185" y="2029978"/>
                </a:lnTo>
                <a:lnTo>
                  <a:pt x="784605" y="2022949"/>
                </a:lnTo>
                <a:lnTo>
                  <a:pt x="777571" y="2015919"/>
                </a:lnTo>
                <a:lnTo>
                  <a:pt x="763958" y="2002767"/>
                </a:lnTo>
                <a:lnTo>
                  <a:pt x="750798" y="1990975"/>
                </a:lnTo>
                <a:lnTo>
                  <a:pt x="738772" y="1980544"/>
                </a:lnTo>
                <a:lnTo>
                  <a:pt x="728335" y="1971700"/>
                </a:lnTo>
                <a:lnTo>
                  <a:pt x="725385" y="1969206"/>
                </a:lnTo>
                <a:lnTo>
                  <a:pt x="722209" y="1967165"/>
                </a:lnTo>
                <a:lnTo>
                  <a:pt x="716537" y="1963310"/>
                </a:lnTo>
                <a:lnTo>
                  <a:pt x="711091" y="1960589"/>
                </a:lnTo>
                <a:lnTo>
                  <a:pt x="706326" y="1958548"/>
                </a:lnTo>
                <a:lnTo>
                  <a:pt x="702242" y="1956961"/>
                </a:lnTo>
                <a:lnTo>
                  <a:pt x="699066" y="1956054"/>
                </a:lnTo>
                <a:lnTo>
                  <a:pt x="696343" y="1955147"/>
                </a:lnTo>
                <a:lnTo>
                  <a:pt x="696343" y="1994150"/>
                </a:lnTo>
                <a:lnTo>
                  <a:pt x="723116" y="1995964"/>
                </a:lnTo>
                <a:lnTo>
                  <a:pt x="726974" y="1996191"/>
                </a:lnTo>
                <a:lnTo>
                  <a:pt x="731058" y="1996871"/>
                </a:lnTo>
                <a:lnTo>
                  <a:pt x="734688" y="1998231"/>
                </a:lnTo>
                <a:lnTo>
                  <a:pt x="738318" y="1999592"/>
                </a:lnTo>
                <a:lnTo>
                  <a:pt x="741722" y="2001406"/>
                </a:lnTo>
                <a:lnTo>
                  <a:pt x="744898" y="2003674"/>
                </a:lnTo>
                <a:lnTo>
                  <a:pt x="747848" y="2005715"/>
                </a:lnTo>
                <a:lnTo>
                  <a:pt x="750571" y="2008436"/>
                </a:lnTo>
                <a:lnTo>
                  <a:pt x="753067" y="2011384"/>
                </a:lnTo>
                <a:lnTo>
                  <a:pt x="755109" y="2014558"/>
                </a:lnTo>
                <a:lnTo>
                  <a:pt x="756924" y="2017733"/>
                </a:lnTo>
                <a:lnTo>
                  <a:pt x="758512" y="2021134"/>
                </a:lnTo>
                <a:lnTo>
                  <a:pt x="759647" y="2024763"/>
                </a:lnTo>
                <a:lnTo>
                  <a:pt x="760781" y="2028618"/>
                </a:lnTo>
                <a:lnTo>
                  <a:pt x="761235" y="2032246"/>
                </a:lnTo>
                <a:lnTo>
                  <a:pt x="761462" y="2036554"/>
                </a:lnTo>
                <a:lnTo>
                  <a:pt x="761235" y="2040863"/>
                </a:lnTo>
                <a:lnTo>
                  <a:pt x="760781" y="2044718"/>
                </a:lnTo>
                <a:lnTo>
                  <a:pt x="759647" y="2048799"/>
                </a:lnTo>
                <a:lnTo>
                  <a:pt x="758285" y="2052428"/>
                </a:lnTo>
                <a:lnTo>
                  <a:pt x="756470" y="2055829"/>
                </a:lnTo>
                <a:lnTo>
                  <a:pt x="754655" y="2059457"/>
                </a:lnTo>
                <a:lnTo>
                  <a:pt x="752386" y="2062405"/>
                </a:lnTo>
                <a:lnTo>
                  <a:pt x="749663" y="2065353"/>
                </a:lnTo>
                <a:lnTo>
                  <a:pt x="746714" y="2068074"/>
                </a:lnTo>
                <a:lnTo>
                  <a:pt x="743537" y="2070342"/>
                </a:lnTo>
                <a:lnTo>
                  <a:pt x="740134" y="2072383"/>
                </a:lnTo>
                <a:lnTo>
                  <a:pt x="736730" y="2073970"/>
                </a:lnTo>
                <a:lnTo>
                  <a:pt x="732873" y="2075557"/>
                </a:lnTo>
                <a:lnTo>
                  <a:pt x="729016" y="2076464"/>
                </a:lnTo>
                <a:lnTo>
                  <a:pt x="724932" y="2076918"/>
                </a:lnTo>
                <a:lnTo>
                  <a:pt x="720848" y="2077145"/>
                </a:lnTo>
                <a:lnTo>
                  <a:pt x="716537" y="2076918"/>
                </a:lnTo>
                <a:lnTo>
                  <a:pt x="712679" y="2076464"/>
                </a:lnTo>
                <a:lnTo>
                  <a:pt x="708595" y="2075557"/>
                </a:lnTo>
                <a:lnTo>
                  <a:pt x="704965" y="2073970"/>
                </a:lnTo>
                <a:lnTo>
                  <a:pt x="701561" y="2072383"/>
                </a:lnTo>
                <a:lnTo>
                  <a:pt x="697931" y="2070342"/>
                </a:lnTo>
                <a:lnTo>
                  <a:pt x="694981" y="2068074"/>
                </a:lnTo>
                <a:lnTo>
                  <a:pt x="692032" y="2065353"/>
                </a:lnTo>
                <a:lnTo>
                  <a:pt x="689309" y="2062632"/>
                </a:lnTo>
                <a:lnTo>
                  <a:pt x="687040" y="2059457"/>
                </a:lnTo>
                <a:lnTo>
                  <a:pt x="684998" y="2056056"/>
                </a:lnTo>
                <a:lnTo>
                  <a:pt x="683410" y="2052428"/>
                </a:lnTo>
                <a:lnTo>
                  <a:pt x="681822" y="2048799"/>
                </a:lnTo>
                <a:lnTo>
                  <a:pt x="680914" y="2044945"/>
                </a:lnTo>
                <a:lnTo>
                  <a:pt x="680233" y="2040863"/>
                </a:lnTo>
                <a:lnTo>
                  <a:pt x="679779" y="2036781"/>
                </a:lnTo>
                <a:lnTo>
                  <a:pt x="679779" y="2030658"/>
                </a:lnTo>
                <a:lnTo>
                  <a:pt x="661855" y="2030658"/>
                </a:lnTo>
                <a:lnTo>
                  <a:pt x="661174" y="1994830"/>
                </a:lnTo>
                <a:lnTo>
                  <a:pt x="594467" y="1994150"/>
                </a:lnTo>
                <a:lnTo>
                  <a:pt x="594467" y="1938593"/>
                </a:lnTo>
                <a:lnTo>
                  <a:pt x="591517" y="1938820"/>
                </a:lnTo>
                <a:lnTo>
                  <a:pt x="581534" y="1939273"/>
                </a:lnTo>
                <a:lnTo>
                  <a:pt x="579945" y="1939500"/>
                </a:lnTo>
                <a:lnTo>
                  <a:pt x="577903" y="1940180"/>
                </a:lnTo>
                <a:lnTo>
                  <a:pt x="573365" y="1941768"/>
                </a:lnTo>
                <a:lnTo>
                  <a:pt x="568147" y="1944035"/>
                </a:lnTo>
                <a:lnTo>
                  <a:pt x="562474" y="1946983"/>
                </a:lnTo>
                <a:lnTo>
                  <a:pt x="550449" y="1953559"/>
                </a:lnTo>
                <a:lnTo>
                  <a:pt x="543869" y="1956961"/>
                </a:lnTo>
                <a:lnTo>
                  <a:pt x="537516" y="1959909"/>
                </a:lnTo>
                <a:lnTo>
                  <a:pt x="534112" y="1961723"/>
                </a:lnTo>
                <a:lnTo>
                  <a:pt x="529801" y="1963990"/>
                </a:lnTo>
                <a:lnTo>
                  <a:pt x="520726" y="1969433"/>
                </a:lnTo>
                <a:lnTo>
                  <a:pt x="509835" y="1976009"/>
                </a:lnTo>
                <a:lnTo>
                  <a:pt x="498944" y="1983265"/>
                </a:lnTo>
                <a:lnTo>
                  <a:pt x="487826" y="1990975"/>
                </a:lnTo>
                <a:lnTo>
                  <a:pt x="477615" y="1998458"/>
                </a:lnTo>
                <a:lnTo>
                  <a:pt x="468540" y="2005034"/>
                </a:lnTo>
                <a:lnTo>
                  <a:pt x="461279" y="2010477"/>
                </a:lnTo>
                <a:lnTo>
                  <a:pt x="457649" y="2013651"/>
                </a:lnTo>
                <a:lnTo>
                  <a:pt x="452430" y="2018413"/>
                </a:lnTo>
                <a:lnTo>
                  <a:pt x="438816" y="2031339"/>
                </a:lnTo>
                <a:lnTo>
                  <a:pt x="421799" y="2047439"/>
                </a:lnTo>
                <a:lnTo>
                  <a:pt x="403874" y="2065126"/>
                </a:lnTo>
                <a:lnTo>
                  <a:pt x="370521" y="2097553"/>
                </a:lnTo>
                <a:lnTo>
                  <a:pt x="358949" y="2108665"/>
                </a:lnTo>
                <a:lnTo>
                  <a:pt x="355092" y="2112293"/>
                </a:lnTo>
                <a:lnTo>
                  <a:pt x="352823" y="2114107"/>
                </a:lnTo>
                <a:lnTo>
                  <a:pt x="350100" y="2116148"/>
                </a:lnTo>
                <a:lnTo>
                  <a:pt x="348058" y="2118642"/>
                </a:lnTo>
                <a:lnTo>
                  <a:pt x="345789" y="2121137"/>
                </a:lnTo>
                <a:lnTo>
                  <a:pt x="344201" y="2123858"/>
                </a:lnTo>
                <a:lnTo>
                  <a:pt x="343293" y="2126352"/>
                </a:lnTo>
                <a:lnTo>
                  <a:pt x="343066" y="2127486"/>
                </a:lnTo>
                <a:lnTo>
                  <a:pt x="343066" y="2128620"/>
                </a:lnTo>
                <a:lnTo>
                  <a:pt x="343066" y="2129527"/>
                </a:lnTo>
                <a:lnTo>
                  <a:pt x="343520" y="2130207"/>
                </a:lnTo>
                <a:lnTo>
                  <a:pt x="344201" y="2131114"/>
                </a:lnTo>
                <a:lnTo>
                  <a:pt x="344881" y="2131568"/>
                </a:lnTo>
                <a:lnTo>
                  <a:pt x="347377" y="2132475"/>
                </a:lnTo>
                <a:lnTo>
                  <a:pt x="350327" y="2134289"/>
                </a:lnTo>
                <a:lnTo>
                  <a:pt x="351915" y="2135423"/>
                </a:lnTo>
                <a:lnTo>
                  <a:pt x="353503" y="2137010"/>
                </a:lnTo>
                <a:lnTo>
                  <a:pt x="354865" y="2138371"/>
                </a:lnTo>
                <a:lnTo>
                  <a:pt x="356453" y="2140411"/>
                </a:lnTo>
                <a:lnTo>
                  <a:pt x="357588" y="2142679"/>
                </a:lnTo>
                <a:lnTo>
                  <a:pt x="358949" y="2145173"/>
                </a:lnTo>
                <a:lnTo>
                  <a:pt x="360083" y="2147895"/>
                </a:lnTo>
                <a:lnTo>
                  <a:pt x="360991" y="2151069"/>
                </a:lnTo>
                <a:lnTo>
                  <a:pt x="361899" y="2154697"/>
                </a:lnTo>
                <a:lnTo>
                  <a:pt x="362352" y="2158552"/>
                </a:lnTo>
                <a:lnTo>
                  <a:pt x="362806" y="2162861"/>
                </a:lnTo>
                <a:lnTo>
                  <a:pt x="362806" y="2167396"/>
                </a:lnTo>
                <a:lnTo>
                  <a:pt x="362579" y="2169891"/>
                </a:lnTo>
                <a:lnTo>
                  <a:pt x="362352" y="2172158"/>
                </a:lnTo>
                <a:lnTo>
                  <a:pt x="361672" y="2174653"/>
                </a:lnTo>
                <a:lnTo>
                  <a:pt x="360991" y="2176920"/>
                </a:lnTo>
                <a:lnTo>
                  <a:pt x="360083" y="2178961"/>
                </a:lnTo>
                <a:lnTo>
                  <a:pt x="359176" y="2181229"/>
                </a:lnTo>
                <a:lnTo>
                  <a:pt x="357814" y="2183043"/>
                </a:lnTo>
                <a:lnTo>
                  <a:pt x="356680" y="2185084"/>
                </a:lnTo>
                <a:lnTo>
                  <a:pt x="353730" y="2188712"/>
                </a:lnTo>
                <a:lnTo>
                  <a:pt x="349873" y="2192340"/>
                </a:lnTo>
                <a:lnTo>
                  <a:pt x="346243" y="2195515"/>
                </a:lnTo>
                <a:lnTo>
                  <a:pt x="341705" y="2198463"/>
                </a:lnTo>
                <a:lnTo>
                  <a:pt x="336940" y="2200957"/>
                </a:lnTo>
                <a:lnTo>
                  <a:pt x="332402" y="2203225"/>
                </a:lnTo>
                <a:lnTo>
                  <a:pt x="327184" y="2205039"/>
                </a:lnTo>
                <a:lnTo>
                  <a:pt x="321965" y="2206399"/>
                </a:lnTo>
                <a:lnTo>
                  <a:pt x="316746" y="2207533"/>
                </a:lnTo>
                <a:lnTo>
                  <a:pt x="311301" y="2208213"/>
                </a:lnTo>
                <a:lnTo>
                  <a:pt x="306082" y="2208440"/>
                </a:lnTo>
                <a:lnTo>
                  <a:pt x="300864" y="2208213"/>
                </a:lnTo>
                <a:lnTo>
                  <a:pt x="295872" y="2207760"/>
                </a:lnTo>
                <a:lnTo>
                  <a:pt x="291561" y="2206399"/>
                </a:lnTo>
                <a:lnTo>
                  <a:pt x="287704" y="2205266"/>
                </a:lnTo>
                <a:lnTo>
                  <a:pt x="284300" y="2203225"/>
                </a:lnTo>
                <a:lnTo>
                  <a:pt x="280897" y="2201184"/>
                </a:lnTo>
                <a:lnTo>
                  <a:pt x="278401" y="2198689"/>
                </a:lnTo>
                <a:lnTo>
                  <a:pt x="275905" y="2195742"/>
                </a:lnTo>
                <a:lnTo>
                  <a:pt x="274090" y="2192794"/>
                </a:lnTo>
                <a:lnTo>
                  <a:pt x="272502" y="2189392"/>
                </a:lnTo>
                <a:lnTo>
                  <a:pt x="271140" y="2185764"/>
                </a:lnTo>
                <a:lnTo>
                  <a:pt x="270006" y="2182136"/>
                </a:lnTo>
                <a:lnTo>
                  <a:pt x="269325" y="2177827"/>
                </a:lnTo>
                <a:lnTo>
                  <a:pt x="268871" y="2173972"/>
                </a:lnTo>
                <a:lnTo>
                  <a:pt x="268418" y="2169437"/>
                </a:lnTo>
                <a:lnTo>
                  <a:pt x="268418" y="2165129"/>
                </a:lnTo>
                <a:lnTo>
                  <a:pt x="268418" y="2160367"/>
                </a:lnTo>
                <a:lnTo>
                  <a:pt x="268644" y="2156058"/>
                </a:lnTo>
                <a:lnTo>
                  <a:pt x="269325" y="2152203"/>
                </a:lnTo>
                <a:lnTo>
                  <a:pt x="270460" y="2148348"/>
                </a:lnTo>
                <a:lnTo>
                  <a:pt x="272048" y="2145173"/>
                </a:lnTo>
                <a:lnTo>
                  <a:pt x="273636" y="2142452"/>
                </a:lnTo>
                <a:lnTo>
                  <a:pt x="275451" y="2139958"/>
                </a:lnTo>
                <a:lnTo>
                  <a:pt x="277493" y="2137690"/>
                </a:lnTo>
                <a:lnTo>
                  <a:pt x="279762" y="2135649"/>
                </a:lnTo>
                <a:lnTo>
                  <a:pt x="282258" y="2134289"/>
                </a:lnTo>
                <a:lnTo>
                  <a:pt x="284527" y="2132928"/>
                </a:lnTo>
                <a:lnTo>
                  <a:pt x="286569" y="2131794"/>
                </a:lnTo>
                <a:lnTo>
                  <a:pt x="288838" y="2131114"/>
                </a:lnTo>
                <a:lnTo>
                  <a:pt x="293149" y="2129754"/>
                </a:lnTo>
                <a:lnTo>
                  <a:pt x="296553" y="2129300"/>
                </a:lnTo>
                <a:lnTo>
                  <a:pt x="298141" y="2129073"/>
                </a:lnTo>
                <a:lnTo>
                  <a:pt x="299275" y="2128847"/>
                </a:lnTo>
                <a:lnTo>
                  <a:pt x="300410" y="2128393"/>
                </a:lnTo>
                <a:lnTo>
                  <a:pt x="301317" y="2127486"/>
                </a:lnTo>
                <a:lnTo>
                  <a:pt x="303133" y="2125899"/>
                </a:lnTo>
                <a:lnTo>
                  <a:pt x="304267" y="2123858"/>
                </a:lnTo>
                <a:lnTo>
                  <a:pt x="305855" y="2121590"/>
                </a:lnTo>
                <a:lnTo>
                  <a:pt x="306990" y="2118869"/>
                </a:lnTo>
                <a:lnTo>
                  <a:pt x="308351" y="2116148"/>
                </a:lnTo>
                <a:lnTo>
                  <a:pt x="309940" y="2113427"/>
                </a:lnTo>
                <a:lnTo>
                  <a:pt x="313797" y="2108438"/>
                </a:lnTo>
                <a:lnTo>
                  <a:pt x="320377" y="2100274"/>
                </a:lnTo>
                <a:lnTo>
                  <a:pt x="339663" y="2077372"/>
                </a:lnTo>
                <a:lnTo>
                  <a:pt x="360991" y="2052881"/>
                </a:lnTo>
                <a:lnTo>
                  <a:pt x="370521" y="2042223"/>
                </a:lnTo>
                <a:lnTo>
                  <a:pt x="377781" y="2034513"/>
                </a:lnTo>
                <a:lnTo>
                  <a:pt x="380958" y="2030885"/>
                </a:lnTo>
                <a:lnTo>
                  <a:pt x="385723" y="2026577"/>
                </a:lnTo>
                <a:lnTo>
                  <a:pt x="397067" y="2016146"/>
                </a:lnTo>
                <a:lnTo>
                  <a:pt x="410681" y="2004127"/>
                </a:lnTo>
                <a:lnTo>
                  <a:pt x="425883" y="1991429"/>
                </a:lnTo>
                <a:lnTo>
                  <a:pt x="441085" y="1978957"/>
                </a:lnTo>
                <a:lnTo>
                  <a:pt x="455153" y="1967618"/>
                </a:lnTo>
                <a:lnTo>
                  <a:pt x="467178" y="1958775"/>
                </a:lnTo>
                <a:lnTo>
                  <a:pt x="471943" y="1955147"/>
                </a:lnTo>
                <a:lnTo>
                  <a:pt x="476027" y="1952652"/>
                </a:lnTo>
                <a:lnTo>
                  <a:pt x="481700" y="1949251"/>
                </a:lnTo>
                <a:lnTo>
                  <a:pt x="485557" y="1946303"/>
                </a:lnTo>
                <a:lnTo>
                  <a:pt x="486918" y="1945169"/>
                </a:lnTo>
                <a:lnTo>
                  <a:pt x="487826" y="1944035"/>
                </a:lnTo>
                <a:lnTo>
                  <a:pt x="488053" y="1943128"/>
                </a:lnTo>
                <a:lnTo>
                  <a:pt x="488053" y="1942221"/>
                </a:lnTo>
                <a:lnTo>
                  <a:pt x="487826" y="1941541"/>
                </a:lnTo>
                <a:lnTo>
                  <a:pt x="487145" y="1941087"/>
                </a:lnTo>
                <a:lnTo>
                  <a:pt x="485784" y="1940634"/>
                </a:lnTo>
                <a:lnTo>
                  <a:pt x="484422" y="1940407"/>
                </a:lnTo>
                <a:lnTo>
                  <a:pt x="480338" y="1940180"/>
                </a:lnTo>
                <a:lnTo>
                  <a:pt x="475120" y="1940180"/>
                </a:lnTo>
                <a:lnTo>
                  <a:pt x="468993" y="1940634"/>
                </a:lnTo>
                <a:lnTo>
                  <a:pt x="461960" y="1941768"/>
                </a:lnTo>
                <a:lnTo>
                  <a:pt x="454699" y="1943582"/>
                </a:lnTo>
                <a:lnTo>
                  <a:pt x="446758" y="1945623"/>
                </a:lnTo>
                <a:lnTo>
                  <a:pt x="429060" y="1949931"/>
                </a:lnTo>
                <a:lnTo>
                  <a:pt x="410454" y="1954920"/>
                </a:lnTo>
                <a:lnTo>
                  <a:pt x="405236" y="1956507"/>
                </a:lnTo>
                <a:lnTo>
                  <a:pt x="399336" y="1959002"/>
                </a:lnTo>
                <a:lnTo>
                  <a:pt x="392756" y="1961949"/>
                </a:lnTo>
                <a:lnTo>
                  <a:pt x="385723" y="1965351"/>
                </a:lnTo>
                <a:lnTo>
                  <a:pt x="378235" y="1969433"/>
                </a:lnTo>
                <a:lnTo>
                  <a:pt x="370521" y="1973514"/>
                </a:lnTo>
                <a:lnTo>
                  <a:pt x="355092" y="1982585"/>
                </a:lnTo>
                <a:lnTo>
                  <a:pt x="340117" y="1991429"/>
                </a:lnTo>
                <a:lnTo>
                  <a:pt x="326957" y="1999819"/>
                </a:lnTo>
                <a:lnTo>
                  <a:pt x="316293" y="2006395"/>
                </a:lnTo>
                <a:lnTo>
                  <a:pt x="309259" y="2010477"/>
                </a:lnTo>
                <a:lnTo>
                  <a:pt x="304948" y="2013198"/>
                </a:lnTo>
                <a:lnTo>
                  <a:pt x="303360" y="2014558"/>
                </a:lnTo>
                <a:lnTo>
                  <a:pt x="301771" y="2015919"/>
                </a:lnTo>
                <a:lnTo>
                  <a:pt x="300637" y="2017506"/>
                </a:lnTo>
                <a:lnTo>
                  <a:pt x="299275" y="2018640"/>
                </a:lnTo>
                <a:lnTo>
                  <a:pt x="298368" y="2020227"/>
                </a:lnTo>
                <a:lnTo>
                  <a:pt x="297687" y="2021588"/>
                </a:lnTo>
                <a:lnTo>
                  <a:pt x="297006" y="2023175"/>
                </a:lnTo>
                <a:lnTo>
                  <a:pt x="296553" y="2024763"/>
                </a:lnTo>
                <a:lnTo>
                  <a:pt x="296326" y="2026350"/>
                </a:lnTo>
                <a:lnTo>
                  <a:pt x="296326" y="2027937"/>
                </a:lnTo>
                <a:lnTo>
                  <a:pt x="296553" y="2031112"/>
                </a:lnTo>
                <a:lnTo>
                  <a:pt x="297233" y="2034513"/>
                </a:lnTo>
                <a:lnTo>
                  <a:pt x="297914" y="2036101"/>
                </a:lnTo>
                <a:lnTo>
                  <a:pt x="298595" y="2037235"/>
                </a:lnTo>
                <a:lnTo>
                  <a:pt x="299275" y="2038595"/>
                </a:lnTo>
                <a:lnTo>
                  <a:pt x="300410" y="2039275"/>
                </a:lnTo>
                <a:lnTo>
                  <a:pt x="301317" y="2039956"/>
                </a:lnTo>
                <a:lnTo>
                  <a:pt x="302225" y="2040636"/>
                </a:lnTo>
                <a:lnTo>
                  <a:pt x="304267" y="2041090"/>
                </a:lnTo>
                <a:lnTo>
                  <a:pt x="306309" y="2041316"/>
                </a:lnTo>
                <a:lnTo>
                  <a:pt x="308351" y="2041316"/>
                </a:lnTo>
                <a:lnTo>
                  <a:pt x="309713" y="2041316"/>
                </a:lnTo>
                <a:lnTo>
                  <a:pt x="310847" y="2041543"/>
                </a:lnTo>
                <a:lnTo>
                  <a:pt x="311074" y="2042223"/>
                </a:lnTo>
                <a:lnTo>
                  <a:pt x="311301" y="2044264"/>
                </a:lnTo>
                <a:lnTo>
                  <a:pt x="311528" y="2050160"/>
                </a:lnTo>
                <a:lnTo>
                  <a:pt x="311528" y="2058323"/>
                </a:lnTo>
                <a:lnTo>
                  <a:pt x="311301" y="2068074"/>
                </a:lnTo>
                <a:lnTo>
                  <a:pt x="310393" y="2087349"/>
                </a:lnTo>
                <a:lnTo>
                  <a:pt x="309940" y="2100048"/>
                </a:lnTo>
                <a:lnTo>
                  <a:pt x="309713" y="2102996"/>
                </a:lnTo>
                <a:lnTo>
                  <a:pt x="309259" y="2105490"/>
                </a:lnTo>
                <a:lnTo>
                  <a:pt x="308351" y="2107984"/>
                </a:lnTo>
                <a:lnTo>
                  <a:pt x="306763" y="2109799"/>
                </a:lnTo>
                <a:lnTo>
                  <a:pt x="304721" y="2111386"/>
                </a:lnTo>
                <a:lnTo>
                  <a:pt x="302452" y="2112520"/>
                </a:lnTo>
                <a:lnTo>
                  <a:pt x="299729" y="2113200"/>
                </a:lnTo>
                <a:lnTo>
                  <a:pt x="296553" y="2113427"/>
                </a:lnTo>
                <a:lnTo>
                  <a:pt x="290200" y="2113200"/>
                </a:lnTo>
                <a:lnTo>
                  <a:pt x="287477" y="2112973"/>
                </a:lnTo>
                <a:lnTo>
                  <a:pt x="284981" y="2112293"/>
                </a:lnTo>
                <a:lnTo>
                  <a:pt x="282939" y="2111386"/>
                </a:lnTo>
                <a:lnTo>
                  <a:pt x="280897" y="2110479"/>
                </a:lnTo>
                <a:lnTo>
                  <a:pt x="279535" y="2108891"/>
                </a:lnTo>
                <a:lnTo>
                  <a:pt x="278174" y="2107077"/>
                </a:lnTo>
                <a:lnTo>
                  <a:pt x="277266" y="2105037"/>
                </a:lnTo>
                <a:lnTo>
                  <a:pt x="276586" y="2102996"/>
                </a:lnTo>
                <a:lnTo>
                  <a:pt x="274998" y="2099594"/>
                </a:lnTo>
                <a:lnTo>
                  <a:pt x="274317" y="2098234"/>
                </a:lnTo>
                <a:lnTo>
                  <a:pt x="273182" y="2097327"/>
                </a:lnTo>
                <a:lnTo>
                  <a:pt x="272048" y="2096646"/>
                </a:lnTo>
                <a:lnTo>
                  <a:pt x="270460" y="2096420"/>
                </a:lnTo>
                <a:lnTo>
                  <a:pt x="268644" y="2096646"/>
                </a:lnTo>
                <a:lnTo>
                  <a:pt x="266602" y="2096646"/>
                </a:lnTo>
                <a:lnTo>
                  <a:pt x="264787" y="2097100"/>
                </a:lnTo>
                <a:lnTo>
                  <a:pt x="263199" y="2097553"/>
                </a:lnTo>
                <a:lnTo>
                  <a:pt x="261611" y="2098234"/>
                </a:lnTo>
                <a:lnTo>
                  <a:pt x="260022" y="2099367"/>
                </a:lnTo>
                <a:lnTo>
                  <a:pt x="259115" y="2100501"/>
                </a:lnTo>
                <a:lnTo>
                  <a:pt x="258434" y="2102089"/>
                </a:lnTo>
                <a:lnTo>
                  <a:pt x="257980" y="2103449"/>
                </a:lnTo>
                <a:lnTo>
                  <a:pt x="257073" y="2105263"/>
                </a:lnTo>
                <a:lnTo>
                  <a:pt x="256165" y="2106397"/>
                </a:lnTo>
                <a:lnTo>
                  <a:pt x="255031" y="2107758"/>
                </a:lnTo>
                <a:lnTo>
                  <a:pt x="253442" y="2108665"/>
                </a:lnTo>
                <a:lnTo>
                  <a:pt x="251400" y="2109572"/>
                </a:lnTo>
                <a:lnTo>
                  <a:pt x="249131" y="2110025"/>
                </a:lnTo>
                <a:lnTo>
                  <a:pt x="246636" y="2109799"/>
                </a:lnTo>
                <a:lnTo>
                  <a:pt x="240736" y="2109572"/>
                </a:lnTo>
                <a:lnTo>
                  <a:pt x="235064" y="2109118"/>
                </a:lnTo>
                <a:lnTo>
                  <a:pt x="232568" y="2108891"/>
                </a:lnTo>
                <a:lnTo>
                  <a:pt x="230299" y="2108438"/>
                </a:lnTo>
                <a:lnTo>
                  <a:pt x="229165" y="2107984"/>
                </a:lnTo>
                <a:lnTo>
                  <a:pt x="228711" y="2107531"/>
                </a:lnTo>
                <a:lnTo>
                  <a:pt x="228484" y="2107077"/>
                </a:lnTo>
                <a:lnTo>
                  <a:pt x="228030" y="2103222"/>
                </a:lnTo>
                <a:lnTo>
                  <a:pt x="227803" y="2095513"/>
                </a:lnTo>
                <a:lnTo>
                  <a:pt x="227576" y="2085081"/>
                </a:lnTo>
                <a:lnTo>
                  <a:pt x="227576" y="2073290"/>
                </a:lnTo>
                <a:lnTo>
                  <a:pt x="227576" y="2061498"/>
                </a:lnTo>
                <a:lnTo>
                  <a:pt x="228030" y="2051521"/>
                </a:lnTo>
                <a:lnTo>
                  <a:pt x="228711" y="2047439"/>
                </a:lnTo>
                <a:lnTo>
                  <a:pt x="229165" y="2044264"/>
                </a:lnTo>
                <a:lnTo>
                  <a:pt x="229618" y="2042223"/>
                </a:lnTo>
                <a:lnTo>
                  <a:pt x="230072" y="2041770"/>
                </a:lnTo>
                <a:lnTo>
                  <a:pt x="230299" y="2041543"/>
                </a:lnTo>
                <a:lnTo>
                  <a:pt x="232114" y="2041543"/>
                </a:lnTo>
                <a:lnTo>
                  <a:pt x="233929" y="2041090"/>
                </a:lnTo>
                <a:lnTo>
                  <a:pt x="235518" y="2040636"/>
                </a:lnTo>
                <a:lnTo>
                  <a:pt x="237106" y="2039729"/>
                </a:lnTo>
                <a:lnTo>
                  <a:pt x="238240" y="2038822"/>
                </a:lnTo>
                <a:lnTo>
                  <a:pt x="239375" y="2037915"/>
                </a:lnTo>
                <a:lnTo>
                  <a:pt x="240056" y="2036554"/>
                </a:lnTo>
                <a:lnTo>
                  <a:pt x="240283" y="2035420"/>
                </a:lnTo>
                <a:lnTo>
                  <a:pt x="240283" y="2034513"/>
                </a:lnTo>
                <a:lnTo>
                  <a:pt x="240056" y="2034060"/>
                </a:lnTo>
                <a:lnTo>
                  <a:pt x="239602" y="2033833"/>
                </a:lnTo>
                <a:lnTo>
                  <a:pt x="239148" y="2033606"/>
                </a:lnTo>
                <a:lnTo>
                  <a:pt x="237560" y="2033380"/>
                </a:lnTo>
                <a:lnTo>
                  <a:pt x="235518" y="2033153"/>
                </a:lnTo>
                <a:lnTo>
                  <a:pt x="231660" y="2033606"/>
                </a:lnTo>
                <a:lnTo>
                  <a:pt x="228484" y="2033833"/>
                </a:lnTo>
                <a:lnTo>
                  <a:pt x="227803" y="2033833"/>
                </a:lnTo>
                <a:lnTo>
                  <a:pt x="227576" y="2033606"/>
                </a:lnTo>
                <a:lnTo>
                  <a:pt x="227576" y="2033153"/>
                </a:lnTo>
                <a:lnTo>
                  <a:pt x="228030" y="2032699"/>
                </a:lnTo>
                <a:lnTo>
                  <a:pt x="230299" y="2030205"/>
                </a:lnTo>
                <a:lnTo>
                  <a:pt x="234837" y="2026123"/>
                </a:lnTo>
                <a:lnTo>
                  <a:pt x="252535" y="2011837"/>
                </a:lnTo>
                <a:lnTo>
                  <a:pt x="284754" y="1985759"/>
                </a:lnTo>
                <a:lnTo>
                  <a:pt x="290200" y="1981224"/>
                </a:lnTo>
                <a:lnTo>
                  <a:pt x="295872" y="1977143"/>
                </a:lnTo>
                <a:lnTo>
                  <a:pt x="301771" y="1972834"/>
                </a:lnTo>
                <a:lnTo>
                  <a:pt x="308351" y="1968526"/>
                </a:lnTo>
                <a:lnTo>
                  <a:pt x="314704" y="1964671"/>
                </a:lnTo>
                <a:lnTo>
                  <a:pt x="321738" y="1960362"/>
                </a:lnTo>
                <a:lnTo>
                  <a:pt x="328545" y="1956507"/>
                </a:lnTo>
                <a:lnTo>
                  <a:pt x="335806" y="1952425"/>
                </a:lnTo>
                <a:lnTo>
                  <a:pt x="350327" y="1944715"/>
                </a:lnTo>
                <a:lnTo>
                  <a:pt x="365756" y="1937686"/>
                </a:lnTo>
                <a:lnTo>
                  <a:pt x="381639" y="1930656"/>
                </a:lnTo>
                <a:lnTo>
                  <a:pt x="397521" y="1924307"/>
                </a:lnTo>
                <a:lnTo>
                  <a:pt x="413631" y="1918184"/>
                </a:lnTo>
                <a:lnTo>
                  <a:pt x="429514" y="1912742"/>
                </a:lnTo>
                <a:lnTo>
                  <a:pt x="445396" y="1908207"/>
                </a:lnTo>
                <a:lnTo>
                  <a:pt x="460825" y="1903898"/>
                </a:lnTo>
                <a:lnTo>
                  <a:pt x="476027" y="1900270"/>
                </a:lnTo>
                <a:lnTo>
                  <a:pt x="490095" y="1897095"/>
                </a:lnTo>
                <a:lnTo>
                  <a:pt x="497128" y="1895962"/>
                </a:lnTo>
                <a:lnTo>
                  <a:pt x="503708" y="1895054"/>
                </a:lnTo>
                <a:lnTo>
                  <a:pt x="510288" y="1894147"/>
                </a:lnTo>
                <a:lnTo>
                  <a:pt x="516415" y="1893694"/>
                </a:lnTo>
                <a:lnTo>
                  <a:pt x="532978" y="1892560"/>
                </a:lnTo>
                <a:lnTo>
                  <a:pt x="547953" y="1892107"/>
                </a:lnTo>
                <a:lnTo>
                  <a:pt x="560659" y="1892107"/>
                </a:lnTo>
                <a:lnTo>
                  <a:pt x="571550" y="1892333"/>
                </a:lnTo>
                <a:lnTo>
                  <a:pt x="579945" y="1892787"/>
                </a:lnTo>
                <a:lnTo>
                  <a:pt x="586072" y="1893014"/>
                </a:lnTo>
                <a:lnTo>
                  <a:pt x="591290" y="1893694"/>
                </a:lnTo>
                <a:lnTo>
                  <a:pt x="590383" y="1678723"/>
                </a:lnTo>
                <a:lnTo>
                  <a:pt x="609442" y="1679403"/>
                </a:lnTo>
                <a:lnTo>
                  <a:pt x="608080" y="1544933"/>
                </a:lnTo>
                <a:lnTo>
                  <a:pt x="565651" y="1539718"/>
                </a:lnTo>
                <a:lnTo>
                  <a:pt x="565424" y="1513413"/>
                </a:lnTo>
                <a:lnTo>
                  <a:pt x="444942" y="1474864"/>
                </a:lnTo>
                <a:lnTo>
                  <a:pt x="355092" y="1446065"/>
                </a:lnTo>
                <a:lnTo>
                  <a:pt x="299275" y="1428377"/>
                </a:lnTo>
                <a:lnTo>
                  <a:pt x="292922" y="1426110"/>
                </a:lnTo>
                <a:lnTo>
                  <a:pt x="286342" y="1423615"/>
                </a:lnTo>
                <a:lnTo>
                  <a:pt x="280216" y="1420894"/>
                </a:lnTo>
                <a:lnTo>
                  <a:pt x="273863" y="1417719"/>
                </a:lnTo>
                <a:lnTo>
                  <a:pt x="267283" y="1414091"/>
                </a:lnTo>
                <a:lnTo>
                  <a:pt x="261157" y="1410236"/>
                </a:lnTo>
                <a:lnTo>
                  <a:pt x="255031" y="1405701"/>
                </a:lnTo>
                <a:lnTo>
                  <a:pt x="248678" y="1400712"/>
                </a:lnTo>
                <a:lnTo>
                  <a:pt x="242778" y="1395270"/>
                </a:lnTo>
                <a:lnTo>
                  <a:pt x="237106" y="1389374"/>
                </a:lnTo>
                <a:lnTo>
                  <a:pt x="231434" y="1382571"/>
                </a:lnTo>
                <a:lnTo>
                  <a:pt x="225988" y="1375542"/>
                </a:lnTo>
                <a:lnTo>
                  <a:pt x="220769" y="1367832"/>
                </a:lnTo>
                <a:lnTo>
                  <a:pt x="218274" y="1363523"/>
                </a:lnTo>
                <a:lnTo>
                  <a:pt x="216005" y="1358988"/>
                </a:lnTo>
                <a:lnTo>
                  <a:pt x="213509" y="1354679"/>
                </a:lnTo>
                <a:lnTo>
                  <a:pt x="211240" y="1349917"/>
                </a:lnTo>
                <a:lnTo>
                  <a:pt x="208971" y="1344929"/>
                </a:lnTo>
                <a:lnTo>
                  <a:pt x="207156" y="1339713"/>
                </a:lnTo>
                <a:lnTo>
                  <a:pt x="202391" y="1327241"/>
                </a:lnTo>
                <a:lnTo>
                  <a:pt x="196492" y="1310914"/>
                </a:lnTo>
                <a:lnTo>
                  <a:pt x="181970" y="1269643"/>
                </a:lnTo>
                <a:lnTo>
                  <a:pt x="165407" y="1220663"/>
                </a:lnTo>
                <a:lnTo>
                  <a:pt x="148390" y="1169414"/>
                </a:lnTo>
                <a:lnTo>
                  <a:pt x="118893" y="1079616"/>
                </a:lnTo>
                <a:lnTo>
                  <a:pt x="106414" y="1040613"/>
                </a:lnTo>
                <a:lnTo>
                  <a:pt x="69203" y="1040840"/>
                </a:lnTo>
                <a:lnTo>
                  <a:pt x="40841" y="1041294"/>
                </a:lnTo>
                <a:lnTo>
                  <a:pt x="22463" y="1041294"/>
                </a:lnTo>
                <a:lnTo>
                  <a:pt x="19740" y="1040840"/>
                </a:lnTo>
                <a:lnTo>
                  <a:pt x="17244" y="1040613"/>
                </a:lnTo>
                <a:lnTo>
                  <a:pt x="14748" y="1040160"/>
                </a:lnTo>
                <a:lnTo>
                  <a:pt x="12479" y="1039706"/>
                </a:lnTo>
                <a:lnTo>
                  <a:pt x="10664" y="1039253"/>
                </a:lnTo>
                <a:lnTo>
                  <a:pt x="8622" y="1038346"/>
                </a:lnTo>
                <a:lnTo>
                  <a:pt x="7034" y="1037439"/>
                </a:lnTo>
                <a:lnTo>
                  <a:pt x="5672" y="1036532"/>
                </a:lnTo>
                <a:lnTo>
                  <a:pt x="4084" y="1035398"/>
                </a:lnTo>
                <a:lnTo>
                  <a:pt x="3177" y="1034491"/>
                </a:lnTo>
                <a:lnTo>
                  <a:pt x="2042" y="1033357"/>
                </a:lnTo>
                <a:lnTo>
                  <a:pt x="1361" y="1031996"/>
                </a:lnTo>
                <a:lnTo>
                  <a:pt x="681" y="1030863"/>
                </a:lnTo>
                <a:lnTo>
                  <a:pt x="227" y="1029502"/>
                </a:lnTo>
                <a:lnTo>
                  <a:pt x="0" y="1028368"/>
                </a:lnTo>
                <a:lnTo>
                  <a:pt x="0" y="1027008"/>
                </a:lnTo>
                <a:lnTo>
                  <a:pt x="0" y="1025647"/>
                </a:lnTo>
                <a:lnTo>
                  <a:pt x="227" y="1024286"/>
                </a:lnTo>
                <a:lnTo>
                  <a:pt x="681" y="1023153"/>
                </a:lnTo>
                <a:lnTo>
                  <a:pt x="1134" y="1021792"/>
                </a:lnTo>
                <a:lnTo>
                  <a:pt x="2042" y="1020658"/>
                </a:lnTo>
                <a:lnTo>
                  <a:pt x="3177" y="1019298"/>
                </a:lnTo>
                <a:lnTo>
                  <a:pt x="4084" y="1018391"/>
                </a:lnTo>
                <a:lnTo>
                  <a:pt x="5672" y="1017484"/>
                </a:lnTo>
                <a:lnTo>
                  <a:pt x="7034" y="1016350"/>
                </a:lnTo>
                <a:lnTo>
                  <a:pt x="8622" y="1015670"/>
                </a:lnTo>
                <a:lnTo>
                  <a:pt x="10664" y="1014989"/>
                </a:lnTo>
                <a:lnTo>
                  <a:pt x="12479" y="1014082"/>
                </a:lnTo>
                <a:lnTo>
                  <a:pt x="14748" y="1013629"/>
                </a:lnTo>
                <a:lnTo>
                  <a:pt x="17017" y="1013175"/>
                </a:lnTo>
                <a:lnTo>
                  <a:pt x="19740" y="1012948"/>
                </a:lnTo>
                <a:lnTo>
                  <a:pt x="22463" y="1012948"/>
                </a:lnTo>
                <a:lnTo>
                  <a:pt x="97338" y="1012722"/>
                </a:lnTo>
                <a:lnTo>
                  <a:pt x="89170" y="984603"/>
                </a:lnTo>
                <a:lnTo>
                  <a:pt x="86674" y="973265"/>
                </a:lnTo>
                <a:lnTo>
                  <a:pt x="81909" y="949455"/>
                </a:lnTo>
                <a:lnTo>
                  <a:pt x="75783" y="917255"/>
                </a:lnTo>
                <a:lnTo>
                  <a:pt x="69203" y="880519"/>
                </a:lnTo>
                <a:lnTo>
                  <a:pt x="62169" y="843103"/>
                </a:lnTo>
                <a:lnTo>
                  <a:pt x="56270" y="808862"/>
                </a:lnTo>
                <a:lnTo>
                  <a:pt x="51732" y="781877"/>
                </a:lnTo>
                <a:lnTo>
                  <a:pt x="50371" y="772127"/>
                </a:lnTo>
                <a:lnTo>
                  <a:pt x="49463" y="766004"/>
                </a:lnTo>
                <a:lnTo>
                  <a:pt x="49236" y="761922"/>
                </a:lnTo>
                <a:lnTo>
                  <a:pt x="49463" y="758748"/>
                </a:lnTo>
                <a:lnTo>
                  <a:pt x="49690" y="757614"/>
                </a:lnTo>
                <a:lnTo>
                  <a:pt x="50371" y="756480"/>
                </a:lnTo>
                <a:lnTo>
                  <a:pt x="50825" y="755573"/>
                </a:lnTo>
                <a:lnTo>
                  <a:pt x="51278" y="754666"/>
                </a:lnTo>
                <a:lnTo>
                  <a:pt x="51959" y="754212"/>
                </a:lnTo>
                <a:lnTo>
                  <a:pt x="52640" y="753759"/>
                </a:lnTo>
                <a:lnTo>
                  <a:pt x="53774" y="753532"/>
                </a:lnTo>
                <a:lnTo>
                  <a:pt x="54682" y="753532"/>
                </a:lnTo>
                <a:lnTo>
                  <a:pt x="56951" y="753759"/>
                </a:lnTo>
                <a:lnTo>
                  <a:pt x="59900" y="754212"/>
                </a:lnTo>
                <a:lnTo>
                  <a:pt x="63304" y="755346"/>
                </a:lnTo>
                <a:lnTo>
                  <a:pt x="67161" y="756480"/>
                </a:lnTo>
                <a:lnTo>
                  <a:pt x="76464" y="759428"/>
                </a:lnTo>
                <a:lnTo>
                  <a:pt x="81909" y="761242"/>
                </a:lnTo>
                <a:lnTo>
                  <a:pt x="88262" y="763056"/>
                </a:lnTo>
                <a:lnTo>
                  <a:pt x="94842" y="764417"/>
                </a:lnTo>
                <a:lnTo>
                  <a:pt x="102103" y="766004"/>
                </a:lnTo>
                <a:lnTo>
                  <a:pt x="111179" y="767138"/>
                </a:lnTo>
                <a:lnTo>
                  <a:pt x="122977" y="768498"/>
                </a:lnTo>
                <a:lnTo>
                  <a:pt x="137272" y="769405"/>
                </a:lnTo>
                <a:lnTo>
                  <a:pt x="153381" y="770312"/>
                </a:lnTo>
                <a:lnTo>
                  <a:pt x="171079" y="771220"/>
                </a:lnTo>
                <a:lnTo>
                  <a:pt x="189912" y="771673"/>
                </a:lnTo>
                <a:lnTo>
                  <a:pt x="209425" y="772127"/>
                </a:lnTo>
                <a:lnTo>
                  <a:pt x="229392" y="772580"/>
                </a:lnTo>
                <a:lnTo>
                  <a:pt x="267964" y="772807"/>
                </a:lnTo>
                <a:lnTo>
                  <a:pt x="286115" y="772580"/>
                </a:lnTo>
                <a:lnTo>
                  <a:pt x="302906" y="772353"/>
                </a:lnTo>
                <a:lnTo>
                  <a:pt x="317654" y="771900"/>
                </a:lnTo>
                <a:lnTo>
                  <a:pt x="330360" y="771446"/>
                </a:lnTo>
                <a:lnTo>
                  <a:pt x="340570" y="770539"/>
                </a:lnTo>
                <a:lnTo>
                  <a:pt x="344201" y="770086"/>
                </a:lnTo>
                <a:lnTo>
                  <a:pt x="347377" y="769632"/>
                </a:lnTo>
                <a:lnTo>
                  <a:pt x="354411" y="768272"/>
                </a:lnTo>
                <a:lnTo>
                  <a:pt x="361672" y="766004"/>
                </a:lnTo>
                <a:lnTo>
                  <a:pt x="368705" y="763510"/>
                </a:lnTo>
                <a:lnTo>
                  <a:pt x="375285" y="761015"/>
                </a:lnTo>
                <a:lnTo>
                  <a:pt x="381412" y="758521"/>
                </a:lnTo>
                <a:lnTo>
                  <a:pt x="386403" y="756026"/>
                </a:lnTo>
                <a:lnTo>
                  <a:pt x="392756" y="753079"/>
                </a:lnTo>
                <a:lnTo>
                  <a:pt x="393891" y="752852"/>
                </a:lnTo>
                <a:lnTo>
                  <a:pt x="394572" y="753305"/>
                </a:lnTo>
                <a:lnTo>
                  <a:pt x="395479" y="753986"/>
                </a:lnTo>
                <a:lnTo>
                  <a:pt x="396614" y="755119"/>
                </a:lnTo>
                <a:lnTo>
                  <a:pt x="398656" y="758294"/>
                </a:lnTo>
                <a:lnTo>
                  <a:pt x="400471" y="762376"/>
                </a:lnTo>
                <a:lnTo>
                  <a:pt x="402513" y="767365"/>
                </a:lnTo>
                <a:lnTo>
                  <a:pt x="404555" y="772353"/>
                </a:lnTo>
                <a:lnTo>
                  <a:pt x="407958" y="781877"/>
                </a:lnTo>
                <a:lnTo>
                  <a:pt x="408866" y="783691"/>
                </a:lnTo>
                <a:lnTo>
                  <a:pt x="410000" y="785506"/>
                </a:lnTo>
                <a:lnTo>
                  <a:pt x="410908" y="786866"/>
                </a:lnTo>
                <a:lnTo>
                  <a:pt x="412269" y="787773"/>
                </a:lnTo>
                <a:lnTo>
                  <a:pt x="413404" y="788453"/>
                </a:lnTo>
                <a:lnTo>
                  <a:pt x="414538" y="788907"/>
                </a:lnTo>
                <a:lnTo>
                  <a:pt x="415673" y="789587"/>
                </a:lnTo>
                <a:lnTo>
                  <a:pt x="416807" y="789814"/>
                </a:lnTo>
                <a:lnTo>
                  <a:pt x="419076" y="789814"/>
                </a:lnTo>
                <a:lnTo>
                  <a:pt x="420891" y="789814"/>
                </a:lnTo>
                <a:lnTo>
                  <a:pt x="422480" y="789134"/>
                </a:lnTo>
                <a:lnTo>
                  <a:pt x="424522" y="757841"/>
                </a:lnTo>
                <a:lnTo>
                  <a:pt x="426110" y="733350"/>
                </a:lnTo>
                <a:lnTo>
                  <a:pt x="426564" y="723373"/>
                </a:lnTo>
                <a:lnTo>
                  <a:pt x="426791" y="716343"/>
                </a:lnTo>
                <a:lnTo>
                  <a:pt x="426791" y="707953"/>
                </a:lnTo>
                <a:lnTo>
                  <a:pt x="426791" y="705005"/>
                </a:lnTo>
                <a:lnTo>
                  <a:pt x="426337" y="702737"/>
                </a:lnTo>
                <a:lnTo>
                  <a:pt x="425883" y="702057"/>
                </a:lnTo>
                <a:lnTo>
                  <a:pt x="425656" y="701377"/>
                </a:lnTo>
                <a:lnTo>
                  <a:pt x="424749" y="700923"/>
                </a:lnTo>
                <a:lnTo>
                  <a:pt x="424068" y="700923"/>
                </a:lnTo>
                <a:lnTo>
                  <a:pt x="423160" y="700923"/>
                </a:lnTo>
                <a:lnTo>
                  <a:pt x="422026" y="701150"/>
                </a:lnTo>
                <a:lnTo>
                  <a:pt x="419076" y="702510"/>
                </a:lnTo>
                <a:lnTo>
                  <a:pt x="417488" y="703191"/>
                </a:lnTo>
                <a:lnTo>
                  <a:pt x="415219" y="703644"/>
                </a:lnTo>
                <a:lnTo>
                  <a:pt x="412950" y="704098"/>
                </a:lnTo>
                <a:lnTo>
                  <a:pt x="410454" y="704098"/>
                </a:lnTo>
                <a:lnTo>
                  <a:pt x="405236" y="704098"/>
                </a:lnTo>
                <a:lnTo>
                  <a:pt x="399563" y="703644"/>
                </a:lnTo>
                <a:lnTo>
                  <a:pt x="393664" y="702964"/>
                </a:lnTo>
                <a:lnTo>
                  <a:pt x="387992" y="701603"/>
                </a:lnTo>
                <a:lnTo>
                  <a:pt x="382546" y="700470"/>
                </a:lnTo>
                <a:lnTo>
                  <a:pt x="377554" y="699336"/>
                </a:lnTo>
                <a:lnTo>
                  <a:pt x="375285" y="698429"/>
                </a:lnTo>
                <a:lnTo>
                  <a:pt x="373697" y="697522"/>
                </a:lnTo>
                <a:lnTo>
                  <a:pt x="372563" y="696161"/>
                </a:lnTo>
                <a:lnTo>
                  <a:pt x="371655" y="695027"/>
                </a:lnTo>
                <a:lnTo>
                  <a:pt x="371201" y="693440"/>
                </a:lnTo>
                <a:lnTo>
                  <a:pt x="370974" y="692079"/>
                </a:lnTo>
                <a:lnTo>
                  <a:pt x="371201" y="690492"/>
                </a:lnTo>
                <a:lnTo>
                  <a:pt x="371428" y="688905"/>
                </a:lnTo>
                <a:lnTo>
                  <a:pt x="372336" y="687317"/>
                </a:lnTo>
                <a:lnTo>
                  <a:pt x="373016" y="685503"/>
                </a:lnTo>
                <a:lnTo>
                  <a:pt x="373924" y="683916"/>
                </a:lnTo>
                <a:lnTo>
                  <a:pt x="375285" y="682329"/>
                </a:lnTo>
                <a:lnTo>
                  <a:pt x="377781" y="679381"/>
                </a:lnTo>
                <a:lnTo>
                  <a:pt x="380731" y="676886"/>
                </a:lnTo>
                <a:lnTo>
                  <a:pt x="383454" y="674619"/>
                </a:lnTo>
                <a:lnTo>
                  <a:pt x="385950" y="671898"/>
                </a:lnTo>
                <a:lnTo>
                  <a:pt x="387992" y="668950"/>
                </a:lnTo>
                <a:lnTo>
                  <a:pt x="389580" y="665775"/>
                </a:lnTo>
                <a:lnTo>
                  <a:pt x="391395" y="662600"/>
                </a:lnTo>
                <a:lnTo>
                  <a:pt x="392756" y="658745"/>
                </a:lnTo>
                <a:lnTo>
                  <a:pt x="395933" y="651262"/>
                </a:lnTo>
                <a:lnTo>
                  <a:pt x="397294" y="647634"/>
                </a:lnTo>
                <a:lnTo>
                  <a:pt x="398656" y="644006"/>
                </a:lnTo>
                <a:lnTo>
                  <a:pt x="399336" y="640151"/>
                </a:lnTo>
                <a:lnTo>
                  <a:pt x="399563" y="638790"/>
                </a:lnTo>
                <a:lnTo>
                  <a:pt x="399790" y="636976"/>
                </a:lnTo>
                <a:lnTo>
                  <a:pt x="399563" y="635842"/>
                </a:lnTo>
                <a:lnTo>
                  <a:pt x="399336" y="634482"/>
                </a:lnTo>
                <a:lnTo>
                  <a:pt x="398883" y="633575"/>
                </a:lnTo>
                <a:lnTo>
                  <a:pt x="397975" y="632441"/>
                </a:lnTo>
                <a:lnTo>
                  <a:pt x="396841" y="631987"/>
                </a:lnTo>
                <a:lnTo>
                  <a:pt x="395479" y="631761"/>
                </a:lnTo>
                <a:lnTo>
                  <a:pt x="393891" y="631534"/>
                </a:lnTo>
                <a:lnTo>
                  <a:pt x="391849" y="631761"/>
                </a:lnTo>
                <a:lnTo>
                  <a:pt x="387992" y="633121"/>
                </a:lnTo>
                <a:lnTo>
                  <a:pt x="384361" y="634255"/>
                </a:lnTo>
                <a:lnTo>
                  <a:pt x="381865" y="635389"/>
                </a:lnTo>
                <a:lnTo>
                  <a:pt x="380050" y="636523"/>
                </a:lnTo>
                <a:lnTo>
                  <a:pt x="378916" y="637203"/>
                </a:lnTo>
                <a:lnTo>
                  <a:pt x="378689" y="637203"/>
                </a:lnTo>
                <a:lnTo>
                  <a:pt x="378462" y="637203"/>
                </a:lnTo>
                <a:lnTo>
                  <a:pt x="378689" y="636296"/>
                </a:lnTo>
                <a:lnTo>
                  <a:pt x="379596" y="634028"/>
                </a:lnTo>
                <a:lnTo>
                  <a:pt x="380504" y="632668"/>
                </a:lnTo>
                <a:lnTo>
                  <a:pt x="381412" y="631534"/>
                </a:lnTo>
                <a:lnTo>
                  <a:pt x="382773" y="630400"/>
                </a:lnTo>
                <a:lnTo>
                  <a:pt x="383907" y="629039"/>
                </a:lnTo>
                <a:lnTo>
                  <a:pt x="387311" y="626772"/>
                </a:lnTo>
                <a:lnTo>
                  <a:pt x="391395" y="624504"/>
                </a:lnTo>
                <a:lnTo>
                  <a:pt x="395479" y="622010"/>
                </a:lnTo>
                <a:lnTo>
                  <a:pt x="399790" y="619515"/>
                </a:lnTo>
                <a:lnTo>
                  <a:pt x="404101" y="616341"/>
                </a:lnTo>
                <a:lnTo>
                  <a:pt x="405916" y="614980"/>
                </a:lnTo>
                <a:lnTo>
                  <a:pt x="407958" y="612939"/>
                </a:lnTo>
                <a:lnTo>
                  <a:pt x="409774" y="611125"/>
                </a:lnTo>
                <a:lnTo>
                  <a:pt x="411135" y="608858"/>
                </a:lnTo>
                <a:lnTo>
                  <a:pt x="412269" y="607043"/>
                </a:lnTo>
                <a:lnTo>
                  <a:pt x="412950" y="604776"/>
                </a:lnTo>
                <a:lnTo>
                  <a:pt x="413404" y="602281"/>
                </a:lnTo>
                <a:lnTo>
                  <a:pt x="413631" y="599560"/>
                </a:lnTo>
                <a:lnTo>
                  <a:pt x="413858" y="596839"/>
                </a:lnTo>
                <a:lnTo>
                  <a:pt x="413631" y="593891"/>
                </a:lnTo>
                <a:lnTo>
                  <a:pt x="413404" y="590943"/>
                </a:lnTo>
                <a:lnTo>
                  <a:pt x="412723" y="587542"/>
                </a:lnTo>
                <a:lnTo>
                  <a:pt x="411135" y="580512"/>
                </a:lnTo>
                <a:lnTo>
                  <a:pt x="409320" y="572576"/>
                </a:lnTo>
                <a:lnTo>
                  <a:pt x="407051" y="563505"/>
                </a:lnTo>
                <a:lnTo>
                  <a:pt x="404782" y="554435"/>
                </a:lnTo>
                <a:lnTo>
                  <a:pt x="402967" y="545818"/>
                </a:lnTo>
                <a:lnTo>
                  <a:pt x="402286" y="541509"/>
                </a:lnTo>
                <a:lnTo>
                  <a:pt x="402059" y="537654"/>
                </a:lnTo>
                <a:lnTo>
                  <a:pt x="401832" y="533572"/>
                </a:lnTo>
                <a:lnTo>
                  <a:pt x="401832" y="529717"/>
                </a:lnTo>
                <a:lnTo>
                  <a:pt x="402059" y="525862"/>
                </a:lnTo>
                <a:lnTo>
                  <a:pt x="402513" y="522008"/>
                </a:lnTo>
                <a:lnTo>
                  <a:pt x="403420" y="518153"/>
                </a:lnTo>
                <a:lnTo>
                  <a:pt x="404555" y="514751"/>
                </a:lnTo>
                <a:lnTo>
                  <a:pt x="405916" y="511123"/>
                </a:lnTo>
                <a:lnTo>
                  <a:pt x="407732" y="507268"/>
                </a:lnTo>
                <a:lnTo>
                  <a:pt x="410000" y="503867"/>
                </a:lnTo>
                <a:lnTo>
                  <a:pt x="412496" y="500238"/>
                </a:lnTo>
                <a:lnTo>
                  <a:pt x="415219" y="496837"/>
                </a:lnTo>
                <a:lnTo>
                  <a:pt x="417715" y="493889"/>
                </a:lnTo>
                <a:lnTo>
                  <a:pt x="422707" y="488900"/>
                </a:lnTo>
                <a:lnTo>
                  <a:pt x="430875" y="480737"/>
                </a:lnTo>
                <a:lnTo>
                  <a:pt x="432463" y="478696"/>
                </a:lnTo>
                <a:lnTo>
                  <a:pt x="434278" y="476882"/>
                </a:lnTo>
                <a:lnTo>
                  <a:pt x="435867" y="474841"/>
                </a:lnTo>
                <a:lnTo>
                  <a:pt x="437001" y="472800"/>
                </a:lnTo>
                <a:lnTo>
                  <a:pt x="437909" y="470306"/>
                </a:lnTo>
                <a:lnTo>
                  <a:pt x="439043" y="467811"/>
                </a:lnTo>
                <a:lnTo>
                  <a:pt x="439724" y="465090"/>
                </a:lnTo>
                <a:lnTo>
                  <a:pt x="440178" y="461915"/>
                </a:lnTo>
                <a:lnTo>
                  <a:pt x="440404" y="458741"/>
                </a:lnTo>
                <a:lnTo>
                  <a:pt x="440631" y="455566"/>
                </a:lnTo>
                <a:lnTo>
                  <a:pt x="440631" y="452165"/>
                </a:lnTo>
                <a:lnTo>
                  <a:pt x="440404" y="449217"/>
                </a:lnTo>
                <a:lnTo>
                  <a:pt x="439724" y="443094"/>
                </a:lnTo>
                <a:lnTo>
                  <a:pt x="438589" y="436518"/>
                </a:lnTo>
                <a:lnTo>
                  <a:pt x="437001" y="429715"/>
                </a:lnTo>
                <a:lnTo>
                  <a:pt x="434959" y="421779"/>
                </a:lnTo>
                <a:lnTo>
                  <a:pt x="432463" y="412708"/>
                </a:lnTo>
                <a:lnTo>
                  <a:pt x="430421" y="402504"/>
                </a:lnTo>
                <a:lnTo>
                  <a:pt x="429514" y="399783"/>
                </a:lnTo>
                <a:lnTo>
                  <a:pt x="429287" y="396608"/>
                </a:lnTo>
                <a:lnTo>
                  <a:pt x="429060" y="390712"/>
                </a:lnTo>
                <a:lnTo>
                  <a:pt x="429060" y="384363"/>
                </a:lnTo>
                <a:lnTo>
                  <a:pt x="429740" y="377787"/>
                </a:lnTo>
                <a:lnTo>
                  <a:pt x="430875" y="371210"/>
                </a:lnTo>
                <a:lnTo>
                  <a:pt x="432236" y="364408"/>
                </a:lnTo>
                <a:lnTo>
                  <a:pt x="434278" y="357831"/>
                </a:lnTo>
                <a:lnTo>
                  <a:pt x="436320" y="351029"/>
                </a:lnTo>
                <a:lnTo>
                  <a:pt x="438589" y="344452"/>
                </a:lnTo>
                <a:lnTo>
                  <a:pt x="440631" y="337876"/>
                </a:lnTo>
                <a:lnTo>
                  <a:pt x="443127" y="331981"/>
                </a:lnTo>
                <a:lnTo>
                  <a:pt x="445623" y="326085"/>
                </a:lnTo>
                <a:lnTo>
                  <a:pt x="450388" y="315880"/>
                </a:lnTo>
                <a:lnTo>
                  <a:pt x="454699" y="307490"/>
                </a:lnTo>
                <a:lnTo>
                  <a:pt x="456514" y="303862"/>
                </a:lnTo>
                <a:lnTo>
                  <a:pt x="458783" y="300687"/>
                </a:lnTo>
                <a:lnTo>
                  <a:pt x="461052" y="297739"/>
                </a:lnTo>
                <a:lnTo>
                  <a:pt x="463548" y="295018"/>
                </a:lnTo>
                <a:lnTo>
                  <a:pt x="466271" y="292297"/>
                </a:lnTo>
                <a:lnTo>
                  <a:pt x="468993" y="289803"/>
                </a:lnTo>
                <a:lnTo>
                  <a:pt x="471716" y="287535"/>
                </a:lnTo>
                <a:lnTo>
                  <a:pt x="474439" y="285267"/>
                </a:lnTo>
                <a:lnTo>
                  <a:pt x="480338" y="281413"/>
                </a:lnTo>
                <a:lnTo>
                  <a:pt x="486237" y="277558"/>
                </a:lnTo>
                <a:lnTo>
                  <a:pt x="497128" y="271208"/>
                </a:lnTo>
                <a:lnTo>
                  <a:pt x="501666" y="268034"/>
                </a:lnTo>
                <a:lnTo>
                  <a:pt x="505524" y="265086"/>
                </a:lnTo>
                <a:lnTo>
                  <a:pt x="508473" y="262364"/>
                </a:lnTo>
                <a:lnTo>
                  <a:pt x="510742" y="259643"/>
                </a:lnTo>
                <a:lnTo>
                  <a:pt x="512784" y="257149"/>
                </a:lnTo>
                <a:lnTo>
                  <a:pt x="514146" y="254655"/>
                </a:lnTo>
                <a:lnTo>
                  <a:pt x="516641" y="250800"/>
                </a:lnTo>
                <a:lnTo>
                  <a:pt x="517776" y="249212"/>
                </a:lnTo>
                <a:lnTo>
                  <a:pt x="518910" y="246718"/>
                </a:lnTo>
                <a:lnTo>
                  <a:pt x="519364" y="243543"/>
                </a:lnTo>
                <a:lnTo>
                  <a:pt x="519818" y="239235"/>
                </a:lnTo>
                <a:lnTo>
                  <a:pt x="520045" y="234246"/>
                </a:lnTo>
                <a:lnTo>
                  <a:pt x="519818" y="228123"/>
                </a:lnTo>
                <a:lnTo>
                  <a:pt x="519137" y="221094"/>
                </a:lnTo>
                <a:lnTo>
                  <a:pt x="517549" y="212703"/>
                </a:lnTo>
                <a:lnTo>
                  <a:pt x="517095" y="207941"/>
                </a:lnTo>
                <a:lnTo>
                  <a:pt x="516641" y="202953"/>
                </a:lnTo>
                <a:lnTo>
                  <a:pt x="516415" y="197284"/>
                </a:lnTo>
                <a:lnTo>
                  <a:pt x="516415" y="191614"/>
                </a:lnTo>
                <a:lnTo>
                  <a:pt x="516641" y="185719"/>
                </a:lnTo>
                <a:lnTo>
                  <a:pt x="516868" y="179369"/>
                </a:lnTo>
                <a:lnTo>
                  <a:pt x="518230" y="166671"/>
                </a:lnTo>
                <a:lnTo>
                  <a:pt x="519818" y="153972"/>
                </a:lnTo>
                <a:lnTo>
                  <a:pt x="521860" y="141727"/>
                </a:lnTo>
                <a:lnTo>
                  <a:pt x="524356" y="130842"/>
                </a:lnTo>
                <a:lnTo>
                  <a:pt x="525717" y="125853"/>
                </a:lnTo>
                <a:lnTo>
                  <a:pt x="527079" y="121091"/>
                </a:lnTo>
                <a:lnTo>
                  <a:pt x="529801" y="112928"/>
                </a:lnTo>
                <a:lnTo>
                  <a:pt x="532978" y="104991"/>
                </a:lnTo>
                <a:lnTo>
                  <a:pt x="536835" y="97735"/>
                </a:lnTo>
                <a:lnTo>
                  <a:pt x="540919" y="90025"/>
                </a:lnTo>
                <a:lnTo>
                  <a:pt x="545911" y="82088"/>
                </a:lnTo>
                <a:lnTo>
                  <a:pt x="551583" y="73471"/>
                </a:lnTo>
                <a:lnTo>
                  <a:pt x="558390" y="64627"/>
                </a:lnTo>
                <a:lnTo>
                  <a:pt x="565651" y="54650"/>
                </a:lnTo>
                <a:lnTo>
                  <a:pt x="567920" y="51929"/>
                </a:lnTo>
                <a:lnTo>
                  <a:pt x="570189" y="49434"/>
                </a:lnTo>
                <a:lnTo>
                  <a:pt x="575180" y="44672"/>
                </a:lnTo>
                <a:lnTo>
                  <a:pt x="580853" y="39910"/>
                </a:lnTo>
                <a:lnTo>
                  <a:pt x="586752" y="35375"/>
                </a:lnTo>
                <a:lnTo>
                  <a:pt x="593332" y="31067"/>
                </a:lnTo>
                <a:lnTo>
                  <a:pt x="599912" y="27212"/>
                </a:lnTo>
                <a:lnTo>
                  <a:pt x="606946" y="23583"/>
                </a:lnTo>
                <a:lnTo>
                  <a:pt x="614207" y="19728"/>
                </a:lnTo>
                <a:lnTo>
                  <a:pt x="621240" y="16554"/>
                </a:lnTo>
                <a:lnTo>
                  <a:pt x="628728" y="13606"/>
                </a:lnTo>
                <a:lnTo>
                  <a:pt x="635989" y="10884"/>
                </a:lnTo>
                <a:lnTo>
                  <a:pt x="643022" y="8390"/>
                </a:lnTo>
                <a:lnTo>
                  <a:pt x="649829" y="6122"/>
                </a:lnTo>
                <a:lnTo>
                  <a:pt x="656636" y="4308"/>
                </a:lnTo>
                <a:lnTo>
                  <a:pt x="662762" y="2721"/>
                </a:lnTo>
                <a:lnTo>
                  <a:pt x="668662" y="1360"/>
                </a:lnTo>
                <a:lnTo>
                  <a:pt x="674334" y="453"/>
                </a:lnTo>
                <a:lnTo>
                  <a:pt x="680233" y="0"/>
                </a:lnTo>
                <a:close/>
              </a:path>
            </a:pathLst>
          </a:custGeom>
          <a:solidFill>
            <a:schemeClr val="bg1">
              <a:lumMod val="95000"/>
            </a:schemeClr>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a:solidFill>
                <a:srgbClr val="FFFFFF"/>
              </a:solidFill>
            </a:endParaRPr>
          </a:p>
        </p:txBody>
      </p:sp>
    </p:spTree>
    <p:custDataLst>
      <p:tags r:id="rId1"/>
    </p:custData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581" y="255095"/>
            <a:ext cx="2022569" cy="645160"/>
          </a:xfrm>
          <a:prstGeom prst="rect">
            <a:avLst/>
          </a:prstGeom>
        </p:spPr>
        <p:txBody>
          <a:bodyPr wrap="square">
            <a:spAutoFit/>
          </a:bodyPr>
          <a:lstStyle/>
          <a:p>
            <a:pPr algn="ctr"/>
            <a:r>
              <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rPr>
              <a:t>内容概括</a:t>
            </a:r>
          </a:p>
        </p:txBody>
      </p:sp>
      <p:sp>
        <p:nvSpPr>
          <p:cNvPr id="27" name="矩形 26"/>
          <p:cNvSpPr/>
          <p:nvPr/>
        </p:nvSpPr>
        <p:spPr>
          <a:xfrm>
            <a:off x="3207385" y="381635"/>
            <a:ext cx="898461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857740" y="370205"/>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pic>
        <p:nvPicPr>
          <p:cNvPr id="3" name="图片 2" descr="32303235303833303b32303235353838303bd0c5cfa2d7aabbbb"/>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072640" y="2108200"/>
            <a:ext cx="3251200" cy="3251200"/>
          </a:xfrm>
          <a:prstGeom prst="rect">
            <a:avLst/>
          </a:prstGeom>
        </p:spPr>
      </p:pic>
      <p:sp>
        <p:nvSpPr>
          <p:cNvPr id="4" name="椭圆 3"/>
          <p:cNvSpPr/>
          <p:nvPr/>
        </p:nvSpPr>
        <p:spPr>
          <a:xfrm>
            <a:off x="3310890" y="2667000"/>
            <a:ext cx="774700" cy="787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a:t>接</a:t>
            </a:r>
          </a:p>
        </p:txBody>
      </p:sp>
      <p:sp>
        <p:nvSpPr>
          <p:cNvPr id="6" name="椭圆 5"/>
          <p:cNvSpPr/>
          <p:nvPr/>
        </p:nvSpPr>
        <p:spPr>
          <a:xfrm>
            <a:off x="3310890" y="4051300"/>
            <a:ext cx="774700" cy="787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2000" b="1">
                <a:sym typeface="+mn-ea"/>
              </a:rPr>
              <a:t>口</a:t>
            </a:r>
          </a:p>
        </p:txBody>
      </p:sp>
      <p:sp>
        <p:nvSpPr>
          <p:cNvPr id="40" name="圆角矩形 39"/>
          <p:cNvSpPr/>
          <p:nvPr/>
        </p:nvSpPr>
        <p:spPr>
          <a:xfrm>
            <a:off x="5849677" y="1986834"/>
            <a:ext cx="679902" cy="67990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1</a:t>
            </a:r>
          </a:p>
        </p:txBody>
      </p:sp>
      <p:sp>
        <p:nvSpPr>
          <p:cNvPr id="45" name="圆角矩形 44"/>
          <p:cNvSpPr/>
          <p:nvPr/>
        </p:nvSpPr>
        <p:spPr>
          <a:xfrm>
            <a:off x="5849677" y="2948677"/>
            <a:ext cx="679902" cy="679902"/>
          </a:xfrm>
          <a:prstGeom prst="round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2</a:t>
            </a:r>
          </a:p>
        </p:txBody>
      </p:sp>
      <p:sp>
        <p:nvSpPr>
          <p:cNvPr id="46" name="圆角矩形 45"/>
          <p:cNvSpPr/>
          <p:nvPr/>
        </p:nvSpPr>
        <p:spPr>
          <a:xfrm>
            <a:off x="5850166" y="3889929"/>
            <a:ext cx="679902" cy="67990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latin typeface="微软雅黑" panose="020B0503020204020204" pitchFamily="34" charset="-122"/>
                <a:ea typeface="微软雅黑" panose="020B0503020204020204" pitchFamily="34" charset="-122"/>
              </a:rPr>
              <a:t>3</a:t>
            </a:r>
          </a:p>
        </p:txBody>
      </p:sp>
      <p:sp>
        <p:nvSpPr>
          <p:cNvPr id="48" name="圆角矩形 47"/>
          <p:cNvSpPr/>
          <p:nvPr/>
        </p:nvSpPr>
        <p:spPr>
          <a:xfrm>
            <a:off x="6618933" y="1986834"/>
            <a:ext cx="3906283" cy="679902"/>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cs typeface="+mn-ea"/>
                <a:sym typeface="+mn-ea"/>
              </a:rPr>
              <a:t>PKPM接口</a:t>
            </a:r>
            <a:endParaRPr lang="zh-CN" altLang="en-US" sz="2400" b="1" smtClean="0">
              <a:solidFill>
                <a:schemeClr val="tx1"/>
              </a:solidFill>
              <a:latin typeface="微软雅黑" panose="020B0503020204020204" pitchFamily="34" charset="-122"/>
              <a:ea typeface="微软雅黑" panose="020B0503020204020204" pitchFamily="34" charset="-122"/>
              <a:cs typeface="+mn-ea"/>
              <a:sym typeface="+mn-lt"/>
            </a:endParaRPr>
          </a:p>
        </p:txBody>
      </p:sp>
      <p:sp>
        <p:nvSpPr>
          <p:cNvPr id="49" name="圆角矩形 48"/>
          <p:cNvSpPr/>
          <p:nvPr/>
        </p:nvSpPr>
        <p:spPr>
          <a:xfrm>
            <a:off x="6619422" y="3889929"/>
            <a:ext cx="3906283" cy="679902"/>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cs typeface="+mn-ea"/>
                <a:sym typeface="+mn-ea"/>
              </a:rPr>
              <a:t>SAP2000接口</a:t>
            </a:r>
            <a:endParaRPr lang="zh-CN" altLang="en-US" sz="2400" b="1" smtClean="0">
              <a:solidFill>
                <a:schemeClr val="tx1"/>
              </a:solidFill>
              <a:latin typeface="微软雅黑" panose="020B0503020204020204" pitchFamily="34" charset="-122"/>
              <a:ea typeface="微软雅黑" panose="020B0503020204020204" pitchFamily="34" charset="-122"/>
              <a:cs typeface="+mn-ea"/>
              <a:sym typeface="+mn-lt"/>
            </a:endParaRPr>
          </a:p>
        </p:txBody>
      </p:sp>
      <p:sp>
        <p:nvSpPr>
          <p:cNvPr id="50" name="圆角矩形 49"/>
          <p:cNvSpPr/>
          <p:nvPr/>
        </p:nvSpPr>
        <p:spPr>
          <a:xfrm>
            <a:off x="6618933" y="2938573"/>
            <a:ext cx="3906283" cy="679902"/>
          </a:xfrm>
          <a:prstGeom prst="round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smtClean="0">
                <a:solidFill>
                  <a:schemeClr val="tx1"/>
                </a:solidFill>
                <a:latin typeface="微软雅黑" panose="020B0503020204020204" pitchFamily="34" charset="-122"/>
                <a:ea typeface="微软雅黑" panose="020B0503020204020204" pitchFamily="34" charset="-122"/>
                <a:cs typeface="+mn-ea"/>
                <a:sym typeface="+mn-ea"/>
              </a:rPr>
              <a:t>ETABS接口</a:t>
            </a:r>
            <a:endParaRPr lang="zh-CN" altLang="en-US" sz="2400" b="1" smtClean="0">
              <a:solidFill>
                <a:schemeClr val="tx1"/>
              </a:solidFill>
              <a:latin typeface="微软雅黑" panose="020B0503020204020204" pitchFamily="34" charset="-122"/>
              <a:ea typeface="微软雅黑" panose="020B0503020204020204" pitchFamily="34" charset="-122"/>
              <a:cs typeface="+mn-ea"/>
              <a:sym typeface="+mn-lt"/>
            </a:endParaRPr>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827520" cy="645160"/>
          </a:xfrm>
          <a:prstGeom prst="rect">
            <a:avLst/>
          </a:prstGeom>
        </p:spPr>
        <p:txBody>
          <a:bodyPr wrap="square">
            <a:spAutoFit/>
          </a:bodyPr>
          <a:lstStyle/>
          <a:p>
            <a:pPr algn="l"/>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一、</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升级</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PKPM</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转</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YJK</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接口</a:t>
            </a:r>
            <a:endPar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8934450" y="391160"/>
            <a:ext cx="325755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984740" y="35179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8" name="椭圆 7"/>
          <p:cNvSpPr/>
          <p:nvPr>
            <p:custDataLst>
              <p:tags r:id="rId2"/>
            </p:custDataLst>
          </p:nvPr>
        </p:nvSpPr>
        <p:spPr>
          <a:xfrm>
            <a:off x="1169988" y="2104112"/>
            <a:ext cx="3744416" cy="3741976"/>
          </a:xfrm>
          <a:prstGeom prst="ellipse">
            <a:avLst/>
          </a:prstGeom>
          <a:blipFill>
            <a:blip r:embed="rId11"/>
            <a:srcRect/>
            <a:stretch>
              <a:fillRect l="-27197" t="141" r="-27281" b="-141"/>
            </a:stretch>
          </a:blipFill>
          <a:ln w="12700" cap="flat" cmpd="sng" algn="ctr">
            <a:noFill/>
            <a:prstDash val="solid"/>
            <a:miter lim="800000"/>
          </a:ln>
          <a:effectLst/>
          <a:extLst>
            <a:ext uri="{91240B29-F687-4F45-9708-019B960494DF}">
              <a14:hiddenLine xmlns="" xmlns:a14="http://schemas.microsoft.com/office/drawing/2010/main" w="12700">
                <a:solidFill>
                  <a:srgbClr val="4276AA">
                    <a:shade val="50000"/>
                  </a:srgbClr>
                </a:solidFill>
                <a:prstDash val="solid"/>
                <a:miter lim="800000"/>
                <a:headEnd/>
                <a:tailEnd/>
              </a14:hiddenLine>
            </a:ext>
          </a:extLst>
        </p:spPr>
        <p:style>
          <a:lnRef idx="2">
            <a:srgbClr val="4276AA">
              <a:shade val="50000"/>
            </a:srgbClr>
          </a:lnRef>
          <a:fillRef idx="1">
            <a:srgbClr val="4276AA"/>
          </a:fillRef>
          <a:effectRef idx="0">
            <a:srgbClr val="4276AA"/>
          </a:effectRef>
          <a:fontRef idx="minor">
            <a:srgbClr val="FFFFFF"/>
          </a:fontRef>
        </p:style>
        <p:txBody>
          <a:bodyPr anchor="ctr"/>
          <a:lstStyle/>
          <a:p>
            <a:pPr algn="ctr"/>
            <a:endParaRPr/>
          </a:p>
        </p:txBody>
      </p:sp>
      <p:sp>
        <p:nvSpPr>
          <p:cNvPr id="10" name="椭圆 9"/>
          <p:cNvSpPr/>
          <p:nvPr>
            <p:custDataLst>
              <p:tags r:id="rId3"/>
            </p:custDataLst>
          </p:nvPr>
        </p:nvSpPr>
        <p:spPr>
          <a:xfrm>
            <a:off x="4050308" y="4191124"/>
            <a:ext cx="1296144" cy="1296144"/>
          </a:xfrm>
          <a:prstGeom prst="ellipse">
            <a:avLst/>
          </a:prstGeom>
          <a:solidFill>
            <a:srgbClr val="5E5CA2"/>
          </a:solidFill>
          <a:ln>
            <a:noFill/>
          </a:ln>
        </p:spPr>
        <p:style>
          <a:lnRef idx="2">
            <a:scrgbClr r="0" g="0" b="0"/>
          </a:lnRef>
          <a:fillRef idx="1">
            <a:srgbClr val="778495">
              <a:hueOff val="0"/>
              <a:satOff val="0"/>
              <a:lumOff val="0"/>
              <a:alphaOff val="0"/>
            </a:srgbClr>
          </a:fillRef>
          <a:effectRef idx="0">
            <a:srgbClr val="778495">
              <a:hueOff val="0"/>
              <a:satOff val="0"/>
              <a:lumOff val="0"/>
              <a:alphaOff val="0"/>
            </a:srgbClr>
          </a:effectRef>
          <a:fontRef idx="minor">
            <a:srgbClr val="FFFFFF"/>
          </a:fontRef>
        </p:style>
        <p:txBody>
          <a:bodyPr anchor="ctr"/>
          <a:lstStyle/>
          <a:p>
            <a:pPr algn="ctr"/>
            <a:endParaRPr/>
          </a:p>
        </p:txBody>
      </p:sp>
      <p:sp>
        <p:nvSpPr>
          <p:cNvPr id="29" name="椭圆 28"/>
          <p:cNvSpPr/>
          <p:nvPr>
            <p:custDataLst>
              <p:tags r:id="rId4"/>
            </p:custDataLst>
          </p:nvPr>
        </p:nvSpPr>
        <p:spPr>
          <a:xfrm>
            <a:off x="3895333" y="5631284"/>
            <a:ext cx="429608" cy="429608"/>
          </a:xfrm>
          <a:prstGeom prst="ellipse">
            <a:avLst/>
          </a:prstGeom>
          <a:solidFill>
            <a:srgbClr val="5268A5"/>
          </a:solidFill>
          <a:ln>
            <a:noFill/>
          </a:ln>
        </p:spPr>
        <p:style>
          <a:lnRef idx="2">
            <a:scrgbClr r="0" g="0" b="0"/>
          </a:lnRef>
          <a:fillRef idx="1">
            <a:srgbClr val="778495">
              <a:hueOff val="0"/>
              <a:satOff val="0"/>
              <a:lumOff val="0"/>
              <a:alphaOff val="0"/>
            </a:srgbClr>
          </a:fillRef>
          <a:effectRef idx="0">
            <a:srgbClr val="778495">
              <a:hueOff val="0"/>
              <a:satOff val="0"/>
              <a:lumOff val="0"/>
              <a:alphaOff val="0"/>
            </a:srgbClr>
          </a:effectRef>
          <a:fontRef idx="minor">
            <a:srgbClr val="FFFFFF"/>
          </a:fontRef>
        </p:style>
        <p:txBody>
          <a:bodyPr anchor="ctr"/>
          <a:lstStyle/>
          <a:p>
            <a:pPr algn="ctr"/>
            <a:endParaRPr/>
          </a:p>
        </p:txBody>
      </p:sp>
      <p:sp>
        <p:nvSpPr>
          <p:cNvPr id="30" name="椭圆 29"/>
          <p:cNvSpPr/>
          <p:nvPr>
            <p:custDataLst>
              <p:tags r:id="rId5"/>
            </p:custDataLst>
          </p:nvPr>
        </p:nvSpPr>
        <p:spPr>
          <a:xfrm>
            <a:off x="5850508" y="2474680"/>
            <a:ext cx="504056" cy="504056"/>
          </a:xfrm>
          <a:prstGeom prst="ellipse">
            <a:avLst/>
          </a:prstGeom>
          <a:solidFill>
            <a:srgbClr val="4276AA">
              <a:lumMod val="100000"/>
            </a:srgbClr>
          </a:solidFill>
          <a:ln>
            <a:noFill/>
          </a:ln>
        </p:spPr>
        <p:style>
          <a:lnRef idx="2">
            <a:scrgbClr r="0" g="0" b="0"/>
          </a:lnRef>
          <a:fillRef idx="1">
            <a:srgbClr val="778495">
              <a:hueOff val="0"/>
              <a:satOff val="0"/>
              <a:lumOff val="0"/>
              <a:alphaOff val="0"/>
            </a:srgbClr>
          </a:fillRef>
          <a:effectRef idx="0">
            <a:srgbClr val="778495">
              <a:hueOff val="0"/>
              <a:satOff val="0"/>
              <a:lumOff val="0"/>
              <a:alphaOff val="0"/>
            </a:srgbClr>
          </a:effectRef>
          <a:fontRef idx="minor">
            <a:srgbClr val="FFFFFF"/>
          </a:fontRef>
        </p:style>
        <p:txBody>
          <a:bodyPr wrap="none" anchor="ctr">
            <a:normAutofit lnSpcReduction="10000"/>
          </a:bodyPr>
          <a:lstStyle/>
          <a:p>
            <a:pPr algn="ctr"/>
            <a:r>
              <a:rPr lang="en-US" altLang="zh-CN"/>
              <a:t>01</a:t>
            </a:r>
          </a:p>
        </p:txBody>
      </p:sp>
      <p:sp>
        <p:nvSpPr>
          <p:cNvPr id="31" name="文本框 30"/>
          <p:cNvSpPr txBox="1"/>
          <p:nvPr>
            <p:custDataLst>
              <p:tags r:id="rId6"/>
            </p:custDataLst>
          </p:nvPr>
        </p:nvSpPr>
        <p:spPr bwMode="auto">
          <a:xfrm>
            <a:off x="6354564" y="2574287"/>
            <a:ext cx="4752528" cy="304713"/>
          </a:xfrm>
          <a:prstGeom prst="rect">
            <a:avLst/>
          </a:prstGeom>
          <a:noFill/>
        </p:spPr>
        <p:txBody>
          <a:bodyPr wrap="none" lIns="144000" tIns="0" rIns="144000" bIns="0" anchor="b" anchorCtr="0">
            <a:noAutofit/>
          </a:bodyPr>
          <a:lstStyle/>
          <a:p>
            <a:pPr>
              <a:defRPr/>
            </a:pPr>
            <a:r>
              <a:rPr lang="zh-CN" altLang="en-US" sz="2000" b="1" smtClean="0">
                <a:solidFill>
                  <a:srgbClr val="4276AA"/>
                </a:solidFill>
                <a:latin typeface="微软雅黑" panose="020B0503020204020204" pitchFamily="34" charset="-122"/>
                <a:ea typeface="微软雅黑" panose="020B0503020204020204" pitchFamily="34" charset="-122"/>
                <a:cs typeface="微软雅黑" panose="020B0503020204020204" pitchFamily="34" charset="-122"/>
              </a:rPr>
              <a:t>全面支持</a:t>
            </a:r>
            <a:r>
              <a:rPr lang="en-US" altLang="zh-CN" sz="2000" b="1" smtClean="0">
                <a:solidFill>
                  <a:srgbClr val="4276AA"/>
                </a:solidFill>
                <a:latin typeface="微软雅黑" panose="020B0503020204020204" pitchFamily="34" charset="-122"/>
                <a:ea typeface="微软雅黑" panose="020B0503020204020204" pitchFamily="34" charset="-122"/>
                <a:cs typeface="微软雅黑" panose="020B0503020204020204" pitchFamily="34" charset="-122"/>
              </a:rPr>
              <a:t>PK V5</a:t>
            </a:r>
            <a:r>
              <a:rPr lang="zh-CN" altLang="en-US" sz="2000" b="1" smtClean="0">
                <a:solidFill>
                  <a:srgbClr val="4276AA"/>
                </a:solidFill>
                <a:latin typeface="微软雅黑" panose="020B0503020204020204" pitchFamily="34" charset="-122"/>
                <a:ea typeface="微软雅黑" panose="020B0503020204020204" pitchFamily="34" charset="-122"/>
                <a:cs typeface="微软雅黑" panose="020B0503020204020204" pitchFamily="34" charset="-122"/>
              </a:rPr>
              <a:t>版本</a:t>
            </a:r>
          </a:p>
        </p:txBody>
      </p:sp>
      <p:sp>
        <p:nvSpPr>
          <p:cNvPr id="37" name="椭圆 36"/>
          <p:cNvSpPr/>
          <p:nvPr>
            <p:custDataLst>
              <p:tags r:id="rId7"/>
            </p:custDataLst>
          </p:nvPr>
        </p:nvSpPr>
        <p:spPr>
          <a:xfrm>
            <a:off x="5850508" y="3690414"/>
            <a:ext cx="504056" cy="504056"/>
          </a:xfrm>
          <a:prstGeom prst="ellipse">
            <a:avLst/>
          </a:prstGeom>
          <a:solidFill>
            <a:srgbClr val="178AA1">
              <a:lumMod val="100000"/>
            </a:srgbClr>
          </a:solidFill>
          <a:ln>
            <a:noFill/>
          </a:ln>
        </p:spPr>
        <p:style>
          <a:lnRef idx="2">
            <a:scrgbClr r="0" g="0" b="0"/>
          </a:lnRef>
          <a:fillRef idx="1">
            <a:srgbClr val="778495">
              <a:hueOff val="0"/>
              <a:satOff val="0"/>
              <a:lumOff val="0"/>
              <a:alphaOff val="0"/>
            </a:srgbClr>
          </a:fillRef>
          <a:effectRef idx="0">
            <a:srgbClr val="778495">
              <a:hueOff val="0"/>
              <a:satOff val="0"/>
              <a:lumOff val="0"/>
              <a:alphaOff val="0"/>
            </a:srgbClr>
          </a:effectRef>
          <a:fontRef idx="minor">
            <a:srgbClr val="FFFFFF"/>
          </a:fontRef>
        </p:style>
        <p:txBody>
          <a:bodyPr wrap="none" anchor="ctr">
            <a:noAutofit/>
          </a:bodyPr>
          <a:lstStyle/>
          <a:p>
            <a:pPr algn="ctr"/>
            <a:r>
              <a:rPr lang="en-US" altLang="zh-CN"/>
              <a:t>02</a:t>
            </a:r>
          </a:p>
        </p:txBody>
      </p:sp>
      <p:sp>
        <p:nvSpPr>
          <p:cNvPr id="38" name="文本框 37"/>
          <p:cNvSpPr txBox="1"/>
          <p:nvPr>
            <p:custDataLst>
              <p:tags r:id="rId8"/>
            </p:custDataLst>
          </p:nvPr>
        </p:nvSpPr>
        <p:spPr bwMode="auto">
          <a:xfrm>
            <a:off x="6354564" y="3790021"/>
            <a:ext cx="4752528" cy="304713"/>
          </a:xfrm>
          <a:prstGeom prst="rect">
            <a:avLst/>
          </a:prstGeom>
          <a:noFill/>
        </p:spPr>
        <p:txBody>
          <a:bodyPr wrap="none" lIns="144000" tIns="0" rIns="144000" bIns="0" anchor="b" anchorCtr="0">
            <a:noAutofit/>
          </a:bodyPr>
          <a:lstStyle/>
          <a:p>
            <a:pPr>
              <a:defRPr/>
            </a:pPr>
            <a:r>
              <a:rPr lang="zh-CN" altLang="en-US" sz="2000" b="1" smtClean="0">
                <a:solidFill>
                  <a:srgbClr val="178AA1"/>
                </a:solidFill>
                <a:latin typeface="微软雅黑" panose="020B0503020204020204" pitchFamily="34" charset="-122"/>
                <a:ea typeface="微软雅黑" panose="020B0503020204020204" pitchFamily="34" charset="-122"/>
                <a:cs typeface="微软雅黑" panose="020B0503020204020204" pitchFamily="34" charset="-122"/>
              </a:rPr>
              <a:t>转换方式改为接入</a:t>
            </a:r>
            <a:r>
              <a:rPr lang="en-US" altLang="zh-CN" sz="2000" b="1" smtClean="0">
                <a:solidFill>
                  <a:srgbClr val="178AA1"/>
                </a:solidFill>
                <a:latin typeface="微软雅黑" panose="020B0503020204020204" pitchFamily="34" charset="-122"/>
                <a:ea typeface="微软雅黑" panose="020B0503020204020204" pitchFamily="34" charset="-122"/>
                <a:cs typeface="微软雅黑" panose="020B0503020204020204" pitchFamily="34" charset="-122"/>
              </a:rPr>
              <a:t>PKPM</a:t>
            </a:r>
            <a:r>
              <a:rPr lang="zh-CN" altLang="en-US" sz="2000" b="1" smtClean="0">
                <a:solidFill>
                  <a:srgbClr val="178AA1"/>
                </a:solidFill>
                <a:latin typeface="微软雅黑" panose="020B0503020204020204" pitchFamily="34" charset="-122"/>
                <a:ea typeface="微软雅黑" panose="020B0503020204020204" pitchFamily="34" charset="-122"/>
                <a:cs typeface="微软雅黑" panose="020B0503020204020204" pitchFamily="34" charset="-122"/>
              </a:rPr>
              <a:t>的</a:t>
            </a:r>
            <a:r>
              <a:rPr lang="en-US" altLang="zh-CN" sz="2000" b="1" smtClean="0">
                <a:solidFill>
                  <a:srgbClr val="178AA1"/>
                </a:solidFill>
                <a:latin typeface="微软雅黑" panose="020B0503020204020204" pitchFamily="34" charset="-122"/>
                <a:ea typeface="微软雅黑" panose="020B0503020204020204" pitchFamily="34" charset="-122"/>
                <a:cs typeface="微软雅黑" panose="020B0503020204020204" pitchFamily="34" charset="-122"/>
              </a:rPr>
              <a:t> jwd</a:t>
            </a:r>
            <a:r>
              <a:rPr lang="zh-CN" altLang="en-US" sz="2000" b="1" smtClean="0">
                <a:solidFill>
                  <a:srgbClr val="178AA1"/>
                </a:solidFill>
                <a:latin typeface="微软雅黑" panose="020B0503020204020204" pitchFamily="34" charset="-122"/>
                <a:ea typeface="微软雅黑" panose="020B0503020204020204" pitchFamily="34" charset="-122"/>
                <a:cs typeface="微软雅黑" panose="020B0503020204020204" pitchFamily="34" charset="-122"/>
              </a:rPr>
              <a:t>文件</a:t>
            </a:r>
          </a:p>
        </p:txBody>
      </p:sp>
      <p:sp>
        <p:nvSpPr>
          <p:cNvPr id="43" name="矩形 42"/>
          <p:cNvSpPr/>
          <p:nvPr>
            <p:custDataLst>
              <p:tags r:id="rId9"/>
            </p:custDataLst>
          </p:nvPr>
        </p:nvSpPr>
        <p:spPr bwMode="auto">
          <a:xfrm>
            <a:off x="6430645" y="4295140"/>
            <a:ext cx="4752340" cy="11918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144000" tIns="0" rIns="144000" bIns="0" anchor="t" anchorCtr="0">
            <a:noAutofit/>
          </a:bodyPr>
          <a:lstStyle/>
          <a:p>
            <a:pPr lvl="0">
              <a:lnSpc>
                <a:spcPct val="120000"/>
              </a:lnSpc>
              <a:defRPr sz="1800"/>
            </a:pPr>
            <a:r>
              <a:rPr lang="zh-CN" altLang="en-US" sz="1600" dirty="0" smtClean="0">
                <a:latin typeface="楷体" panose="02010609060101010101" charset="-122"/>
                <a:ea typeface="楷体" panose="02010609060101010101" charset="-122"/>
                <a:cs typeface="楷体" panose="02010609060101010101" charset="-122"/>
                <a:sym typeface="+mn-ea"/>
              </a:rPr>
              <a:t>在</a:t>
            </a:r>
            <a:r>
              <a:rPr lang="en-US" altLang="zh-CN" sz="1600" dirty="0" smtClean="0">
                <a:latin typeface="楷体" panose="02010609060101010101" charset="-122"/>
                <a:ea typeface="楷体" panose="02010609060101010101" charset="-122"/>
                <a:cs typeface="楷体" panose="02010609060101010101" charset="-122"/>
                <a:sym typeface="+mn-ea"/>
              </a:rPr>
              <a:t>PKPM</a:t>
            </a:r>
            <a:r>
              <a:rPr lang="zh-CN" altLang="en-US" sz="1600" dirty="0" smtClean="0">
                <a:latin typeface="楷体" panose="02010609060101010101" charset="-122"/>
                <a:ea typeface="楷体" panose="02010609060101010101" charset="-122"/>
                <a:cs typeface="楷体" panose="02010609060101010101" charset="-122"/>
                <a:sym typeface="+mn-ea"/>
              </a:rPr>
              <a:t>建模模块状态，点击左上角，导出</a:t>
            </a:r>
            <a:r>
              <a:rPr lang="en-US" altLang="zh-CN" sz="1600" dirty="0" smtClean="0">
                <a:latin typeface="楷体" panose="02010609060101010101" charset="-122"/>
                <a:ea typeface="楷体" panose="02010609060101010101" charset="-122"/>
                <a:cs typeface="楷体" panose="02010609060101010101" charset="-122"/>
                <a:sym typeface="+mn-ea"/>
              </a:rPr>
              <a:t>PKPM</a:t>
            </a:r>
            <a:r>
              <a:rPr lang="zh-CN" altLang="en-US" sz="1600" dirty="0" smtClean="0">
                <a:latin typeface="楷体" panose="02010609060101010101" charset="-122"/>
                <a:ea typeface="楷体" panose="02010609060101010101" charset="-122"/>
                <a:cs typeface="楷体" panose="02010609060101010101" charset="-122"/>
                <a:sym typeface="+mn-ea"/>
              </a:rPr>
              <a:t>的数据文件“*</a:t>
            </a:r>
            <a:r>
              <a:rPr lang="en-US" altLang="zh-CN" sz="1600" dirty="0" smtClean="0">
                <a:latin typeface="楷体" panose="02010609060101010101" charset="-122"/>
                <a:ea typeface="楷体" panose="02010609060101010101" charset="-122"/>
                <a:cs typeface="楷体" panose="02010609060101010101" charset="-122"/>
                <a:sym typeface="+mn-ea"/>
              </a:rPr>
              <a:t>.</a:t>
            </a:r>
            <a:r>
              <a:rPr lang="en-US" altLang="zh-CN" sz="1600" dirty="0" err="1" smtClean="0">
                <a:latin typeface="楷体" panose="02010609060101010101" charset="-122"/>
                <a:ea typeface="楷体" panose="02010609060101010101" charset="-122"/>
                <a:cs typeface="楷体" panose="02010609060101010101" charset="-122"/>
                <a:sym typeface="+mn-ea"/>
              </a:rPr>
              <a:t>jwd</a:t>
            </a:r>
            <a:r>
              <a:rPr lang="zh-CN" altLang="en-US" sz="1600" dirty="0" smtClean="0">
                <a:latin typeface="楷体" panose="02010609060101010101" charset="-122"/>
                <a:ea typeface="楷体" panose="02010609060101010101" charset="-122"/>
                <a:cs typeface="楷体" panose="02010609060101010101" charset="-122"/>
                <a:sym typeface="+mn-ea"/>
              </a:rPr>
              <a:t>”。然后在</a:t>
            </a:r>
            <a:r>
              <a:rPr lang="en-US" altLang="zh-CN" sz="1600" dirty="0" smtClean="0">
                <a:latin typeface="楷体" panose="02010609060101010101" charset="-122"/>
                <a:ea typeface="楷体" panose="02010609060101010101" charset="-122"/>
                <a:cs typeface="楷体" panose="02010609060101010101" charset="-122"/>
                <a:sym typeface="+mn-ea"/>
              </a:rPr>
              <a:t>YJK</a:t>
            </a:r>
            <a:r>
              <a:rPr lang="zh-CN" altLang="en-US" sz="1600" dirty="0" smtClean="0">
                <a:latin typeface="楷体" panose="02010609060101010101" charset="-122"/>
                <a:ea typeface="楷体" panose="02010609060101010101" charset="-122"/>
                <a:cs typeface="楷体" panose="02010609060101010101" charset="-122"/>
                <a:sym typeface="+mn-ea"/>
              </a:rPr>
              <a:t>中新建模型，通过左上角“导入”菜单将“*</a:t>
            </a:r>
            <a:r>
              <a:rPr lang="en-US" altLang="zh-CN" sz="1600" dirty="0" smtClean="0">
                <a:latin typeface="楷体" panose="02010609060101010101" charset="-122"/>
                <a:ea typeface="楷体" panose="02010609060101010101" charset="-122"/>
                <a:cs typeface="楷体" panose="02010609060101010101" charset="-122"/>
                <a:sym typeface="+mn-ea"/>
              </a:rPr>
              <a:t>.</a:t>
            </a:r>
            <a:r>
              <a:rPr lang="en-US" altLang="zh-CN" sz="1600" dirty="0" err="1" smtClean="0">
                <a:latin typeface="楷体" panose="02010609060101010101" charset="-122"/>
                <a:ea typeface="楷体" panose="02010609060101010101" charset="-122"/>
                <a:cs typeface="楷体" panose="02010609060101010101" charset="-122"/>
                <a:sym typeface="+mn-ea"/>
              </a:rPr>
              <a:t>jwd</a:t>
            </a:r>
            <a:r>
              <a:rPr lang="zh-CN" altLang="en-US" sz="1600" dirty="0" smtClean="0">
                <a:latin typeface="楷体" panose="02010609060101010101" charset="-122"/>
                <a:ea typeface="楷体" panose="02010609060101010101" charset="-122"/>
                <a:cs typeface="楷体" panose="02010609060101010101" charset="-122"/>
                <a:sym typeface="+mn-ea"/>
              </a:rPr>
              <a:t>”文件导入</a:t>
            </a:r>
            <a:r>
              <a:rPr lang="en-US" altLang="zh-CN" sz="1600" dirty="0" smtClean="0">
                <a:latin typeface="楷体" panose="02010609060101010101" charset="-122"/>
                <a:ea typeface="楷体" panose="02010609060101010101" charset="-122"/>
                <a:cs typeface="楷体" panose="02010609060101010101" charset="-122"/>
                <a:sym typeface="+mn-ea"/>
              </a:rPr>
              <a:t>YJK</a:t>
            </a:r>
            <a:r>
              <a:rPr lang="zh-CN" altLang="en-US" sz="1600" dirty="0" smtClean="0">
                <a:latin typeface="楷体" panose="02010609060101010101" charset="-122"/>
                <a:ea typeface="楷体" panose="02010609060101010101" charset="-122"/>
                <a:cs typeface="楷体" panose="02010609060101010101" charset="-122"/>
                <a:sym typeface="+mn-ea"/>
              </a:rPr>
              <a:t>即可。</a:t>
            </a:r>
          </a:p>
        </p:txBody>
      </p:sp>
    </p:spTree>
    <p:custDataLst>
      <p:tags r:id="rId1"/>
    </p:custData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827520" cy="645160"/>
          </a:xfrm>
          <a:prstGeom prst="rect">
            <a:avLst/>
          </a:prstGeom>
        </p:spPr>
        <p:txBody>
          <a:bodyPr wrap="square">
            <a:spAutoFit/>
          </a:bodyPr>
          <a:lstStyle/>
          <a:p>
            <a:pPr algn="l"/>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二、</a:t>
            </a:r>
            <a:r>
              <a:rPr 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ETABS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接</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口</a:t>
            </a:r>
            <a:endPar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6462395" y="391160"/>
            <a:ext cx="572960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984740" y="35179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 name="文本框 1"/>
          <p:cNvSpPr txBox="1"/>
          <p:nvPr/>
        </p:nvSpPr>
        <p:spPr>
          <a:xfrm>
            <a:off x="4542155" y="1217930"/>
            <a:ext cx="2906395" cy="368300"/>
          </a:xfrm>
          <a:prstGeom prst="rect">
            <a:avLst/>
          </a:prstGeom>
          <a:solidFill>
            <a:schemeClr val="accent1"/>
          </a:solidFill>
        </p:spPr>
        <p:txBody>
          <a:bodyPr wrap="none" rtlCol="0" anchor="t">
            <a:spAutoFit/>
          </a:bodyPr>
          <a:lstStyle/>
          <a:p>
            <a:pPr fontAlgn="auto">
              <a:spcAft>
                <a:spcPts val="600"/>
              </a:spcAft>
            </a:pPr>
            <a:r>
              <a:rPr 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YJK</a:t>
            </a:r>
            <a:r>
              <a:rPr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中多塔属性转入</a:t>
            </a:r>
            <a:r>
              <a:rPr 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ETABS</a:t>
            </a:r>
            <a:endParaRPr lang="en-US" altLang="en-US"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1026" name="Picture 2"/>
          <p:cNvPicPr>
            <a:picLocks noChangeAspect="1" noChangeArrowheads="1"/>
          </p:cNvPicPr>
          <p:nvPr/>
        </p:nvPicPr>
        <p:blipFill>
          <a:blip r:embed="rId3"/>
          <a:srcRect t="22117" r="2662" b="1018"/>
          <a:stretch>
            <a:fillRect/>
          </a:stretch>
        </p:blipFill>
        <p:spPr bwMode="auto">
          <a:xfrm>
            <a:off x="1082675" y="2252345"/>
            <a:ext cx="4923155" cy="3597275"/>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a:srcRect/>
          <a:stretch>
            <a:fillRect/>
          </a:stretch>
        </p:blipFill>
        <p:spPr bwMode="auto">
          <a:xfrm>
            <a:off x="6671945" y="2329180"/>
            <a:ext cx="4435475" cy="4095115"/>
          </a:xfrm>
          <a:prstGeom prst="rect">
            <a:avLst/>
          </a:prstGeom>
          <a:noFill/>
          <a:ln w="9525">
            <a:noFill/>
            <a:miter lim="800000"/>
            <a:headEnd/>
            <a:tailEnd/>
          </a:ln>
          <a:effectLst/>
        </p:spPr>
      </p:pic>
      <p:cxnSp>
        <p:nvCxnSpPr>
          <p:cNvPr id="3" name="直接连接符 2"/>
          <p:cNvCxnSpPr/>
          <p:nvPr/>
        </p:nvCxnSpPr>
        <p:spPr>
          <a:xfrm>
            <a:off x="6219825" y="1731645"/>
            <a:ext cx="0" cy="4897755"/>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827520" cy="645160"/>
          </a:xfrm>
          <a:prstGeom prst="rect">
            <a:avLst/>
          </a:prstGeom>
        </p:spPr>
        <p:txBody>
          <a:bodyPr wrap="square">
            <a:spAutoFit/>
          </a:bodyPr>
          <a:lstStyle/>
          <a:p>
            <a:pPr algn="l"/>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二、</a:t>
            </a:r>
            <a:r>
              <a:rPr 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ETABS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接</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口</a:t>
            </a:r>
            <a:endPar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6462395" y="391160"/>
            <a:ext cx="572960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984740" y="35179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cxnSp>
        <p:nvCxnSpPr>
          <p:cNvPr id="3" name="直接连接符 2"/>
          <p:cNvCxnSpPr/>
          <p:nvPr/>
        </p:nvCxnSpPr>
        <p:spPr>
          <a:xfrm>
            <a:off x="4496435" y="1229995"/>
            <a:ext cx="5715" cy="5417185"/>
          </a:xfrm>
          <a:prstGeom prst="line">
            <a:avLst/>
          </a:prstGeom>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3"/>
          <a:srcRect/>
          <a:stretch>
            <a:fillRect/>
          </a:stretch>
        </p:blipFill>
        <p:spPr bwMode="auto">
          <a:xfrm>
            <a:off x="1462912" y="1298633"/>
            <a:ext cx="2064288" cy="5040000"/>
          </a:xfrm>
          <a:prstGeom prst="rect">
            <a:avLst/>
          </a:prstGeom>
          <a:noFill/>
          <a:ln w="9525">
            <a:solidFill>
              <a:schemeClr val="accent1"/>
            </a:solidFill>
            <a:miter lim="800000"/>
            <a:headEnd/>
            <a:tailEnd/>
          </a:ln>
          <a:effectLst/>
        </p:spPr>
      </p:pic>
      <p:pic>
        <p:nvPicPr>
          <p:cNvPr id="2051" name="Picture 3"/>
          <p:cNvPicPr>
            <a:picLocks noChangeAspect="1" noChangeArrowheads="1"/>
          </p:cNvPicPr>
          <p:nvPr/>
        </p:nvPicPr>
        <p:blipFill>
          <a:blip r:embed="rId4"/>
          <a:srcRect/>
          <a:stretch>
            <a:fillRect/>
          </a:stretch>
        </p:blipFill>
        <p:spPr bwMode="auto">
          <a:xfrm>
            <a:off x="5385435" y="1619250"/>
            <a:ext cx="5831205" cy="4398010"/>
          </a:xfrm>
          <a:prstGeom prst="rect">
            <a:avLst/>
          </a:prstGeom>
          <a:noFill/>
          <a:ln w="12700" cmpd="sng">
            <a:solidFill>
              <a:schemeClr val="accent1">
                <a:shade val="50000"/>
              </a:schemeClr>
            </a:solidFill>
            <a:prstDash val="solid"/>
            <a:miter lim="800000"/>
            <a:headEnd/>
            <a:tailEnd/>
          </a:ln>
          <a:effectLst/>
        </p:spPr>
      </p:pic>
      <p:sp>
        <p:nvSpPr>
          <p:cNvPr id="4" name="文本框 3"/>
          <p:cNvSpPr txBox="1"/>
          <p:nvPr/>
        </p:nvSpPr>
        <p:spPr>
          <a:xfrm>
            <a:off x="6226175" y="1007110"/>
            <a:ext cx="4149725" cy="368300"/>
          </a:xfrm>
          <a:prstGeom prst="rect">
            <a:avLst/>
          </a:prstGeom>
          <a:solidFill>
            <a:schemeClr val="accent1"/>
          </a:solidFill>
        </p:spPr>
        <p:txBody>
          <a:bodyPr wrap="square" rtlCol="0">
            <a:spAutoFit/>
          </a:bodyPr>
          <a:lstStyle/>
          <a:p>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将</a:t>
            </a:r>
            <a:r>
              <a:rPr lang="en-US" altLang="zh-CN"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YJK</a:t>
            </a:r>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中设置的轴线网格导入</a:t>
            </a:r>
            <a:r>
              <a:rPr lang="en-US" altLang="zh-CN"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ETABS</a:t>
            </a:r>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b="1" dirty="0" smtClean="0">
              <a:solidFill>
                <a:schemeClr val="bg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spTree>
    <p:custDataLst>
      <p:tags r:id="rId1"/>
    </p:custData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827520" cy="645160"/>
          </a:xfrm>
          <a:prstGeom prst="rect">
            <a:avLst/>
          </a:prstGeom>
        </p:spPr>
        <p:txBody>
          <a:bodyPr wrap="square">
            <a:spAutoFit/>
          </a:bodyPr>
          <a:lstStyle/>
          <a:p>
            <a:pPr algn="l"/>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二、</a:t>
            </a:r>
            <a:r>
              <a:rPr 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ETABS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接</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口</a:t>
            </a:r>
            <a:endPar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6462395" y="391160"/>
            <a:ext cx="572960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984740" y="35179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cxnSp>
        <p:nvCxnSpPr>
          <p:cNvPr id="3" name="直接连接符 2"/>
          <p:cNvCxnSpPr/>
          <p:nvPr/>
        </p:nvCxnSpPr>
        <p:spPr>
          <a:xfrm flipH="1">
            <a:off x="6085205" y="2103755"/>
            <a:ext cx="7620" cy="4355465"/>
          </a:xfrm>
          <a:prstGeom prst="line">
            <a:avLst/>
          </a:prstGeom>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408805" y="1535430"/>
            <a:ext cx="3375025" cy="368300"/>
          </a:xfrm>
          <a:prstGeom prst="rect">
            <a:avLst/>
          </a:prstGeom>
          <a:solidFill>
            <a:schemeClr val="accent1"/>
          </a:solidFill>
        </p:spPr>
        <p:txBody>
          <a:bodyPr wrap="square" rtlCol="0">
            <a:spAutoFit/>
          </a:bodyPr>
          <a:lstStyle/>
          <a:p>
            <a:pPr algn="ctr"/>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将</a:t>
            </a:r>
            <a:r>
              <a:rPr lang="en-US" altLang="zh-CN"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YJK</a:t>
            </a:r>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中悬挑板导入</a:t>
            </a:r>
            <a:r>
              <a:rPr lang="en-US" altLang="zh-CN"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ETABS</a:t>
            </a:r>
            <a:r>
              <a:rPr lang="zh-CN" altLang="en-US"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中</a:t>
            </a:r>
            <a:endParaRPr lang="zh-CN" altLang="en-US" b="1" dirty="0" smtClean="0">
              <a:solidFill>
                <a:schemeClr val="bg1"/>
              </a:solidFill>
              <a:effectLst/>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3074" name="Picture 2"/>
          <p:cNvPicPr>
            <a:picLocks noChangeAspect="1" noChangeArrowheads="1"/>
          </p:cNvPicPr>
          <p:nvPr/>
        </p:nvPicPr>
        <p:blipFill>
          <a:blip r:embed="rId3"/>
          <a:srcRect/>
          <a:stretch>
            <a:fillRect/>
          </a:stretch>
        </p:blipFill>
        <p:spPr bwMode="auto">
          <a:xfrm>
            <a:off x="115720" y="2538365"/>
            <a:ext cx="5831245" cy="2700000"/>
          </a:xfrm>
          <a:prstGeom prst="rect">
            <a:avLst/>
          </a:prstGeom>
          <a:noFill/>
          <a:ln w="9525">
            <a:solidFill>
              <a:schemeClr val="accent1"/>
            </a:solidFill>
            <a:miter lim="800000"/>
            <a:headEnd/>
            <a:tailEnd/>
          </a:ln>
          <a:effectLst/>
        </p:spPr>
      </p:pic>
      <p:pic>
        <p:nvPicPr>
          <p:cNvPr id="3075" name="Picture 3"/>
          <p:cNvPicPr>
            <a:picLocks noChangeAspect="1" noChangeArrowheads="1"/>
          </p:cNvPicPr>
          <p:nvPr/>
        </p:nvPicPr>
        <p:blipFill>
          <a:blip r:embed="rId4"/>
          <a:srcRect r="6002"/>
          <a:stretch>
            <a:fillRect/>
          </a:stretch>
        </p:blipFill>
        <p:spPr bwMode="auto">
          <a:xfrm>
            <a:off x="6226175" y="2538095"/>
            <a:ext cx="5857240" cy="2700020"/>
          </a:xfrm>
          <a:prstGeom prst="rect">
            <a:avLst/>
          </a:prstGeom>
          <a:noFill/>
          <a:ln w="9525">
            <a:solidFill>
              <a:schemeClr val="accent1"/>
            </a:solidFill>
            <a:miter lim="800000"/>
            <a:headEnd/>
            <a:tailEnd/>
          </a:ln>
          <a:effectLst/>
        </p:spPr>
      </p:pic>
    </p:spTree>
    <p:custDataLst>
      <p:tags r:id="rId1"/>
    </p:custData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82675" y="255270"/>
            <a:ext cx="6827520" cy="645160"/>
          </a:xfrm>
          <a:prstGeom prst="rect">
            <a:avLst/>
          </a:prstGeom>
        </p:spPr>
        <p:txBody>
          <a:bodyPr wrap="square">
            <a:spAutoFit/>
          </a:bodyPr>
          <a:lstStyle/>
          <a:p>
            <a:pPr algn="l"/>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三、</a:t>
            </a:r>
            <a:r>
              <a:rPr 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SAP2000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接</a:t>
            </a:r>
            <a:r>
              <a:rPr lang="en-US"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 </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口</a:t>
            </a:r>
            <a:endParaRPr lang="zh-CN" sz="3600" b="1" dirty="0">
              <a:solidFill>
                <a:srgbClr val="071127"/>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7" name="矩形 26"/>
          <p:cNvSpPr/>
          <p:nvPr/>
        </p:nvSpPr>
        <p:spPr>
          <a:xfrm>
            <a:off x="6462395" y="391160"/>
            <a:ext cx="5729605"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984740" y="35179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软件接口</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cxnSp>
        <p:nvCxnSpPr>
          <p:cNvPr id="3" name="直接连接符 2"/>
          <p:cNvCxnSpPr/>
          <p:nvPr/>
        </p:nvCxnSpPr>
        <p:spPr>
          <a:xfrm flipH="1">
            <a:off x="6085205" y="2103755"/>
            <a:ext cx="7620" cy="4355465"/>
          </a:xfrm>
          <a:prstGeom prst="line">
            <a:avLst/>
          </a:prstGeom>
        </p:spPr>
        <p:style>
          <a:lnRef idx="1">
            <a:schemeClr val="accent1"/>
          </a:lnRef>
          <a:fillRef idx="0">
            <a:schemeClr val="accent1"/>
          </a:fillRef>
          <a:effectRef idx="0">
            <a:schemeClr val="accent1"/>
          </a:effectRef>
          <a:fontRef idx="minor">
            <a:schemeClr val="tx1"/>
          </a:fontRef>
        </p:style>
      </p:cxnSp>
      <p:sp>
        <p:nvSpPr>
          <p:cNvPr id="4" name="文本框 3"/>
          <p:cNvSpPr txBox="1"/>
          <p:nvPr/>
        </p:nvSpPr>
        <p:spPr>
          <a:xfrm>
            <a:off x="4460875" y="1305560"/>
            <a:ext cx="3270250" cy="706755"/>
          </a:xfrm>
          <a:prstGeom prst="rect">
            <a:avLst/>
          </a:prstGeom>
          <a:solidFill>
            <a:schemeClr val="accent1"/>
          </a:solidFill>
        </p:spPr>
        <p:txBody>
          <a:bodyPr wrap="square" rtlCol="0">
            <a:spAutoFit/>
          </a:bodyPr>
          <a:lstStyle/>
          <a:p>
            <a:pPr algn="ctr"/>
            <a:r>
              <a:rPr lang="zh-CN" altLang="en-US" sz="2000"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 </a:t>
            </a:r>
            <a:r>
              <a:rPr lang="en-US" sz="2000"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YJK</a:t>
            </a:r>
            <a:r>
              <a:rPr sz="2000"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中各类板对应的转入</a:t>
            </a:r>
            <a:r>
              <a:rPr lang="en-US" sz="2000" b="1" dirty="0" smtClean="0">
                <a:solidFill>
                  <a:schemeClr val="bg1"/>
                </a:solidFill>
                <a:latin typeface="微软雅黑" panose="020B0503020204020204" pitchFamily="34" charset="-122"/>
                <a:ea typeface="微软雅黑" panose="020B0503020204020204" pitchFamily="34" charset="-122"/>
                <a:cs typeface="微软雅黑" panose="020B0503020204020204" pitchFamily="34" charset="-122"/>
                <a:sym typeface="+mn-ea"/>
              </a:rPr>
              <a:t>SAP2000</a:t>
            </a:r>
            <a:endParaRPr lang="en-US" altLang="en-US" sz="2000" b="1" dirty="0" smtClean="0">
              <a:solidFill>
                <a:schemeClr val="bg1"/>
              </a:solidFill>
              <a:effectLst/>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pic>
        <p:nvPicPr>
          <p:cNvPr id="4098" name="Picture 2"/>
          <p:cNvPicPr>
            <a:picLocks noChangeAspect="1" noChangeArrowheads="1"/>
          </p:cNvPicPr>
          <p:nvPr/>
        </p:nvPicPr>
        <p:blipFill>
          <a:blip r:embed="rId3"/>
          <a:srcRect/>
          <a:stretch>
            <a:fillRect/>
          </a:stretch>
        </p:blipFill>
        <p:spPr bwMode="auto">
          <a:xfrm>
            <a:off x="214842" y="2763625"/>
            <a:ext cx="5760000" cy="2550979"/>
          </a:xfrm>
          <a:prstGeom prst="rect">
            <a:avLst/>
          </a:prstGeom>
          <a:noFill/>
          <a:ln w="9525">
            <a:noFill/>
            <a:miter lim="800000"/>
            <a:headEnd/>
            <a:tailEnd/>
          </a:ln>
          <a:effectLst/>
        </p:spPr>
      </p:pic>
      <p:pic>
        <p:nvPicPr>
          <p:cNvPr id="4099" name="Picture 3"/>
          <p:cNvPicPr>
            <a:picLocks noChangeAspect="1" noChangeArrowheads="1"/>
          </p:cNvPicPr>
          <p:nvPr/>
        </p:nvPicPr>
        <p:blipFill>
          <a:blip r:embed="rId4"/>
          <a:srcRect/>
          <a:stretch>
            <a:fillRect/>
          </a:stretch>
        </p:blipFill>
        <p:spPr bwMode="auto">
          <a:xfrm>
            <a:off x="6432127" y="2718012"/>
            <a:ext cx="5760000" cy="2642740"/>
          </a:xfrm>
          <a:prstGeom prst="rect">
            <a:avLst/>
          </a:prstGeom>
          <a:noFill/>
          <a:ln w="9525">
            <a:noFill/>
            <a:miter lim="800000"/>
            <a:headEnd/>
            <a:tailEnd/>
          </a:ln>
          <a:effectLst/>
        </p:spPr>
      </p:pic>
      <p:sp>
        <p:nvSpPr>
          <p:cNvPr id="2" name="文本框 1"/>
          <p:cNvSpPr txBox="1"/>
          <p:nvPr/>
        </p:nvSpPr>
        <p:spPr>
          <a:xfrm>
            <a:off x="2347595" y="5960110"/>
            <a:ext cx="7482205" cy="737235"/>
          </a:xfrm>
          <a:prstGeom prst="rect">
            <a:avLst/>
          </a:prstGeom>
          <a:solidFill>
            <a:schemeClr val="accent1"/>
          </a:solidFill>
        </p:spPr>
        <p:txBody>
          <a:bodyPr wrap="square" rtlCol="0">
            <a:spAutoFit/>
          </a:bodyPr>
          <a:lstStyle/>
          <a:p>
            <a:r>
              <a:rPr lang="zh-CN" altLang="en-US" sz="1400" dirty="0" smtClean="0">
                <a:solidFill>
                  <a:schemeClr val="bg1"/>
                </a:solidFill>
                <a:latin typeface="楷体" panose="02010609060101010101" charset="-122"/>
                <a:ea typeface="楷体" panose="02010609060101010101" charset="-122"/>
                <a:cs typeface="楷体" panose="02010609060101010101" charset="-122"/>
              </a:rPr>
              <a:t>将</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YJK</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中的刚性板对应导入</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SAP2000</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为膜</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刚性约束；</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YJK</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中的弹性板</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3</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对应导入</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SAP2000</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为厚壳</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刚性约束；</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YJK</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中的弹性板</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6</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对应导入</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SAP2000</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为厚壳；</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YJK</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中的弹性膜对应导入</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SAP2000</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为膜。平面导荷对应为</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Uniform to Frame(Shell)</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有限元导荷对应为</a:t>
            </a:r>
            <a:r>
              <a:rPr lang="en-US" altLang="zh-CN" sz="1400" dirty="0" smtClean="0">
                <a:solidFill>
                  <a:schemeClr val="bg1"/>
                </a:solidFill>
                <a:latin typeface="楷体" panose="02010609060101010101" charset="-122"/>
                <a:ea typeface="楷体" panose="02010609060101010101" charset="-122"/>
                <a:cs typeface="楷体" panose="02010609060101010101" charset="-122"/>
              </a:rPr>
              <a:t>Uniform (Shell)</a:t>
            </a:r>
            <a:r>
              <a:rPr lang="zh-CN" altLang="en-US" sz="1400" dirty="0" smtClean="0">
                <a:solidFill>
                  <a:schemeClr val="bg1"/>
                </a:solidFill>
                <a:latin typeface="楷体" panose="02010609060101010101" charset="-122"/>
                <a:ea typeface="楷体" panose="02010609060101010101" charset="-122"/>
                <a:cs typeface="楷体" panose="02010609060101010101" charset="-122"/>
              </a:rPr>
              <a:t>。</a:t>
            </a:r>
          </a:p>
        </p:txBody>
      </p:sp>
    </p:spTree>
    <p:custDataLst>
      <p:tags r:id="rId1"/>
    </p:custData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3">
            <a:extLst>
              <a:ext uri="{28A0092B-C50C-407E-A947-70E740481C1C}">
                <a14:useLocalDpi xmlns="" xmlns:a14="http://schemas.microsoft.com/office/drawing/2010/main" val="0"/>
              </a:ext>
            </a:extLst>
          </a:blip>
          <a:stretch>
            <a:fillRect/>
          </a:stretch>
        </p:blipFill>
        <p:spPr>
          <a:xfrm>
            <a:off x="0" y="0"/>
            <a:ext cx="12192000" cy="6858000"/>
          </a:xfrm>
          <a:prstGeom prst="rect">
            <a:avLst/>
          </a:prstGeom>
        </p:spPr>
      </p:pic>
      <p:sp>
        <p:nvSpPr>
          <p:cNvPr id="10" name="直角三角形 9"/>
          <p:cNvSpPr/>
          <p:nvPr/>
        </p:nvSpPr>
        <p:spPr>
          <a:xfrm rot="18903336">
            <a:off x="1069230" y="-5610165"/>
            <a:ext cx="10320853" cy="10332325"/>
          </a:xfrm>
          <a:prstGeom prst="rtTriangle">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 name="组合 3"/>
          <p:cNvGrpSpPr/>
          <p:nvPr/>
        </p:nvGrpSpPr>
        <p:grpSpPr>
          <a:xfrm>
            <a:off x="0" y="4412343"/>
            <a:ext cx="2445657" cy="2445657"/>
            <a:chOff x="0" y="4412343"/>
            <a:chExt cx="2445657" cy="2445657"/>
          </a:xfrm>
        </p:grpSpPr>
        <p:sp>
          <p:nvSpPr>
            <p:cNvPr id="13" name="直角三角形 12"/>
            <p:cNvSpPr/>
            <p:nvPr/>
          </p:nvSpPr>
          <p:spPr>
            <a:xfrm>
              <a:off x="0" y="4412343"/>
              <a:ext cx="2445657" cy="2445657"/>
            </a:xfrm>
            <a:prstGeom prst="rtTriangle">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直角三角形 10"/>
            <p:cNvSpPr/>
            <p:nvPr/>
          </p:nvSpPr>
          <p:spPr>
            <a:xfrm>
              <a:off x="0" y="4963886"/>
              <a:ext cx="1894114" cy="1894114"/>
            </a:xfrm>
            <a:prstGeom prst="rtTriangl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5" name="组合 4"/>
          <p:cNvGrpSpPr/>
          <p:nvPr/>
        </p:nvGrpSpPr>
        <p:grpSpPr>
          <a:xfrm>
            <a:off x="9746343" y="4412342"/>
            <a:ext cx="2445657" cy="2445658"/>
            <a:chOff x="9746343" y="4412342"/>
            <a:chExt cx="2445657" cy="2445658"/>
          </a:xfrm>
        </p:grpSpPr>
        <p:sp>
          <p:nvSpPr>
            <p:cNvPr id="14" name="直角三角形 13"/>
            <p:cNvSpPr/>
            <p:nvPr/>
          </p:nvSpPr>
          <p:spPr>
            <a:xfrm rot="16200000">
              <a:off x="9746343" y="4412342"/>
              <a:ext cx="2445657" cy="2445657"/>
            </a:xfrm>
            <a:prstGeom prst="rtTriangle">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直角三角形 11"/>
            <p:cNvSpPr/>
            <p:nvPr/>
          </p:nvSpPr>
          <p:spPr>
            <a:xfrm rot="16200000">
              <a:off x="10297886" y="4963886"/>
              <a:ext cx="1894114" cy="1894114"/>
            </a:xfrm>
            <a:prstGeom prst="rtTriangl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Rectangle 3"/>
          <p:cNvSpPr txBox="1">
            <a:spLocks noChangeArrowheads="1"/>
          </p:cNvSpPr>
          <p:nvPr/>
        </p:nvSpPr>
        <p:spPr bwMode="auto">
          <a:xfrm>
            <a:off x="1831448" y="3857579"/>
            <a:ext cx="8529716" cy="790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66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谢谢</a:t>
            </a:r>
            <a:endParaRPr lang="zh-CN" altLang="en-US"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2" name="图片 1"/>
          <p:cNvPicPr>
            <a:picLocks noChangeAspect="1"/>
          </p:cNvPicPr>
          <p:nvPr/>
        </p:nvPicPr>
        <p:blipFill>
          <a:blip r:embed="rId4"/>
          <a:stretch>
            <a:fillRect/>
          </a:stretch>
        </p:blipFill>
        <p:spPr>
          <a:xfrm>
            <a:off x="5380990" y="1334135"/>
            <a:ext cx="1428750" cy="1428750"/>
          </a:xfrm>
          <a:prstGeom prst="rect">
            <a:avLst/>
          </a:prstGeom>
        </p:spPr>
      </p:pic>
      <p:sp>
        <p:nvSpPr>
          <p:cNvPr id="3" name="Rectangle 3"/>
          <p:cNvSpPr txBox="1">
            <a:spLocks noChangeArrowheads="1"/>
          </p:cNvSpPr>
          <p:nvPr/>
        </p:nvSpPr>
        <p:spPr bwMode="auto">
          <a:xfrm>
            <a:off x="1830813" y="217759"/>
            <a:ext cx="8529716" cy="790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algn="ctr"/>
            <a:r>
              <a:rPr lang="zh-CN" altLang="en-US" sz="2400" b="1" dirty="0">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全国服务热线：010-86489797</a:t>
            </a:r>
          </a:p>
        </p:txBody>
      </p:sp>
    </p:spTree>
    <p:custDataLst>
      <p:tags r:id="rId1"/>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55270"/>
            <a:ext cx="7524115"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二、</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灵活的“</a:t>
            </a:r>
            <a:r>
              <a:rPr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性能包络设计</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997065" y="381635"/>
            <a:ext cx="520954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pic>
        <p:nvPicPr>
          <p:cNvPr id="2" name="图片 1"/>
          <p:cNvPicPr>
            <a:picLocks noChangeAspect="1"/>
          </p:cNvPicPr>
          <p:nvPr/>
        </p:nvPicPr>
        <p:blipFill>
          <a:blip r:embed="rId3"/>
          <a:srcRect l="667" r="667"/>
          <a:stretch>
            <a:fillRect/>
          </a:stretch>
        </p:blipFill>
        <p:spPr>
          <a:xfrm>
            <a:off x="6403975" y="1418590"/>
            <a:ext cx="5634990" cy="4972050"/>
          </a:xfrm>
          <a:prstGeom prst="rect">
            <a:avLst/>
          </a:prstGeom>
          <a:ln>
            <a:solidFill>
              <a:schemeClr val="accent1"/>
            </a:solidFill>
          </a:ln>
        </p:spPr>
      </p:pic>
      <p:sp>
        <p:nvSpPr>
          <p:cNvPr id="5" name="文本框 4" descr="7b0a202020202262756c6c6574223a20227b5c2263617465676f727949645c223a31303031322c5c2274656d706c61746549645c223a32303233313331337d220a7d0a"/>
          <p:cNvSpPr txBox="1"/>
          <p:nvPr/>
        </p:nvSpPr>
        <p:spPr>
          <a:xfrm>
            <a:off x="497205" y="1418590"/>
            <a:ext cx="5755640" cy="2322830"/>
          </a:xfrm>
          <a:prstGeom prst="rect">
            <a:avLst/>
          </a:prstGeom>
          <a:solidFill>
            <a:srgbClr val="9A0000"/>
          </a:solidFill>
        </p:spPr>
        <p:txBody>
          <a:bodyPr wrap="square" rtlCol="0">
            <a:spAutoFit/>
          </a:bodyPr>
          <a:lstStyle/>
          <a:p>
            <a:pPr indent="0" algn="l" fontAlgn="auto">
              <a:lnSpc>
                <a:spcPct val="100000"/>
              </a:lnSpc>
              <a:spcAft>
                <a:spcPts val="600"/>
              </a:spcAft>
              <a:buClrTx/>
              <a:buSzTx/>
              <a:buFontTx/>
              <a:buBlip>
                <a:blip r:embed="rId4"/>
              </a:buBlip>
            </a:pPr>
            <a:r>
              <a:rPr lang="en-US" altLang="zh-CN" sz="2000" dirty="0" smtClean="0">
                <a:solidFill>
                  <a:schemeClr val="bg1"/>
                </a:solidFill>
                <a:effectLst/>
                <a:latin typeface="楷体" panose="02010609060101010101" charset="-122"/>
                <a:ea typeface="楷体" panose="02010609060101010101" charset="-122"/>
                <a:cs typeface="楷体" panose="02010609060101010101" charset="-122"/>
              </a:rPr>
              <a:t>“</a:t>
            </a: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rPr>
              <a:t>性能包络设计</a:t>
            </a:r>
            <a:r>
              <a:rPr lang="en-US" altLang="zh-CN" sz="2000" dirty="0" smtClean="0">
                <a:solidFill>
                  <a:schemeClr val="bg1"/>
                </a:solidFill>
                <a:effectLst/>
                <a:latin typeface="楷体" panose="02010609060101010101" charset="-122"/>
                <a:ea typeface="楷体" panose="02010609060101010101" charset="-122"/>
                <a:cs typeface="楷体" panose="02010609060101010101" charset="-122"/>
              </a:rPr>
              <a:t>”</a:t>
            </a: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rPr>
              <a:t>菜单中</a:t>
            </a:r>
            <a:r>
              <a:rPr lang="zh-CN" altLang="en-US" sz="2000" dirty="0">
                <a:solidFill>
                  <a:schemeClr val="bg1"/>
                </a:solidFill>
                <a:effectLst/>
                <a:latin typeface="楷体" panose="02010609060101010101" charset="-122"/>
                <a:ea typeface="楷体" panose="02010609060101010101" charset="-122"/>
                <a:cs typeface="楷体" panose="02010609060101010101" charset="-122"/>
              </a:rPr>
              <a:t>增加“中梁刚度放大系数”、</a:t>
            </a:r>
            <a:r>
              <a:rPr lang="en-US" altLang="zh-CN" sz="2000" dirty="0">
                <a:solidFill>
                  <a:schemeClr val="bg1"/>
                </a:solidFill>
                <a:effectLst/>
                <a:latin typeface="楷体" panose="02010609060101010101" charset="-122"/>
                <a:ea typeface="楷体" panose="02010609060101010101" charset="-122"/>
                <a:cs typeface="楷体" panose="02010609060101010101" charset="-122"/>
              </a:rPr>
              <a:t>“</a:t>
            </a:r>
            <a:r>
              <a:rPr lang="zh-CN" altLang="en-US" sz="2000" dirty="0">
                <a:solidFill>
                  <a:schemeClr val="bg1"/>
                </a:solidFill>
                <a:effectLst/>
                <a:latin typeface="楷体" panose="02010609060101010101" charset="-122"/>
                <a:ea typeface="楷体" panose="02010609060101010101" charset="-122"/>
                <a:cs typeface="楷体" panose="02010609060101010101" charset="-122"/>
              </a:rPr>
              <a:t>考虑双向地震作用</a:t>
            </a:r>
            <a:r>
              <a:rPr lang="en-US" altLang="zh-CN" sz="2000" dirty="0">
                <a:solidFill>
                  <a:schemeClr val="bg1"/>
                </a:solidFill>
                <a:effectLst/>
                <a:latin typeface="楷体" panose="02010609060101010101" charset="-122"/>
                <a:ea typeface="楷体" panose="02010609060101010101" charset="-122"/>
                <a:cs typeface="楷体" panose="02010609060101010101" charset="-122"/>
              </a:rPr>
              <a:t>”</a:t>
            </a:r>
            <a:r>
              <a:rPr lang="zh-CN" altLang="en-US" sz="2000" dirty="0">
                <a:solidFill>
                  <a:schemeClr val="bg1"/>
                </a:solidFill>
                <a:effectLst/>
                <a:latin typeface="楷体" panose="02010609060101010101" charset="-122"/>
                <a:ea typeface="楷体" panose="02010609060101010101" charset="-122"/>
                <a:cs typeface="楷体" panose="02010609060101010101" charset="-122"/>
              </a:rPr>
              <a:t>两个参数，可分别对不同性能水准进行控制。</a:t>
            </a:r>
          </a:p>
          <a:p>
            <a:pPr indent="0" algn="l" fontAlgn="auto">
              <a:lnSpc>
                <a:spcPct val="100000"/>
              </a:lnSpc>
              <a:spcAft>
                <a:spcPts val="600"/>
              </a:spcAft>
              <a:buClrTx/>
              <a:buSzTx/>
              <a:buFontTx/>
              <a:buBlip>
                <a:blip r:embed="rId4"/>
              </a:buBlip>
            </a:pPr>
            <a:r>
              <a:rPr lang="zh-CN" altLang="en-US" sz="2000" dirty="0">
                <a:solidFill>
                  <a:schemeClr val="bg1"/>
                </a:solidFill>
                <a:effectLst/>
                <a:latin typeface="楷体" panose="02010609060101010101" charset="-122"/>
                <a:ea typeface="楷体" panose="02010609060101010101" charset="-122"/>
                <a:cs typeface="楷体" panose="02010609060101010101" charset="-122"/>
                <a:sym typeface="+mn-ea"/>
              </a:rPr>
              <a:t>使用性能包络设计时，程序会将小震设计配筋结果与性能设计配筋结果进行包络取大，新增的参数设置可以对性能设计与小震计算分别取值，为用户设计提供更大的自由度。</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8"/>
          <p:cNvGrpSpPr/>
          <p:nvPr/>
        </p:nvGrpSpPr>
        <p:grpSpPr>
          <a:xfrm rot="16200000">
            <a:off x="109480" y="87367"/>
            <a:ext cx="761507" cy="980467"/>
            <a:chOff x="4235679" y="-1001115"/>
            <a:chExt cx="3550683" cy="4571629"/>
          </a:xfrm>
        </p:grpSpPr>
        <p:grpSp>
          <p:nvGrpSpPr>
            <p:cNvPr id="4"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6"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55270"/>
            <a:ext cx="5991213" cy="1200329"/>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三、</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异形柱配筋计算只考虑固定钢筋”参数</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997065" y="381635"/>
            <a:ext cx="520954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7"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5" name="文本框 4" descr="7b0a202020202262756c6c6574223a20227b5c2263617465676f727949645c223a31303031322c5c2274656d706c61746549645c223a32303233313331337d220a7d0a"/>
          <p:cNvSpPr txBox="1"/>
          <p:nvPr/>
        </p:nvSpPr>
        <p:spPr>
          <a:xfrm>
            <a:off x="505594" y="1661870"/>
            <a:ext cx="5755640" cy="1708160"/>
          </a:xfrm>
          <a:prstGeom prst="rect">
            <a:avLst/>
          </a:prstGeom>
          <a:solidFill>
            <a:srgbClr val="9A0000"/>
          </a:solidFill>
        </p:spPr>
        <p:txBody>
          <a:bodyPr wrap="square" rtlCol="0">
            <a:spAutoFit/>
          </a:bodyPr>
          <a:lstStyle/>
          <a:p>
            <a:pPr indent="0" algn="l" fontAlgn="auto">
              <a:lnSpc>
                <a:spcPct val="100000"/>
              </a:lnSpc>
              <a:spcAft>
                <a:spcPts val="600"/>
              </a:spcAft>
              <a:buClrTx/>
              <a:buSzTx/>
              <a:buFontTx/>
              <a:buBlip>
                <a:blip r:embed="rId3"/>
              </a:buBlip>
            </a:pP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rPr>
              <a:t>之前软件对于异形柱的纵向受力钢筋是考虑截面中所有纵向钢筋，新版本提供该参数来决定是否将分布钢筋考虑为非受力钢筋。</a:t>
            </a:r>
            <a:endParaRPr lang="zh-CN" altLang="en-US" sz="2000" dirty="0">
              <a:solidFill>
                <a:schemeClr val="bg1"/>
              </a:solidFill>
              <a:effectLst/>
              <a:latin typeface="楷体" panose="02010609060101010101" charset="-122"/>
              <a:ea typeface="楷体" panose="02010609060101010101" charset="-122"/>
              <a:cs typeface="楷体" panose="02010609060101010101" charset="-122"/>
            </a:endParaRPr>
          </a:p>
          <a:p>
            <a:pPr indent="0" algn="l" fontAlgn="auto">
              <a:lnSpc>
                <a:spcPct val="100000"/>
              </a:lnSpc>
              <a:spcAft>
                <a:spcPts val="600"/>
              </a:spcAft>
              <a:buClrTx/>
              <a:buSzTx/>
              <a:buFontTx/>
              <a:buBlip>
                <a:blip r:embed="rId3"/>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当勾选该选项后，异形柱的计算配筋和配筋率只考虑肢端和折角处的纵向钢筋</a:t>
            </a: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sym typeface="+mn-ea"/>
              </a:rPr>
              <a:t>。</a:t>
            </a:r>
            <a:endParaRPr lang="zh-CN" altLang="en-US" sz="2000" dirty="0">
              <a:solidFill>
                <a:schemeClr val="bg1"/>
              </a:solidFill>
              <a:effectLst/>
              <a:latin typeface="楷体" panose="02010609060101010101" charset="-122"/>
              <a:ea typeface="楷体" panose="02010609060101010101" charset="-122"/>
              <a:cs typeface="楷体" panose="02010609060101010101" charset="-122"/>
              <a:sym typeface="+mn-ea"/>
            </a:endParaRPr>
          </a:p>
        </p:txBody>
      </p:sp>
      <p:pic>
        <p:nvPicPr>
          <p:cNvPr id="59394" name="Picture 2"/>
          <p:cNvPicPr>
            <a:picLocks noChangeAspect="1" noChangeArrowheads="1"/>
          </p:cNvPicPr>
          <p:nvPr/>
        </p:nvPicPr>
        <p:blipFill>
          <a:blip r:embed="rId4"/>
          <a:srcRect/>
          <a:stretch>
            <a:fillRect/>
          </a:stretch>
        </p:blipFill>
        <p:spPr bwMode="auto">
          <a:xfrm>
            <a:off x="6458095" y="1520258"/>
            <a:ext cx="5413375" cy="4743450"/>
          </a:xfrm>
          <a:prstGeom prst="rect">
            <a:avLst/>
          </a:prstGeom>
          <a:noFill/>
          <a:ln w="9525">
            <a:noFill/>
            <a:miter lim="800000"/>
            <a:headEnd/>
            <a:tailEnd/>
          </a:ln>
          <a:effectLst/>
        </p:spPr>
      </p:pic>
      <p:pic>
        <p:nvPicPr>
          <p:cNvPr id="29" name="Picture 2"/>
          <p:cNvPicPr>
            <a:picLocks noChangeAspect="1" noChangeArrowheads="1"/>
          </p:cNvPicPr>
          <p:nvPr/>
        </p:nvPicPr>
        <p:blipFill>
          <a:blip r:embed="rId5"/>
          <a:srcRect/>
          <a:stretch>
            <a:fillRect/>
          </a:stretch>
        </p:blipFill>
        <p:spPr bwMode="auto">
          <a:xfrm>
            <a:off x="487111" y="3705226"/>
            <a:ext cx="5760000" cy="2535346"/>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55270"/>
            <a:ext cx="5991213" cy="1200329"/>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四、</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梁长小于该值不设计”参数</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997065" y="381635"/>
            <a:ext cx="520954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5" name="文本框 4" descr="7b0a202020202262756c6c6574223a20227b5c2263617465676f727949645c223a31303031322c5c2274656d706c61746549645c223a32303233313331337d220a7d0a"/>
          <p:cNvSpPr txBox="1"/>
          <p:nvPr/>
        </p:nvSpPr>
        <p:spPr>
          <a:xfrm>
            <a:off x="581095" y="1678649"/>
            <a:ext cx="5755640" cy="1015663"/>
          </a:xfrm>
          <a:prstGeom prst="rect">
            <a:avLst/>
          </a:prstGeom>
          <a:solidFill>
            <a:srgbClr val="9A0000"/>
          </a:solidFill>
        </p:spPr>
        <p:txBody>
          <a:bodyPr wrap="square" rtlCol="0">
            <a:spAutoFit/>
          </a:bodyPr>
          <a:lstStyle/>
          <a:p>
            <a:pPr>
              <a:spcAft>
                <a:spcPts val="600"/>
              </a:spcAft>
              <a:buBlip>
                <a:blip r:embed="rId3"/>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在“计算参数”</a:t>
            </a:r>
            <a:r>
              <a:rPr lang="en-US" altLang="zh-CN" sz="2000" dirty="0" smtClean="0">
                <a:solidFill>
                  <a:schemeClr val="bg1"/>
                </a:solidFill>
                <a:latin typeface="楷体" panose="02010609060101010101" charset="-122"/>
                <a:ea typeface="楷体" panose="02010609060101010101" charset="-122"/>
                <a:cs typeface="楷体" panose="02010609060101010101" charset="-122"/>
                <a:sym typeface="+mn-ea"/>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高级选项”</a:t>
            </a:r>
            <a:r>
              <a:rPr lang="en-US" altLang="zh-CN" sz="2000" dirty="0" smtClean="0">
                <a:solidFill>
                  <a:schemeClr val="bg1"/>
                </a:solidFill>
                <a:latin typeface="楷体" panose="02010609060101010101" charset="-122"/>
                <a:ea typeface="楷体" panose="02010609060101010101" charset="-122"/>
                <a:cs typeface="楷体" panose="02010609060101010101" charset="-122"/>
                <a:sym typeface="+mn-ea"/>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梁”中增加“梁长小于该值不设计”参数，对于小于该值的短梁不进行配筋设计，默认为“</a:t>
            </a:r>
            <a:r>
              <a:rPr lang="en-US" altLang="zh-CN" sz="2000" dirty="0" smtClean="0">
                <a:solidFill>
                  <a:schemeClr val="bg1"/>
                </a:solidFill>
                <a:latin typeface="楷体" panose="02010609060101010101" charset="-122"/>
                <a:ea typeface="楷体" panose="02010609060101010101" charset="-122"/>
                <a:cs typeface="楷体" panose="02010609060101010101" charset="-122"/>
                <a:sym typeface="+mn-ea"/>
              </a:rPr>
              <a:t>0.1m</a:t>
            </a: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a:t>
            </a: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sym typeface="+mn-ea"/>
              </a:rPr>
              <a:t>。</a:t>
            </a:r>
            <a:endParaRPr lang="zh-CN" altLang="en-US" sz="2000" dirty="0">
              <a:solidFill>
                <a:schemeClr val="bg1"/>
              </a:solidFill>
              <a:effectLst/>
              <a:latin typeface="楷体" panose="02010609060101010101" charset="-122"/>
              <a:ea typeface="楷体" panose="02010609060101010101" charset="-122"/>
              <a:cs typeface="楷体" panose="02010609060101010101" charset="-122"/>
              <a:sym typeface="+mn-ea"/>
            </a:endParaRPr>
          </a:p>
        </p:txBody>
      </p:sp>
      <p:pic>
        <p:nvPicPr>
          <p:cNvPr id="60418" name="Picture 2"/>
          <p:cNvPicPr>
            <a:picLocks noChangeAspect="1" noChangeArrowheads="1"/>
          </p:cNvPicPr>
          <p:nvPr/>
        </p:nvPicPr>
        <p:blipFill>
          <a:blip r:embed="rId4"/>
          <a:srcRect/>
          <a:stretch>
            <a:fillRect/>
          </a:stretch>
        </p:blipFill>
        <p:spPr bwMode="auto">
          <a:xfrm>
            <a:off x="6610845" y="991868"/>
            <a:ext cx="5413375" cy="5632450"/>
          </a:xfrm>
          <a:prstGeom prst="rect">
            <a:avLst/>
          </a:prstGeom>
          <a:noFill/>
          <a:ln w="9525">
            <a:noFill/>
            <a:miter lim="800000"/>
            <a:headEnd/>
            <a:tailEnd/>
          </a:ln>
          <a:effectLst/>
        </p:spPr>
      </p:pic>
      <p:pic>
        <p:nvPicPr>
          <p:cNvPr id="60419" name="Picture 3"/>
          <p:cNvPicPr>
            <a:picLocks noChangeAspect="1" noChangeArrowheads="1"/>
          </p:cNvPicPr>
          <p:nvPr/>
        </p:nvPicPr>
        <p:blipFill>
          <a:blip r:embed="rId5"/>
          <a:srcRect/>
          <a:stretch>
            <a:fillRect/>
          </a:stretch>
        </p:blipFill>
        <p:spPr bwMode="auto">
          <a:xfrm>
            <a:off x="805343" y="3127301"/>
            <a:ext cx="5400000" cy="3346944"/>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
          <p:cNvGrpSpPr/>
          <p:nvPr/>
        </p:nvGrpSpPr>
        <p:grpSpPr>
          <a:xfrm rot="16200000">
            <a:off x="109480" y="87367"/>
            <a:ext cx="761507" cy="980467"/>
            <a:chOff x="4235679" y="-1001115"/>
            <a:chExt cx="3550683" cy="4571629"/>
          </a:xfrm>
        </p:grpSpPr>
        <p:grpSp>
          <p:nvGrpSpPr>
            <p:cNvPr id="3"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4"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55270"/>
            <a:ext cx="5991213" cy="1200329"/>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五、</a:t>
            </a:r>
            <a:r>
              <a:rPr lang="zh-CN" altLang="en-US" sz="3600" b="1" dirty="0" smtClean="0">
                <a:latin typeface="微软雅黑" panose="020B0503020204020204" pitchFamily="34" charset="-122"/>
                <a:ea typeface="微软雅黑" panose="020B0503020204020204" pitchFamily="34" charset="-122"/>
                <a:cs typeface="微软雅黑" panose="020B0503020204020204" pitchFamily="34" charset="-122"/>
                <a:sym typeface="+mn-ea"/>
              </a:rPr>
              <a:t>增加“柱冲切考虑斜板”参数</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6997065" y="381635"/>
            <a:ext cx="520954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6"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5" name="文本框 4" descr="7b0a202020202262756c6c6574223a20227b5c2263617465676f727949645c223a31303031322c5c2274656d706c61746549645c223a32303233313331337d220a7d0a"/>
          <p:cNvSpPr txBox="1"/>
          <p:nvPr/>
        </p:nvSpPr>
        <p:spPr>
          <a:xfrm>
            <a:off x="581095" y="1678649"/>
            <a:ext cx="5755640" cy="1015663"/>
          </a:xfrm>
          <a:prstGeom prst="rect">
            <a:avLst/>
          </a:prstGeom>
          <a:solidFill>
            <a:srgbClr val="9A0000"/>
          </a:solidFill>
        </p:spPr>
        <p:txBody>
          <a:bodyPr wrap="square" rtlCol="0">
            <a:spAutoFit/>
          </a:bodyPr>
          <a:lstStyle/>
          <a:p>
            <a:pPr>
              <a:spcAft>
                <a:spcPts val="600"/>
              </a:spcAft>
              <a:buBlip>
                <a:blip r:embed="rId3"/>
              </a:buBlip>
            </a:pP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在“计算参数”</a:t>
            </a:r>
            <a:r>
              <a:rPr lang="en-US" altLang="zh-CN" sz="2000" dirty="0" smtClean="0">
                <a:solidFill>
                  <a:schemeClr val="bg1"/>
                </a:solidFill>
                <a:latin typeface="楷体" panose="02010609060101010101" charset="-122"/>
                <a:ea typeface="楷体" panose="02010609060101010101" charset="-122"/>
                <a:cs typeface="楷体" panose="02010609060101010101" charset="-122"/>
                <a:sym typeface="+mn-ea"/>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高级选项”</a:t>
            </a:r>
            <a:r>
              <a:rPr lang="en-US" altLang="zh-CN" sz="2000" dirty="0" smtClean="0">
                <a:solidFill>
                  <a:schemeClr val="bg1"/>
                </a:solidFill>
                <a:latin typeface="楷体" panose="02010609060101010101" charset="-122"/>
                <a:ea typeface="楷体" panose="02010609060101010101" charset="-122"/>
                <a:cs typeface="楷体" panose="02010609060101010101" charset="-122"/>
                <a:sym typeface="+mn-ea"/>
              </a:rPr>
              <a:t>-</a:t>
            </a:r>
            <a:r>
              <a:rPr lang="zh-CN" altLang="en-US" sz="2000" dirty="0" smtClean="0">
                <a:solidFill>
                  <a:schemeClr val="bg1"/>
                </a:solidFill>
                <a:latin typeface="楷体" panose="02010609060101010101" charset="-122"/>
                <a:ea typeface="楷体" panose="02010609060101010101" charset="-122"/>
                <a:cs typeface="楷体" panose="02010609060101010101" charset="-122"/>
                <a:sym typeface="+mn-ea"/>
              </a:rPr>
              <a:t>“柱”中增加“柱冲切考虑斜板”参数，此时对于斜板能够计算柱对其的冲切</a:t>
            </a:r>
            <a:r>
              <a:rPr lang="zh-CN" altLang="en-US" sz="2000" dirty="0" smtClean="0">
                <a:solidFill>
                  <a:schemeClr val="bg1"/>
                </a:solidFill>
                <a:effectLst/>
                <a:latin typeface="楷体" panose="02010609060101010101" charset="-122"/>
                <a:ea typeface="楷体" panose="02010609060101010101" charset="-122"/>
                <a:cs typeface="楷体" panose="02010609060101010101" charset="-122"/>
                <a:sym typeface="+mn-ea"/>
              </a:rPr>
              <a:t>。</a:t>
            </a:r>
            <a:endParaRPr lang="zh-CN" altLang="en-US" sz="2000" dirty="0">
              <a:solidFill>
                <a:schemeClr val="bg1"/>
              </a:solidFill>
              <a:effectLst/>
              <a:latin typeface="楷体" panose="02010609060101010101" charset="-122"/>
              <a:ea typeface="楷体" panose="02010609060101010101" charset="-122"/>
              <a:cs typeface="楷体" panose="02010609060101010101" charset="-122"/>
              <a:sym typeface="+mn-ea"/>
            </a:endParaRPr>
          </a:p>
        </p:txBody>
      </p:sp>
      <p:pic>
        <p:nvPicPr>
          <p:cNvPr id="61443" name="Picture 3"/>
          <p:cNvPicPr>
            <a:picLocks noChangeAspect="1" noChangeArrowheads="1"/>
          </p:cNvPicPr>
          <p:nvPr/>
        </p:nvPicPr>
        <p:blipFill>
          <a:blip r:embed="rId4"/>
          <a:srcRect/>
          <a:stretch>
            <a:fillRect/>
          </a:stretch>
        </p:blipFill>
        <p:spPr bwMode="auto">
          <a:xfrm>
            <a:off x="6575542" y="981906"/>
            <a:ext cx="5413375" cy="5518150"/>
          </a:xfrm>
          <a:prstGeom prst="rect">
            <a:avLst/>
          </a:prstGeom>
          <a:noFill/>
          <a:ln w="9525">
            <a:noFill/>
            <a:miter lim="800000"/>
            <a:headEnd/>
            <a:tailEnd/>
          </a:ln>
          <a:effectLst/>
        </p:spPr>
      </p:pic>
      <p:pic>
        <p:nvPicPr>
          <p:cNvPr id="61444" name="Picture 4"/>
          <p:cNvPicPr>
            <a:picLocks noChangeAspect="1" noChangeArrowheads="1"/>
          </p:cNvPicPr>
          <p:nvPr/>
        </p:nvPicPr>
        <p:blipFill>
          <a:blip r:embed="rId5"/>
          <a:srcRect/>
          <a:stretch>
            <a:fillRect/>
          </a:stretch>
        </p:blipFill>
        <p:spPr bwMode="auto">
          <a:xfrm>
            <a:off x="795890" y="2973926"/>
            <a:ext cx="5400000" cy="3419208"/>
          </a:xfrm>
          <a:prstGeom prst="rect">
            <a:avLst/>
          </a:prstGeom>
          <a:noFill/>
          <a:ln w="9525">
            <a:noFill/>
            <a:miter lim="800000"/>
            <a:headEnd/>
            <a:tailEnd/>
          </a:ln>
          <a:effectLst/>
        </p:spPr>
      </p:pic>
    </p:spTree>
    <p:custDataLst>
      <p:tags r:id="rId1"/>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rot="16200000">
            <a:off x="109480" y="87367"/>
            <a:ext cx="761507" cy="980467"/>
            <a:chOff x="4235679" y="-1001115"/>
            <a:chExt cx="3550683" cy="4571629"/>
          </a:xfrm>
        </p:grpSpPr>
        <p:grpSp>
          <p:nvGrpSpPr>
            <p:cNvPr id="11" name="组合 10"/>
            <p:cNvGrpSpPr/>
            <p:nvPr/>
          </p:nvGrpSpPr>
          <p:grpSpPr>
            <a:xfrm rot="16200000">
              <a:off x="3725206" y="-490642"/>
              <a:ext cx="4571629" cy="3550683"/>
              <a:chOff x="6644153" y="422767"/>
              <a:chExt cx="7103377" cy="5517035"/>
            </a:xfrm>
          </p:grpSpPr>
          <p:sp>
            <p:nvSpPr>
              <p:cNvPr id="15" name="椭圆 14"/>
              <p:cNvSpPr/>
              <p:nvPr/>
            </p:nvSpPr>
            <p:spPr>
              <a:xfrm>
                <a:off x="6644153" y="986924"/>
                <a:ext cx="4894730" cy="489473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圆角矩形 4"/>
              <p:cNvSpPr/>
              <p:nvPr/>
            </p:nvSpPr>
            <p:spPr>
              <a:xfrm>
                <a:off x="7487628" y="986924"/>
                <a:ext cx="384786" cy="107941"/>
              </a:xfrm>
              <a:prstGeom prst="roundRect">
                <a:avLst>
                  <a:gd name="adj" fmla="val 50000"/>
                </a:avLst>
              </a:prstGeom>
              <a:solidFill>
                <a:srgbClr val="4A33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7" name="圆角矩形 5"/>
              <p:cNvSpPr/>
              <p:nvPr/>
            </p:nvSpPr>
            <p:spPr>
              <a:xfrm>
                <a:off x="10429569" y="422767"/>
                <a:ext cx="384786"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8" name="饼形 6"/>
              <p:cNvSpPr/>
              <p:nvPr/>
            </p:nvSpPr>
            <p:spPr>
              <a:xfrm>
                <a:off x="6999848" y="1281182"/>
                <a:ext cx="4171600" cy="4171600"/>
              </a:xfrm>
              <a:prstGeom prst="pie">
                <a:avLst>
                  <a:gd name="adj1" fmla="val 0"/>
                  <a:gd name="adj2" fmla="val 10800000"/>
                </a:avLst>
              </a:prstGeom>
              <a:solidFill>
                <a:srgbClr val="86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圆角矩形 7"/>
              <p:cNvSpPr/>
              <p:nvPr/>
            </p:nvSpPr>
            <p:spPr>
              <a:xfrm>
                <a:off x="9926030" y="5831861"/>
                <a:ext cx="1177739"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0" name="同侧圆角矩形 8"/>
              <p:cNvSpPr/>
              <p:nvPr/>
            </p:nvSpPr>
            <p:spPr>
              <a:xfrm rot="16200000">
                <a:off x="8708518" y="158286"/>
                <a:ext cx="3590365" cy="6487645"/>
              </a:xfrm>
              <a:prstGeom prst="round2SameRect">
                <a:avLst>
                  <a:gd name="adj1" fmla="val 50000"/>
                  <a:gd name="adj2" fmla="val 0"/>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同侧圆角矩形 9"/>
              <p:cNvSpPr/>
              <p:nvPr/>
            </p:nvSpPr>
            <p:spPr>
              <a:xfrm rot="16200000">
                <a:off x="10198212" y="634536"/>
                <a:ext cx="1604511" cy="5494124"/>
              </a:xfrm>
              <a:prstGeom prst="round2SameRect">
                <a:avLst>
                  <a:gd name="adj1" fmla="val 50000"/>
                  <a:gd name="adj2" fmla="val 0"/>
                </a:avLst>
              </a:prstGeom>
              <a:solidFill>
                <a:srgbClr val="FCFC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同侧圆角矩形 10"/>
              <p:cNvSpPr/>
              <p:nvPr/>
            </p:nvSpPr>
            <p:spPr>
              <a:xfrm rot="16200000">
                <a:off x="11714630" y="2715884"/>
                <a:ext cx="304239" cy="650502"/>
              </a:xfrm>
              <a:prstGeom prst="round2SameRect">
                <a:avLst>
                  <a:gd name="adj1" fmla="val 50000"/>
                  <a:gd name="adj2" fmla="val 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圆角矩形 11"/>
              <p:cNvSpPr/>
              <p:nvPr/>
            </p:nvSpPr>
            <p:spPr>
              <a:xfrm>
                <a:off x="9565481" y="3863974"/>
                <a:ext cx="1955800" cy="31988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4" name="圆角矩形 12"/>
              <p:cNvSpPr/>
              <p:nvPr/>
            </p:nvSpPr>
            <p:spPr>
              <a:xfrm>
                <a:off x="10939649" y="2279650"/>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5" name="圆角矩形 13"/>
              <p:cNvSpPr/>
              <p:nvPr/>
            </p:nvSpPr>
            <p:spPr>
              <a:xfrm>
                <a:off x="9402949" y="1775118"/>
                <a:ext cx="744351" cy="107941"/>
              </a:xfrm>
              <a:prstGeom prst="roundRect">
                <a:avLst>
                  <a:gd name="adj" fmla="val 5000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grpSp>
        <p:grpSp>
          <p:nvGrpSpPr>
            <p:cNvPr id="12" name="组合 11" descr="e7d195523061f1c0bbd9d495056f6756baae99e8e5eccdb0B69E8BECE2F25FA34DA9A3791886F1952D5C6B90E974387B5DDCCBCEBC70127B5F7576CBB260879D9064EC41CFD6AF7F7958B54E7616B7D1ACFF694983D84E03F46B010D99A3A89212C7828B7BA1F9A21069A2B65E04E3DB1BA9595F6488744DA3538A09508CB04322FFD4F561A654E10FE892BD56F8DC287B0CF63B0A5536FB"/>
            <p:cNvGrpSpPr/>
            <p:nvPr/>
          </p:nvGrpSpPr>
          <p:grpSpPr>
            <a:xfrm flipH="1">
              <a:off x="5222840" y="1132940"/>
              <a:ext cx="1840420" cy="1840275"/>
              <a:chOff x="2297344" y="2741822"/>
              <a:chExt cx="609404" cy="609356"/>
            </a:xfrm>
          </p:grpSpPr>
          <p:sp>
            <p:nvSpPr>
              <p:cNvPr id="13" name="4 Elipse"/>
              <p:cNvSpPr/>
              <p:nvPr/>
            </p:nvSpPr>
            <p:spPr>
              <a:xfrm>
                <a:off x="2297344" y="2741822"/>
                <a:ext cx="609404" cy="609356"/>
              </a:xfrm>
              <a:prstGeom prst="ellipse">
                <a:avLst/>
              </a:prstGeom>
              <a:solidFill>
                <a:schemeClr val="bg1"/>
              </a:solidFill>
              <a:ln w="3175" cap="rnd" cmpd="sng">
                <a:noFill/>
                <a:bevel/>
              </a:ln>
              <a:effectLst>
                <a:outerShdw blurRad="63500" sx="102000" sy="102000" algn="ctr" rotWithShape="0">
                  <a:prstClr val="black">
                    <a:alpha val="40000"/>
                  </a:prstClr>
                </a:outerShdw>
              </a:effectLst>
              <a:scene3d>
                <a:camera prst="orthographicFront"/>
                <a:lightRig rig="contrasting" dir="t"/>
              </a:scene3d>
              <a:sp3d prstMaterial="metal">
                <a:bevelT w="0" h="25400" prst="coolSlant"/>
                <a:contourClr>
                  <a:srgbClr val="BEC7CC"/>
                </a:contourClr>
              </a:sp3d>
            </p:spPr>
            <p:style>
              <a:lnRef idx="2">
                <a:schemeClr val="accent1">
                  <a:shade val="50000"/>
                </a:schemeClr>
              </a:lnRef>
              <a:fillRef idx="1">
                <a:schemeClr val="accent1"/>
              </a:fillRef>
              <a:effectRef idx="0">
                <a:schemeClr val="accent1"/>
              </a:effectRef>
              <a:fontRef idx="minor">
                <a:schemeClr val="lt1"/>
              </a:fontRef>
            </p:style>
            <p:txBody>
              <a:bodyPr lIns="91364" tIns="45684" rIns="91364" bIns="45684" rtlCol="0" anchor="ctr"/>
              <a:lstStyle/>
              <a:p>
                <a:pPr algn="ctr"/>
                <a:endParaRPr lang="es-MX" sz="660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sp>
            <p:nvSpPr>
              <p:cNvPr id="14" name="5 Elipse"/>
              <p:cNvSpPr/>
              <p:nvPr/>
            </p:nvSpPr>
            <p:spPr>
              <a:xfrm rot="16200000">
                <a:off x="2337007" y="2787659"/>
                <a:ext cx="530080" cy="517683"/>
              </a:xfrm>
              <a:prstGeom prst="ellipse">
                <a:avLst/>
              </a:prstGeom>
              <a:solidFill>
                <a:schemeClr val="bg1"/>
              </a:solidFill>
              <a:ln w="19050">
                <a:noFill/>
              </a:ln>
              <a:effectLst>
                <a:outerShdw blurRad="469900" dist="203200" dir="7800000" sx="102000" sy="102000" algn="tr" rotWithShape="0">
                  <a:prstClr val="black">
                    <a:alpha val="60000"/>
                  </a:prstClr>
                </a:outerShdw>
              </a:effectLst>
              <a:scene3d>
                <a:camera prst="orthographicFront">
                  <a:rot lat="0" lon="0" rev="0"/>
                </a:camera>
                <a:lightRig rig="soft" dir="t">
                  <a:rot lat="0" lon="0" rev="21594000"/>
                </a:lightRig>
              </a:scene3d>
              <a:sp3d extrusionH="69850">
                <a:bevelT w="38100" h="95250"/>
                <a:bevelB w="0" h="0"/>
                <a:extrusionClr>
                  <a:schemeClr val="bg1"/>
                </a:extrusionClr>
                <a:contourClr>
                  <a:schemeClr val="tx1"/>
                </a:contourClr>
              </a:sp3d>
            </p:spPr>
            <p:style>
              <a:lnRef idx="2">
                <a:schemeClr val="accent1">
                  <a:shade val="50000"/>
                </a:schemeClr>
              </a:lnRef>
              <a:fillRef idx="1">
                <a:schemeClr val="accent1"/>
              </a:fillRef>
              <a:effectRef idx="0">
                <a:schemeClr val="accent1"/>
              </a:effectRef>
              <a:fontRef idx="minor">
                <a:schemeClr val="lt1"/>
              </a:fontRef>
            </p:style>
            <p:txBody>
              <a:bodyPr lIns="0" tIns="45684" rIns="0" bIns="45684" rtlCol="0" anchor="ctr"/>
              <a:lstStyle/>
              <a:p>
                <a:pPr algn="ctr"/>
                <a:endParaRPr lang="es-MX" sz="8800" b="1" dirty="0">
                  <a:solidFill>
                    <a:schemeClr val="tx1">
                      <a:lumMod val="75000"/>
                      <a:lumOff val="25000"/>
                    </a:schemeClr>
                  </a:solidFill>
                  <a:latin typeface="Open Sans Extrabold" panose="020B0906030804020204" pitchFamily="34" charset="0"/>
                  <a:ea typeface="Open Sans Extrabold" panose="020B0906030804020204" pitchFamily="34" charset="0"/>
                  <a:cs typeface="Open Sans Extrabold" panose="020B0906030804020204" pitchFamily="34" charset="0"/>
                </a:endParaRPr>
              </a:p>
            </p:txBody>
          </p:sp>
        </p:grpSp>
      </p:grpSp>
      <p:sp>
        <p:nvSpPr>
          <p:cNvPr id="26" name="矩形 25" descr="e7d195523061f1c0e47ffc70844bb6f75fcb03b75858c49c480C64385E58A9406A784D96DFB0659D141F23C21B5D92CEF93DE268DCD659DE2284C54467FC4D0C40898BA465CB317FBA32D1D63CA47264276A6E2249ABBD98F5BC13F32C355463D709A901C55E09E78DDDA3071F9DAC72BE7EF0D98D9E4F441B422F7B20AD37AD011112597EA45D60BE63EBDAA911EAA8"/>
          <p:cNvSpPr/>
          <p:nvPr/>
        </p:nvSpPr>
        <p:spPr>
          <a:xfrm>
            <a:off x="1005205" y="211455"/>
            <a:ext cx="7524115" cy="645160"/>
          </a:xfrm>
          <a:prstGeom prst="rect">
            <a:avLst/>
          </a:prstGeom>
        </p:spPr>
        <p:txBody>
          <a:bodyPr wrap="square">
            <a:spAutoFit/>
          </a:bodyPr>
          <a:lstStyle/>
          <a:p>
            <a:pPr algn="l"/>
            <a:r>
              <a:rPr lang="zh-CN" altLang="en-US" sz="3600" b="1" dirty="0" smtClean="0">
                <a:solidFill>
                  <a:srgbClr val="071127"/>
                </a:solidFill>
                <a:latin typeface="微软雅黑" panose="020B0503020204020204" pitchFamily="34" charset="-122"/>
                <a:ea typeface="微软雅黑" panose="020B0503020204020204" pitchFamily="34" charset="-122"/>
                <a:cs typeface="微软雅黑" panose="020B0503020204020204" pitchFamily="34" charset="-122"/>
                <a:sym typeface="+mn-ea"/>
              </a:rPr>
              <a:t>六、可指定</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单层</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或</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单构件</a:t>
            </a:r>
            <a:r>
              <a:rPr lang="zh-CN"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的</a:t>
            </a:r>
            <a:r>
              <a:rPr sz="3600" b="1" dirty="0" smtClean="0">
                <a:effectLst/>
                <a:latin typeface="微软雅黑" panose="020B0503020204020204" pitchFamily="34" charset="-122"/>
                <a:ea typeface="微软雅黑" panose="020B0503020204020204" pitchFamily="34" charset="-122"/>
                <a:cs typeface="微软雅黑" panose="020B0503020204020204" pitchFamily="34" charset="-122"/>
                <a:sym typeface="+mn-ea"/>
              </a:rPr>
              <a:t>超配系数</a:t>
            </a:r>
            <a:endParaRPr lang="zh-CN" sz="3600" b="1" dirty="0" smtClean="0">
              <a:latin typeface="微软雅黑" panose="020B0503020204020204" pitchFamily="34" charset="-122"/>
              <a:ea typeface="微软雅黑" panose="020B0503020204020204" pitchFamily="34" charset="-122"/>
              <a:cs typeface="微软雅黑" panose="020B0503020204020204" pitchFamily="34" charset="-122"/>
              <a:sym typeface="+mn-lt"/>
            </a:endParaRPr>
          </a:p>
        </p:txBody>
      </p:sp>
      <p:sp>
        <p:nvSpPr>
          <p:cNvPr id="27" name="矩形 26"/>
          <p:cNvSpPr/>
          <p:nvPr/>
        </p:nvSpPr>
        <p:spPr>
          <a:xfrm>
            <a:off x="8528685" y="381635"/>
            <a:ext cx="3677920" cy="389890"/>
          </a:xfrm>
          <a:prstGeom prst="rect">
            <a:avLst/>
          </a:prstGeom>
          <a:solidFill>
            <a:srgbClr val="9A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a:p>
        </p:txBody>
      </p:sp>
      <p:sp>
        <p:nvSpPr>
          <p:cNvPr id="28" name="TextBox 5"/>
          <p:cNvSpPr txBox="1">
            <a:spLocks noChangeArrowheads="1"/>
          </p:cNvSpPr>
          <p:nvPr/>
        </p:nvSpPr>
        <p:spPr bwMode="auto">
          <a:xfrm>
            <a:off x="9692640" y="328930"/>
            <a:ext cx="2334260" cy="410845"/>
          </a:xfrm>
          <a:prstGeom prst="rect">
            <a:avLst/>
          </a:prstGeom>
          <a:noFill/>
          <a:ln w="9525">
            <a:noFill/>
            <a:miter lim="800000"/>
          </a:ln>
          <a:effectLst/>
          <a:extLst>
            <a:ext uri="{909E8E84-426E-40DD-AFC4-6F175D3DCCD1}">
              <a14:hiddenFill xmlns="" xmlns:a14="http://schemas.microsoft.com/office/drawing/2010/main">
                <a:solidFill>
                  <a:srgbClr val="FFFFFF"/>
                </a:solidFill>
              </a14:hiddenFill>
            </a:ext>
          </a:extLst>
        </p:spPr>
        <p:txBody>
          <a:bodyPr wrap="square">
            <a:spAutoFit/>
          </a:bodyPr>
          <a:lstStyle>
            <a:lvl1pPr defTabSz="974725" eaLnBrk="0" hangingPunct="0">
              <a:defRPr>
                <a:solidFill>
                  <a:schemeClr val="tx1"/>
                </a:solidFill>
                <a:latin typeface="Calibri" panose="020F0502020204030204" charset="0"/>
                <a:ea typeface="宋体" panose="02010600030101010101" pitchFamily="2" charset="-122"/>
              </a:defRPr>
            </a:lvl1pPr>
            <a:lvl2pPr marL="742950" indent="-285750" defTabSz="974725" eaLnBrk="0" hangingPunct="0">
              <a:defRPr>
                <a:solidFill>
                  <a:schemeClr val="tx1"/>
                </a:solidFill>
                <a:latin typeface="Calibri" panose="020F0502020204030204" charset="0"/>
                <a:ea typeface="宋体" panose="02010600030101010101" pitchFamily="2" charset="-122"/>
              </a:defRPr>
            </a:lvl2pPr>
            <a:lvl3pPr marL="1143000" indent="-228600" defTabSz="974725" eaLnBrk="0" hangingPunct="0">
              <a:defRPr>
                <a:solidFill>
                  <a:schemeClr val="tx1"/>
                </a:solidFill>
                <a:latin typeface="Calibri" panose="020F0502020204030204" charset="0"/>
                <a:ea typeface="宋体" panose="02010600030101010101" pitchFamily="2" charset="-122"/>
              </a:defRPr>
            </a:lvl3pPr>
            <a:lvl4pPr marL="1600200" indent="-228600" defTabSz="974725" eaLnBrk="0" hangingPunct="0">
              <a:defRPr>
                <a:solidFill>
                  <a:schemeClr val="tx1"/>
                </a:solidFill>
                <a:latin typeface="Calibri" panose="020F0502020204030204" charset="0"/>
                <a:ea typeface="宋体" panose="02010600030101010101" pitchFamily="2" charset="-122"/>
              </a:defRPr>
            </a:lvl4pPr>
            <a:lvl5pPr marL="2057400" indent="-228600" defTabSz="974725" eaLnBrk="0" hangingPunct="0">
              <a:defRPr>
                <a:solidFill>
                  <a:schemeClr val="tx1"/>
                </a:solidFill>
                <a:latin typeface="Calibri" panose="020F0502020204030204" charset="0"/>
                <a:ea typeface="宋体" panose="02010600030101010101" pitchFamily="2" charset="-122"/>
              </a:defRPr>
            </a:lvl5pPr>
            <a:lvl6pPr marL="25146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defTabSz="974725"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r" eaLnBrk="1" hangingPunct="1">
              <a:lnSpc>
                <a:spcPct val="130000"/>
              </a:lnSpc>
            </a:pPr>
            <a:r>
              <a:rPr lang="zh-CN" sz="1600" b="1" spc="300" dirty="0">
                <a:solidFill>
                  <a:schemeClr val="bg1"/>
                </a:solidFill>
                <a:latin typeface="Arial" panose="020B0604020202020204" pitchFamily="34" charset="0"/>
                <a:ea typeface="微软雅黑" panose="020B0503020204020204" pitchFamily="34" charset="-122"/>
                <a:cs typeface="+mn-ea"/>
                <a:sym typeface="Arial" panose="020B0604020202020204" pitchFamily="34" charset="0"/>
              </a:rPr>
              <a:t>上部结构计算</a:t>
            </a:r>
          </a:p>
        </p:txBody>
      </p:sp>
      <p:grpSp>
        <p:nvGrpSpPr>
          <p:cNvPr id="33" name="组合 32"/>
          <p:cNvGrpSpPr/>
          <p:nvPr/>
        </p:nvGrpSpPr>
        <p:grpSpPr>
          <a:xfrm>
            <a:off x="565888" y="450556"/>
            <a:ext cx="178273" cy="167386"/>
            <a:chOff x="6400819" y="2132013"/>
            <a:chExt cx="623889" cy="585788"/>
          </a:xfrm>
        </p:grpSpPr>
        <p:sp>
          <p:nvSpPr>
            <p:cNvPr id="34" name="Oval 106"/>
            <p:cNvSpPr>
              <a:spLocks noChangeArrowheads="1"/>
            </p:cNvSpPr>
            <p:nvPr/>
          </p:nvSpPr>
          <p:spPr bwMode="auto">
            <a:xfrm>
              <a:off x="6723082" y="2286000"/>
              <a:ext cx="165100" cy="165100"/>
            </a:xfrm>
            <a:prstGeom prst="ellipse">
              <a:avLst/>
            </a:pr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07"/>
            <p:cNvSpPr/>
            <p:nvPr/>
          </p:nvSpPr>
          <p:spPr bwMode="auto">
            <a:xfrm>
              <a:off x="6689744" y="2478088"/>
              <a:ext cx="236538" cy="217488"/>
            </a:xfrm>
            <a:custGeom>
              <a:avLst/>
              <a:gdLst>
                <a:gd name="T0" fmla="*/ 31 w 63"/>
                <a:gd name="T1" fmla="*/ 0 h 58"/>
                <a:gd name="T2" fmla="*/ 0 w 63"/>
                <a:gd name="T3" fmla="*/ 31 h 58"/>
                <a:gd name="T4" fmla="*/ 0 w 63"/>
                <a:gd name="T5" fmla="*/ 58 h 58"/>
                <a:gd name="T6" fmla="*/ 63 w 63"/>
                <a:gd name="T7" fmla="*/ 58 h 58"/>
                <a:gd name="T8" fmla="*/ 63 w 63"/>
                <a:gd name="T9" fmla="*/ 31 h 58"/>
                <a:gd name="T10" fmla="*/ 31 w 63"/>
                <a:gd name="T11" fmla="*/ 0 h 58"/>
              </a:gdLst>
              <a:ahLst/>
              <a:cxnLst>
                <a:cxn ang="0">
                  <a:pos x="T0" y="T1"/>
                </a:cxn>
                <a:cxn ang="0">
                  <a:pos x="T2" y="T3"/>
                </a:cxn>
                <a:cxn ang="0">
                  <a:pos x="T4" y="T5"/>
                </a:cxn>
                <a:cxn ang="0">
                  <a:pos x="T6" y="T7"/>
                </a:cxn>
                <a:cxn ang="0">
                  <a:pos x="T8" y="T9"/>
                </a:cxn>
                <a:cxn ang="0">
                  <a:pos x="T10" y="T11"/>
                </a:cxn>
              </a:cxnLst>
              <a:rect l="0" t="0" r="r" b="b"/>
              <a:pathLst>
                <a:path w="63" h="58">
                  <a:moveTo>
                    <a:pt x="31" y="0"/>
                  </a:moveTo>
                  <a:cubicBezTo>
                    <a:pt x="14" y="0"/>
                    <a:pt x="0" y="14"/>
                    <a:pt x="0" y="31"/>
                  </a:cubicBezTo>
                  <a:cubicBezTo>
                    <a:pt x="0" y="58"/>
                    <a:pt x="0" y="58"/>
                    <a:pt x="0" y="58"/>
                  </a:cubicBezTo>
                  <a:cubicBezTo>
                    <a:pt x="63" y="58"/>
                    <a:pt x="63" y="58"/>
                    <a:pt x="63" y="58"/>
                  </a:cubicBezTo>
                  <a:cubicBezTo>
                    <a:pt x="63" y="31"/>
                    <a:pt x="63" y="31"/>
                    <a:pt x="63" y="31"/>
                  </a:cubicBezTo>
                  <a:cubicBezTo>
                    <a:pt x="63" y="14"/>
                    <a:pt x="49" y="0"/>
                    <a:pt x="31" y="0"/>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08"/>
            <p:cNvSpPr>
              <a:spLocks noEditPoints="1"/>
            </p:cNvSpPr>
            <p:nvPr/>
          </p:nvSpPr>
          <p:spPr bwMode="auto">
            <a:xfrm>
              <a:off x="6400819" y="2132013"/>
              <a:ext cx="623889" cy="585788"/>
            </a:xfrm>
            <a:custGeom>
              <a:avLst/>
              <a:gdLst>
                <a:gd name="T0" fmla="*/ 142 w 166"/>
                <a:gd name="T1" fmla="*/ 99 h 156"/>
                <a:gd name="T2" fmla="*/ 147 w 166"/>
                <a:gd name="T3" fmla="*/ 24 h 156"/>
                <a:gd name="T4" fmla="*/ 71 w 166"/>
                <a:gd name="T5" fmla="*/ 19 h 156"/>
                <a:gd name="T6" fmla="*/ 65 w 166"/>
                <a:gd name="T7" fmla="*/ 92 h 156"/>
                <a:gd name="T8" fmla="*/ 52 w 166"/>
                <a:gd name="T9" fmla="*/ 103 h 156"/>
                <a:gd name="T10" fmla="*/ 47 w 166"/>
                <a:gd name="T11" fmla="*/ 98 h 156"/>
                <a:gd name="T12" fmla="*/ 0 w 166"/>
                <a:gd name="T13" fmla="*/ 140 h 156"/>
                <a:gd name="T14" fmla="*/ 14 w 166"/>
                <a:gd name="T15" fmla="*/ 156 h 156"/>
                <a:gd name="T16" fmla="*/ 61 w 166"/>
                <a:gd name="T17" fmla="*/ 114 h 156"/>
                <a:gd name="T18" fmla="*/ 57 w 166"/>
                <a:gd name="T19" fmla="*/ 109 h 156"/>
                <a:gd name="T20" fmla="*/ 70 w 166"/>
                <a:gd name="T21" fmla="*/ 97 h 156"/>
                <a:gd name="T22" fmla="*/ 142 w 166"/>
                <a:gd name="T23" fmla="*/ 99 h 156"/>
                <a:gd name="T24" fmla="*/ 75 w 166"/>
                <a:gd name="T25" fmla="*/ 23 h 156"/>
                <a:gd name="T26" fmla="*/ 143 w 166"/>
                <a:gd name="T27" fmla="*/ 27 h 156"/>
                <a:gd name="T28" fmla="*/ 139 w 166"/>
                <a:gd name="T29" fmla="*/ 95 h 156"/>
                <a:gd name="T30" fmla="*/ 71 w 166"/>
                <a:gd name="T31" fmla="*/ 91 h 156"/>
                <a:gd name="T32" fmla="*/ 75 w 166"/>
                <a:gd name="T33" fmla="*/ 23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66" h="156">
                  <a:moveTo>
                    <a:pt x="142" y="99"/>
                  </a:moveTo>
                  <a:cubicBezTo>
                    <a:pt x="165" y="80"/>
                    <a:pt x="166" y="46"/>
                    <a:pt x="147" y="24"/>
                  </a:cubicBezTo>
                  <a:cubicBezTo>
                    <a:pt x="127" y="2"/>
                    <a:pt x="93" y="0"/>
                    <a:pt x="71" y="19"/>
                  </a:cubicBezTo>
                  <a:cubicBezTo>
                    <a:pt x="50" y="38"/>
                    <a:pt x="48" y="70"/>
                    <a:pt x="65" y="92"/>
                  </a:cubicBezTo>
                  <a:cubicBezTo>
                    <a:pt x="52" y="103"/>
                    <a:pt x="52" y="103"/>
                    <a:pt x="52" y="103"/>
                  </a:cubicBezTo>
                  <a:cubicBezTo>
                    <a:pt x="47" y="98"/>
                    <a:pt x="47" y="98"/>
                    <a:pt x="47" y="98"/>
                  </a:cubicBezTo>
                  <a:cubicBezTo>
                    <a:pt x="0" y="140"/>
                    <a:pt x="0" y="140"/>
                    <a:pt x="0" y="140"/>
                  </a:cubicBezTo>
                  <a:cubicBezTo>
                    <a:pt x="14" y="156"/>
                    <a:pt x="14" y="156"/>
                    <a:pt x="14" y="156"/>
                  </a:cubicBezTo>
                  <a:cubicBezTo>
                    <a:pt x="61" y="114"/>
                    <a:pt x="61" y="114"/>
                    <a:pt x="61" y="114"/>
                  </a:cubicBezTo>
                  <a:cubicBezTo>
                    <a:pt x="57" y="109"/>
                    <a:pt x="57" y="109"/>
                    <a:pt x="57" y="109"/>
                  </a:cubicBezTo>
                  <a:cubicBezTo>
                    <a:pt x="70" y="97"/>
                    <a:pt x="70" y="97"/>
                    <a:pt x="70" y="97"/>
                  </a:cubicBezTo>
                  <a:cubicBezTo>
                    <a:pt x="89" y="117"/>
                    <a:pt x="121" y="118"/>
                    <a:pt x="142" y="99"/>
                  </a:cubicBezTo>
                  <a:close/>
                  <a:moveTo>
                    <a:pt x="75" y="23"/>
                  </a:moveTo>
                  <a:cubicBezTo>
                    <a:pt x="95" y="5"/>
                    <a:pt x="125" y="7"/>
                    <a:pt x="143" y="27"/>
                  </a:cubicBezTo>
                  <a:cubicBezTo>
                    <a:pt x="161" y="47"/>
                    <a:pt x="159" y="78"/>
                    <a:pt x="139" y="95"/>
                  </a:cubicBezTo>
                  <a:cubicBezTo>
                    <a:pt x="119" y="113"/>
                    <a:pt x="88" y="111"/>
                    <a:pt x="71" y="91"/>
                  </a:cubicBezTo>
                  <a:cubicBezTo>
                    <a:pt x="53" y="71"/>
                    <a:pt x="55" y="41"/>
                    <a:pt x="75" y="23"/>
                  </a:cubicBezTo>
                  <a:close/>
                </a:path>
              </a:pathLst>
            </a:custGeom>
            <a:solidFill>
              <a:srgbClr val="040000"/>
            </a:solidFill>
            <a:ln>
              <a:noFill/>
            </a:ln>
            <a:extLst>
              <a:ext uri="{91240B29-F687-4F45-9708-019B960494DF}">
                <a14:hiddenLine xmlns=""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sp>
        <p:nvSpPr>
          <p:cNvPr id="236" name="Freeform 151"/>
          <p:cNvSpPr>
            <a:spLocks noEditPoints="1"/>
          </p:cNvSpPr>
          <p:nvPr/>
        </p:nvSpPr>
        <p:spPr bwMode="auto">
          <a:xfrm>
            <a:off x="390476" y="514763"/>
            <a:ext cx="191819" cy="287160"/>
          </a:xfrm>
          <a:custGeom>
            <a:avLst/>
            <a:gdLst>
              <a:gd name="T0" fmla="*/ 72 w 143"/>
              <a:gd name="T1" fmla="*/ 214 h 214"/>
              <a:gd name="T2" fmla="*/ 96 w 143"/>
              <a:gd name="T3" fmla="*/ 204 h 214"/>
              <a:gd name="T4" fmla="*/ 48 w 143"/>
              <a:gd name="T5" fmla="*/ 204 h 214"/>
              <a:gd name="T6" fmla="*/ 72 w 143"/>
              <a:gd name="T7" fmla="*/ 214 h 214"/>
              <a:gd name="T8" fmla="*/ 105 w 143"/>
              <a:gd name="T9" fmla="*/ 183 h 214"/>
              <a:gd name="T10" fmla="*/ 39 w 143"/>
              <a:gd name="T11" fmla="*/ 183 h 214"/>
              <a:gd name="T12" fmla="*/ 33 w 143"/>
              <a:gd name="T13" fmla="*/ 190 h 214"/>
              <a:gd name="T14" fmla="*/ 39 w 143"/>
              <a:gd name="T15" fmla="*/ 196 h 214"/>
              <a:gd name="T16" fmla="*/ 105 w 143"/>
              <a:gd name="T17" fmla="*/ 196 h 214"/>
              <a:gd name="T18" fmla="*/ 111 w 143"/>
              <a:gd name="T19" fmla="*/ 190 h 214"/>
              <a:gd name="T20" fmla="*/ 105 w 143"/>
              <a:gd name="T21" fmla="*/ 183 h 214"/>
              <a:gd name="T22" fmla="*/ 105 w 143"/>
              <a:gd name="T23" fmla="*/ 164 h 214"/>
              <a:gd name="T24" fmla="*/ 39 w 143"/>
              <a:gd name="T25" fmla="*/ 164 h 214"/>
              <a:gd name="T26" fmla="*/ 33 w 143"/>
              <a:gd name="T27" fmla="*/ 171 h 214"/>
              <a:gd name="T28" fmla="*/ 39 w 143"/>
              <a:gd name="T29" fmla="*/ 177 h 214"/>
              <a:gd name="T30" fmla="*/ 105 w 143"/>
              <a:gd name="T31" fmla="*/ 177 h 214"/>
              <a:gd name="T32" fmla="*/ 111 w 143"/>
              <a:gd name="T33" fmla="*/ 171 h 214"/>
              <a:gd name="T34" fmla="*/ 105 w 143"/>
              <a:gd name="T35" fmla="*/ 164 h 214"/>
              <a:gd name="T36" fmla="*/ 72 w 143"/>
              <a:gd name="T37" fmla="*/ 0 h 214"/>
              <a:gd name="T38" fmla="*/ 0 w 143"/>
              <a:gd name="T39" fmla="*/ 71 h 214"/>
              <a:gd name="T40" fmla="*/ 32 w 143"/>
              <a:gd name="T41" fmla="*/ 138 h 214"/>
              <a:gd name="T42" fmla="*/ 37 w 143"/>
              <a:gd name="T43" fmla="*/ 158 h 214"/>
              <a:gd name="T44" fmla="*/ 107 w 143"/>
              <a:gd name="T45" fmla="*/ 158 h 214"/>
              <a:gd name="T46" fmla="*/ 112 w 143"/>
              <a:gd name="T47" fmla="*/ 138 h 214"/>
              <a:gd name="T48" fmla="*/ 143 w 143"/>
              <a:gd name="T49" fmla="*/ 71 h 214"/>
              <a:gd name="T50" fmla="*/ 72 w 143"/>
              <a:gd name="T51" fmla="*/ 0 h 214"/>
              <a:gd name="T52" fmla="*/ 115 w 143"/>
              <a:gd name="T53" fmla="*/ 84 h 214"/>
              <a:gd name="T54" fmla="*/ 93 w 143"/>
              <a:gd name="T55" fmla="*/ 144 h 214"/>
              <a:gd name="T56" fmla="*/ 92 w 143"/>
              <a:gd name="T57" fmla="*/ 146 h 214"/>
              <a:gd name="T58" fmla="*/ 83 w 143"/>
              <a:gd name="T59" fmla="*/ 146 h 214"/>
              <a:gd name="T60" fmla="*/ 83 w 143"/>
              <a:gd name="T61" fmla="*/ 143 h 214"/>
              <a:gd name="T62" fmla="*/ 98 w 143"/>
              <a:gd name="T63" fmla="*/ 93 h 214"/>
              <a:gd name="T64" fmla="*/ 97 w 143"/>
              <a:gd name="T65" fmla="*/ 93 h 214"/>
              <a:gd name="T66" fmla="*/ 96 w 143"/>
              <a:gd name="T67" fmla="*/ 93 h 214"/>
              <a:gd name="T68" fmla="*/ 85 w 143"/>
              <a:gd name="T69" fmla="*/ 88 h 214"/>
              <a:gd name="T70" fmla="*/ 73 w 143"/>
              <a:gd name="T71" fmla="*/ 93 h 214"/>
              <a:gd name="T72" fmla="*/ 59 w 143"/>
              <a:gd name="T73" fmla="*/ 87 h 214"/>
              <a:gd name="T74" fmla="*/ 45 w 143"/>
              <a:gd name="T75" fmla="*/ 92 h 214"/>
              <a:gd name="T76" fmla="*/ 59 w 143"/>
              <a:gd name="T77" fmla="*/ 143 h 214"/>
              <a:gd name="T78" fmla="*/ 60 w 143"/>
              <a:gd name="T79" fmla="*/ 146 h 214"/>
              <a:gd name="T80" fmla="*/ 50 w 143"/>
              <a:gd name="T81" fmla="*/ 146 h 214"/>
              <a:gd name="T82" fmla="*/ 50 w 143"/>
              <a:gd name="T83" fmla="*/ 144 h 214"/>
              <a:gd name="T84" fmla="*/ 30 w 143"/>
              <a:gd name="T85" fmla="*/ 84 h 214"/>
              <a:gd name="T86" fmla="*/ 29 w 143"/>
              <a:gd name="T87" fmla="*/ 84 h 214"/>
              <a:gd name="T88" fmla="*/ 29 w 143"/>
              <a:gd name="T89" fmla="*/ 83 h 214"/>
              <a:gd name="T90" fmla="*/ 29 w 143"/>
              <a:gd name="T91" fmla="*/ 82 h 214"/>
              <a:gd name="T92" fmla="*/ 29 w 143"/>
              <a:gd name="T93" fmla="*/ 82 h 214"/>
              <a:gd name="T94" fmla="*/ 30 w 143"/>
              <a:gd name="T95" fmla="*/ 76 h 214"/>
              <a:gd name="T96" fmla="*/ 37 w 143"/>
              <a:gd name="T97" fmla="*/ 77 h 214"/>
              <a:gd name="T98" fmla="*/ 37 w 143"/>
              <a:gd name="T99" fmla="*/ 77 h 214"/>
              <a:gd name="T100" fmla="*/ 45 w 143"/>
              <a:gd name="T101" fmla="*/ 82 h 214"/>
              <a:gd name="T102" fmla="*/ 56 w 143"/>
              <a:gd name="T103" fmla="*/ 77 h 214"/>
              <a:gd name="T104" fmla="*/ 60 w 143"/>
              <a:gd name="T105" fmla="*/ 75 h 214"/>
              <a:gd name="T106" fmla="*/ 63 w 143"/>
              <a:gd name="T107" fmla="*/ 77 h 214"/>
              <a:gd name="T108" fmla="*/ 73 w 143"/>
              <a:gd name="T109" fmla="*/ 83 h 214"/>
              <a:gd name="T110" fmla="*/ 82 w 143"/>
              <a:gd name="T111" fmla="*/ 78 h 214"/>
              <a:gd name="T112" fmla="*/ 86 w 143"/>
              <a:gd name="T113" fmla="*/ 76 h 214"/>
              <a:gd name="T114" fmla="*/ 90 w 143"/>
              <a:gd name="T115" fmla="*/ 78 h 214"/>
              <a:gd name="T116" fmla="*/ 97 w 143"/>
              <a:gd name="T117" fmla="*/ 83 h 214"/>
              <a:gd name="T118" fmla="*/ 97 w 143"/>
              <a:gd name="T119" fmla="*/ 83 h 214"/>
              <a:gd name="T120" fmla="*/ 107 w 143"/>
              <a:gd name="T121" fmla="*/ 78 h 214"/>
              <a:gd name="T122" fmla="*/ 114 w 143"/>
              <a:gd name="T123" fmla="*/ 77 h 214"/>
              <a:gd name="T124" fmla="*/ 115 w 143"/>
              <a:gd name="T125" fmla="*/ 84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43" h="214">
                <a:moveTo>
                  <a:pt x="72" y="214"/>
                </a:moveTo>
                <a:cubicBezTo>
                  <a:pt x="82" y="214"/>
                  <a:pt x="91" y="210"/>
                  <a:pt x="96" y="204"/>
                </a:cubicBezTo>
                <a:cubicBezTo>
                  <a:pt x="48" y="204"/>
                  <a:pt x="48" y="204"/>
                  <a:pt x="48" y="204"/>
                </a:cubicBezTo>
                <a:cubicBezTo>
                  <a:pt x="53" y="210"/>
                  <a:pt x="62" y="214"/>
                  <a:pt x="72" y="214"/>
                </a:cubicBezTo>
                <a:close/>
                <a:moveTo>
                  <a:pt x="105" y="183"/>
                </a:moveTo>
                <a:cubicBezTo>
                  <a:pt x="39" y="183"/>
                  <a:pt x="39" y="183"/>
                  <a:pt x="39" y="183"/>
                </a:cubicBezTo>
                <a:cubicBezTo>
                  <a:pt x="35" y="183"/>
                  <a:pt x="33" y="186"/>
                  <a:pt x="33" y="190"/>
                </a:cubicBezTo>
                <a:cubicBezTo>
                  <a:pt x="33" y="193"/>
                  <a:pt x="35" y="196"/>
                  <a:pt x="39" y="196"/>
                </a:cubicBezTo>
                <a:cubicBezTo>
                  <a:pt x="105" y="196"/>
                  <a:pt x="105" y="196"/>
                  <a:pt x="105" y="196"/>
                </a:cubicBezTo>
                <a:cubicBezTo>
                  <a:pt x="108" y="196"/>
                  <a:pt x="111" y="193"/>
                  <a:pt x="111" y="190"/>
                </a:cubicBezTo>
                <a:cubicBezTo>
                  <a:pt x="111" y="186"/>
                  <a:pt x="108" y="183"/>
                  <a:pt x="105" y="183"/>
                </a:cubicBezTo>
                <a:close/>
                <a:moveTo>
                  <a:pt x="105" y="164"/>
                </a:moveTo>
                <a:cubicBezTo>
                  <a:pt x="39" y="164"/>
                  <a:pt x="39" y="164"/>
                  <a:pt x="39" y="164"/>
                </a:cubicBezTo>
                <a:cubicBezTo>
                  <a:pt x="35" y="164"/>
                  <a:pt x="33" y="167"/>
                  <a:pt x="33" y="171"/>
                </a:cubicBezTo>
                <a:cubicBezTo>
                  <a:pt x="33" y="174"/>
                  <a:pt x="35" y="177"/>
                  <a:pt x="39" y="177"/>
                </a:cubicBezTo>
                <a:cubicBezTo>
                  <a:pt x="105" y="177"/>
                  <a:pt x="105" y="177"/>
                  <a:pt x="105" y="177"/>
                </a:cubicBezTo>
                <a:cubicBezTo>
                  <a:pt x="108" y="177"/>
                  <a:pt x="111" y="174"/>
                  <a:pt x="111" y="171"/>
                </a:cubicBezTo>
                <a:cubicBezTo>
                  <a:pt x="111" y="167"/>
                  <a:pt x="108" y="164"/>
                  <a:pt x="105" y="164"/>
                </a:cubicBezTo>
                <a:close/>
                <a:moveTo>
                  <a:pt x="72" y="0"/>
                </a:moveTo>
                <a:cubicBezTo>
                  <a:pt x="32" y="0"/>
                  <a:pt x="0" y="32"/>
                  <a:pt x="0" y="71"/>
                </a:cubicBezTo>
                <a:cubicBezTo>
                  <a:pt x="0" y="98"/>
                  <a:pt x="19" y="117"/>
                  <a:pt x="32" y="138"/>
                </a:cubicBezTo>
                <a:cubicBezTo>
                  <a:pt x="35" y="144"/>
                  <a:pt x="37" y="158"/>
                  <a:pt x="37" y="158"/>
                </a:cubicBezTo>
                <a:cubicBezTo>
                  <a:pt x="107" y="158"/>
                  <a:pt x="107" y="158"/>
                  <a:pt x="107" y="158"/>
                </a:cubicBezTo>
                <a:cubicBezTo>
                  <a:pt x="107" y="158"/>
                  <a:pt x="109" y="144"/>
                  <a:pt x="112" y="138"/>
                </a:cubicBezTo>
                <a:cubicBezTo>
                  <a:pt x="125" y="117"/>
                  <a:pt x="143" y="98"/>
                  <a:pt x="143" y="71"/>
                </a:cubicBezTo>
                <a:cubicBezTo>
                  <a:pt x="143" y="32"/>
                  <a:pt x="111" y="0"/>
                  <a:pt x="72" y="0"/>
                </a:cubicBezTo>
                <a:close/>
                <a:moveTo>
                  <a:pt x="115" y="84"/>
                </a:moveTo>
                <a:cubicBezTo>
                  <a:pt x="102" y="100"/>
                  <a:pt x="95" y="120"/>
                  <a:pt x="93" y="144"/>
                </a:cubicBezTo>
                <a:cubicBezTo>
                  <a:pt x="92" y="146"/>
                  <a:pt x="92" y="146"/>
                  <a:pt x="92" y="146"/>
                </a:cubicBezTo>
                <a:cubicBezTo>
                  <a:pt x="83" y="146"/>
                  <a:pt x="83" y="146"/>
                  <a:pt x="83" y="146"/>
                </a:cubicBezTo>
                <a:cubicBezTo>
                  <a:pt x="83" y="143"/>
                  <a:pt x="83" y="143"/>
                  <a:pt x="83" y="143"/>
                </a:cubicBezTo>
                <a:cubicBezTo>
                  <a:pt x="85" y="124"/>
                  <a:pt x="90" y="107"/>
                  <a:pt x="98" y="93"/>
                </a:cubicBezTo>
                <a:cubicBezTo>
                  <a:pt x="97" y="93"/>
                  <a:pt x="97" y="93"/>
                  <a:pt x="97" y="93"/>
                </a:cubicBezTo>
                <a:cubicBezTo>
                  <a:pt x="96" y="93"/>
                  <a:pt x="96" y="93"/>
                  <a:pt x="96" y="93"/>
                </a:cubicBezTo>
                <a:cubicBezTo>
                  <a:pt x="93" y="92"/>
                  <a:pt x="89" y="92"/>
                  <a:pt x="85" y="88"/>
                </a:cubicBezTo>
                <a:cubicBezTo>
                  <a:pt x="82" y="91"/>
                  <a:pt x="77" y="93"/>
                  <a:pt x="73" y="93"/>
                </a:cubicBezTo>
                <a:cubicBezTo>
                  <a:pt x="68" y="93"/>
                  <a:pt x="63" y="91"/>
                  <a:pt x="59" y="87"/>
                </a:cubicBezTo>
                <a:cubicBezTo>
                  <a:pt x="55" y="90"/>
                  <a:pt x="50" y="92"/>
                  <a:pt x="45" y="92"/>
                </a:cubicBezTo>
                <a:cubicBezTo>
                  <a:pt x="57" y="114"/>
                  <a:pt x="59" y="137"/>
                  <a:pt x="59" y="143"/>
                </a:cubicBezTo>
                <a:cubicBezTo>
                  <a:pt x="60" y="146"/>
                  <a:pt x="60" y="146"/>
                  <a:pt x="60" y="146"/>
                </a:cubicBezTo>
                <a:cubicBezTo>
                  <a:pt x="50" y="146"/>
                  <a:pt x="50" y="146"/>
                  <a:pt x="50" y="146"/>
                </a:cubicBezTo>
                <a:cubicBezTo>
                  <a:pt x="50" y="144"/>
                  <a:pt x="50" y="144"/>
                  <a:pt x="50" y="144"/>
                </a:cubicBezTo>
                <a:cubicBezTo>
                  <a:pt x="49" y="135"/>
                  <a:pt x="46" y="107"/>
                  <a:pt x="30" y="84"/>
                </a:cubicBezTo>
                <a:cubicBezTo>
                  <a:pt x="29" y="84"/>
                  <a:pt x="29" y="84"/>
                  <a:pt x="29" y="84"/>
                </a:cubicBezTo>
                <a:cubicBezTo>
                  <a:pt x="29" y="83"/>
                  <a:pt x="29" y="83"/>
                  <a:pt x="29" y="83"/>
                </a:cubicBezTo>
                <a:cubicBezTo>
                  <a:pt x="29" y="83"/>
                  <a:pt x="29" y="83"/>
                  <a:pt x="29" y="82"/>
                </a:cubicBezTo>
                <a:cubicBezTo>
                  <a:pt x="29" y="82"/>
                  <a:pt x="29" y="82"/>
                  <a:pt x="29" y="82"/>
                </a:cubicBezTo>
                <a:cubicBezTo>
                  <a:pt x="27" y="80"/>
                  <a:pt x="28" y="77"/>
                  <a:pt x="30" y="76"/>
                </a:cubicBezTo>
                <a:cubicBezTo>
                  <a:pt x="32" y="74"/>
                  <a:pt x="35" y="75"/>
                  <a:pt x="37" y="77"/>
                </a:cubicBezTo>
                <a:cubicBezTo>
                  <a:pt x="37" y="77"/>
                  <a:pt x="37" y="77"/>
                  <a:pt x="37" y="77"/>
                </a:cubicBezTo>
                <a:cubicBezTo>
                  <a:pt x="39" y="80"/>
                  <a:pt x="42" y="82"/>
                  <a:pt x="45" y="82"/>
                </a:cubicBezTo>
                <a:cubicBezTo>
                  <a:pt x="48" y="82"/>
                  <a:pt x="52" y="81"/>
                  <a:pt x="56" y="77"/>
                </a:cubicBezTo>
                <a:cubicBezTo>
                  <a:pt x="57" y="76"/>
                  <a:pt x="58" y="75"/>
                  <a:pt x="60" y="75"/>
                </a:cubicBezTo>
                <a:cubicBezTo>
                  <a:pt x="61" y="76"/>
                  <a:pt x="62" y="76"/>
                  <a:pt x="63" y="77"/>
                </a:cubicBezTo>
                <a:cubicBezTo>
                  <a:pt x="67" y="81"/>
                  <a:pt x="70" y="83"/>
                  <a:pt x="73" y="83"/>
                </a:cubicBezTo>
                <a:cubicBezTo>
                  <a:pt x="77" y="83"/>
                  <a:pt x="80" y="80"/>
                  <a:pt x="82" y="78"/>
                </a:cubicBezTo>
                <a:cubicBezTo>
                  <a:pt x="83" y="77"/>
                  <a:pt x="84" y="76"/>
                  <a:pt x="86" y="76"/>
                </a:cubicBezTo>
                <a:cubicBezTo>
                  <a:pt x="87" y="76"/>
                  <a:pt x="89" y="77"/>
                  <a:pt x="90" y="78"/>
                </a:cubicBezTo>
                <a:cubicBezTo>
                  <a:pt x="91" y="80"/>
                  <a:pt x="93" y="83"/>
                  <a:pt x="97" y="83"/>
                </a:cubicBezTo>
                <a:cubicBezTo>
                  <a:pt x="97" y="83"/>
                  <a:pt x="97" y="83"/>
                  <a:pt x="97" y="83"/>
                </a:cubicBezTo>
                <a:cubicBezTo>
                  <a:pt x="101" y="83"/>
                  <a:pt x="104" y="81"/>
                  <a:pt x="107" y="78"/>
                </a:cubicBezTo>
                <a:cubicBezTo>
                  <a:pt x="109" y="76"/>
                  <a:pt x="112" y="75"/>
                  <a:pt x="114" y="77"/>
                </a:cubicBezTo>
                <a:cubicBezTo>
                  <a:pt x="116" y="79"/>
                  <a:pt x="116" y="82"/>
                  <a:pt x="115" y="84"/>
                </a:cubicBezTo>
                <a:close/>
              </a:path>
            </a:pathLst>
          </a:custGeom>
          <a:solidFill>
            <a:schemeClr val="bg1"/>
          </a:solidFill>
          <a:ln>
            <a:noFill/>
          </a:ln>
          <a:effectLst/>
        </p:spPr>
        <p:txBody>
          <a:bodyPr lIns="91440" tIns="45720" rIns="91440" bIns="45720" anchor="ctr">
            <a:scene3d>
              <a:camera prst="orthographicFront"/>
              <a:lightRig rig="threePt" dir="t"/>
            </a:scene3d>
            <a:sp3d contourW="12700">
              <a:contourClr>
                <a:srgbClr val="FFFFFF"/>
              </a:contourClr>
            </a:sp3d>
          </a:bodyPr>
          <a:lstStyle/>
          <a:p>
            <a:pPr algn="ctr"/>
            <a:endParaRPr lang="zh-CN" altLang="en-US" sz="2400">
              <a:solidFill>
                <a:srgbClr val="FFFFFF"/>
              </a:solidFill>
              <a:ea typeface="宋体" panose="02010600030101010101" pitchFamily="2" charset="-122"/>
            </a:endParaRPr>
          </a:p>
        </p:txBody>
      </p:sp>
      <p:sp>
        <p:nvSpPr>
          <p:cNvPr id="10" name="燕尾形 9"/>
          <p:cNvSpPr/>
          <p:nvPr>
            <p:custDataLst>
              <p:tags r:id="rId2"/>
            </p:custDataLst>
          </p:nvPr>
        </p:nvSpPr>
        <p:spPr>
          <a:xfrm>
            <a:off x="863819" y="3641984"/>
            <a:ext cx="3674641" cy="809748"/>
          </a:xfrm>
          <a:prstGeom prst="chevron">
            <a:avLst/>
          </a:prstGeom>
          <a:solidFill>
            <a:srgbClr val="C89FAB"/>
          </a:solidFill>
          <a:ln>
            <a:no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defRPr/>
            </a:pPr>
            <a:endParaRPr lang="zh-CN" altLang="en-US" sz="2400" b="1" dirty="0">
              <a:solidFill>
                <a:srgbClr val="FFFFFF"/>
              </a:solidFill>
            </a:endParaRPr>
          </a:p>
        </p:txBody>
      </p:sp>
      <p:sp>
        <p:nvSpPr>
          <p:cNvPr id="29" name="燕尾形 28"/>
          <p:cNvSpPr/>
          <p:nvPr>
            <p:custDataLst>
              <p:tags r:id="rId3"/>
            </p:custDataLst>
          </p:nvPr>
        </p:nvSpPr>
        <p:spPr>
          <a:xfrm>
            <a:off x="4245979" y="3641984"/>
            <a:ext cx="3674641" cy="809748"/>
          </a:xfrm>
          <a:prstGeom prst="chevron">
            <a:avLst/>
          </a:prstGeom>
          <a:solidFill>
            <a:srgbClr val="554F61"/>
          </a:solidFill>
          <a:ln>
            <a:no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defRPr/>
            </a:pPr>
            <a:endParaRPr lang="zh-CN" altLang="en-US" sz="2400" b="1" dirty="0">
              <a:solidFill>
                <a:srgbClr val="FFFFFF"/>
              </a:solidFill>
            </a:endParaRPr>
          </a:p>
        </p:txBody>
      </p:sp>
      <p:sp>
        <p:nvSpPr>
          <p:cNvPr id="30" name="燕尾形 29"/>
          <p:cNvSpPr/>
          <p:nvPr>
            <p:custDataLst>
              <p:tags r:id="rId4"/>
            </p:custDataLst>
          </p:nvPr>
        </p:nvSpPr>
        <p:spPr>
          <a:xfrm>
            <a:off x="7628140" y="3641984"/>
            <a:ext cx="3674641" cy="809748"/>
          </a:xfrm>
          <a:prstGeom prst="chevron">
            <a:avLst/>
          </a:prstGeom>
          <a:solidFill>
            <a:srgbClr val="8EBACC"/>
          </a:solidFill>
          <a:ln>
            <a:no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defRPr/>
            </a:pPr>
            <a:endParaRPr lang="zh-CN" altLang="en-US" sz="2400" b="1" dirty="0">
              <a:solidFill>
                <a:srgbClr val="FFFFFF"/>
              </a:solidFill>
            </a:endParaRPr>
          </a:p>
        </p:txBody>
      </p:sp>
      <p:cxnSp>
        <p:nvCxnSpPr>
          <p:cNvPr id="31" name="直接连接符 30"/>
          <p:cNvCxnSpPr/>
          <p:nvPr>
            <p:custDataLst>
              <p:tags r:id="rId5"/>
            </p:custDataLst>
          </p:nvPr>
        </p:nvCxnSpPr>
        <p:spPr>
          <a:xfrm>
            <a:off x="2651482" y="4650361"/>
            <a:ext cx="0" cy="794517"/>
          </a:xfrm>
          <a:prstGeom prst="line">
            <a:avLst/>
          </a:prstGeom>
          <a:ln w="15875">
            <a:solidFill>
              <a:srgbClr val="C89FAB"/>
            </a:solidFill>
          </a:ln>
        </p:spPr>
        <p:style>
          <a:lnRef idx="1">
            <a:srgbClr val="D6B8B1"/>
          </a:lnRef>
          <a:fillRef idx="0">
            <a:srgbClr val="D6B8B1"/>
          </a:fillRef>
          <a:effectRef idx="0">
            <a:srgbClr val="D6B8B1"/>
          </a:effectRef>
          <a:fontRef idx="minor">
            <a:srgbClr val="575252"/>
          </a:fontRef>
        </p:style>
      </p:cxnSp>
      <p:cxnSp>
        <p:nvCxnSpPr>
          <p:cNvPr id="32" name="直接连接符 31"/>
          <p:cNvCxnSpPr/>
          <p:nvPr>
            <p:custDataLst>
              <p:tags r:id="rId6"/>
            </p:custDataLst>
          </p:nvPr>
        </p:nvCxnSpPr>
        <p:spPr>
          <a:xfrm>
            <a:off x="6096250" y="2847583"/>
            <a:ext cx="0" cy="794517"/>
          </a:xfrm>
          <a:prstGeom prst="line">
            <a:avLst/>
          </a:prstGeom>
          <a:ln w="15875">
            <a:solidFill>
              <a:srgbClr val="554F61"/>
            </a:solidFill>
          </a:ln>
        </p:spPr>
        <p:style>
          <a:lnRef idx="1">
            <a:srgbClr val="D6B8B1"/>
          </a:lnRef>
          <a:fillRef idx="0">
            <a:srgbClr val="D6B8B1"/>
          </a:fillRef>
          <a:effectRef idx="0">
            <a:srgbClr val="D6B8B1"/>
          </a:effectRef>
          <a:fontRef idx="minor">
            <a:srgbClr val="575252"/>
          </a:fontRef>
        </p:style>
      </p:cxnSp>
      <p:cxnSp>
        <p:nvCxnSpPr>
          <p:cNvPr id="37" name="直接连接符 36"/>
          <p:cNvCxnSpPr/>
          <p:nvPr>
            <p:custDataLst>
              <p:tags r:id="rId7"/>
            </p:custDataLst>
          </p:nvPr>
        </p:nvCxnSpPr>
        <p:spPr>
          <a:xfrm>
            <a:off x="9404877" y="4650361"/>
            <a:ext cx="0" cy="794517"/>
          </a:xfrm>
          <a:prstGeom prst="line">
            <a:avLst/>
          </a:prstGeom>
          <a:ln w="15875">
            <a:solidFill>
              <a:srgbClr val="8EBACC"/>
            </a:solidFill>
          </a:ln>
        </p:spPr>
        <p:style>
          <a:lnRef idx="1">
            <a:srgbClr val="D6B8B1"/>
          </a:lnRef>
          <a:fillRef idx="0">
            <a:srgbClr val="D6B8B1"/>
          </a:fillRef>
          <a:effectRef idx="0">
            <a:srgbClr val="D6B8B1"/>
          </a:effectRef>
          <a:fontRef idx="minor">
            <a:srgbClr val="575252"/>
          </a:fontRef>
        </p:style>
      </p:cxnSp>
      <p:sp>
        <p:nvSpPr>
          <p:cNvPr id="42" name="文本框 41"/>
          <p:cNvSpPr txBox="1"/>
          <p:nvPr>
            <p:custDataLst>
              <p:tags r:id="rId8"/>
            </p:custDataLst>
          </p:nvPr>
        </p:nvSpPr>
        <p:spPr>
          <a:xfrm>
            <a:off x="4385358" y="4749675"/>
            <a:ext cx="3525671" cy="1655514"/>
          </a:xfrm>
          <a:prstGeom prst="rect">
            <a:avLst/>
          </a:prstGeom>
          <a:noFill/>
        </p:spPr>
        <p:txBody>
          <a:bodyPr wrap="square" rtlCol="0">
            <a:normAutofit/>
          </a:bodyPr>
          <a:lstStyle/>
          <a:p>
            <a:r>
              <a:rPr lang="zh-CN" altLang="en-US" b="1" spc="100" dirty="0"/>
              <a:t>前处理的</a:t>
            </a:r>
            <a:r>
              <a:rPr lang="en-US" altLang="zh-CN" b="1" spc="100" dirty="0"/>
              <a:t>“</a:t>
            </a:r>
            <a:r>
              <a:rPr lang="zh-CN" altLang="en-US" b="1" spc="100" dirty="0"/>
              <a:t>楼层属性</a:t>
            </a:r>
            <a:r>
              <a:rPr lang="en-US" altLang="zh-CN" b="1" spc="100" dirty="0"/>
              <a:t>”</a:t>
            </a:r>
            <a:r>
              <a:rPr lang="zh-CN" altLang="en-US" b="1" spc="100" dirty="0"/>
              <a:t>中</a:t>
            </a:r>
            <a:r>
              <a:rPr lang="en-US" altLang="zh-CN" b="1" spc="100" dirty="0"/>
              <a:t>“</a:t>
            </a:r>
            <a:r>
              <a:rPr lang="zh-CN" altLang="en-US" b="1" spc="100" dirty="0"/>
              <a:t>楼层信息</a:t>
            </a:r>
            <a:r>
              <a:rPr lang="en-US" altLang="zh-CN" b="1" spc="100" dirty="0"/>
              <a:t>”</a:t>
            </a:r>
            <a:r>
              <a:rPr lang="zh-CN" altLang="en-US" b="1" spc="100" dirty="0"/>
              <a:t>表按层设置</a:t>
            </a:r>
          </a:p>
        </p:txBody>
      </p:sp>
      <p:sp>
        <p:nvSpPr>
          <p:cNvPr id="43" name="文本框 42"/>
          <p:cNvSpPr txBox="1"/>
          <p:nvPr>
            <p:custDataLst>
              <p:tags r:id="rId9"/>
            </p:custDataLst>
          </p:nvPr>
        </p:nvSpPr>
        <p:spPr>
          <a:xfrm>
            <a:off x="1023717" y="1803071"/>
            <a:ext cx="3525671" cy="1655514"/>
          </a:xfrm>
          <a:prstGeom prst="rect">
            <a:avLst/>
          </a:prstGeom>
          <a:noFill/>
        </p:spPr>
        <p:txBody>
          <a:bodyPr wrap="square" rtlCol="0">
            <a:normAutofit/>
          </a:bodyPr>
          <a:lstStyle/>
          <a:p>
            <a:r>
              <a:rPr lang="zh-CN" altLang="en-US" b="1" spc="100" dirty="0"/>
              <a:t>计算参数中设置</a:t>
            </a:r>
            <a:r>
              <a:rPr lang="en-US" altLang="zh-CN" b="1" spc="100" dirty="0"/>
              <a:t>“</a:t>
            </a:r>
            <a:r>
              <a:rPr lang="zh-CN" altLang="en-US" b="1" spc="100" dirty="0"/>
              <a:t>实配钢筋超配系数</a:t>
            </a:r>
            <a:r>
              <a:rPr lang="en-US" altLang="zh-CN" b="1" spc="100" dirty="0"/>
              <a:t>”</a:t>
            </a:r>
          </a:p>
        </p:txBody>
      </p:sp>
      <p:sp>
        <p:nvSpPr>
          <p:cNvPr id="44" name="文本框 43"/>
          <p:cNvSpPr txBox="1"/>
          <p:nvPr>
            <p:custDataLst>
              <p:tags r:id="rId10"/>
            </p:custDataLst>
          </p:nvPr>
        </p:nvSpPr>
        <p:spPr>
          <a:xfrm>
            <a:off x="7777110" y="1803071"/>
            <a:ext cx="3525671" cy="1655514"/>
          </a:xfrm>
          <a:prstGeom prst="rect">
            <a:avLst/>
          </a:prstGeom>
          <a:noFill/>
        </p:spPr>
        <p:txBody>
          <a:bodyPr wrap="square" rtlCol="0">
            <a:normAutofit/>
          </a:bodyPr>
          <a:lstStyle/>
          <a:p>
            <a:r>
              <a:rPr lang="zh-CN" altLang="en-US" b="1" spc="100" dirty="0"/>
              <a:t>前处理特殊构件定义增加</a:t>
            </a:r>
            <a:r>
              <a:rPr lang="en-US" altLang="zh-CN" b="1" spc="100" dirty="0"/>
              <a:t>“</a:t>
            </a:r>
            <a:r>
              <a:rPr lang="zh-CN" altLang="en-US" b="1" spc="100" dirty="0"/>
              <a:t>超配系数</a:t>
            </a:r>
            <a:r>
              <a:rPr lang="en-US" altLang="zh-CN" b="1" spc="100" dirty="0"/>
              <a:t>”</a:t>
            </a:r>
            <a:r>
              <a:rPr lang="zh-CN" altLang="en-US" b="1" spc="100" dirty="0"/>
              <a:t>菜单</a:t>
            </a:r>
          </a:p>
        </p:txBody>
      </p:sp>
      <p:sp>
        <p:nvSpPr>
          <p:cNvPr id="38" name="文本框 37"/>
          <p:cNvSpPr txBox="1"/>
          <p:nvPr>
            <p:custDataLst>
              <p:tags r:id="rId11"/>
            </p:custDataLst>
          </p:nvPr>
        </p:nvSpPr>
        <p:spPr>
          <a:xfrm>
            <a:off x="1142228" y="3704761"/>
            <a:ext cx="571503" cy="654691"/>
          </a:xfrm>
          <a:prstGeom prst="rect">
            <a:avLst/>
          </a:prstGeom>
          <a:noFill/>
        </p:spPr>
        <p:txBody>
          <a:bodyPr wrap="square" lIns="90000" tIns="46800" rIns="90000" bIns="46800" rtlCol="0" anchor="ctr">
            <a:normAutofit/>
          </a:bodyPr>
          <a:lstStyle/>
          <a:p>
            <a:pPr algn="r"/>
            <a:r>
              <a:rPr lang="zh-CN" altLang="en-US" sz="2400" b="1" dirty="0">
                <a:solidFill>
                  <a:srgbClr val="FFFFFF"/>
                </a:solidFill>
              </a:rPr>
              <a:t>①</a:t>
            </a:r>
            <a:endParaRPr lang="zh-CN" altLang="en-US" sz="2400" dirty="0"/>
          </a:p>
        </p:txBody>
      </p:sp>
      <p:sp>
        <p:nvSpPr>
          <p:cNvPr id="39" name="文本框 38"/>
          <p:cNvSpPr txBox="1"/>
          <p:nvPr>
            <p:custDataLst>
              <p:tags r:id="rId12"/>
            </p:custDataLst>
          </p:nvPr>
        </p:nvSpPr>
        <p:spPr>
          <a:xfrm>
            <a:off x="1713731" y="3704761"/>
            <a:ext cx="2448297" cy="654691"/>
          </a:xfrm>
          <a:prstGeom prst="rect">
            <a:avLst/>
          </a:prstGeom>
          <a:noFill/>
        </p:spPr>
        <p:txBody>
          <a:bodyPr wrap="square" rtlCol="0" anchor="ctr">
            <a:normAutofit/>
          </a:bodyPr>
          <a:lstStyle/>
          <a:p>
            <a:r>
              <a:rPr lang="zh-CN" altLang="en-US" sz="2400" b="1">
                <a:solidFill>
                  <a:srgbClr val="FFFFFF"/>
                </a:solidFill>
                <a:latin typeface="Arial" panose="020B0604020202020204" pitchFamily="34" charset="0"/>
                <a:ea typeface="黑体" panose="02010609060101010101" charset="-122"/>
                <a:cs typeface="+mn-ea"/>
              </a:rPr>
              <a:t>全楼级</a:t>
            </a:r>
          </a:p>
        </p:txBody>
      </p:sp>
      <p:sp>
        <p:nvSpPr>
          <p:cNvPr id="40" name="文本框 39"/>
          <p:cNvSpPr txBox="1"/>
          <p:nvPr>
            <p:custDataLst>
              <p:tags r:id="rId13"/>
            </p:custDataLst>
          </p:nvPr>
        </p:nvSpPr>
        <p:spPr>
          <a:xfrm>
            <a:off x="4516150" y="3704761"/>
            <a:ext cx="571503" cy="654691"/>
          </a:xfrm>
          <a:prstGeom prst="rect">
            <a:avLst/>
          </a:prstGeom>
          <a:noFill/>
        </p:spPr>
        <p:txBody>
          <a:bodyPr wrap="square" lIns="90000" tIns="46800" rIns="90000" bIns="46800" rtlCol="0" anchor="ctr">
            <a:normAutofit/>
          </a:bodyPr>
          <a:lstStyle/>
          <a:p>
            <a:pPr algn="r"/>
            <a:r>
              <a:rPr lang="zh-CN" altLang="en-US" sz="2400" b="1" dirty="0">
                <a:solidFill>
                  <a:srgbClr val="FFFFFF"/>
                </a:solidFill>
              </a:rPr>
              <a:t>②</a:t>
            </a:r>
            <a:endParaRPr lang="zh-CN" altLang="en-US" sz="2400" dirty="0"/>
          </a:p>
        </p:txBody>
      </p:sp>
      <p:sp>
        <p:nvSpPr>
          <p:cNvPr id="41" name="文本框 40"/>
          <p:cNvSpPr txBox="1"/>
          <p:nvPr>
            <p:custDataLst>
              <p:tags r:id="rId14"/>
            </p:custDataLst>
          </p:nvPr>
        </p:nvSpPr>
        <p:spPr>
          <a:xfrm>
            <a:off x="5087653" y="3704761"/>
            <a:ext cx="2448297" cy="654691"/>
          </a:xfrm>
          <a:prstGeom prst="rect">
            <a:avLst/>
          </a:prstGeom>
          <a:noFill/>
        </p:spPr>
        <p:txBody>
          <a:bodyPr wrap="square" rtlCol="0" anchor="ctr">
            <a:normAutofit/>
          </a:bodyPr>
          <a:lstStyle/>
          <a:p>
            <a:r>
              <a:rPr lang="zh-CN" altLang="en-US" sz="2400" b="1">
                <a:solidFill>
                  <a:srgbClr val="FFFFFF"/>
                </a:solidFill>
                <a:latin typeface="Arial" panose="020B0604020202020204" pitchFamily="34" charset="0"/>
                <a:ea typeface="黑体" panose="02010609060101010101" charset="-122"/>
                <a:cs typeface="+mn-ea"/>
              </a:rPr>
              <a:t>楼层级</a:t>
            </a:r>
          </a:p>
        </p:txBody>
      </p:sp>
      <p:sp>
        <p:nvSpPr>
          <p:cNvPr id="46" name="文本框 45"/>
          <p:cNvSpPr txBox="1"/>
          <p:nvPr>
            <p:custDataLst>
              <p:tags r:id="rId15"/>
            </p:custDataLst>
          </p:nvPr>
        </p:nvSpPr>
        <p:spPr>
          <a:xfrm>
            <a:off x="7890072" y="3704761"/>
            <a:ext cx="571503" cy="654691"/>
          </a:xfrm>
          <a:prstGeom prst="rect">
            <a:avLst/>
          </a:prstGeom>
          <a:noFill/>
        </p:spPr>
        <p:txBody>
          <a:bodyPr wrap="square" lIns="90000" tIns="46800" rIns="90000" bIns="46800" rtlCol="0" anchor="ctr">
            <a:normAutofit/>
          </a:bodyPr>
          <a:lstStyle/>
          <a:p>
            <a:pPr algn="r"/>
            <a:r>
              <a:rPr lang="zh-CN" altLang="en-US" sz="2400" b="1" dirty="0">
                <a:solidFill>
                  <a:srgbClr val="FFFFFF"/>
                </a:solidFill>
              </a:rPr>
              <a:t>③</a:t>
            </a:r>
            <a:endParaRPr lang="zh-CN" altLang="en-US" sz="2400" dirty="0"/>
          </a:p>
        </p:txBody>
      </p:sp>
      <p:sp>
        <p:nvSpPr>
          <p:cNvPr id="48" name="文本框 47"/>
          <p:cNvSpPr txBox="1"/>
          <p:nvPr>
            <p:custDataLst>
              <p:tags r:id="rId16"/>
            </p:custDataLst>
          </p:nvPr>
        </p:nvSpPr>
        <p:spPr>
          <a:xfrm>
            <a:off x="8461576" y="3704761"/>
            <a:ext cx="2448297" cy="654691"/>
          </a:xfrm>
          <a:prstGeom prst="rect">
            <a:avLst/>
          </a:prstGeom>
          <a:noFill/>
        </p:spPr>
        <p:txBody>
          <a:bodyPr wrap="square" rtlCol="0" anchor="ctr">
            <a:normAutofit/>
          </a:bodyPr>
          <a:lstStyle/>
          <a:p>
            <a:r>
              <a:rPr lang="zh-CN" altLang="en-US" sz="2400" b="1">
                <a:solidFill>
                  <a:srgbClr val="FFFFFF"/>
                </a:solidFill>
                <a:latin typeface="Arial" panose="020B0604020202020204" pitchFamily="34" charset="0"/>
                <a:ea typeface="黑体" panose="02010609060101010101" charset="-122"/>
                <a:cs typeface="+mn-ea"/>
              </a:rPr>
              <a:t>构件级</a:t>
            </a:r>
          </a:p>
        </p:txBody>
      </p:sp>
      <p:grpSp>
        <p:nvGrpSpPr>
          <p:cNvPr id="45" name="组合 44"/>
          <p:cNvGrpSpPr/>
          <p:nvPr>
            <p:custDataLst>
              <p:tags r:id="rId17"/>
            </p:custDataLst>
          </p:nvPr>
        </p:nvGrpSpPr>
        <p:grpSpPr>
          <a:xfrm>
            <a:off x="2175487" y="5627860"/>
            <a:ext cx="951989" cy="951989"/>
            <a:chOff x="2006464" y="4899001"/>
            <a:chExt cx="690239" cy="690239"/>
          </a:xfrm>
        </p:grpSpPr>
        <p:sp>
          <p:nvSpPr>
            <p:cNvPr id="47" name="椭圆 46"/>
            <p:cNvSpPr/>
            <p:nvPr>
              <p:custDataLst>
                <p:tags r:id="rId24"/>
              </p:custDataLst>
            </p:nvPr>
          </p:nvSpPr>
          <p:spPr>
            <a:xfrm>
              <a:off x="2006464" y="4899001"/>
              <a:ext cx="690239" cy="690239"/>
            </a:xfrm>
            <a:prstGeom prst="ellipse">
              <a:avLst/>
            </a:prstGeom>
            <a:noFill/>
            <a:ln w="15875">
              <a:solidFill>
                <a:srgbClr val="C89FAB"/>
              </a:solid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endParaRPr lang="zh-CN" altLang="en-US"/>
            </a:p>
          </p:txBody>
        </p:sp>
        <p:sp>
          <p:nvSpPr>
            <p:cNvPr id="49" name="KSO_Shape"/>
            <p:cNvSpPr/>
            <p:nvPr>
              <p:custDataLst>
                <p:tags r:id="rId25"/>
              </p:custDataLst>
            </p:nvPr>
          </p:nvSpPr>
          <p:spPr bwMode="auto">
            <a:xfrm>
              <a:off x="2172600" y="5031306"/>
              <a:ext cx="478278" cy="398565"/>
            </a:xfrm>
            <a:custGeom>
              <a:avLst/>
              <a:gdLst/>
              <a:ahLst/>
              <a:cxnLst/>
              <a:rect l="0" t="0" r="r" b="b"/>
              <a:pathLst>
                <a:path w="1804988" h="1503362">
                  <a:moveTo>
                    <a:pt x="754063" y="989012"/>
                  </a:moveTo>
                  <a:lnTo>
                    <a:pt x="760413" y="990167"/>
                  </a:lnTo>
                  <a:lnTo>
                    <a:pt x="757348" y="992187"/>
                  </a:lnTo>
                  <a:lnTo>
                    <a:pt x="754063" y="989012"/>
                  </a:lnTo>
                  <a:close/>
                  <a:moveTo>
                    <a:pt x="112032" y="983614"/>
                  </a:moveTo>
                  <a:lnTo>
                    <a:pt x="108857" y="984976"/>
                  </a:lnTo>
                  <a:lnTo>
                    <a:pt x="105909" y="986111"/>
                  </a:lnTo>
                  <a:lnTo>
                    <a:pt x="99786" y="989516"/>
                  </a:lnTo>
                  <a:lnTo>
                    <a:pt x="93436" y="993601"/>
                  </a:lnTo>
                  <a:lnTo>
                    <a:pt x="87313" y="997914"/>
                  </a:lnTo>
                  <a:lnTo>
                    <a:pt x="81416" y="1003361"/>
                  </a:lnTo>
                  <a:lnTo>
                    <a:pt x="75293" y="1009262"/>
                  </a:lnTo>
                  <a:lnTo>
                    <a:pt x="69623" y="1015617"/>
                  </a:lnTo>
                  <a:lnTo>
                    <a:pt x="63954" y="1022653"/>
                  </a:lnTo>
                  <a:lnTo>
                    <a:pt x="58511" y="1029917"/>
                  </a:lnTo>
                  <a:lnTo>
                    <a:pt x="53522" y="1038088"/>
                  </a:lnTo>
                  <a:lnTo>
                    <a:pt x="48532" y="1046712"/>
                  </a:lnTo>
                  <a:lnTo>
                    <a:pt x="44223" y="1055564"/>
                  </a:lnTo>
                  <a:lnTo>
                    <a:pt x="40141" y="1065324"/>
                  </a:lnTo>
                  <a:lnTo>
                    <a:pt x="36513" y="1075311"/>
                  </a:lnTo>
                  <a:lnTo>
                    <a:pt x="33111" y="1085525"/>
                  </a:lnTo>
                  <a:lnTo>
                    <a:pt x="30616" y="1096419"/>
                  </a:lnTo>
                  <a:lnTo>
                    <a:pt x="29482" y="1101867"/>
                  </a:lnTo>
                  <a:lnTo>
                    <a:pt x="28575" y="1107541"/>
                  </a:lnTo>
                  <a:lnTo>
                    <a:pt x="27668" y="1113442"/>
                  </a:lnTo>
                  <a:lnTo>
                    <a:pt x="26761" y="1119343"/>
                  </a:lnTo>
                  <a:lnTo>
                    <a:pt x="26307" y="1125245"/>
                  </a:lnTo>
                  <a:lnTo>
                    <a:pt x="26080" y="1131146"/>
                  </a:lnTo>
                  <a:lnTo>
                    <a:pt x="25854" y="1137274"/>
                  </a:lnTo>
                  <a:lnTo>
                    <a:pt x="25854" y="1143402"/>
                  </a:lnTo>
                  <a:lnTo>
                    <a:pt x="25854" y="1149758"/>
                  </a:lnTo>
                  <a:lnTo>
                    <a:pt x="26080" y="1156113"/>
                  </a:lnTo>
                  <a:lnTo>
                    <a:pt x="26534" y="1162695"/>
                  </a:lnTo>
                  <a:lnTo>
                    <a:pt x="26988" y="1169050"/>
                  </a:lnTo>
                  <a:lnTo>
                    <a:pt x="28122" y="1175632"/>
                  </a:lnTo>
                  <a:lnTo>
                    <a:pt x="29029" y="1182215"/>
                  </a:lnTo>
                  <a:lnTo>
                    <a:pt x="30163" y="1189024"/>
                  </a:lnTo>
                  <a:lnTo>
                    <a:pt x="31750" y="1195606"/>
                  </a:lnTo>
                  <a:lnTo>
                    <a:pt x="33111" y="1202642"/>
                  </a:lnTo>
                  <a:lnTo>
                    <a:pt x="35379" y="1209224"/>
                  </a:lnTo>
                  <a:lnTo>
                    <a:pt x="37420" y="1216260"/>
                  </a:lnTo>
                  <a:lnTo>
                    <a:pt x="39688" y="1223296"/>
                  </a:lnTo>
                  <a:lnTo>
                    <a:pt x="41955" y="1230333"/>
                  </a:lnTo>
                  <a:lnTo>
                    <a:pt x="44677" y="1237369"/>
                  </a:lnTo>
                  <a:lnTo>
                    <a:pt x="47852" y="1244632"/>
                  </a:lnTo>
                  <a:lnTo>
                    <a:pt x="51027" y="1251895"/>
                  </a:lnTo>
                  <a:lnTo>
                    <a:pt x="54429" y="1258931"/>
                  </a:lnTo>
                  <a:lnTo>
                    <a:pt x="58284" y="1266194"/>
                  </a:lnTo>
                  <a:lnTo>
                    <a:pt x="62139" y="1273684"/>
                  </a:lnTo>
                  <a:lnTo>
                    <a:pt x="66448" y="1280720"/>
                  </a:lnTo>
                  <a:lnTo>
                    <a:pt x="70757" y="1288210"/>
                  </a:lnTo>
                  <a:lnTo>
                    <a:pt x="75747" y="1295700"/>
                  </a:lnTo>
                  <a:lnTo>
                    <a:pt x="80736" y="1302964"/>
                  </a:lnTo>
                  <a:lnTo>
                    <a:pt x="86179" y="1310454"/>
                  </a:lnTo>
                  <a:lnTo>
                    <a:pt x="81870" y="1297743"/>
                  </a:lnTo>
                  <a:lnTo>
                    <a:pt x="78014" y="1284806"/>
                  </a:lnTo>
                  <a:lnTo>
                    <a:pt x="74386" y="1272549"/>
                  </a:lnTo>
                  <a:lnTo>
                    <a:pt x="70984" y="1260066"/>
                  </a:lnTo>
                  <a:lnTo>
                    <a:pt x="68036" y="1247809"/>
                  </a:lnTo>
                  <a:lnTo>
                    <a:pt x="65314" y="1235780"/>
                  </a:lnTo>
                  <a:lnTo>
                    <a:pt x="62820" y="1223977"/>
                  </a:lnTo>
                  <a:lnTo>
                    <a:pt x="60552" y="1211948"/>
                  </a:lnTo>
                  <a:lnTo>
                    <a:pt x="58738" y="1200372"/>
                  </a:lnTo>
                  <a:lnTo>
                    <a:pt x="57377" y="1188797"/>
                  </a:lnTo>
                  <a:lnTo>
                    <a:pt x="56016" y="1177448"/>
                  </a:lnTo>
                  <a:lnTo>
                    <a:pt x="55336" y="1166327"/>
                  </a:lnTo>
                  <a:lnTo>
                    <a:pt x="54655" y="1155205"/>
                  </a:lnTo>
                  <a:lnTo>
                    <a:pt x="54429" y="1144537"/>
                  </a:lnTo>
                  <a:lnTo>
                    <a:pt x="54429" y="1134097"/>
                  </a:lnTo>
                  <a:lnTo>
                    <a:pt x="54882" y="1123429"/>
                  </a:lnTo>
                  <a:lnTo>
                    <a:pt x="55789" y="1113215"/>
                  </a:lnTo>
                  <a:lnTo>
                    <a:pt x="56697" y="1103001"/>
                  </a:lnTo>
                  <a:lnTo>
                    <a:pt x="58284" y="1093242"/>
                  </a:lnTo>
                  <a:lnTo>
                    <a:pt x="60098" y="1083482"/>
                  </a:lnTo>
                  <a:lnTo>
                    <a:pt x="62366" y="1073949"/>
                  </a:lnTo>
                  <a:lnTo>
                    <a:pt x="64861" y="1064643"/>
                  </a:lnTo>
                  <a:lnTo>
                    <a:pt x="68036" y="1055564"/>
                  </a:lnTo>
                  <a:lnTo>
                    <a:pt x="71438" y="1046712"/>
                  </a:lnTo>
                  <a:lnTo>
                    <a:pt x="74839" y="1037861"/>
                  </a:lnTo>
                  <a:lnTo>
                    <a:pt x="78922" y="1029463"/>
                  </a:lnTo>
                  <a:lnTo>
                    <a:pt x="83684" y="1021292"/>
                  </a:lnTo>
                  <a:lnTo>
                    <a:pt x="88447" y="1013348"/>
                  </a:lnTo>
                  <a:lnTo>
                    <a:pt x="93889" y="1005631"/>
                  </a:lnTo>
                  <a:lnTo>
                    <a:pt x="99559" y="997914"/>
                  </a:lnTo>
                  <a:lnTo>
                    <a:pt x="105682" y="990877"/>
                  </a:lnTo>
                  <a:lnTo>
                    <a:pt x="112032" y="983614"/>
                  </a:lnTo>
                  <a:close/>
                  <a:moveTo>
                    <a:pt x="126093" y="928687"/>
                  </a:moveTo>
                  <a:lnTo>
                    <a:pt x="131536" y="947072"/>
                  </a:lnTo>
                  <a:lnTo>
                    <a:pt x="137432" y="965457"/>
                  </a:lnTo>
                  <a:lnTo>
                    <a:pt x="143555" y="983614"/>
                  </a:lnTo>
                  <a:lnTo>
                    <a:pt x="150132" y="1001999"/>
                  </a:lnTo>
                  <a:lnTo>
                    <a:pt x="157389" y="1020611"/>
                  </a:lnTo>
                  <a:lnTo>
                    <a:pt x="165100" y="1038995"/>
                  </a:lnTo>
                  <a:lnTo>
                    <a:pt x="172811" y="1057153"/>
                  </a:lnTo>
                  <a:lnTo>
                    <a:pt x="181656" y="1075538"/>
                  </a:lnTo>
                  <a:lnTo>
                    <a:pt x="190500" y="1093696"/>
                  </a:lnTo>
                  <a:lnTo>
                    <a:pt x="200025" y="1111853"/>
                  </a:lnTo>
                  <a:lnTo>
                    <a:pt x="209777" y="1130238"/>
                  </a:lnTo>
                  <a:lnTo>
                    <a:pt x="220209" y="1148396"/>
                  </a:lnTo>
                  <a:lnTo>
                    <a:pt x="231095" y="1166327"/>
                  </a:lnTo>
                  <a:lnTo>
                    <a:pt x="242434" y="1184030"/>
                  </a:lnTo>
                  <a:lnTo>
                    <a:pt x="254000" y="1201507"/>
                  </a:lnTo>
                  <a:lnTo>
                    <a:pt x="266247" y="1219211"/>
                  </a:lnTo>
                  <a:lnTo>
                    <a:pt x="277359" y="1234418"/>
                  </a:lnTo>
                  <a:lnTo>
                    <a:pt x="288472" y="1249171"/>
                  </a:lnTo>
                  <a:lnTo>
                    <a:pt x="299811" y="1263924"/>
                  </a:lnTo>
                  <a:lnTo>
                    <a:pt x="311604" y="1278224"/>
                  </a:lnTo>
                  <a:lnTo>
                    <a:pt x="323397" y="1292069"/>
                  </a:lnTo>
                  <a:lnTo>
                    <a:pt x="335416" y="1305687"/>
                  </a:lnTo>
                  <a:lnTo>
                    <a:pt x="347436" y="1318852"/>
                  </a:lnTo>
                  <a:lnTo>
                    <a:pt x="359682" y="1332016"/>
                  </a:lnTo>
                  <a:lnTo>
                    <a:pt x="372156" y="1344499"/>
                  </a:lnTo>
                  <a:lnTo>
                    <a:pt x="384856" y="1356756"/>
                  </a:lnTo>
                  <a:lnTo>
                    <a:pt x="397556" y="1368785"/>
                  </a:lnTo>
                  <a:lnTo>
                    <a:pt x="410709" y="1380588"/>
                  </a:lnTo>
                  <a:lnTo>
                    <a:pt x="423636" y="1391936"/>
                  </a:lnTo>
                  <a:lnTo>
                    <a:pt x="436790" y="1403285"/>
                  </a:lnTo>
                  <a:lnTo>
                    <a:pt x="449943" y="1413953"/>
                  </a:lnTo>
                  <a:lnTo>
                    <a:pt x="463550" y="1424166"/>
                  </a:lnTo>
                  <a:lnTo>
                    <a:pt x="456973" y="1430295"/>
                  </a:lnTo>
                  <a:lnTo>
                    <a:pt x="449943" y="1435969"/>
                  </a:lnTo>
                  <a:lnTo>
                    <a:pt x="442913" y="1441416"/>
                  </a:lnTo>
                  <a:lnTo>
                    <a:pt x="435656" y="1446410"/>
                  </a:lnTo>
                  <a:lnTo>
                    <a:pt x="429986" y="1450041"/>
                  </a:lnTo>
                  <a:lnTo>
                    <a:pt x="424770" y="1453446"/>
                  </a:lnTo>
                  <a:lnTo>
                    <a:pt x="419100" y="1456396"/>
                  </a:lnTo>
                  <a:lnTo>
                    <a:pt x="413431" y="1459574"/>
                  </a:lnTo>
                  <a:lnTo>
                    <a:pt x="407534" y="1462298"/>
                  </a:lnTo>
                  <a:lnTo>
                    <a:pt x="401865" y="1464794"/>
                  </a:lnTo>
                  <a:lnTo>
                    <a:pt x="395968" y="1467518"/>
                  </a:lnTo>
                  <a:lnTo>
                    <a:pt x="390072" y="1469561"/>
                  </a:lnTo>
                  <a:lnTo>
                    <a:pt x="384175" y="1471604"/>
                  </a:lnTo>
                  <a:lnTo>
                    <a:pt x="378052" y="1473646"/>
                  </a:lnTo>
                  <a:lnTo>
                    <a:pt x="371929" y="1475235"/>
                  </a:lnTo>
                  <a:lnTo>
                    <a:pt x="366032" y="1476597"/>
                  </a:lnTo>
                  <a:lnTo>
                    <a:pt x="359909" y="1478186"/>
                  </a:lnTo>
                  <a:lnTo>
                    <a:pt x="353559" y="1479321"/>
                  </a:lnTo>
                  <a:lnTo>
                    <a:pt x="347436" y="1480228"/>
                  </a:lnTo>
                  <a:lnTo>
                    <a:pt x="341313" y="1481136"/>
                  </a:lnTo>
                  <a:lnTo>
                    <a:pt x="334963" y="1481817"/>
                  </a:lnTo>
                  <a:lnTo>
                    <a:pt x="328386" y="1482271"/>
                  </a:lnTo>
                  <a:lnTo>
                    <a:pt x="322263" y="1482498"/>
                  </a:lnTo>
                  <a:lnTo>
                    <a:pt x="315913" y="1482725"/>
                  </a:lnTo>
                  <a:lnTo>
                    <a:pt x="309563" y="1482498"/>
                  </a:lnTo>
                  <a:lnTo>
                    <a:pt x="303213" y="1482498"/>
                  </a:lnTo>
                  <a:lnTo>
                    <a:pt x="296863" y="1482044"/>
                  </a:lnTo>
                  <a:lnTo>
                    <a:pt x="290286" y="1481590"/>
                  </a:lnTo>
                  <a:lnTo>
                    <a:pt x="283936" y="1481136"/>
                  </a:lnTo>
                  <a:lnTo>
                    <a:pt x="277359" y="1480001"/>
                  </a:lnTo>
                  <a:lnTo>
                    <a:pt x="271009" y="1479094"/>
                  </a:lnTo>
                  <a:lnTo>
                    <a:pt x="264432" y="1477959"/>
                  </a:lnTo>
                  <a:lnTo>
                    <a:pt x="258082" y="1476370"/>
                  </a:lnTo>
                  <a:lnTo>
                    <a:pt x="251732" y="1475235"/>
                  </a:lnTo>
                  <a:lnTo>
                    <a:pt x="245382" y="1473419"/>
                  </a:lnTo>
                  <a:lnTo>
                    <a:pt x="239032" y="1471604"/>
                  </a:lnTo>
                  <a:lnTo>
                    <a:pt x="232456" y="1469561"/>
                  </a:lnTo>
                  <a:lnTo>
                    <a:pt x="226106" y="1467518"/>
                  </a:lnTo>
                  <a:lnTo>
                    <a:pt x="219756" y="1465248"/>
                  </a:lnTo>
                  <a:lnTo>
                    <a:pt x="213632" y="1462525"/>
                  </a:lnTo>
                  <a:lnTo>
                    <a:pt x="207282" y="1460028"/>
                  </a:lnTo>
                  <a:lnTo>
                    <a:pt x="201159" y="1457304"/>
                  </a:lnTo>
                  <a:lnTo>
                    <a:pt x="188459" y="1451403"/>
                  </a:lnTo>
                  <a:lnTo>
                    <a:pt x="176213" y="1444594"/>
                  </a:lnTo>
                  <a:lnTo>
                    <a:pt x="164193" y="1437558"/>
                  </a:lnTo>
                  <a:lnTo>
                    <a:pt x="152400" y="1429841"/>
                  </a:lnTo>
                  <a:lnTo>
                    <a:pt x="140834" y="1421443"/>
                  </a:lnTo>
                  <a:lnTo>
                    <a:pt x="135164" y="1416903"/>
                  </a:lnTo>
                  <a:lnTo>
                    <a:pt x="129495" y="1412591"/>
                  </a:lnTo>
                  <a:lnTo>
                    <a:pt x="123825" y="1407824"/>
                  </a:lnTo>
                  <a:lnTo>
                    <a:pt x="118382" y="1403285"/>
                  </a:lnTo>
                  <a:lnTo>
                    <a:pt x="112939" y="1398065"/>
                  </a:lnTo>
                  <a:lnTo>
                    <a:pt x="107723" y="1392844"/>
                  </a:lnTo>
                  <a:lnTo>
                    <a:pt x="102280" y="1387851"/>
                  </a:lnTo>
                  <a:lnTo>
                    <a:pt x="97291" y="1382404"/>
                  </a:lnTo>
                  <a:lnTo>
                    <a:pt x="92075" y="1376729"/>
                  </a:lnTo>
                  <a:lnTo>
                    <a:pt x="87313" y="1371055"/>
                  </a:lnTo>
                  <a:lnTo>
                    <a:pt x="82097" y="1365608"/>
                  </a:lnTo>
                  <a:lnTo>
                    <a:pt x="77561" y="1359706"/>
                  </a:lnTo>
                  <a:lnTo>
                    <a:pt x="72572" y="1353578"/>
                  </a:lnTo>
                  <a:lnTo>
                    <a:pt x="68036" y="1347450"/>
                  </a:lnTo>
                  <a:lnTo>
                    <a:pt x="63500" y="1340868"/>
                  </a:lnTo>
                  <a:lnTo>
                    <a:pt x="58964" y="1334513"/>
                  </a:lnTo>
                  <a:lnTo>
                    <a:pt x="54882" y="1327930"/>
                  </a:lnTo>
                  <a:lnTo>
                    <a:pt x="50573" y="1321575"/>
                  </a:lnTo>
                  <a:lnTo>
                    <a:pt x="46718" y="1314766"/>
                  </a:lnTo>
                  <a:lnTo>
                    <a:pt x="42863" y="1308184"/>
                  </a:lnTo>
                  <a:lnTo>
                    <a:pt x="39461" y="1301148"/>
                  </a:lnTo>
                  <a:lnTo>
                    <a:pt x="36059" y="1294566"/>
                  </a:lnTo>
                  <a:lnTo>
                    <a:pt x="32657" y="1287983"/>
                  </a:lnTo>
                  <a:lnTo>
                    <a:pt x="29482" y="1280947"/>
                  </a:lnTo>
                  <a:lnTo>
                    <a:pt x="26534" y="1274138"/>
                  </a:lnTo>
                  <a:lnTo>
                    <a:pt x="23813" y="1267102"/>
                  </a:lnTo>
                  <a:lnTo>
                    <a:pt x="20864" y="1260293"/>
                  </a:lnTo>
                  <a:lnTo>
                    <a:pt x="18597" y="1253257"/>
                  </a:lnTo>
                  <a:lnTo>
                    <a:pt x="16329" y="1246448"/>
                  </a:lnTo>
                  <a:lnTo>
                    <a:pt x="14061" y="1239411"/>
                  </a:lnTo>
                  <a:lnTo>
                    <a:pt x="12020" y="1232602"/>
                  </a:lnTo>
                  <a:lnTo>
                    <a:pt x="10205" y="1225793"/>
                  </a:lnTo>
                  <a:lnTo>
                    <a:pt x="6804" y="1211948"/>
                  </a:lnTo>
                  <a:lnTo>
                    <a:pt x="4309" y="1197876"/>
                  </a:lnTo>
                  <a:lnTo>
                    <a:pt x="2268" y="1184030"/>
                  </a:lnTo>
                  <a:lnTo>
                    <a:pt x="680" y="1170185"/>
                  </a:lnTo>
                  <a:lnTo>
                    <a:pt x="0" y="1156340"/>
                  </a:lnTo>
                  <a:lnTo>
                    <a:pt x="0" y="1149531"/>
                  </a:lnTo>
                  <a:lnTo>
                    <a:pt x="0" y="1142721"/>
                  </a:lnTo>
                  <a:lnTo>
                    <a:pt x="0" y="1136139"/>
                  </a:lnTo>
                  <a:lnTo>
                    <a:pt x="454" y="1129103"/>
                  </a:lnTo>
                  <a:lnTo>
                    <a:pt x="680" y="1122521"/>
                  </a:lnTo>
                  <a:lnTo>
                    <a:pt x="1588" y="1115712"/>
                  </a:lnTo>
                  <a:lnTo>
                    <a:pt x="2268" y="1109130"/>
                  </a:lnTo>
                  <a:lnTo>
                    <a:pt x="2948" y="1102774"/>
                  </a:lnTo>
                  <a:lnTo>
                    <a:pt x="4309" y="1096192"/>
                  </a:lnTo>
                  <a:lnTo>
                    <a:pt x="5443" y="1089610"/>
                  </a:lnTo>
                  <a:lnTo>
                    <a:pt x="6804" y="1083255"/>
                  </a:lnTo>
                  <a:lnTo>
                    <a:pt x="8391" y="1076900"/>
                  </a:lnTo>
                  <a:lnTo>
                    <a:pt x="9979" y="1070771"/>
                  </a:lnTo>
                  <a:lnTo>
                    <a:pt x="11793" y="1064643"/>
                  </a:lnTo>
                  <a:lnTo>
                    <a:pt x="13834" y="1058515"/>
                  </a:lnTo>
                  <a:lnTo>
                    <a:pt x="15875" y="1052387"/>
                  </a:lnTo>
                  <a:lnTo>
                    <a:pt x="18143" y="1046032"/>
                  </a:lnTo>
                  <a:lnTo>
                    <a:pt x="20638" y="1040357"/>
                  </a:lnTo>
                  <a:lnTo>
                    <a:pt x="23132" y="1034683"/>
                  </a:lnTo>
                  <a:lnTo>
                    <a:pt x="25854" y="1028782"/>
                  </a:lnTo>
                  <a:lnTo>
                    <a:pt x="28575" y="1023107"/>
                  </a:lnTo>
                  <a:lnTo>
                    <a:pt x="31750" y="1017433"/>
                  </a:lnTo>
                  <a:lnTo>
                    <a:pt x="34925" y="1011986"/>
                  </a:lnTo>
                  <a:lnTo>
                    <a:pt x="38327" y="1006765"/>
                  </a:lnTo>
                  <a:lnTo>
                    <a:pt x="41729" y="1001545"/>
                  </a:lnTo>
                  <a:lnTo>
                    <a:pt x="45357" y="996098"/>
                  </a:lnTo>
                  <a:lnTo>
                    <a:pt x="48986" y="991331"/>
                  </a:lnTo>
                  <a:lnTo>
                    <a:pt x="52841" y="986111"/>
                  </a:lnTo>
                  <a:lnTo>
                    <a:pt x="56923" y="981345"/>
                  </a:lnTo>
                  <a:lnTo>
                    <a:pt x="61005" y="976805"/>
                  </a:lnTo>
                  <a:lnTo>
                    <a:pt x="65541" y="972039"/>
                  </a:lnTo>
                  <a:lnTo>
                    <a:pt x="69850" y="967499"/>
                  </a:lnTo>
                  <a:lnTo>
                    <a:pt x="74386" y="963187"/>
                  </a:lnTo>
                  <a:lnTo>
                    <a:pt x="79375" y="959101"/>
                  </a:lnTo>
                  <a:lnTo>
                    <a:pt x="84138" y="955016"/>
                  </a:lnTo>
                  <a:lnTo>
                    <a:pt x="89354" y="950930"/>
                  </a:lnTo>
                  <a:lnTo>
                    <a:pt x="94343" y="947072"/>
                  </a:lnTo>
                  <a:lnTo>
                    <a:pt x="99786" y="943440"/>
                  </a:lnTo>
                  <a:lnTo>
                    <a:pt x="106136" y="939355"/>
                  </a:lnTo>
                  <a:lnTo>
                    <a:pt x="112713" y="935496"/>
                  </a:lnTo>
                  <a:lnTo>
                    <a:pt x="119516" y="931865"/>
                  </a:lnTo>
                  <a:lnTo>
                    <a:pt x="126093" y="928687"/>
                  </a:lnTo>
                  <a:close/>
                  <a:moveTo>
                    <a:pt x="418991" y="400883"/>
                  </a:moveTo>
                  <a:lnTo>
                    <a:pt x="418121" y="401410"/>
                  </a:lnTo>
                  <a:lnTo>
                    <a:pt x="410633" y="406173"/>
                  </a:lnTo>
                  <a:lnTo>
                    <a:pt x="403598" y="410935"/>
                  </a:lnTo>
                  <a:lnTo>
                    <a:pt x="395429" y="417058"/>
                  </a:lnTo>
                  <a:lnTo>
                    <a:pt x="387487" y="423635"/>
                  </a:lnTo>
                  <a:lnTo>
                    <a:pt x="379771" y="429985"/>
                  </a:lnTo>
                  <a:lnTo>
                    <a:pt x="372283" y="436789"/>
                  </a:lnTo>
                  <a:lnTo>
                    <a:pt x="364794" y="444046"/>
                  </a:lnTo>
                  <a:lnTo>
                    <a:pt x="357987" y="451530"/>
                  </a:lnTo>
                  <a:lnTo>
                    <a:pt x="351179" y="458787"/>
                  </a:lnTo>
                  <a:lnTo>
                    <a:pt x="344825" y="466724"/>
                  </a:lnTo>
                  <a:lnTo>
                    <a:pt x="338925" y="474662"/>
                  </a:lnTo>
                  <a:lnTo>
                    <a:pt x="333025" y="483053"/>
                  </a:lnTo>
                  <a:lnTo>
                    <a:pt x="327579" y="491444"/>
                  </a:lnTo>
                  <a:lnTo>
                    <a:pt x="322133" y="500062"/>
                  </a:lnTo>
                  <a:lnTo>
                    <a:pt x="316914" y="508680"/>
                  </a:lnTo>
                  <a:lnTo>
                    <a:pt x="312149" y="517978"/>
                  </a:lnTo>
                  <a:lnTo>
                    <a:pt x="307610" y="527276"/>
                  </a:lnTo>
                  <a:lnTo>
                    <a:pt x="303526" y="536348"/>
                  </a:lnTo>
                  <a:lnTo>
                    <a:pt x="299214" y="546099"/>
                  </a:lnTo>
                  <a:lnTo>
                    <a:pt x="295583" y="555851"/>
                  </a:lnTo>
                  <a:lnTo>
                    <a:pt x="292180" y="565830"/>
                  </a:lnTo>
                  <a:lnTo>
                    <a:pt x="288776" y="575808"/>
                  </a:lnTo>
                  <a:lnTo>
                    <a:pt x="285826" y="586014"/>
                  </a:lnTo>
                  <a:lnTo>
                    <a:pt x="283103" y="596673"/>
                  </a:lnTo>
                  <a:lnTo>
                    <a:pt x="280607" y="607105"/>
                  </a:lnTo>
                  <a:lnTo>
                    <a:pt x="278564" y="617764"/>
                  </a:lnTo>
                  <a:lnTo>
                    <a:pt x="276522" y="628649"/>
                  </a:lnTo>
                  <a:lnTo>
                    <a:pt x="274934" y="639535"/>
                  </a:lnTo>
                  <a:lnTo>
                    <a:pt x="273572" y="650648"/>
                  </a:lnTo>
                  <a:lnTo>
                    <a:pt x="272437" y="661760"/>
                  </a:lnTo>
                  <a:lnTo>
                    <a:pt x="271303" y="673099"/>
                  </a:lnTo>
                  <a:lnTo>
                    <a:pt x="270849" y="684665"/>
                  </a:lnTo>
                  <a:lnTo>
                    <a:pt x="270622" y="696005"/>
                  </a:lnTo>
                  <a:lnTo>
                    <a:pt x="270395" y="707571"/>
                  </a:lnTo>
                  <a:lnTo>
                    <a:pt x="270622" y="719364"/>
                  </a:lnTo>
                  <a:lnTo>
                    <a:pt x="271076" y="731157"/>
                  </a:lnTo>
                  <a:lnTo>
                    <a:pt x="271757" y="743176"/>
                  </a:lnTo>
                  <a:lnTo>
                    <a:pt x="272664" y="754969"/>
                  </a:lnTo>
                  <a:lnTo>
                    <a:pt x="274026" y="766989"/>
                  </a:lnTo>
                  <a:lnTo>
                    <a:pt x="275614" y="779008"/>
                  </a:lnTo>
                  <a:lnTo>
                    <a:pt x="277203" y="791255"/>
                  </a:lnTo>
                  <a:lnTo>
                    <a:pt x="279245" y="803501"/>
                  </a:lnTo>
                  <a:lnTo>
                    <a:pt x="281287" y="815521"/>
                  </a:lnTo>
                  <a:lnTo>
                    <a:pt x="284010" y="827994"/>
                  </a:lnTo>
                  <a:lnTo>
                    <a:pt x="286733" y="840467"/>
                  </a:lnTo>
                  <a:lnTo>
                    <a:pt x="289910" y="852714"/>
                  </a:lnTo>
                  <a:lnTo>
                    <a:pt x="293087" y="864960"/>
                  </a:lnTo>
                  <a:lnTo>
                    <a:pt x="296718" y="877660"/>
                  </a:lnTo>
                  <a:lnTo>
                    <a:pt x="300576" y="889906"/>
                  </a:lnTo>
                  <a:lnTo>
                    <a:pt x="304660" y="902380"/>
                  </a:lnTo>
                  <a:lnTo>
                    <a:pt x="308972" y="914853"/>
                  </a:lnTo>
                  <a:lnTo>
                    <a:pt x="313964" y="927099"/>
                  </a:lnTo>
                  <a:lnTo>
                    <a:pt x="318729" y="939800"/>
                  </a:lnTo>
                  <a:lnTo>
                    <a:pt x="323949" y="952046"/>
                  </a:lnTo>
                  <a:lnTo>
                    <a:pt x="329168" y="964519"/>
                  </a:lnTo>
                  <a:lnTo>
                    <a:pt x="334841" y="976766"/>
                  </a:lnTo>
                  <a:lnTo>
                    <a:pt x="340741" y="989466"/>
                  </a:lnTo>
                  <a:lnTo>
                    <a:pt x="347095" y="1001712"/>
                  </a:lnTo>
                  <a:lnTo>
                    <a:pt x="353675" y="1013959"/>
                  </a:lnTo>
                  <a:lnTo>
                    <a:pt x="360256" y="1026205"/>
                  </a:lnTo>
                  <a:lnTo>
                    <a:pt x="367518" y="1038225"/>
                  </a:lnTo>
                  <a:lnTo>
                    <a:pt x="374552" y="1050471"/>
                  </a:lnTo>
                  <a:lnTo>
                    <a:pt x="382041" y="1062491"/>
                  </a:lnTo>
                  <a:lnTo>
                    <a:pt x="389983" y="1074510"/>
                  </a:lnTo>
                  <a:lnTo>
                    <a:pt x="397925" y="1086757"/>
                  </a:lnTo>
                  <a:lnTo>
                    <a:pt x="406321" y="1098323"/>
                  </a:lnTo>
                  <a:lnTo>
                    <a:pt x="414717" y="1110116"/>
                  </a:lnTo>
                  <a:lnTo>
                    <a:pt x="423567" y="1121682"/>
                  </a:lnTo>
                  <a:lnTo>
                    <a:pt x="432190" y="1133021"/>
                  </a:lnTo>
                  <a:lnTo>
                    <a:pt x="441040" y="1143907"/>
                  </a:lnTo>
                  <a:lnTo>
                    <a:pt x="450344" y="1155019"/>
                  </a:lnTo>
                  <a:lnTo>
                    <a:pt x="459648" y="1165451"/>
                  </a:lnTo>
                  <a:lnTo>
                    <a:pt x="468951" y="1175884"/>
                  </a:lnTo>
                  <a:lnTo>
                    <a:pt x="478482" y="1185862"/>
                  </a:lnTo>
                  <a:lnTo>
                    <a:pt x="488013" y="1195841"/>
                  </a:lnTo>
                  <a:lnTo>
                    <a:pt x="497770" y="1205593"/>
                  </a:lnTo>
                  <a:lnTo>
                    <a:pt x="507755" y="1214891"/>
                  </a:lnTo>
                  <a:lnTo>
                    <a:pt x="517740" y="1223962"/>
                  </a:lnTo>
                  <a:lnTo>
                    <a:pt x="527724" y="1233034"/>
                  </a:lnTo>
                  <a:lnTo>
                    <a:pt x="537936" y="1241651"/>
                  </a:lnTo>
                  <a:lnTo>
                    <a:pt x="548147" y="1250269"/>
                  </a:lnTo>
                  <a:lnTo>
                    <a:pt x="558358" y="1258434"/>
                  </a:lnTo>
                  <a:lnTo>
                    <a:pt x="568797" y="1266371"/>
                  </a:lnTo>
                  <a:lnTo>
                    <a:pt x="579462" y="1274082"/>
                  </a:lnTo>
                  <a:lnTo>
                    <a:pt x="589901" y="1281339"/>
                  </a:lnTo>
                  <a:lnTo>
                    <a:pt x="600566" y="1288823"/>
                  </a:lnTo>
                  <a:lnTo>
                    <a:pt x="611231" y="1295626"/>
                  </a:lnTo>
                  <a:lnTo>
                    <a:pt x="621896" y="1302430"/>
                  </a:lnTo>
                  <a:lnTo>
                    <a:pt x="622512" y="1302797"/>
                  </a:lnTo>
                  <a:lnTo>
                    <a:pt x="612180" y="1296195"/>
                  </a:lnTo>
                  <a:lnTo>
                    <a:pt x="601518" y="1289382"/>
                  </a:lnTo>
                  <a:lnTo>
                    <a:pt x="590856" y="1281888"/>
                  </a:lnTo>
                  <a:lnTo>
                    <a:pt x="580422" y="1274621"/>
                  </a:lnTo>
                  <a:lnTo>
                    <a:pt x="569760" y="1266900"/>
                  </a:lnTo>
                  <a:lnTo>
                    <a:pt x="559325" y="1258952"/>
                  </a:lnTo>
                  <a:lnTo>
                    <a:pt x="549118" y="1250777"/>
                  </a:lnTo>
                  <a:lnTo>
                    <a:pt x="538910" y="1242148"/>
                  </a:lnTo>
                  <a:lnTo>
                    <a:pt x="528702" y="1233519"/>
                  </a:lnTo>
                  <a:lnTo>
                    <a:pt x="518721" y="1224435"/>
                  </a:lnTo>
                  <a:lnTo>
                    <a:pt x="508740" y="1215352"/>
                  </a:lnTo>
                  <a:lnTo>
                    <a:pt x="498759" y="1206041"/>
                  </a:lnTo>
                  <a:lnTo>
                    <a:pt x="489005" y="1196276"/>
                  </a:lnTo>
                  <a:lnTo>
                    <a:pt x="479477" y="1186284"/>
                  </a:lnTo>
                  <a:lnTo>
                    <a:pt x="469950" y="1176293"/>
                  </a:lnTo>
                  <a:lnTo>
                    <a:pt x="460649" y="1165847"/>
                  </a:lnTo>
                  <a:lnTo>
                    <a:pt x="451349" y="1155401"/>
                  </a:lnTo>
                  <a:lnTo>
                    <a:pt x="442048" y="1144273"/>
                  </a:lnTo>
                  <a:lnTo>
                    <a:pt x="433201" y="1133373"/>
                  </a:lnTo>
                  <a:lnTo>
                    <a:pt x="424581" y="1122019"/>
                  </a:lnTo>
                  <a:lnTo>
                    <a:pt x="415735" y="1110437"/>
                  </a:lnTo>
                  <a:lnTo>
                    <a:pt x="407341" y="1098629"/>
                  </a:lnTo>
                  <a:lnTo>
                    <a:pt x="398948" y="1087047"/>
                  </a:lnTo>
                  <a:lnTo>
                    <a:pt x="391009" y="1074785"/>
                  </a:lnTo>
                  <a:lnTo>
                    <a:pt x="383069" y="1062749"/>
                  </a:lnTo>
                  <a:lnTo>
                    <a:pt x="375584" y="1050714"/>
                  </a:lnTo>
                  <a:lnTo>
                    <a:pt x="368552" y="1038451"/>
                  </a:lnTo>
                  <a:lnTo>
                    <a:pt x="361293" y="1026415"/>
                  </a:lnTo>
                  <a:lnTo>
                    <a:pt x="354714" y="1014153"/>
                  </a:lnTo>
                  <a:lnTo>
                    <a:pt x="348136" y="1001890"/>
                  </a:lnTo>
                  <a:lnTo>
                    <a:pt x="341784" y="989627"/>
                  </a:lnTo>
                  <a:lnTo>
                    <a:pt x="335886" y="976910"/>
                  </a:lnTo>
                  <a:lnTo>
                    <a:pt x="330215" y="964648"/>
                  </a:lnTo>
                  <a:lnTo>
                    <a:pt x="324998" y="952158"/>
                  </a:lnTo>
                  <a:lnTo>
                    <a:pt x="319781" y="939895"/>
                  </a:lnTo>
                  <a:lnTo>
                    <a:pt x="315017" y="927178"/>
                  </a:lnTo>
                  <a:lnTo>
                    <a:pt x="310026" y="914915"/>
                  </a:lnTo>
                  <a:lnTo>
                    <a:pt x="305716" y="902425"/>
                  </a:lnTo>
                  <a:lnTo>
                    <a:pt x="301633" y="889936"/>
                  </a:lnTo>
                  <a:lnTo>
                    <a:pt x="297777" y="877673"/>
                  </a:lnTo>
                  <a:lnTo>
                    <a:pt x="294147" y="864956"/>
                  </a:lnTo>
                  <a:lnTo>
                    <a:pt x="290972" y="852693"/>
                  </a:lnTo>
                  <a:lnTo>
                    <a:pt x="287796" y="840431"/>
                  </a:lnTo>
                  <a:lnTo>
                    <a:pt x="285074" y="827941"/>
                  </a:lnTo>
                  <a:lnTo>
                    <a:pt x="282352" y="815451"/>
                  </a:lnTo>
                  <a:lnTo>
                    <a:pt x="280310" y="803415"/>
                  </a:lnTo>
                  <a:lnTo>
                    <a:pt x="278269" y="791153"/>
                  </a:lnTo>
                  <a:lnTo>
                    <a:pt x="276681" y="778890"/>
                  </a:lnTo>
                  <a:lnTo>
                    <a:pt x="275093" y="766854"/>
                  </a:lnTo>
                  <a:lnTo>
                    <a:pt x="273732" y="754819"/>
                  </a:lnTo>
                  <a:lnTo>
                    <a:pt x="272824" y="743010"/>
                  </a:lnTo>
                  <a:lnTo>
                    <a:pt x="272144" y="730975"/>
                  </a:lnTo>
                  <a:lnTo>
                    <a:pt x="271690" y="719166"/>
                  </a:lnTo>
                  <a:lnTo>
                    <a:pt x="271463" y="707358"/>
                  </a:lnTo>
                  <a:lnTo>
                    <a:pt x="271690" y="695776"/>
                  </a:lnTo>
                  <a:lnTo>
                    <a:pt x="271917" y="684422"/>
                  </a:lnTo>
                  <a:lnTo>
                    <a:pt x="272371" y="672840"/>
                  </a:lnTo>
                  <a:lnTo>
                    <a:pt x="273505" y="661486"/>
                  </a:lnTo>
                  <a:lnTo>
                    <a:pt x="274639" y="650359"/>
                  </a:lnTo>
                  <a:lnTo>
                    <a:pt x="276000" y="639232"/>
                  </a:lnTo>
                  <a:lnTo>
                    <a:pt x="277588" y="628331"/>
                  </a:lnTo>
                  <a:lnTo>
                    <a:pt x="279630" y="617431"/>
                  </a:lnTo>
                  <a:lnTo>
                    <a:pt x="281671" y="606758"/>
                  </a:lnTo>
                  <a:lnTo>
                    <a:pt x="284166" y="596312"/>
                  </a:lnTo>
                  <a:lnTo>
                    <a:pt x="286888" y="585639"/>
                  </a:lnTo>
                  <a:lnTo>
                    <a:pt x="289837" y="575420"/>
                  </a:lnTo>
                  <a:lnTo>
                    <a:pt x="293240" y="565428"/>
                  </a:lnTo>
                  <a:lnTo>
                    <a:pt x="296643" y="555436"/>
                  </a:lnTo>
                  <a:lnTo>
                    <a:pt x="300272" y="545672"/>
                  </a:lnTo>
                  <a:lnTo>
                    <a:pt x="304582" y="535907"/>
                  </a:lnTo>
                  <a:lnTo>
                    <a:pt x="308665" y="526823"/>
                  </a:lnTo>
                  <a:lnTo>
                    <a:pt x="313202" y="517513"/>
                  </a:lnTo>
                  <a:lnTo>
                    <a:pt x="317966" y="508202"/>
                  </a:lnTo>
                  <a:lnTo>
                    <a:pt x="323183" y="499573"/>
                  </a:lnTo>
                  <a:lnTo>
                    <a:pt x="328627" y="490944"/>
                  </a:lnTo>
                  <a:lnTo>
                    <a:pt x="334072" y="482542"/>
                  </a:lnTo>
                  <a:lnTo>
                    <a:pt x="339969" y="474139"/>
                  </a:lnTo>
                  <a:lnTo>
                    <a:pt x="345867" y="466191"/>
                  </a:lnTo>
                  <a:lnTo>
                    <a:pt x="352219" y="458243"/>
                  </a:lnTo>
                  <a:lnTo>
                    <a:pt x="359024" y="450976"/>
                  </a:lnTo>
                  <a:lnTo>
                    <a:pt x="365829" y="443483"/>
                  </a:lnTo>
                  <a:lnTo>
                    <a:pt x="373315" y="436216"/>
                  </a:lnTo>
                  <a:lnTo>
                    <a:pt x="380801" y="429403"/>
                  </a:lnTo>
                  <a:lnTo>
                    <a:pt x="388514" y="423045"/>
                  </a:lnTo>
                  <a:lnTo>
                    <a:pt x="396453" y="416459"/>
                  </a:lnTo>
                  <a:lnTo>
                    <a:pt x="404619" y="410328"/>
                  </a:lnTo>
                  <a:lnTo>
                    <a:pt x="411651" y="405559"/>
                  </a:lnTo>
                  <a:lnTo>
                    <a:pt x="418991" y="400883"/>
                  </a:lnTo>
                  <a:close/>
                  <a:moveTo>
                    <a:pt x="1336999" y="252412"/>
                  </a:moveTo>
                  <a:lnTo>
                    <a:pt x="1344943" y="252638"/>
                  </a:lnTo>
                  <a:lnTo>
                    <a:pt x="1352660" y="253092"/>
                  </a:lnTo>
                  <a:lnTo>
                    <a:pt x="1360603" y="254224"/>
                  </a:lnTo>
                  <a:lnTo>
                    <a:pt x="1368547" y="255357"/>
                  </a:lnTo>
                  <a:lnTo>
                    <a:pt x="1376264" y="256943"/>
                  </a:lnTo>
                  <a:lnTo>
                    <a:pt x="1383981" y="258982"/>
                  </a:lnTo>
                  <a:lnTo>
                    <a:pt x="1391243" y="261475"/>
                  </a:lnTo>
                  <a:lnTo>
                    <a:pt x="1398733" y="264420"/>
                  </a:lnTo>
                  <a:lnTo>
                    <a:pt x="1406223" y="267365"/>
                  </a:lnTo>
                  <a:lnTo>
                    <a:pt x="1413259" y="270990"/>
                  </a:lnTo>
                  <a:lnTo>
                    <a:pt x="1420295" y="274842"/>
                  </a:lnTo>
                  <a:lnTo>
                    <a:pt x="1427104" y="279147"/>
                  </a:lnTo>
                  <a:lnTo>
                    <a:pt x="1433913" y="283905"/>
                  </a:lnTo>
                  <a:lnTo>
                    <a:pt x="1440268" y="288663"/>
                  </a:lnTo>
                  <a:lnTo>
                    <a:pt x="1446396" y="293874"/>
                  </a:lnTo>
                  <a:lnTo>
                    <a:pt x="1452524" y="299764"/>
                  </a:lnTo>
                  <a:lnTo>
                    <a:pt x="1458425" y="305428"/>
                  </a:lnTo>
                  <a:lnTo>
                    <a:pt x="1463872" y="311999"/>
                  </a:lnTo>
                  <a:lnTo>
                    <a:pt x="1469092" y="318569"/>
                  </a:lnTo>
                  <a:lnTo>
                    <a:pt x="1474086" y="325593"/>
                  </a:lnTo>
                  <a:lnTo>
                    <a:pt x="1478398" y="332390"/>
                  </a:lnTo>
                  <a:lnTo>
                    <a:pt x="1482483" y="339867"/>
                  </a:lnTo>
                  <a:lnTo>
                    <a:pt x="1486342" y="346890"/>
                  </a:lnTo>
                  <a:lnTo>
                    <a:pt x="1489746" y="354593"/>
                  </a:lnTo>
                  <a:lnTo>
                    <a:pt x="1492470" y="362070"/>
                  </a:lnTo>
                  <a:lnTo>
                    <a:pt x="1494966" y="369773"/>
                  </a:lnTo>
                  <a:lnTo>
                    <a:pt x="1497009" y="377703"/>
                  </a:lnTo>
                  <a:lnTo>
                    <a:pt x="1498825" y="385407"/>
                  </a:lnTo>
                  <a:lnTo>
                    <a:pt x="1500186" y="393336"/>
                  </a:lnTo>
                  <a:lnTo>
                    <a:pt x="1500867" y="401266"/>
                  </a:lnTo>
                  <a:lnTo>
                    <a:pt x="1501775" y="409196"/>
                  </a:lnTo>
                  <a:lnTo>
                    <a:pt x="1501775" y="416899"/>
                  </a:lnTo>
                  <a:lnTo>
                    <a:pt x="1501775" y="424829"/>
                  </a:lnTo>
                  <a:lnTo>
                    <a:pt x="1500867" y="432532"/>
                  </a:lnTo>
                  <a:lnTo>
                    <a:pt x="1500186" y="440462"/>
                  </a:lnTo>
                  <a:lnTo>
                    <a:pt x="1498598" y="448165"/>
                  </a:lnTo>
                  <a:lnTo>
                    <a:pt x="1497009" y="456095"/>
                  </a:lnTo>
                  <a:lnTo>
                    <a:pt x="1494966" y="463572"/>
                  </a:lnTo>
                  <a:lnTo>
                    <a:pt x="1492470" y="471275"/>
                  </a:lnTo>
                  <a:lnTo>
                    <a:pt x="1489746" y="478525"/>
                  </a:lnTo>
                  <a:lnTo>
                    <a:pt x="1486569" y="485776"/>
                  </a:lnTo>
                  <a:lnTo>
                    <a:pt x="1482937" y="493026"/>
                  </a:lnTo>
                  <a:lnTo>
                    <a:pt x="1479079" y="500049"/>
                  </a:lnTo>
                  <a:lnTo>
                    <a:pt x="1474993" y="506846"/>
                  </a:lnTo>
                  <a:lnTo>
                    <a:pt x="1470454" y="513417"/>
                  </a:lnTo>
                  <a:lnTo>
                    <a:pt x="1465234" y="519987"/>
                  </a:lnTo>
                  <a:lnTo>
                    <a:pt x="1460241" y="526104"/>
                  </a:lnTo>
                  <a:lnTo>
                    <a:pt x="1454567" y="532222"/>
                  </a:lnTo>
                  <a:lnTo>
                    <a:pt x="1448439" y="537886"/>
                  </a:lnTo>
                  <a:lnTo>
                    <a:pt x="1442311" y="543550"/>
                  </a:lnTo>
                  <a:lnTo>
                    <a:pt x="1435502" y="548761"/>
                  </a:lnTo>
                  <a:lnTo>
                    <a:pt x="1430508" y="552160"/>
                  </a:lnTo>
                  <a:lnTo>
                    <a:pt x="1425515" y="555558"/>
                  </a:lnTo>
                  <a:lnTo>
                    <a:pt x="1420522" y="558730"/>
                  </a:lnTo>
                  <a:lnTo>
                    <a:pt x="1415075" y="561675"/>
                  </a:lnTo>
                  <a:lnTo>
                    <a:pt x="1410082" y="564168"/>
                  </a:lnTo>
                  <a:lnTo>
                    <a:pt x="1404634" y="566886"/>
                  </a:lnTo>
                  <a:lnTo>
                    <a:pt x="1399187" y="569152"/>
                  </a:lnTo>
                  <a:lnTo>
                    <a:pt x="1393967" y="571191"/>
                  </a:lnTo>
                  <a:lnTo>
                    <a:pt x="1388293" y="573230"/>
                  </a:lnTo>
                  <a:lnTo>
                    <a:pt x="1382846" y="575043"/>
                  </a:lnTo>
                  <a:lnTo>
                    <a:pt x="1377172" y="576402"/>
                  </a:lnTo>
                  <a:lnTo>
                    <a:pt x="1371498" y="577762"/>
                  </a:lnTo>
                  <a:lnTo>
                    <a:pt x="1366050" y="578894"/>
                  </a:lnTo>
                  <a:lnTo>
                    <a:pt x="1360376" y="579574"/>
                  </a:lnTo>
                  <a:lnTo>
                    <a:pt x="1354702" y="580480"/>
                  </a:lnTo>
                  <a:lnTo>
                    <a:pt x="1349028" y="580934"/>
                  </a:lnTo>
                  <a:lnTo>
                    <a:pt x="1343354" y="581160"/>
                  </a:lnTo>
                  <a:lnTo>
                    <a:pt x="1337680" y="581387"/>
                  </a:lnTo>
                  <a:lnTo>
                    <a:pt x="1332006" y="581387"/>
                  </a:lnTo>
                  <a:lnTo>
                    <a:pt x="1326332" y="580934"/>
                  </a:lnTo>
                  <a:lnTo>
                    <a:pt x="1320658" y="580707"/>
                  </a:lnTo>
                  <a:lnTo>
                    <a:pt x="1314983" y="579801"/>
                  </a:lnTo>
                  <a:lnTo>
                    <a:pt x="1309309" y="579121"/>
                  </a:lnTo>
                  <a:lnTo>
                    <a:pt x="1304089" y="577988"/>
                  </a:lnTo>
                  <a:lnTo>
                    <a:pt x="1298415" y="576855"/>
                  </a:lnTo>
                  <a:lnTo>
                    <a:pt x="1292968" y="575269"/>
                  </a:lnTo>
                  <a:lnTo>
                    <a:pt x="1287294" y="573683"/>
                  </a:lnTo>
                  <a:lnTo>
                    <a:pt x="1282074" y="571871"/>
                  </a:lnTo>
                  <a:lnTo>
                    <a:pt x="1276626" y="569832"/>
                  </a:lnTo>
                  <a:lnTo>
                    <a:pt x="1271406" y="567793"/>
                  </a:lnTo>
                  <a:lnTo>
                    <a:pt x="1266413" y="565527"/>
                  </a:lnTo>
                  <a:lnTo>
                    <a:pt x="1261193" y="563035"/>
                  </a:lnTo>
                  <a:lnTo>
                    <a:pt x="753246" y="941401"/>
                  </a:lnTo>
                  <a:lnTo>
                    <a:pt x="750296" y="943667"/>
                  </a:lnTo>
                  <a:lnTo>
                    <a:pt x="747118" y="945480"/>
                  </a:lnTo>
                  <a:lnTo>
                    <a:pt x="743941" y="947292"/>
                  </a:lnTo>
                  <a:lnTo>
                    <a:pt x="740990" y="949105"/>
                  </a:lnTo>
                  <a:lnTo>
                    <a:pt x="737586" y="950238"/>
                  </a:lnTo>
                  <a:lnTo>
                    <a:pt x="734181" y="951597"/>
                  </a:lnTo>
                  <a:lnTo>
                    <a:pt x="731004" y="952956"/>
                  </a:lnTo>
                  <a:lnTo>
                    <a:pt x="727599" y="953636"/>
                  </a:lnTo>
                  <a:lnTo>
                    <a:pt x="723968" y="954316"/>
                  </a:lnTo>
                  <a:lnTo>
                    <a:pt x="720790" y="954995"/>
                  </a:lnTo>
                  <a:lnTo>
                    <a:pt x="717159" y="955449"/>
                  </a:lnTo>
                  <a:lnTo>
                    <a:pt x="713754" y="955675"/>
                  </a:lnTo>
                  <a:lnTo>
                    <a:pt x="710123" y="955675"/>
                  </a:lnTo>
                  <a:lnTo>
                    <a:pt x="706945" y="955675"/>
                  </a:lnTo>
                  <a:lnTo>
                    <a:pt x="703314" y="955449"/>
                  </a:lnTo>
                  <a:lnTo>
                    <a:pt x="699910" y="954995"/>
                  </a:lnTo>
                  <a:lnTo>
                    <a:pt x="696505" y="954316"/>
                  </a:lnTo>
                  <a:lnTo>
                    <a:pt x="693101" y="953636"/>
                  </a:lnTo>
                  <a:lnTo>
                    <a:pt x="689696" y="952956"/>
                  </a:lnTo>
                  <a:lnTo>
                    <a:pt x="686519" y="951824"/>
                  </a:lnTo>
                  <a:lnTo>
                    <a:pt x="683341" y="950691"/>
                  </a:lnTo>
                  <a:lnTo>
                    <a:pt x="679937" y="949105"/>
                  </a:lnTo>
                  <a:lnTo>
                    <a:pt x="676986" y="947519"/>
                  </a:lnTo>
                  <a:lnTo>
                    <a:pt x="673809" y="945933"/>
                  </a:lnTo>
                  <a:lnTo>
                    <a:pt x="671085" y="944120"/>
                  </a:lnTo>
                  <a:lnTo>
                    <a:pt x="667908" y="942081"/>
                  </a:lnTo>
                  <a:lnTo>
                    <a:pt x="665184" y="939815"/>
                  </a:lnTo>
                  <a:lnTo>
                    <a:pt x="662460" y="937550"/>
                  </a:lnTo>
                  <a:lnTo>
                    <a:pt x="659737" y="935284"/>
                  </a:lnTo>
                  <a:lnTo>
                    <a:pt x="657240" y="932792"/>
                  </a:lnTo>
                  <a:lnTo>
                    <a:pt x="654971" y="929847"/>
                  </a:lnTo>
                  <a:lnTo>
                    <a:pt x="652474" y="926901"/>
                  </a:lnTo>
                  <a:lnTo>
                    <a:pt x="650431" y="923956"/>
                  </a:lnTo>
                  <a:lnTo>
                    <a:pt x="648389" y="921010"/>
                  </a:lnTo>
                  <a:lnTo>
                    <a:pt x="646573" y="917612"/>
                  </a:lnTo>
                  <a:lnTo>
                    <a:pt x="645211" y="914440"/>
                  </a:lnTo>
                  <a:lnTo>
                    <a:pt x="643622" y="911268"/>
                  </a:lnTo>
                  <a:lnTo>
                    <a:pt x="642261" y="907869"/>
                  </a:lnTo>
                  <a:lnTo>
                    <a:pt x="641353" y="904471"/>
                  </a:lnTo>
                  <a:lnTo>
                    <a:pt x="640218" y="901299"/>
                  </a:lnTo>
                  <a:lnTo>
                    <a:pt x="639537" y="897674"/>
                  </a:lnTo>
                  <a:lnTo>
                    <a:pt x="639083" y="894275"/>
                  </a:lnTo>
                  <a:lnTo>
                    <a:pt x="638629" y="890877"/>
                  </a:lnTo>
                  <a:lnTo>
                    <a:pt x="638402" y="887478"/>
                  </a:lnTo>
                  <a:lnTo>
                    <a:pt x="638175" y="883853"/>
                  </a:lnTo>
                  <a:lnTo>
                    <a:pt x="638402" y="880455"/>
                  </a:lnTo>
                  <a:lnTo>
                    <a:pt x="638629" y="877056"/>
                  </a:lnTo>
                  <a:lnTo>
                    <a:pt x="639083" y="873658"/>
                  </a:lnTo>
                  <a:lnTo>
                    <a:pt x="639764" y="870259"/>
                  </a:lnTo>
                  <a:lnTo>
                    <a:pt x="640218" y="867087"/>
                  </a:lnTo>
                  <a:lnTo>
                    <a:pt x="641353" y="863689"/>
                  </a:lnTo>
                  <a:lnTo>
                    <a:pt x="642261" y="860290"/>
                  </a:lnTo>
                  <a:lnTo>
                    <a:pt x="643622" y="857118"/>
                  </a:lnTo>
                  <a:lnTo>
                    <a:pt x="644984" y="853946"/>
                  </a:lnTo>
                  <a:lnTo>
                    <a:pt x="646346" y="850548"/>
                  </a:lnTo>
                  <a:lnTo>
                    <a:pt x="648162" y="847603"/>
                  </a:lnTo>
                  <a:lnTo>
                    <a:pt x="649977" y="844657"/>
                  </a:lnTo>
                  <a:lnTo>
                    <a:pt x="652020" y="841712"/>
                  </a:lnTo>
                  <a:lnTo>
                    <a:pt x="654063" y="838766"/>
                  </a:lnTo>
                  <a:lnTo>
                    <a:pt x="656332" y="836274"/>
                  </a:lnTo>
                  <a:lnTo>
                    <a:pt x="659056" y="833555"/>
                  </a:lnTo>
                  <a:lnTo>
                    <a:pt x="661553" y="831290"/>
                  </a:lnTo>
                  <a:lnTo>
                    <a:pt x="664276" y="828571"/>
                  </a:lnTo>
                  <a:lnTo>
                    <a:pt x="667227" y="826305"/>
                  </a:lnTo>
                  <a:lnTo>
                    <a:pt x="1174946" y="447939"/>
                  </a:lnTo>
                  <a:lnTo>
                    <a:pt x="1174265" y="442275"/>
                  </a:lnTo>
                  <a:lnTo>
                    <a:pt x="1173358" y="436611"/>
                  </a:lnTo>
                  <a:lnTo>
                    <a:pt x="1172677" y="431173"/>
                  </a:lnTo>
                  <a:lnTo>
                    <a:pt x="1172450" y="425282"/>
                  </a:lnTo>
                  <a:lnTo>
                    <a:pt x="1172223" y="419618"/>
                  </a:lnTo>
                  <a:lnTo>
                    <a:pt x="1172223" y="413954"/>
                  </a:lnTo>
                  <a:lnTo>
                    <a:pt x="1172450" y="408290"/>
                  </a:lnTo>
                  <a:lnTo>
                    <a:pt x="1172677" y="402626"/>
                  </a:lnTo>
                  <a:lnTo>
                    <a:pt x="1173358" y="396961"/>
                  </a:lnTo>
                  <a:lnTo>
                    <a:pt x="1174265" y="391524"/>
                  </a:lnTo>
                  <a:lnTo>
                    <a:pt x="1175173" y="385860"/>
                  </a:lnTo>
                  <a:lnTo>
                    <a:pt x="1176308" y="380195"/>
                  </a:lnTo>
                  <a:lnTo>
                    <a:pt x="1177443" y="374758"/>
                  </a:lnTo>
                  <a:lnTo>
                    <a:pt x="1179032" y="369094"/>
                  </a:lnTo>
                  <a:lnTo>
                    <a:pt x="1180847" y="363883"/>
                  </a:lnTo>
                  <a:lnTo>
                    <a:pt x="1182890" y="358445"/>
                  </a:lnTo>
                  <a:lnTo>
                    <a:pt x="1184933" y="353461"/>
                  </a:lnTo>
                  <a:lnTo>
                    <a:pt x="1187202" y="348023"/>
                  </a:lnTo>
                  <a:lnTo>
                    <a:pt x="1189699" y="342812"/>
                  </a:lnTo>
                  <a:lnTo>
                    <a:pt x="1192423" y="337828"/>
                  </a:lnTo>
                  <a:lnTo>
                    <a:pt x="1195146" y="332843"/>
                  </a:lnTo>
                  <a:lnTo>
                    <a:pt x="1198324" y="328085"/>
                  </a:lnTo>
                  <a:lnTo>
                    <a:pt x="1201274" y="323101"/>
                  </a:lnTo>
                  <a:lnTo>
                    <a:pt x="1204906" y="318569"/>
                  </a:lnTo>
                  <a:lnTo>
                    <a:pt x="1208537" y="314038"/>
                  </a:lnTo>
                  <a:lnTo>
                    <a:pt x="1212168" y="309280"/>
                  </a:lnTo>
                  <a:lnTo>
                    <a:pt x="1216254" y="304975"/>
                  </a:lnTo>
                  <a:lnTo>
                    <a:pt x="1220339" y="300671"/>
                  </a:lnTo>
                  <a:lnTo>
                    <a:pt x="1224425" y="296592"/>
                  </a:lnTo>
                  <a:lnTo>
                    <a:pt x="1228964" y="292514"/>
                  </a:lnTo>
                  <a:lnTo>
                    <a:pt x="1233503" y="288663"/>
                  </a:lnTo>
                  <a:lnTo>
                    <a:pt x="1238496" y="285037"/>
                  </a:lnTo>
                  <a:lnTo>
                    <a:pt x="1245305" y="280280"/>
                  </a:lnTo>
                  <a:lnTo>
                    <a:pt x="1252341" y="275522"/>
                  </a:lnTo>
                  <a:lnTo>
                    <a:pt x="1259604" y="271443"/>
                  </a:lnTo>
                  <a:lnTo>
                    <a:pt x="1266867" y="268045"/>
                  </a:lnTo>
                  <a:lnTo>
                    <a:pt x="1274584" y="264646"/>
                  </a:lnTo>
                  <a:lnTo>
                    <a:pt x="1282074" y="261475"/>
                  </a:lnTo>
                  <a:lnTo>
                    <a:pt x="1289563" y="259209"/>
                  </a:lnTo>
                  <a:lnTo>
                    <a:pt x="1297507" y="256943"/>
                  </a:lnTo>
                  <a:lnTo>
                    <a:pt x="1305224" y="255357"/>
                  </a:lnTo>
                  <a:lnTo>
                    <a:pt x="1313168" y="253998"/>
                  </a:lnTo>
                  <a:lnTo>
                    <a:pt x="1321111" y="253092"/>
                  </a:lnTo>
                  <a:lnTo>
                    <a:pt x="1329055" y="252638"/>
                  </a:lnTo>
                  <a:lnTo>
                    <a:pt x="1336999" y="252412"/>
                  </a:lnTo>
                  <a:close/>
                  <a:moveTo>
                    <a:pt x="545651" y="233362"/>
                  </a:moveTo>
                  <a:lnTo>
                    <a:pt x="557224" y="233589"/>
                  </a:lnTo>
                  <a:lnTo>
                    <a:pt x="568797" y="234042"/>
                  </a:lnTo>
                  <a:lnTo>
                    <a:pt x="580370" y="234723"/>
                  </a:lnTo>
                  <a:lnTo>
                    <a:pt x="592170" y="235403"/>
                  </a:lnTo>
                  <a:lnTo>
                    <a:pt x="603970" y="236764"/>
                  </a:lnTo>
                  <a:lnTo>
                    <a:pt x="615770" y="238351"/>
                  </a:lnTo>
                  <a:lnTo>
                    <a:pt x="627796" y="240165"/>
                  </a:lnTo>
                  <a:lnTo>
                    <a:pt x="639596" y="242207"/>
                  </a:lnTo>
                  <a:lnTo>
                    <a:pt x="651623" y="244701"/>
                  </a:lnTo>
                  <a:lnTo>
                    <a:pt x="663650" y="247196"/>
                  </a:lnTo>
                  <a:lnTo>
                    <a:pt x="675450" y="250144"/>
                  </a:lnTo>
                  <a:lnTo>
                    <a:pt x="687477" y="253319"/>
                  </a:lnTo>
                  <a:lnTo>
                    <a:pt x="699504" y="256721"/>
                  </a:lnTo>
                  <a:lnTo>
                    <a:pt x="711530" y="260576"/>
                  </a:lnTo>
                  <a:lnTo>
                    <a:pt x="723557" y="264658"/>
                  </a:lnTo>
                  <a:lnTo>
                    <a:pt x="735584" y="268740"/>
                  </a:lnTo>
                  <a:lnTo>
                    <a:pt x="747611" y="273276"/>
                  </a:lnTo>
                  <a:lnTo>
                    <a:pt x="759638" y="278265"/>
                  </a:lnTo>
                  <a:lnTo>
                    <a:pt x="771665" y="283255"/>
                  </a:lnTo>
                  <a:lnTo>
                    <a:pt x="783691" y="288471"/>
                  </a:lnTo>
                  <a:lnTo>
                    <a:pt x="795718" y="294140"/>
                  </a:lnTo>
                  <a:lnTo>
                    <a:pt x="807745" y="300037"/>
                  </a:lnTo>
                  <a:lnTo>
                    <a:pt x="819545" y="306160"/>
                  </a:lnTo>
                  <a:lnTo>
                    <a:pt x="831572" y="312510"/>
                  </a:lnTo>
                  <a:lnTo>
                    <a:pt x="843372" y="319087"/>
                  </a:lnTo>
                  <a:lnTo>
                    <a:pt x="855172" y="326117"/>
                  </a:lnTo>
                  <a:lnTo>
                    <a:pt x="866972" y="333148"/>
                  </a:lnTo>
                  <a:lnTo>
                    <a:pt x="878772" y="340405"/>
                  </a:lnTo>
                  <a:lnTo>
                    <a:pt x="890571" y="348115"/>
                  </a:lnTo>
                  <a:lnTo>
                    <a:pt x="901918" y="356053"/>
                  </a:lnTo>
                  <a:lnTo>
                    <a:pt x="913491" y="364217"/>
                  </a:lnTo>
                  <a:lnTo>
                    <a:pt x="925064" y="372382"/>
                  </a:lnTo>
                  <a:lnTo>
                    <a:pt x="936637" y="380999"/>
                  </a:lnTo>
                  <a:lnTo>
                    <a:pt x="947756" y="390071"/>
                  </a:lnTo>
                  <a:lnTo>
                    <a:pt x="959102" y="398915"/>
                  </a:lnTo>
                  <a:lnTo>
                    <a:pt x="970448" y="408440"/>
                  </a:lnTo>
                  <a:lnTo>
                    <a:pt x="981340" y="417965"/>
                  </a:lnTo>
                  <a:lnTo>
                    <a:pt x="992459" y="427717"/>
                  </a:lnTo>
                  <a:lnTo>
                    <a:pt x="1003351" y="437696"/>
                  </a:lnTo>
                  <a:lnTo>
                    <a:pt x="1014017" y="448128"/>
                  </a:lnTo>
                  <a:lnTo>
                    <a:pt x="1024909" y="458560"/>
                  </a:lnTo>
                  <a:lnTo>
                    <a:pt x="1035347" y="469446"/>
                  </a:lnTo>
                  <a:lnTo>
                    <a:pt x="1045786" y="480105"/>
                  </a:lnTo>
                  <a:lnTo>
                    <a:pt x="968447" y="537849"/>
                  </a:lnTo>
                  <a:lnTo>
                    <a:pt x="968548" y="537951"/>
                  </a:lnTo>
                  <a:lnTo>
                    <a:pt x="706546" y="733927"/>
                  </a:lnTo>
                  <a:lnTo>
                    <a:pt x="764164" y="550895"/>
                  </a:lnTo>
                  <a:lnTo>
                    <a:pt x="764617" y="545899"/>
                  </a:lnTo>
                  <a:lnTo>
                    <a:pt x="764617" y="541130"/>
                  </a:lnTo>
                  <a:lnTo>
                    <a:pt x="764164" y="536134"/>
                  </a:lnTo>
                  <a:lnTo>
                    <a:pt x="763256" y="531365"/>
                  </a:lnTo>
                  <a:lnTo>
                    <a:pt x="762122" y="526823"/>
                  </a:lnTo>
                  <a:lnTo>
                    <a:pt x="760534" y="522055"/>
                  </a:lnTo>
                  <a:lnTo>
                    <a:pt x="758493" y="517740"/>
                  </a:lnTo>
                  <a:lnTo>
                    <a:pt x="756224" y="513425"/>
                  </a:lnTo>
                  <a:lnTo>
                    <a:pt x="753729" y="509338"/>
                  </a:lnTo>
                  <a:lnTo>
                    <a:pt x="750553" y="505477"/>
                  </a:lnTo>
                  <a:lnTo>
                    <a:pt x="747377" y="502071"/>
                  </a:lnTo>
                  <a:lnTo>
                    <a:pt x="743975" y="498892"/>
                  </a:lnTo>
                  <a:lnTo>
                    <a:pt x="740345" y="495713"/>
                  </a:lnTo>
                  <a:lnTo>
                    <a:pt x="736489" y="493215"/>
                  </a:lnTo>
                  <a:lnTo>
                    <a:pt x="732406" y="491171"/>
                  </a:lnTo>
                  <a:lnTo>
                    <a:pt x="728096" y="489354"/>
                  </a:lnTo>
                  <a:lnTo>
                    <a:pt x="724013" y="487992"/>
                  </a:lnTo>
                  <a:lnTo>
                    <a:pt x="719929" y="487310"/>
                  </a:lnTo>
                  <a:lnTo>
                    <a:pt x="715846" y="487083"/>
                  </a:lnTo>
                  <a:lnTo>
                    <a:pt x="711990" y="487083"/>
                  </a:lnTo>
                  <a:lnTo>
                    <a:pt x="708134" y="487765"/>
                  </a:lnTo>
                  <a:lnTo>
                    <a:pt x="704504" y="488900"/>
                  </a:lnTo>
                  <a:lnTo>
                    <a:pt x="701102" y="490262"/>
                  </a:lnTo>
                  <a:lnTo>
                    <a:pt x="697926" y="492079"/>
                  </a:lnTo>
                  <a:lnTo>
                    <a:pt x="694977" y="494577"/>
                  </a:lnTo>
                  <a:lnTo>
                    <a:pt x="692255" y="497302"/>
                  </a:lnTo>
                  <a:lnTo>
                    <a:pt x="689986" y="500254"/>
                  </a:lnTo>
                  <a:lnTo>
                    <a:pt x="687945" y="503661"/>
                  </a:lnTo>
                  <a:lnTo>
                    <a:pt x="685903" y="507521"/>
                  </a:lnTo>
                  <a:lnTo>
                    <a:pt x="684542" y="511609"/>
                  </a:lnTo>
                  <a:lnTo>
                    <a:pt x="683181" y="515923"/>
                  </a:lnTo>
                  <a:lnTo>
                    <a:pt x="682501" y="520692"/>
                  </a:lnTo>
                  <a:lnTo>
                    <a:pt x="591310" y="808866"/>
                  </a:lnTo>
                  <a:lnTo>
                    <a:pt x="531651" y="534544"/>
                  </a:lnTo>
                  <a:lnTo>
                    <a:pt x="529156" y="529776"/>
                  </a:lnTo>
                  <a:lnTo>
                    <a:pt x="526433" y="525688"/>
                  </a:lnTo>
                  <a:lnTo>
                    <a:pt x="523258" y="521828"/>
                  </a:lnTo>
                  <a:lnTo>
                    <a:pt x="519855" y="518648"/>
                  </a:lnTo>
                  <a:lnTo>
                    <a:pt x="516452" y="515696"/>
                  </a:lnTo>
                  <a:lnTo>
                    <a:pt x="512823" y="513198"/>
                  </a:lnTo>
                  <a:lnTo>
                    <a:pt x="508967" y="510927"/>
                  </a:lnTo>
                  <a:lnTo>
                    <a:pt x="505110" y="509338"/>
                  </a:lnTo>
                  <a:lnTo>
                    <a:pt x="501481" y="507975"/>
                  </a:lnTo>
                  <a:lnTo>
                    <a:pt x="497624" y="507067"/>
                  </a:lnTo>
                  <a:lnTo>
                    <a:pt x="493768" y="506840"/>
                  </a:lnTo>
                  <a:lnTo>
                    <a:pt x="489912" y="506840"/>
                  </a:lnTo>
                  <a:lnTo>
                    <a:pt x="486509" y="507294"/>
                  </a:lnTo>
                  <a:lnTo>
                    <a:pt x="482880" y="507975"/>
                  </a:lnTo>
                  <a:lnTo>
                    <a:pt x="479477" y="509565"/>
                  </a:lnTo>
                  <a:lnTo>
                    <a:pt x="476301" y="511609"/>
                  </a:lnTo>
                  <a:lnTo>
                    <a:pt x="473352" y="513880"/>
                  </a:lnTo>
                  <a:lnTo>
                    <a:pt x="470857" y="516832"/>
                  </a:lnTo>
                  <a:lnTo>
                    <a:pt x="468589" y="519784"/>
                  </a:lnTo>
                  <a:lnTo>
                    <a:pt x="466774" y="523417"/>
                  </a:lnTo>
                  <a:lnTo>
                    <a:pt x="465186" y="527051"/>
                  </a:lnTo>
                  <a:lnTo>
                    <a:pt x="463825" y="531138"/>
                  </a:lnTo>
                  <a:lnTo>
                    <a:pt x="462918" y="535453"/>
                  </a:lnTo>
                  <a:lnTo>
                    <a:pt x="462464" y="539767"/>
                  </a:lnTo>
                  <a:lnTo>
                    <a:pt x="462010" y="544536"/>
                  </a:lnTo>
                  <a:lnTo>
                    <a:pt x="462464" y="549305"/>
                  </a:lnTo>
                  <a:lnTo>
                    <a:pt x="462691" y="554074"/>
                  </a:lnTo>
                  <a:lnTo>
                    <a:pt x="463371" y="559070"/>
                  </a:lnTo>
                  <a:lnTo>
                    <a:pt x="464506" y="564066"/>
                  </a:lnTo>
                  <a:lnTo>
                    <a:pt x="465867" y="569289"/>
                  </a:lnTo>
                  <a:lnTo>
                    <a:pt x="467455" y="574058"/>
                  </a:lnTo>
                  <a:lnTo>
                    <a:pt x="469496" y="579281"/>
                  </a:lnTo>
                  <a:lnTo>
                    <a:pt x="526207" y="858598"/>
                  </a:lnTo>
                  <a:lnTo>
                    <a:pt x="392143" y="734835"/>
                  </a:lnTo>
                  <a:lnTo>
                    <a:pt x="389194" y="732791"/>
                  </a:lnTo>
                  <a:lnTo>
                    <a:pt x="386018" y="731202"/>
                  </a:lnTo>
                  <a:lnTo>
                    <a:pt x="383069" y="730066"/>
                  </a:lnTo>
                  <a:lnTo>
                    <a:pt x="380120" y="729612"/>
                  </a:lnTo>
                  <a:lnTo>
                    <a:pt x="377398" y="729612"/>
                  </a:lnTo>
                  <a:lnTo>
                    <a:pt x="374676" y="730293"/>
                  </a:lnTo>
                  <a:lnTo>
                    <a:pt x="371954" y="731202"/>
                  </a:lnTo>
                  <a:lnTo>
                    <a:pt x="369459" y="732791"/>
                  </a:lnTo>
                  <a:lnTo>
                    <a:pt x="367190" y="734835"/>
                  </a:lnTo>
                  <a:lnTo>
                    <a:pt x="365149" y="737333"/>
                  </a:lnTo>
                  <a:lnTo>
                    <a:pt x="363107" y="740285"/>
                  </a:lnTo>
                  <a:lnTo>
                    <a:pt x="361293" y="743919"/>
                  </a:lnTo>
                  <a:lnTo>
                    <a:pt x="359932" y="747552"/>
                  </a:lnTo>
                  <a:lnTo>
                    <a:pt x="358797" y="751640"/>
                  </a:lnTo>
                  <a:lnTo>
                    <a:pt x="357663" y="756408"/>
                  </a:lnTo>
                  <a:lnTo>
                    <a:pt x="357209" y="761404"/>
                  </a:lnTo>
                  <a:lnTo>
                    <a:pt x="356756" y="766627"/>
                  </a:lnTo>
                  <a:lnTo>
                    <a:pt x="356756" y="772077"/>
                  </a:lnTo>
                  <a:lnTo>
                    <a:pt x="356983" y="777300"/>
                  </a:lnTo>
                  <a:lnTo>
                    <a:pt x="357436" y="782751"/>
                  </a:lnTo>
                  <a:lnTo>
                    <a:pt x="358117" y="788201"/>
                  </a:lnTo>
                  <a:lnTo>
                    <a:pt x="359251" y="793197"/>
                  </a:lnTo>
                  <a:lnTo>
                    <a:pt x="360612" y="798647"/>
                  </a:lnTo>
                  <a:lnTo>
                    <a:pt x="361746" y="803870"/>
                  </a:lnTo>
                  <a:lnTo>
                    <a:pt x="363561" y="808638"/>
                  </a:lnTo>
                  <a:lnTo>
                    <a:pt x="365376" y="813407"/>
                  </a:lnTo>
                  <a:lnTo>
                    <a:pt x="367417" y="817949"/>
                  </a:lnTo>
                  <a:lnTo>
                    <a:pt x="369686" y="822264"/>
                  </a:lnTo>
                  <a:lnTo>
                    <a:pt x="371954" y="826124"/>
                  </a:lnTo>
                  <a:lnTo>
                    <a:pt x="374676" y="829758"/>
                  </a:lnTo>
                  <a:lnTo>
                    <a:pt x="377172" y="832710"/>
                  </a:lnTo>
                  <a:lnTo>
                    <a:pt x="379667" y="835435"/>
                  </a:lnTo>
                  <a:lnTo>
                    <a:pt x="518267" y="953747"/>
                  </a:lnTo>
                  <a:lnTo>
                    <a:pt x="427077" y="1028686"/>
                  </a:lnTo>
                  <a:lnTo>
                    <a:pt x="425489" y="1030276"/>
                  </a:lnTo>
                  <a:lnTo>
                    <a:pt x="424581" y="1032319"/>
                  </a:lnTo>
                  <a:lnTo>
                    <a:pt x="423447" y="1034590"/>
                  </a:lnTo>
                  <a:lnTo>
                    <a:pt x="422994" y="1037315"/>
                  </a:lnTo>
                  <a:lnTo>
                    <a:pt x="422767" y="1040040"/>
                  </a:lnTo>
                  <a:lnTo>
                    <a:pt x="422994" y="1043220"/>
                  </a:lnTo>
                  <a:lnTo>
                    <a:pt x="423447" y="1046399"/>
                  </a:lnTo>
                  <a:lnTo>
                    <a:pt x="423901" y="1050032"/>
                  </a:lnTo>
                  <a:lnTo>
                    <a:pt x="425262" y="1053893"/>
                  </a:lnTo>
                  <a:lnTo>
                    <a:pt x="426623" y="1057753"/>
                  </a:lnTo>
                  <a:lnTo>
                    <a:pt x="427984" y="1061614"/>
                  </a:lnTo>
                  <a:lnTo>
                    <a:pt x="430026" y="1065701"/>
                  </a:lnTo>
                  <a:lnTo>
                    <a:pt x="432521" y="1069789"/>
                  </a:lnTo>
                  <a:lnTo>
                    <a:pt x="435016" y="1073876"/>
                  </a:lnTo>
                  <a:lnTo>
                    <a:pt x="437738" y="1077964"/>
                  </a:lnTo>
                  <a:lnTo>
                    <a:pt x="440914" y="1082052"/>
                  </a:lnTo>
                  <a:lnTo>
                    <a:pt x="444544" y="1085912"/>
                  </a:lnTo>
                  <a:lnTo>
                    <a:pt x="447719" y="1089773"/>
                  </a:lnTo>
                  <a:lnTo>
                    <a:pt x="451349" y="1093179"/>
                  </a:lnTo>
                  <a:lnTo>
                    <a:pt x="454978" y="1096131"/>
                  </a:lnTo>
                  <a:lnTo>
                    <a:pt x="458608" y="1098629"/>
                  </a:lnTo>
                  <a:lnTo>
                    <a:pt x="462010" y="1101354"/>
                  </a:lnTo>
                  <a:lnTo>
                    <a:pt x="465640" y="1103398"/>
                  </a:lnTo>
                  <a:lnTo>
                    <a:pt x="469042" y="1105214"/>
                  </a:lnTo>
                  <a:lnTo>
                    <a:pt x="472672" y="1106577"/>
                  </a:lnTo>
                  <a:lnTo>
                    <a:pt x="475621" y="1107712"/>
                  </a:lnTo>
                  <a:lnTo>
                    <a:pt x="478797" y="1108394"/>
                  </a:lnTo>
                  <a:lnTo>
                    <a:pt x="481746" y="1108621"/>
                  </a:lnTo>
                  <a:lnTo>
                    <a:pt x="484695" y="1108621"/>
                  </a:lnTo>
                  <a:lnTo>
                    <a:pt x="486963" y="1108394"/>
                  </a:lnTo>
                  <a:lnTo>
                    <a:pt x="489231" y="1107485"/>
                  </a:lnTo>
                  <a:lnTo>
                    <a:pt x="491273" y="1106350"/>
                  </a:lnTo>
                  <a:lnTo>
                    <a:pt x="585185" y="1028913"/>
                  </a:lnTo>
                  <a:lnTo>
                    <a:pt x="670478" y="1199001"/>
                  </a:lnTo>
                  <a:lnTo>
                    <a:pt x="672066" y="1202862"/>
                  </a:lnTo>
                  <a:lnTo>
                    <a:pt x="673881" y="1206495"/>
                  </a:lnTo>
                  <a:lnTo>
                    <a:pt x="676149" y="1210129"/>
                  </a:lnTo>
                  <a:lnTo>
                    <a:pt x="678644" y="1213989"/>
                  </a:lnTo>
                  <a:lnTo>
                    <a:pt x="681366" y="1217850"/>
                  </a:lnTo>
                  <a:lnTo>
                    <a:pt x="684769" y="1221483"/>
                  </a:lnTo>
                  <a:lnTo>
                    <a:pt x="688172" y="1225116"/>
                  </a:lnTo>
                  <a:lnTo>
                    <a:pt x="692028" y="1228296"/>
                  </a:lnTo>
                  <a:lnTo>
                    <a:pt x="695884" y="1231702"/>
                  </a:lnTo>
                  <a:lnTo>
                    <a:pt x="699967" y="1234881"/>
                  </a:lnTo>
                  <a:lnTo>
                    <a:pt x="704051" y="1237606"/>
                  </a:lnTo>
                  <a:lnTo>
                    <a:pt x="708361" y="1240331"/>
                  </a:lnTo>
                  <a:lnTo>
                    <a:pt x="712897" y="1242829"/>
                  </a:lnTo>
                  <a:lnTo>
                    <a:pt x="717434" y="1244873"/>
                  </a:lnTo>
                  <a:lnTo>
                    <a:pt x="722198" y="1246917"/>
                  </a:lnTo>
                  <a:lnTo>
                    <a:pt x="726735" y="1248052"/>
                  </a:lnTo>
                  <a:lnTo>
                    <a:pt x="731272" y="1249415"/>
                  </a:lnTo>
                  <a:lnTo>
                    <a:pt x="735808" y="1249869"/>
                  </a:lnTo>
                  <a:lnTo>
                    <a:pt x="739892" y="1250096"/>
                  </a:lnTo>
                  <a:lnTo>
                    <a:pt x="743748" y="1249869"/>
                  </a:lnTo>
                  <a:lnTo>
                    <a:pt x="747377" y="1249188"/>
                  </a:lnTo>
                  <a:lnTo>
                    <a:pt x="750780" y="1248052"/>
                  </a:lnTo>
                  <a:lnTo>
                    <a:pt x="754183" y="1246690"/>
                  </a:lnTo>
                  <a:lnTo>
                    <a:pt x="756905" y="1244873"/>
                  </a:lnTo>
                  <a:lnTo>
                    <a:pt x="759400" y="1242829"/>
                  </a:lnTo>
                  <a:lnTo>
                    <a:pt x="761668" y="1240104"/>
                  </a:lnTo>
                  <a:lnTo>
                    <a:pt x="763256" y="1237379"/>
                  </a:lnTo>
                  <a:lnTo>
                    <a:pt x="764844" y="1233973"/>
                  </a:lnTo>
                  <a:lnTo>
                    <a:pt x="765751" y="1230794"/>
                  </a:lnTo>
                  <a:lnTo>
                    <a:pt x="766205" y="1227160"/>
                  </a:lnTo>
                  <a:lnTo>
                    <a:pt x="766432" y="1223073"/>
                  </a:lnTo>
                  <a:lnTo>
                    <a:pt x="765978" y="1218985"/>
                  </a:lnTo>
                  <a:lnTo>
                    <a:pt x="688172" y="1040495"/>
                  </a:lnTo>
                  <a:lnTo>
                    <a:pt x="924314" y="1204224"/>
                  </a:lnTo>
                  <a:lnTo>
                    <a:pt x="927490" y="1208312"/>
                  </a:lnTo>
                  <a:lnTo>
                    <a:pt x="930892" y="1212172"/>
                  </a:lnTo>
                  <a:lnTo>
                    <a:pt x="934522" y="1215806"/>
                  </a:lnTo>
                  <a:lnTo>
                    <a:pt x="938378" y="1218985"/>
                  </a:lnTo>
                  <a:lnTo>
                    <a:pt x="942461" y="1221710"/>
                  </a:lnTo>
                  <a:lnTo>
                    <a:pt x="946318" y="1224208"/>
                  </a:lnTo>
                  <a:lnTo>
                    <a:pt x="950401" y="1226252"/>
                  </a:lnTo>
                  <a:lnTo>
                    <a:pt x="954484" y="1227841"/>
                  </a:lnTo>
                  <a:lnTo>
                    <a:pt x="958567" y="1229204"/>
                  </a:lnTo>
                  <a:lnTo>
                    <a:pt x="962423" y="1229885"/>
                  </a:lnTo>
                  <a:lnTo>
                    <a:pt x="966506" y="1230112"/>
                  </a:lnTo>
                  <a:lnTo>
                    <a:pt x="970363" y="1230112"/>
                  </a:lnTo>
                  <a:lnTo>
                    <a:pt x="973992" y="1229658"/>
                  </a:lnTo>
                  <a:lnTo>
                    <a:pt x="977622" y="1228750"/>
                  </a:lnTo>
                  <a:lnTo>
                    <a:pt x="980797" y="1227387"/>
                  </a:lnTo>
                  <a:lnTo>
                    <a:pt x="984200" y="1225343"/>
                  </a:lnTo>
                  <a:lnTo>
                    <a:pt x="986922" y="1223073"/>
                  </a:lnTo>
                  <a:lnTo>
                    <a:pt x="989644" y="1220120"/>
                  </a:lnTo>
                  <a:lnTo>
                    <a:pt x="991686" y="1217168"/>
                  </a:lnTo>
                  <a:lnTo>
                    <a:pt x="993501" y="1213762"/>
                  </a:lnTo>
                  <a:lnTo>
                    <a:pt x="994635" y="1210129"/>
                  </a:lnTo>
                  <a:lnTo>
                    <a:pt x="995769" y="1206268"/>
                  </a:lnTo>
                  <a:lnTo>
                    <a:pt x="996223" y="1202181"/>
                  </a:lnTo>
                  <a:lnTo>
                    <a:pt x="996223" y="1198093"/>
                  </a:lnTo>
                  <a:lnTo>
                    <a:pt x="996223" y="1193778"/>
                  </a:lnTo>
                  <a:lnTo>
                    <a:pt x="995542" y="1189464"/>
                  </a:lnTo>
                  <a:lnTo>
                    <a:pt x="994408" y="1184922"/>
                  </a:lnTo>
                  <a:lnTo>
                    <a:pt x="993274" y="1180380"/>
                  </a:lnTo>
                  <a:lnTo>
                    <a:pt x="991459" y="1175838"/>
                  </a:lnTo>
                  <a:lnTo>
                    <a:pt x="989417" y="1171297"/>
                  </a:lnTo>
                  <a:lnTo>
                    <a:pt x="986695" y="1166982"/>
                  </a:lnTo>
                  <a:lnTo>
                    <a:pt x="983973" y="1162440"/>
                  </a:lnTo>
                  <a:lnTo>
                    <a:pt x="757812" y="992352"/>
                  </a:lnTo>
                  <a:lnTo>
                    <a:pt x="760988" y="990763"/>
                  </a:lnTo>
                  <a:lnTo>
                    <a:pt x="1045901" y="1023690"/>
                  </a:lnTo>
                  <a:lnTo>
                    <a:pt x="1050211" y="1024826"/>
                  </a:lnTo>
                  <a:lnTo>
                    <a:pt x="1054294" y="1025734"/>
                  </a:lnTo>
                  <a:lnTo>
                    <a:pt x="1058377" y="1025961"/>
                  </a:lnTo>
                  <a:lnTo>
                    <a:pt x="1062234" y="1025961"/>
                  </a:lnTo>
                  <a:lnTo>
                    <a:pt x="1066090" y="1025280"/>
                  </a:lnTo>
                  <a:lnTo>
                    <a:pt x="1069493" y="1024144"/>
                  </a:lnTo>
                  <a:lnTo>
                    <a:pt x="1072668" y="1022782"/>
                  </a:lnTo>
                  <a:lnTo>
                    <a:pt x="1075617" y="1020965"/>
                  </a:lnTo>
                  <a:lnTo>
                    <a:pt x="1078339" y="1018694"/>
                  </a:lnTo>
                  <a:lnTo>
                    <a:pt x="1080608" y="1016196"/>
                  </a:lnTo>
                  <a:lnTo>
                    <a:pt x="1083103" y="1013244"/>
                  </a:lnTo>
                  <a:lnTo>
                    <a:pt x="1084464" y="1010065"/>
                  </a:lnTo>
                  <a:lnTo>
                    <a:pt x="1086052" y="1006432"/>
                  </a:lnTo>
                  <a:lnTo>
                    <a:pt x="1087186" y="1002344"/>
                  </a:lnTo>
                  <a:lnTo>
                    <a:pt x="1087640" y="998256"/>
                  </a:lnTo>
                  <a:lnTo>
                    <a:pt x="1087867" y="993715"/>
                  </a:lnTo>
                  <a:lnTo>
                    <a:pt x="1087640" y="988946"/>
                  </a:lnTo>
                  <a:lnTo>
                    <a:pt x="1086733" y="984404"/>
                  </a:lnTo>
                  <a:lnTo>
                    <a:pt x="1085825" y="979862"/>
                  </a:lnTo>
                  <a:lnTo>
                    <a:pt x="1084464" y="975548"/>
                  </a:lnTo>
                  <a:lnTo>
                    <a:pt x="1082423" y="970779"/>
                  </a:lnTo>
                  <a:lnTo>
                    <a:pt x="1080381" y="966464"/>
                  </a:lnTo>
                  <a:lnTo>
                    <a:pt x="1077886" y="962150"/>
                  </a:lnTo>
                  <a:lnTo>
                    <a:pt x="1075164" y="958062"/>
                  </a:lnTo>
                  <a:lnTo>
                    <a:pt x="1071988" y="954202"/>
                  </a:lnTo>
                  <a:lnTo>
                    <a:pt x="1068585" y="950568"/>
                  </a:lnTo>
                  <a:lnTo>
                    <a:pt x="1065183" y="947389"/>
                  </a:lnTo>
                  <a:lnTo>
                    <a:pt x="1061553" y="944210"/>
                  </a:lnTo>
                  <a:lnTo>
                    <a:pt x="1057470" y="941485"/>
                  </a:lnTo>
                  <a:lnTo>
                    <a:pt x="1053387" y="938760"/>
                  </a:lnTo>
                  <a:lnTo>
                    <a:pt x="1048850" y="936716"/>
                  </a:lnTo>
                  <a:lnTo>
                    <a:pt x="1044313" y="934899"/>
                  </a:lnTo>
                  <a:lnTo>
                    <a:pt x="860118" y="918549"/>
                  </a:lnTo>
                  <a:lnTo>
                    <a:pt x="1109698" y="731671"/>
                  </a:lnTo>
                  <a:lnTo>
                    <a:pt x="1109551" y="731383"/>
                  </a:lnTo>
                  <a:lnTo>
                    <a:pt x="1187385" y="673553"/>
                  </a:lnTo>
                  <a:lnTo>
                    <a:pt x="1194873" y="687387"/>
                  </a:lnTo>
                  <a:lnTo>
                    <a:pt x="1202362" y="701221"/>
                  </a:lnTo>
                  <a:lnTo>
                    <a:pt x="1209169" y="715055"/>
                  </a:lnTo>
                  <a:lnTo>
                    <a:pt x="1216204" y="728889"/>
                  </a:lnTo>
                  <a:lnTo>
                    <a:pt x="1222558" y="742723"/>
                  </a:lnTo>
                  <a:lnTo>
                    <a:pt x="1228684" y="756783"/>
                  </a:lnTo>
                  <a:lnTo>
                    <a:pt x="1234811" y="770617"/>
                  </a:lnTo>
                  <a:lnTo>
                    <a:pt x="1240484" y="784678"/>
                  </a:lnTo>
                  <a:lnTo>
                    <a:pt x="1245703" y="798512"/>
                  </a:lnTo>
                  <a:lnTo>
                    <a:pt x="1250923" y="812573"/>
                  </a:lnTo>
                  <a:lnTo>
                    <a:pt x="1255688" y="826406"/>
                  </a:lnTo>
                  <a:lnTo>
                    <a:pt x="1260680" y="840467"/>
                  </a:lnTo>
                  <a:lnTo>
                    <a:pt x="1264992" y="854301"/>
                  </a:lnTo>
                  <a:lnTo>
                    <a:pt x="1269076" y="868362"/>
                  </a:lnTo>
                  <a:lnTo>
                    <a:pt x="1272934" y="882196"/>
                  </a:lnTo>
                  <a:lnTo>
                    <a:pt x="1276338" y="896030"/>
                  </a:lnTo>
                  <a:lnTo>
                    <a:pt x="1279515" y="910090"/>
                  </a:lnTo>
                  <a:lnTo>
                    <a:pt x="1282692" y="923924"/>
                  </a:lnTo>
                  <a:lnTo>
                    <a:pt x="1285415" y="937759"/>
                  </a:lnTo>
                  <a:lnTo>
                    <a:pt x="1288138" y="951366"/>
                  </a:lnTo>
                  <a:lnTo>
                    <a:pt x="1290180" y="964973"/>
                  </a:lnTo>
                  <a:lnTo>
                    <a:pt x="1292222" y="978580"/>
                  </a:lnTo>
                  <a:lnTo>
                    <a:pt x="1294038" y="992187"/>
                  </a:lnTo>
                  <a:lnTo>
                    <a:pt x="1295172" y="1005794"/>
                  </a:lnTo>
                  <a:lnTo>
                    <a:pt x="1296534" y="1019175"/>
                  </a:lnTo>
                  <a:lnTo>
                    <a:pt x="1297215" y="1032555"/>
                  </a:lnTo>
                  <a:lnTo>
                    <a:pt x="1298122" y="1045709"/>
                  </a:lnTo>
                  <a:lnTo>
                    <a:pt x="1298349" y="1059089"/>
                  </a:lnTo>
                  <a:lnTo>
                    <a:pt x="1298576" y="1072016"/>
                  </a:lnTo>
                  <a:lnTo>
                    <a:pt x="1298349" y="1085169"/>
                  </a:lnTo>
                  <a:lnTo>
                    <a:pt x="1297669" y="1098096"/>
                  </a:lnTo>
                  <a:lnTo>
                    <a:pt x="1296988" y="1111023"/>
                  </a:lnTo>
                  <a:lnTo>
                    <a:pt x="1296307" y="1123496"/>
                  </a:lnTo>
                  <a:lnTo>
                    <a:pt x="1294945" y="1135969"/>
                  </a:lnTo>
                  <a:lnTo>
                    <a:pt x="1293357" y="1148669"/>
                  </a:lnTo>
                  <a:lnTo>
                    <a:pt x="1291542" y="1160916"/>
                  </a:lnTo>
                  <a:lnTo>
                    <a:pt x="1289499" y="1173162"/>
                  </a:lnTo>
                  <a:lnTo>
                    <a:pt x="1287230" y="1185182"/>
                  </a:lnTo>
                  <a:lnTo>
                    <a:pt x="1284734" y="1197201"/>
                  </a:lnTo>
                  <a:lnTo>
                    <a:pt x="1282011" y="1208994"/>
                  </a:lnTo>
                  <a:lnTo>
                    <a:pt x="1278834" y="1220560"/>
                  </a:lnTo>
                  <a:lnTo>
                    <a:pt x="1275203" y="1231900"/>
                  </a:lnTo>
                  <a:lnTo>
                    <a:pt x="1271573" y="1243239"/>
                  </a:lnTo>
                  <a:lnTo>
                    <a:pt x="1267715" y="1254578"/>
                  </a:lnTo>
                  <a:lnTo>
                    <a:pt x="1263630" y="1265464"/>
                  </a:lnTo>
                  <a:lnTo>
                    <a:pt x="1259092" y="1276350"/>
                  </a:lnTo>
                  <a:lnTo>
                    <a:pt x="1254553" y="1287009"/>
                  </a:lnTo>
                  <a:lnTo>
                    <a:pt x="1249334" y="1297441"/>
                  </a:lnTo>
                  <a:lnTo>
                    <a:pt x="1244342" y="1307646"/>
                  </a:lnTo>
                  <a:lnTo>
                    <a:pt x="1238669" y="1317625"/>
                  </a:lnTo>
                  <a:lnTo>
                    <a:pt x="1232996" y="1327603"/>
                  </a:lnTo>
                  <a:lnTo>
                    <a:pt x="1226869" y="1337128"/>
                  </a:lnTo>
                  <a:lnTo>
                    <a:pt x="1220515" y="1346653"/>
                  </a:lnTo>
                  <a:lnTo>
                    <a:pt x="1214161" y="1355951"/>
                  </a:lnTo>
                  <a:lnTo>
                    <a:pt x="1207127" y="1365023"/>
                  </a:lnTo>
                  <a:lnTo>
                    <a:pt x="1200092" y="1373868"/>
                  </a:lnTo>
                  <a:lnTo>
                    <a:pt x="1192604" y="1382259"/>
                  </a:lnTo>
                  <a:lnTo>
                    <a:pt x="1184889" y="1390650"/>
                  </a:lnTo>
                  <a:lnTo>
                    <a:pt x="1177173" y="1398587"/>
                  </a:lnTo>
                  <a:lnTo>
                    <a:pt x="1169004" y="1406525"/>
                  </a:lnTo>
                  <a:lnTo>
                    <a:pt x="1160381" y="1414235"/>
                  </a:lnTo>
                  <a:lnTo>
                    <a:pt x="1151531" y="1421493"/>
                  </a:lnTo>
                  <a:lnTo>
                    <a:pt x="1142681" y="1428523"/>
                  </a:lnTo>
                  <a:lnTo>
                    <a:pt x="1133377" y="1435553"/>
                  </a:lnTo>
                  <a:lnTo>
                    <a:pt x="1122939" y="1442584"/>
                  </a:lnTo>
                  <a:lnTo>
                    <a:pt x="1112501" y="1449387"/>
                  </a:lnTo>
                  <a:lnTo>
                    <a:pt x="1101381" y="1455737"/>
                  </a:lnTo>
                  <a:lnTo>
                    <a:pt x="1090489" y="1461634"/>
                  </a:lnTo>
                  <a:lnTo>
                    <a:pt x="1079143" y="1467076"/>
                  </a:lnTo>
                  <a:lnTo>
                    <a:pt x="1067797" y="1472293"/>
                  </a:lnTo>
                  <a:lnTo>
                    <a:pt x="1055997" y="1477282"/>
                  </a:lnTo>
                  <a:lnTo>
                    <a:pt x="1044651" y="1481591"/>
                  </a:lnTo>
                  <a:lnTo>
                    <a:pt x="1032624" y="1485446"/>
                  </a:lnTo>
                  <a:lnTo>
                    <a:pt x="1020597" y="1488848"/>
                  </a:lnTo>
                  <a:lnTo>
                    <a:pt x="1008571" y="1492023"/>
                  </a:lnTo>
                  <a:lnTo>
                    <a:pt x="996090" y="1494744"/>
                  </a:lnTo>
                  <a:lnTo>
                    <a:pt x="983609" y="1497239"/>
                  </a:lnTo>
                  <a:lnTo>
                    <a:pt x="971129" y="1499280"/>
                  </a:lnTo>
                  <a:lnTo>
                    <a:pt x="958648" y="1500641"/>
                  </a:lnTo>
                  <a:lnTo>
                    <a:pt x="945713" y="1502001"/>
                  </a:lnTo>
                  <a:lnTo>
                    <a:pt x="933006" y="1502682"/>
                  </a:lnTo>
                  <a:lnTo>
                    <a:pt x="919844" y="1503362"/>
                  </a:lnTo>
                  <a:lnTo>
                    <a:pt x="906910" y="1503362"/>
                  </a:lnTo>
                  <a:lnTo>
                    <a:pt x="893748" y="1502909"/>
                  </a:lnTo>
                  <a:lnTo>
                    <a:pt x="880587" y="1502228"/>
                  </a:lnTo>
                  <a:lnTo>
                    <a:pt x="867199" y="1501321"/>
                  </a:lnTo>
                  <a:lnTo>
                    <a:pt x="853810" y="1499960"/>
                  </a:lnTo>
                  <a:lnTo>
                    <a:pt x="840195" y="1498146"/>
                  </a:lnTo>
                  <a:lnTo>
                    <a:pt x="827033" y="1496105"/>
                  </a:lnTo>
                  <a:lnTo>
                    <a:pt x="813418" y="1493610"/>
                  </a:lnTo>
                  <a:lnTo>
                    <a:pt x="799803" y="1490662"/>
                  </a:lnTo>
                  <a:lnTo>
                    <a:pt x="786188" y="1487487"/>
                  </a:lnTo>
                  <a:lnTo>
                    <a:pt x="772799" y="1483859"/>
                  </a:lnTo>
                  <a:lnTo>
                    <a:pt x="759184" y="1480003"/>
                  </a:lnTo>
                  <a:lnTo>
                    <a:pt x="745342" y="1475694"/>
                  </a:lnTo>
                  <a:lnTo>
                    <a:pt x="731726" y="1470932"/>
                  </a:lnTo>
                  <a:lnTo>
                    <a:pt x="718111" y="1466169"/>
                  </a:lnTo>
                  <a:lnTo>
                    <a:pt x="704269" y="1460726"/>
                  </a:lnTo>
                  <a:lnTo>
                    <a:pt x="690881" y="1455057"/>
                  </a:lnTo>
                  <a:lnTo>
                    <a:pt x="677265" y="1449387"/>
                  </a:lnTo>
                  <a:lnTo>
                    <a:pt x="663650" y="1442810"/>
                  </a:lnTo>
                  <a:lnTo>
                    <a:pt x="650035" y="1436234"/>
                  </a:lnTo>
                  <a:lnTo>
                    <a:pt x="636419" y="1429203"/>
                  </a:lnTo>
                  <a:lnTo>
                    <a:pt x="623031" y="1422173"/>
                  </a:lnTo>
                  <a:lnTo>
                    <a:pt x="609643" y="1414462"/>
                  </a:lnTo>
                  <a:lnTo>
                    <a:pt x="596254" y="1406525"/>
                  </a:lnTo>
                  <a:lnTo>
                    <a:pt x="583093" y="1398134"/>
                  </a:lnTo>
                  <a:lnTo>
                    <a:pt x="569705" y="1389743"/>
                  </a:lnTo>
                  <a:lnTo>
                    <a:pt x="556316" y="1380671"/>
                  </a:lnTo>
                  <a:lnTo>
                    <a:pt x="543382" y="1371373"/>
                  </a:lnTo>
                  <a:lnTo>
                    <a:pt x="530220" y="1361848"/>
                  </a:lnTo>
                  <a:lnTo>
                    <a:pt x="517513" y="1352096"/>
                  </a:lnTo>
                  <a:lnTo>
                    <a:pt x="504578" y="1341891"/>
                  </a:lnTo>
                  <a:lnTo>
                    <a:pt x="491870" y="1331232"/>
                  </a:lnTo>
                  <a:lnTo>
                    <a:pt x="479390" y="1320573"/>
                  </a:lnTo>
                  <a:lnTo>
                    <a:pt x="466682" y="1309460"/>
                  </a:lnTo>
                  <a:lnTo>
                    <a:pt x="454428" y="1298121"/>
                  </a:lnTo>
                  <a:lnTo>
                    <a:pt x="442175" y="1286555"/>
                  </a:lnTo>
                  <a:lnTo>
                    <a:pt x="430148" y="1274535"/>
                  </a:lnTo>
                  <a:lnTo>
                    <a:pt x="418121" y="1262289"/>
                  </a:lnTo>
                  <a:lnTo>
                    <a:pt x="406321" y="1249589"/>
                  </a:lnTo>
                  <a:lnTo>
                    <a:pt x="394748" y="1236889"/>
                  </a:lnTo>
                  <a:lnTo>
                    <a:pt x="383402" y="1223509"/>
                  </a:lnTo>
                  <a:lnTo>
                    <a:pt x="372056" y="1210355"/>
                  </a:lnTo>
                  <a:lnTo>
                    <a:pt x="360937" y="1196521"/>
                  </a:lnTo>
                  <a:lnTo>
                    <a:pt x="350045" y="1182687"/>
                  </a:lnTo>
                  <a:lnTo>
                    <a:pt x="339152" y="1168173"/>
                  </a:lnTo>
                  <a:lnTo>
                    <a:pt x="328714" y="1153659"/>
                  </a:lnTo>
                  <a:lnTo>
                    <a:pt x="318276" y="1139144"/>
                  </a:lnTo>
                  <a:lnTo>
                    <a:pt x="308291" y="1124176"/>
                  </a:lnTo>
                  <a:lnTo>
                    <a:pt x="298760" y="1109209"/>
                  </a:lnTo>
                  <a:lnTo>
                    <a:pt x="289230" y="1094241"/>
                  </a:lnTo>
                  <a:lnTo>
                    <a:pt x="280380" y="1079273"/>
                  </a:lnTo>
                  <a:lnTo>
                    <a:pt x="271757" y="1064078"/>
                  </a:lnTo>
                  <a:lnTo>
                    <a:pt x="263588" y="1048657"/>
                  </a:lnTo>
                  <a:lnTo>
                    <a:pt x="255191" y="1033689"/>
                  </a:lnTo>
                  <a:lnTo>
                    <a:pt x="247703" y="1018268"/>
                  </a:lnTo>
                  <a:lnTo>
                    <a:pt x="240215" y="1003073"/>
                  </a:lnTo>
                  <a:lnTo>
                    <a:pt x="233180" y="987651"/>
                  </a:lnTo>
                  <a:lnTo>
                    <a:pt x="226599" y="972230"/>
                  </a:lnTo>
                  <a:lnTo>
                    <a:pt x="220246" y="956809"/>
                  </a:lnTo>
                  <a:lnTo>
                    <a:pt x="214119" y="941614"/>
                  </a:lnTo>
                  <a:lnTo>
                    <a:pt x="208219" y="925965"/>
                  </a:lnTo>
                  <a:lnTo>
                    <a:pt x="202773" y="910544"/>
                  </a:lnTo>
                  <a:lnTo>
                    <a:pt x="197780" y="895123"/>
                  </a:lnTo>
                  <a:lnTo>
                    <a:pt x="193015" y="879928"/>
                  </a:lnTo>
                  <a:lnTo>
                    <a:pt x="188477" y="864280"/>
                  </a:lnTo>
                  <a:lnTo>
                    <a:pt x="184392" y="848858"/>
                  </a:lnTo>
                  <a:lnTo>
                    <a:pt x="180534" y="833437"/>
                  </a:lnTo>
                  <a:lnTo>
                    <a:pt x="177130" y="818469"/>
                  </a:lnTo>
                  <a:lnTo>
                    <a:pt x="174180" y="803048"/>
                  </a:lnTo>
                  <a:lnTo>
                    <a:pt x="171004" y="788080"/>
                  </a:lnTo>
                  <a:lnTo>
                    <a:pt x="168734" y="772885"/>
                  </a:lnTo>
                  <a:lnTo>
                    <a:pt x="166465" y="757690"/>
                  </a:lnTo>
                  <a:lnTo>
                    <a:pt x="164650" y="742723"/>
                  </a:lnTo>
                  <a:lnTo>
                    <a:pt x="163061" y="727755"/>
                  </a:lnTo>
                  <a:lnTo>
                    <a:pt x="161927" y="713014"/>
                  </a:lnTo>
                  <a:lnTo>
                    <a:pt x="161019" y="698499"/>
                  </a:lnTo>
                  <a:lnTo>
                    <a:pt x="160565" y="683532"/>
                  </a:lnTo>
                  <a:lnTo>
                    <a:pt x="160338" y="669244"/>
                  </a:lnTo>
                  <a:lnTo>
                    <a:pt x="160338" y="654730"/>
                  </a:lnTo>
                  <a:lnTo>
                    <a:pt x="160792" y="640669"/>
                  </a:lnTo>
                  <a:lnTo>
                    <a:pt x="161473" y="626155"/>
                  </a:lnTo>
                  <a:lnTo>
                    <a:pt x="162607" y="612321"/>
                  </a:lnTo>
                  <a:lnTo>
                    <a:pt x="164196" y="598260"/>
                  </a:lnTo>
                  <a:lnTo>
                    <a:pt x="166011" y="584880"/>
                  </a:lnTo>
                  <a:lnTo>
                    <a:pt x="168053" y="571273"/>
                  </a:lnTo>
                  <a:lnTo>
                    <a:pt x="170323" y="557665"/>
                  </a:lnTo>
                  <a:lnTo>
                    <a:pt x="173046" y="544285"/>
                  </a:lnTo>
                  <a:lnTo>
                    <a:pt x="175996" y="531358"/>
                  </a:lnTo>
                  <a:lnTo>
                    <a:pt x="179400" y="518432"/>
                  </a:lnTo>
                  <a:lnTo>
                    <a:pt x="183030" y="505732"/>
                  </a:lnTo>
                  <a:lnTo>
                    <a:pt x="187115" y="493258"/>
                  </a:lnTo>
                  <a:lnTo>
                    <a:pt x="191426" y="480785"/>
                  </a:lnTo>
                  <a:lnTo>
                    <a:pt x="196192" y="468765"/>
                  </a:lnTo>
                  <a:lnTo>
                    <a:pt x="200957" y="456746"/>
                  </a:lnTo>
                  <a:lnTo>
                    <a:pt x="206403" y="445407"/>
                  </a:lnTo>
                  <a:lnTo>
                    <a:pt x="212076" y="433840"/>
                  </a:lnTo>
                  <a:lnTo>
                    <a:pt x="217976" y="422501"/>
                  </a:lnTo>
                  <a:lnTo>
                    <a:pt x="224330" y="411842"/>
                  </a:lnTo>
                  <a:lnTo>
                    <a:pt x="230911" y="400957"/>
                  </a:lnTo>
                  <a:lnTo>
                    <a:pt x="237945" y="390524"/>
                  </a:lnTo>
                  <a:lnTo>
                    <a:pt x="244980" y="380319"/>
                  </a:lnTo>
                  <a:lnTo>
                    <a:pt x="252695" y="370340"/>
                  </a:lnTo>
                  <a:lnTo>
                    <a:pt x="260638" y="360589"/>
                  </a:lnTo>
                  <a:lnTo>
                    <a:pt x="268807" y="351290"/>
                  </a:lnTo>
                  <a:lnTo>
                    <a:pt x="277657" y="342219"/>
                  </a:lnTo>
                  <a:lnTo>
                    <a:pt x="286507" y="333374"/>
                  </a:lnTo>
                  <a:lnTo>
                    <a:pt x="295810" y="324983"/>
                  </a:lnTo>
                  <a:lnTo>
                    <a:pt x="305114" y="316819"/>
                  </a:lnTo>
                  <a:lnTo>
                    <a:pt x="315099" y="308882"/>
                  </a:lnTo>
                  <a:lnTo>
                    <a:pt x="325537" y="301171"/>
                  </a:lnTo>
                  <a:lnTo>
                    <a:pt x="334614" y="294821"/>
                  </a:lnTo>
                  <a:lnTo>
                    <a:pt x="343918" y="288924"/>
                  </a:lnTo>
                  <a:lnTo>
                    <a:pt x="353675" y="283255"/>
                  </a:lnTo>
                  <a:lnTo>
                    <a:pt x="362979" y="278039"/>
                  </a:lnTo>
                  <a:lnTo>
                    <a:pt x="372964" y="272823"/>
                  </a:lnTo>
                  <a:lnTo>
                    <a:pt x="382948" y="268060"/>
                  </a:lnTo>
                  <a:lnTo>
                    <a:pt x="392933" y="263524"/>
                  </a:lnTo>
                  <a:lnTo>
                    <a:pt x="403371" y="259442"/>
                  </a:lnTo>
                  <a:lnTo>
                    <a:pt x="413583" y="255587"/>
                  </a:lnTo>
                  <a:lnTo>
                    <a:pt x="424021" y="252185"/>
                  </a:lnTo>
                  <a:lnTo>
                    <a:pt x="434459" y="248783"/>
                  </a:lnTo>
                  <a:lnTo>
                    <a:pt x="445352" y="246062"/>
                  </a:lnTo>
                  <a:lnTo>
                    <a:pt x="456017" y="243340"/>
                  </a:lnTo>
                  <a:lnTo>
                    <a:pt x="466909" y="241073"/>
                  </a:lnTo>
                  <a:lnTo>
                    <a:pt x="478028" y="239032"/>
                  </a:lnTo>
                  <a:lnTo>
                    <a:pt x="488920" y="237444"/>
                  </a:lnTo>
                  <a:lnTo>
                    <a:pt x="500267" y="236083"/>
                  </a:lnTo>
                  <a:lnTo>
                    <a:pt x="511613" y="234949"/>
                  </a:lnTo>
                  <a:lnTo>
                    <a:pt x="522732" y="234269"/>
                  </a:lnTo>
                  <a:lnTo>
                    <a:pt x="534078" y="233589"/>
                  </a:lnTo>
                  <a:lnTo>
                    <a:pt x="545651" y="233362"/>
                  </a:lnTo>
                  <a:close/>
                  <a:moveTo>
                    <a:pt x="1471613" y="153987"/>
                  </a:moveTo>
                  <a:lnTo>
                    <a:pt x="1475922" y="153987"/>
                  </a:lnTo>
                  <a:lnTo>
                    <a:pt x="1481819" y="154667"/>
                  </a:lnTo>
                  <a:lnTo>
                    <a:pt x="1488849" y="155799"/>
                  </a:lnTo>
                  <a:lnTo>
                    <a:pt x="1497240" y="157839"/>
                  </a:lnTo>
                  <a:lnTo>
                    <a:pt x="1506538" y="160557"/>
                  </a:lnTo>
                  <a:lnTo>
                    <a:pt x="1511301" y="162143"/>
                  </a:lnTo>
                  <a:lnTo>
                    <a:pt x="1516517" y="164182"/>
                  </a:lnTo>
                  <a:lnTo>
                    <a:pt x="1521733" y="166222"/>
                  </a:lnTo>
                  <a:lnTo>
                    <a:pt x="1527176" y="168714"/>
                  </a:lnTo>
                  <a:lnTo>
                    <a:pt x="1532846" y="171433"/>
                  </a:lnTo>
                  <a:lnTo>
                    <a:pt x="1538515" y="174605"/>
                  </a:lnTo>
                  <a:lnTo>
                    <a:pt x="1544185" y="177550"/>
                  </a:lnTo>
                  <a:lnTo>
                    <a:pt x="1549628" y="181175"/>
                  </a:lnTo>
                  <a:lnTo>
                    <a:pt x="1555524" y="185027"/>
                  </a:lnTo>
                  <a:lnTo>
                    <a:pt x="1561194" y="189105"/>
                  </a:lnTo>
                  <a:lnTo>
                    <a:pt x="1567090" y="193636"/>
                  </a:lnTo>
                  <a:lnTo>
                    <a:pt x="1572760" y="198394"/>
                  </a:lnTo>
                  <a:lnTo>
                    <a:pt x="1578430" y="203379"/>
                  </a:lnTo>
                  <a:lnTo>
                    <a:pt x="1583646" y="209043"/>
                  </a:lnTo>
                  <a:lnTo>
                    <a:pt x="1589315" y="214934"/>
                  </a:lnTo>
                  <a:lnTo>
                    <a:pt x="1594531" y="221051"/>
                  </a:lnTo>
                  <a:lnTo>
                    <a:pt x="1599521" y="227622"/>
                  </a:lnTo>
                  <a:lnTo>
                    <a:pt x="1604737" y="234645"/>
                  </a:lnTo>
                  <a:lnTo>
                    <a:pt x="1609273" y="241669"/>
                  </a:lnTo>
                  <a:lnTo>
                    <a:pt x="1613582" y="248919"/>
                  </a:lnTo>
                  <a:lnTo>
                    <a:pt x="1617437" y="256396"/>
                  </a:lnTo>
                  <a:lnTo>
                    <a:pt x="1621065" y="263420"/>
                  </a:lnTo>
                  <a:lnTo>
                    <a:pt x="1624240" y="270670"/>
                  </a:lnTo>
                  <a:lnTo>
                    <a:pt x="1626962" y="277467"/>
                  </a:lnTo>
                  <a:lnTo>
                    <a:pt x="1629230" y="284717"/>
                  </a:lnTo>
                  <a:lnTo>
                    <a:pt x="1631271" y="291514"/>
                  </a:lnTo>
                  <a:lnTo>
                    <a:pt x="1633085" y="298538"/>
                  </a:lnTo>
                  <a:lnTo>
                    <a:pt x="1634673" y="305108"/>
                  </a:lnTo>
                  <a:lnTo>
                    <a:pt x="1636033" y="311905"/>
                  </a:lnTo>
                  <a:lnTo>
                    <a:pt x="1636714" y="318249"/>
                  </a:lnTo>
                  <a:lnTo>
                    <a:pt x="1637394" y="324593"/>
                  </a:lnTo>
                  <a:lnTo>
                    <a:pt x="1638074" y="330711"/>
                  </a:lnTo>
                  <a:lnTo>
                    <a:pt x="1638301" y="336601"/>
                  </a:lnTo>
                  <a:lnTo>
                    <a:pt x="1638301" y="342492"/>
                  </a:lnTo>
                  <a:lnTo>
                    <a:pt x="1638301" y="347930"/>
                  </a:lnTo>
                  <a:lnTo>
                    <a:pt x="1638074" y="352914"/>
                  </a:lnTo>
                  <a:lnTo>
                    <a:pt x="1637167" y="362657"/>
                  </a:lnTo>
                  <a:lnTo>
                    <a:pt x="1636033" y="371040"/>
                  </a:lnTo>
                  <a:lnTo>
                    <a:pt x="1634673" y="378290"/>
                  </a:lnTo>
                  <a:lnTo>
                    <a:pt x="1632858" y="383954"/>
                  </a:lnTo>
                  <a:lnTo>
                    <a:pt x="1631271" y="387806"/>
                  </a:lnTo>
                  <a:lnTo>
                    <a:pt x="1630817" y="388939"/>
                  </a:lnTo>
                  <a:lnTo>
                    <a:pt x="1630137" y="390072"/>
                  </a:lnTo>
                  <a:lnTo>
                    <a:pt x="1629457" y="390525"/>
                  </a:lnTo>
                  <a:lnTo>
                    <a:pt x="1629003" y="390298"/>
                  </a:lnTo>
                  <a:lnTo>
                    <a:pt x="1628549" y="390072"/>
                  </a:lnTo>
                  <a:lnTo>
                    <a:pt x="1628323" y="389619"/>
                  </a:lnTo>
                  <a:lnTo>
                    <a:pt x="1628096" y="386900"/>
                  </a:lnTo>
                  <a:lnTo>
                    <a:pt x="1627869" y="377157"/>
                  </a:lnTo>
                  <a:lnTo>
                    <a:pt x="1627869" y="370360"/>
                  </a:lnTo>
                  <a:lnTo>
                    <a:pt x="1627415" y="362430"/>
                  </a:lnTo>
                  <a:lnTo>
                    <a:pt x="1626962" y="353141"/>
                  </a:lnTo>
                  <a:lnTo>
                    <a:pt x="1626055" y="343172"/>
                  </a:lnTo>
                  <a:lnTo>
                    <a:pt x="1624694" y="332297"/>
                  </a:lnTo>
                  <a:lnTo>
                    <a:pt x="1622653" y="320742"/>
                  </a:lnTo>
                  <a:lnTo>
                    <a:pt x="1621292" y="314851"/>
                  </a:lnTo>
                  <a:lnTo>
                    <a:pt x="1619932" y="308733"/>
                  </a:lnTo>
                  <a:lnTo>
                    <a:pt x="1618117" y="302616"/>
                  </a:lnTo>
                  <a:lnTo>
                    <a:pt x="1616076" y="296272"/>
                  </a:lnTo>
                  <a:lnTo>
                    <a:pt x="1614035" y="289928"/>
                  </a:lnTo>
                  <a:lnTo>
                    <a:pt x="1611314" y="283358"/>
                  </a:lnTo>
                  <a:lnTo>
                    <a:pt x="1608592" y="277014"/>
                  </a:lnTo>
                  <a:lnTo>
                    <a:pt x="1605417" y="270443"/>
                  </a:lnTo>
                  <a:lnTo>
                    <a:pt x="1602242" y="264099"/>
                  </a:lnTo>
                  <a:lnTo>
                    <a:pt x="1598614" y="257302"/>
                  </a:lnTo>
                  <a:lnTo>
                    <a:pt x="1594531" y="250958"/>
                  </a:lnTo>
                  <a:lnTo>
                    <a:pt x="1590223" y="244614"/>
                  </a:lnTo>
                  <a:lnTo>
                    <a:pt x="1585687" y="238271"/>
                  </a:lnTo>
                  <a:lnTo>
                    <a:pt x="1581151" y="232153"/>
                  </a:lnTo>
                  <a:lnTo>
                    <a:pt x="1576615" y="226262"/>
                  </a:lnTo>
                  <a:lnTo>
                    <a:pt x="1571626" y="220825"/>
                  </a:lnTo>
                  <a:lnTo>
                    <a:pt x="1566864" y="215614"/>
                  </a:lnTo>
                  <a:lnTo>
                    <a:pt x="1561647" y="210856"/>
                  </a:lnTo>
                  <a:lnTo>
                    <a:pt x="1556658" y="205871"/>
                  </a:lnTo>
                  <a:lnTo>
                    <a:pt x="1551442" y="201566"/>
                  </a:lnTo>
                  <a:lnTo>
                    <a:pt x="1546453" y="197488"/>
                  </a:lnTo>
                  <a:lnTo>
                    <a:pt x="1541237" y="193636"/>
                  </a:lnTo>
                  <a:lnTo>
                    <a:pt x="1536247" y="190011"/>
                  </a:lnTo>
                  <a:lnTo>
                    <a:pt x="1531031" y="186839"/>
                  </a:lnTo>
                  <a:lnTo>
                    <a:pt x="1521053" y="180722"/>
                  </a:lnTo>
                  <a:lnTo>
                    <a:pt x="1511301" y="175284"/>
                  </a:lnTo>
                  <a:lnTo>
                    <a:pt x="1502456" y="170980"/>
                  </a:lnTo>
                  <a:lnTo>
                    <a:pt x="1494292" y="167128"/>
                  </a:lnTo>
                  <a:lnTo>
                    <a:pt x="1486808" y="163729"/>
                  </a:lnTo>
                  <a:lnTo>
                    <a:pt x="1480458" y="161237"/>
                  </a:lnTo>
                  <a:lnTo>
                    <a:pt x="1475015" y="159198"/>
                  </a:lnTo>
                  <a:lnTo>
                    <a:pt x="1471386" y="157612"/>
                  </a:lnTo>
                  <a:lnTo>
                    <a:pt x="1469119" y="156253"/>
                  </a:lnTo>
                  <a:lnTo>
                    <a:pt x="1468665" y="155799"/>
                  </a:lnTo>
                  <a:lnTo>
                    <a:pt x="1468438" y="155346"/>
                  </a:lnTo>
                  <a:lnTo>
                    <a:pt x="1468665" y="154893"/>
                  </a:lnTo>
                  <a:lnTo>
                    <a:pt x="1469119" y="154667"/>
                  </a:lnTo>
                  <a:lnTo>
                    <a:pt x="1470253" y="154213"/>
                  </a:lnTo>
                  <a:lnTo>
                    <a:pt x="1471613" y="153987"/>
                  </a:lnTo>
                  <a:close/>
                  <a:moveTo>
                    <a:pt x="1488832" y="74612"/>
                  </a:moveTo>
                  <a:lnTo>
                    <a:pt x="1491542" y="74612"/>
                  </a:lnTo>
                  <a:lnTo>
                    <a:pt x="1494705" y="74839"/>
                  </a:lnTo>
                  <a:lnTo>
                    <a:pt x="1498546" y="75066"/>
                  </a:lnTo>
                  <a:lnTo>
                    <a:pt x="1502838" y="75519"/>
                  </a:lnTo>
                  <a:lnTo>
                    <a:pt x="1507356" y="76426"/>
                  </a:lnTo>
                  <a:lnTo>
                    <a:pt x="1512552" y="77107"/>
                  </a:lnTo>
                  <a:lnTo>
                    <a:pt x="1518200" y="78467"/>
                  </a:lnTo>
                  <a:lnTo>
                    <a:pt x="1524074" y="80055"/>
                  </a:lnTo>
                  <a:lnTo>
                    <a:pt x="1530400" y="81642"/>
                  </a:lnTo>
                  <a:lnTo>
                    <a:pt x="1536951" y="83910"/>
                  </a:lnTo>
                  <a:lnTo>
                    <a:pt x="1543954" y="86178"/>
                  </a:lnTo>
                  <a:lnTo>
                    <a:pt x="1550732" y="88673"/>
                  </a:lnTo>
                  <a:lnTo>
                    <a:pt x="1558187" y="91848"/>
                  </a:lnTo>
                  <a:lnTo>
                    <a:pt x="1565642" y="95023"/>
                  </a:lnTo>
                  <a:lnTo>
                    <a:pt x="1573097" y="98878"/>
                  </a:lnTo>
                  <a:lnTo>
                    <a:pt x="1581004" y="102960"/>
                  </a:lnTo>
                  <a:lnTo>
                    <a:pt x="1588911" y="107496"/>
                  </a:lnTo>
                  <a:lnTo>
                    <a:pt x="1596818" y="112485"/>
                  </a:lnTo>
                  <a:lnTo>
                    <a:pt x="1604725" y="117928"/>
                  </a:lnTo>
                  <a:lnTo>
                    <a:pt x="1612632" y="123371"/>
                  </a:lnTo>
                  <a:lnTo>
                    <a:pt x="1620539" y="129721"/>
                  </a:lnTo>
                  <a:lnTo>
                    <a:pt x="1628446" y="136298"/>
                  </a:lnTo>
                  <a:lnTo>
                    <a:pt x="1636127" y="143328"/>
                  </a:lnTo>
                  <a:lnTo>
                    <a:pt x="1643808" y="151039"/>
                  </a:lnTo>
                  <a:lnTo>
                    <a:pt x="1651489" y="159203"/>
                  </a:lnTo>
                  <a:lnTo>
                    <a:pt x="1658493" y="168048"/>
                  </a:lnTo>
                  <a:lnTo>
                    <a:pt x="1665722" y="177119"/>
                  </a:lnTo>
                  <a:lnTo>
                    <a:pt x="1672499" y="186871"/>
                  </a:lnTo>
                  <a:lnTo>
                    <a:pt x="1679051" y="196623"/>
                  </a:lnTo>
                  <a:lnTo>
                    <a:pt x="1685150" y="206601"/>
                  </a:lnTo>
                  <a:lnTo>
                    <a:pt x="1690346" y="216580"/>
                  </a:lnTo>
                  <a:lnTo>
                    <a:pt x="1695316" y="226559"/>
                  </a:lnTo>
                  <a:lnTo>
                    <a:pt x="1699609" y="236537"/>
                  </a:lnTo>
                  <a:lnTo>
                    <a:pt x="1703449" y="246516"/>
                  </a:lnTo>
                  <a:lnTo>
                    <a:pt x="1706838" y="256268"/>
                  </a:lnTo>
                  <a:lnTo>
                    <a:pt x="1709549" y="266019"/>
                  </a:lnTo>
                  <a:lnTo>
                    <a:pt x="1712034" y="275544"/>
                  </a:lnTo>
                  <a:lnTo>
                    <a:pt x="1714067" y="284616"/>
                  </a:lnTo>
                  <a:lnTo>
                    <a:pt x="1715649" y="293914"/>
                  </a:lnTo>
                  <a:lnTo>
                    <a:pt x="1717004" y="302759"/>
                  </a:lnTo>
                  <a:lnTo>
                    <a:pt x="1717908" y="311830"/>
                  </a:lnTo>
                  <a:lnTo>
                    <a:pt x="1718811" y="320221"/>
                  </a:lnTo>
                  <a:lnTo>
                    <a:pt x="1719037" y="328385"/>
                  </a:lnTo>
                  <a:lnTo>
                    <a:pt x="1719263" y="336323"/>
                  </a:lnTo>
                  <a:lnTo>
                    <a:pt x="1719037" y="344034"/>
                  </a:lnTo>
                  <a:lnTo>
                    <a:pt x="1718811" y="351291"/>
                  </a:lnTo>
                  <a:lnTo>
                    <a:pt x="1718134" y="358094"/>
                  </a:lnTo>
                  <a:lnTo>
                    <a:pt x="1717682" y="364444"/>
                  </a:lnTo>
                  <a:lnTo>
                    <a:pt x="1717004" y="370794"/>
                  </a:lnTo>
                  <a:lnTo>
                    <a:pt x="1715875" y="376237"/>
                  </a:lnTo>
                  <a:lnTo>
                    <a:pt x="1714971" y="381453"/>
                  </a:lnTo>
                  <a:lnTo>
                    <a:pt x="1713841" y="385989"/>
                  </a:lnTo>
                  <a:lnTo>
                    <a:pt x="1712938" y="390298"/>
                  </a:lnTo>
                  <a:lnTo>
                    <a:pt x="1711808" y="393927"/>
                  </a:lnTo>
                  <a:lnTo>
                    <a:pt x="1710904" y="397102"/>
                  </a:lnTo>
                  <a:lnTo>
                    <a:pt x="1709775" y="399596"/>
                  </a:lnTo>
                  <a:lnTo>
                    <a:pt x="1708871" y="401411"/>
                  </a:lnTo>
                  <a:lnTo>
                    <a:pt x="1707742" y="402771"/>
                  </a:lnTo>
                  <a:lnTo>
                    <a:pt x="1707064" y="403225"/>
                  </a:lnTo>
                  <a:lnTo>
                    <a:pt x="1706838" y="403225"/>
                  </a:lnTo>
                  <a:lnTo>
                    <a:pt x="1706160" y="403225"/>
                  </a:lnTo>
                  <a:lnTo>
                    <a:pt x="1705708" y="402771"/>
                  </a:lnTo>
                  <a:lnTo>
                    <a:pt x="1705483" y="401864"/>
                  </a:lnTo>
                  <a:lnTo>
                    <a:pt x="1705257" y="400277"/>
                  </a:lnTo>
                  <a:lnTo>
                    <a:pt x="1705031" y="398236"/>
                  </a:lnTo>
                  <a:lnTo>
                    <a:pt x="1704805" y="392339"/>
                  </a:lnTo>
                  <a:lnTo>
                    <a:pt x="1704805" y="384855"/>
                  </a:lnTo>
                  <a:lnTo>
                    <a:pt x="1704353" y="375330"/>
                  </a:lnTo>
                  <a:lnTo>
                    <a:pt x="1704127" y="363991"/>
                  </a:lnTo>
                  <a:lnTo>
                    <a:pt x="1703449" y="351518"/>
                  </a:lnTo>
                  <a:lnTo>
                    <a:pt x="1702094" y="337457"/>
                  </a:lnTo>
                  <a:lnTo>
                    <a:pt x="1701416" y="329973"/>
                  </a:lnTo>
                  <a:lnTo>
                    <a:pt x="1700061" y="322262"/>
                  </a:lnTo>
                  <a:lnTo>
                    <a:pt x="1698931" y="314325"/>
                  </a:lnTo>
                  <a:lnTo>
                    <a:pt x="1697350" y="306387"/>
                  </a:lnTo>
                  <a:lnTo>
                    <a:pt x="1695542" y="297996"/>
                  </a:lnTo>
                  <a:lnTo>
                    <a:pt x="1693509" y="289605"/>
                  </a:lnTo>
                  <a:lnTo>
                    <a:pt x="1691250" y="280760"/>
                  </a:lnTo>
                  <a:lnTo>
                    <a:pt x="1688313" y="272143"/>
                  </a:lnTo>
                  <a:lnTo>
                    <a:pt x="1685376" y="263525"/>
                  </a:lnTo>
                  <a:lnTo>
                    <a:pt x="1681988" y="254453"/>
                  </a:lnTo>
                  <a:lnTo>
                    <a:pt x="1678147" y="245609"/>
                  </a:lnTo>
                  <a:lnTo>
                    <a:pt x="1673855" y="236310"/>
                  </a:lnTo>
                  <a:lnTo>
                    <a:pt x="1669336" y="227466"/>
                  </a:lnTo>
                  <a:lnTo>
                    <a:pt x="1664140" y="218394"/>
                  </a:lnTo>
                  <a:lnTo>
                    <a:pt x="1658944" y="209550"/>
                  </a:lnTo>
                  <a:lnTo>
                    <a:pt x="1652619" y="200478"/>
                  </a:lnTo>
                  <a:lnTo>
                    <a:pt x="1646519" y="191633"/>
                  </a:lnTo>
                  <a:lnTo>
                    <a:pt x="1640194" y="183016"/>
                  </a:lnTo>
                  <a:lnTo>
                    <a:pt x="1633868" y="175078"/>
                  </a:lnTo>
                  <a:lnTo>
                    <a:pt x="1627091" y="167594"/>
                  </a:lnTo>
                  <a:lnTo>
                    <a:pt x="1620313" y="160337"/>
                  </a:lnTo>
                  <a:lnTo>
                    <a:pt x="1613310" y="153307"/>
                  </a:lnTo>
                  <a:lnTo>
                    <a:pt x="1606307" y="146957"/>
                  </a:lnTo>
                  <a:lnTo>
                    <a:pt x="1599303" y="140833"/>
                  </a:lnTo>
                  <a:lnTo>
                    <a:pt x="1592074" y="135164"/>
                  </a:lnTo>
                  <a:lnTo>
                    <a:pt x="1584845" y="129948"/>
                  </a:lnTo>
                  <a:lnTo>
                    <a:pt x="1577841" y="124732"/>
                  </a:lnTo>
                  <a:lnTo>
                    <a:pt x="1570612" y="120196"/>
                  </a:lnTo>
                  <a:lnTo>
                    <a:pt x="1563835" y="115887"/>
                  </a:lnTo>
                  <a:lnTo>
                    <a:pt x="1556831" y="111805"/>
                  </a:lnTo>
                  <a:lnTo>
                    <a:pt x="1550280" y="107949"/>
                  </a:lnTo>
                  <a:lnTo>
                    <a:pt x="1543728" y="104321"/>
                  </a:lnTo>
                  <a:lnTo>
                    <a:pt x="1531077" y="98198"/>
                  </a:lnTo>
                  <a:lnTo>
                    <a:pt x="1519782" y="92755"/>
                  </a:lnTo>
                  <a:lnTo>
                    <a:pt x="1509390" y="88446"/>
                  </a:lnTo>
                  <a:lnTo>
                    <a:pt x="1500579" y="84817"/>
                  </a:lnTo>
                  <a:lnTo>
                    <a:pt x="1493350" y="81642"/>
                  </a:lnTo>
                  <a:lnTo>
                    <a:pt x="1488380" y="79374"/>
                  </a:lnTo>
                  <a:lnTo>
                    <a:pt x="1486346" y="78694"/>
                  </a:lnTo>
                  <a:lnTo>
                    <a:pt x="1484991" y="78014"/>
                  </a:lnTo>
                  <a:lnTo>
                    <a:pt x="1484539" y="77107"/>
                  </a:lnTo>
                  <a:lnTo>
                    <a:pt x="1484313" y="76653"/>
                  </a:lnTo>
                  <a:lnTo>
                    <a:pt x="1484313" y="76199"/>
                  </a:lnTo>
                  <a:lnTo>
                    <a:pt x="1484539" y="75973"/>
                  </a:lnTo>
                  <a:lnTo>
                    <a:pt x="1485217" y="75292"/>
                  </a:lnTo>
                  <a:lnTo>
                    <a:pt x="1486798" y="74839"/>
                  </a:lnTo>
                  <a:lnTo>
                    <a:pt x="1488832" y="74612"/>
                  </a:lnTo>
                  <a:close/>
                  <a:moveTo>
                    <a:pt x="1523085" y="0"/>
                  </a:moveTo>
                  <a:lnTo>
                    <a:pt x="1526481" y="0"/>
                  </a:lnTo>
                  <a:lnTo>
                    <a:pt x="1530330" y="0"/>
                  </a:lnTo>
                  <a:lnTo>
                    <a:pt x="1534859" y="226"/>
                  </a:lnTo>
                  <a:lnTo>
                    <a:pt x="1540293" y="906"/>
                  </a:lnTo>
                  <a:lnTo>
                    <a:pt x="1545954" y="1811"/>
                  </a:lnTo>
                  <a:lnTo>
                    <a:pt x="1552294" y="2943"/>
                  </a:lnTo>
                  <a:lnTo>
                    <a:pt x="1559313" y="4528"/>
                  </a:lnTo>
                  <a:lnTo>
                    <a:pt x="1566332" y="6339"/>
                  </a:lnTo>
                  <a:lnTo>
                    <a:pt x="1574031" y="8377"/>
                  </a:lnTo>
                  <a:lnTo>
                    <a:pt x="1581956" y="10867"/>
                  </a:lnTo>
                  <a:lnTo>
                    <a:pt x="1590334" y="13810"/>
                  </a:lnTo>
                  <a:lnTo>
                    <a:pt x="1599165" y="16980"/>
                  </a:lnTo>
                  <a:lnTo>
                    <a:pt x="1607995" y="20602"/>
                  </a:lnTo>
                  <a:lnTo>
                    <a:pt x="1617279" y="24678"/>
                  </a:lnTo>
                  <a:lnTo>
                    <a:pt x="1626336" y="29432"/>
                  </a:lnTo>
                  <a:lnTo>
                    <a:pt x="1635846" y="34413"/>
                  </a:lnTo>
                  <a:lnTo>
                    <a:pt x="1645582" y="39846"/>
                  </a:lnTo>
                  <a:lnTo>
                    <a:pt x="1655319" y="45959"/>
                  </a:lnTo>
                  <a:lnTo>
                    <a:pt x="1665055" y="52298"/>
                  </a:lnTo>
                  <a:lnTo>
                    <a:pt x="1674565" y="59317"/>
                  </a:lnTo>
                  <a:lnTo>
                    <a:pt x="1684302" y="66788"/>
                  </a:lnTo>
                  <a:lnTo>
                    <a:pt x="1694038" y="75165"/>
                  </a:lnTo>
                  <a:lnTo>
                    <a:pt x="1703548" y="83768"/>
                  </a:lnTo>
                  <a:lnTo>
                    <a:pt x="1712832" y="93051"/>
                  </a:lnTo>
                  <a:lnTo>
                    <a:pt x="1721889" y="103012"/>
                  </a:lnTo>
                  <a:lnTo>
                    <a:pt x="1730946" y="113427"/>
                  </a:lnTo>
                  <a:lnTo>
                    <a:pt x="1735248" y="119087"/>
                  </a:lnTo>
                  <a:lnTo>
                    <a:pt x="1739550" y="124520"/>
                  </a:lnTo>
                  <a:lnTo>
                    <a:pt x="1743626" y="130407"/>
                  </a:lnTo>
                  <a:lnTo>
                    <a:pt x="1747928" y="136293"/>
                  </a:lnTo>
                  <a:lnTo>
                    <a:pt x="1752004" y="142406"/>
                  </a:lnTo>
                  <a:lnTo>
                    <a:pt x="1755853" y="148745"/>
                  </a:lnTo>
                  <a:lnTo>
                    <a:pt x="1759703" y="154405"/>
                  </a:lnTo>
                  <a:lnTo>
                    <a:pt x="1763099" y="160744"/>
                  </a:lnTo>
                  <a:lnTo>
                    <a:pt x="1769665" y="172970"/>
                  </a:lnTo>
                  <a:lnTo>
                    <a:pt x="1775553" y="184969"/>
                  </a:lnTo>
                  <a:lnTo>
                    <a:pt x="1780987" y="197195"/>
                  </a:lnTo>
                  <a:lnTo>
                    <a:pt x="1785515" y="209194"/>
                  </a:lnTo>
                  <a:lnTo>
                    <a:pt x="1789591" y="220967"/>
                  </a:lnTo>
                  <a:lnTo>
                    <a:pt x="1793214" y="232740"/>
                  </a:lnTo>
                  <a:lnTo>
                    <a:pt x="1795931" y="244513"/>
                  </a:lnTo>
                  <a:lnTo>
                    <a:pt x="1798648" y="255606"/>
                  </a:lnTo>
                  <a:lnTo>
                    <a:pt x="1800686" y="266926"/>
                  </a:lnTo>
                  <a:lnTo>
                    <a:pt x="1802045" y="277793"/>
                  </a:lnTo>
                  <a:lnTo>
                    <a:pt x="1803403" y="288661"/>
                  </a:lnTo>
                  <a:lnTo>
                    <a:pt x="1804083" y="298849"/>
                  </a:lnTo>
                  <a:lnTo>
                    <a:pt x="1804762" y="308810"/>
                  </a:lnTo>
                  <a:lnTo>
                    <a:pt x="1804988" y="318546"/>
                  </a:lnTo>
                  <a:lnTo>
                    <a:pt x="1804762" y="327828"/>
                  </a:lnTo>
                  <a:lnTo>
                    <a:pt x="1804535" y="336658"/>
                  </a:lnTo>
                  <a:lnTo>
                    <a:pt x="1803856" y="345034"/>
                  </a:lnTo>
                  <a:lnTo>
                    <a:pt x="1802950" y="352959"/>
                  </a:lnTo>
                  <a:lnTo>
                    <a:pt x="1802045" y="360430"/>
                  </a:lnTo>
                  <a:lnTo>
                    <a:pt x="1800913" y="367222"/>
                  </a:lnTo>
                  <a:lnTo>
                    <a:pt x="1799780" y="373561"/>
                  </a:lnTo>
                  <a:lnTo>
                    <a:pt x="1798648" y="378995"/>
                  </a:lnTo>
                  <a:lnTo>
                    <a:pt x="1797290" y="384202"/>
                  </a:lnTo>
                  <a:lnTo>
                    <a:pt x="1795705" y="388730"/>
                  </a:lnTo>
                  <a:lnTo>
                    <a:pt x="1794573" y="392352"/>
                  </a:lnTo>
                  <a:lnTo>
                    <a:pt x="1793214" y="395522"/>
                  </a:lnTo>
                  <a:lnTo>
                    <a:pt x="1792082" y="397786"/>
                  </a:lnTo>
                  <a:lnTo>
                    <a:pt x="1790950" y="399371"/>
                  </a:lnTo>
                  <a:lnTo>
                    <a:pt x="1790044" y="400050"/>
                  </a:lnTo>
                  <a:lnTo>
                    <a:pt x="1789591" y="400050"/>
                  </a:lnTo>
                  <a:lnTo>
                    <a:pt x="1789138" y="399823"/>
                  </a:lnTo>
                  <a:lnTo>
                    <a:pt x="1788912" y="399823"/>
                  </a:lnTo>
                  <a:lnTo>
                    <a:pt x="1788685" y="399597"/>
                  </a:lnTo>
                  <a:lnTo>
                    <a:pt x="1788006" y="398239"/>
                  </a:lnTo>
                  <a:lnTo>
                    <a:pt x="1787780" y="396427"/>
                  </a:lnTo>
                  <a:lnTo>
                    <a:pt x="1787553" y="393937"/>
                  </a:lnTo>
                  <a:lnTo>
                    <a:pt x="1787327" y="386919"/>
                  </a:lnTo>
                  <a:lnTo>
                    <a:pt x="1787100" y="377636"/>
                  </a:lnTo>
                  <a:lnTo>
                    <a:pt x="1787100" y="365863"/>
                  </a:lnTo>
                  <a:lnTo>
                    <a:pt x="1786648" y="352279"/>
                  </a:lnTo>
                  <a:lnTo>
                    <a:pt x="1785742" y="336884"/>
                  </a:lnTo>
                  <a:lnTo>
                    <a:pt x="1785063" y="328507"/>
                  </a:lnTo>
                  <a:lnTo>
                    <a:pt x="1784157" y="319904"/>
                  </a:lnTo>
                  <a:lnTo>
                    <a:pt x="1783025" y="310848"/>
                  </a:lnTo>
                  <a:lnTo>
                    <a:pt x="1781666" y="301339"/>
                  </a:lnTo>
                  <a:lnTo>
                    <a:pt x="1780081" y="292057"/>
                  </a:lnTo>
                  <a:lnTo>
                    <a:pt x="1778496" y="282095"/>
                  </a:lnTo>
                  <a:lnTo>
                    <a:pt x="1776005" y="272133"/>
                  </a:lnTo>
                  <a:lnTo>
                    <a:pt x="1773515" y="261493"/>
                  </a:lnTo>
                  <a:lnTo>
                    <a:pt x="1770798" y="251078"/>
                  </a:lnTo>
                  <a:lnTo>
                    <a:pt x="1767401" y="240437"/>
                  </a:lnTo>
                  <a:lnTo>
                    <a:pt x="1763552" y="229570"/>
                  </a:lnTo>
                  <a:lnTo>
                    <a:pt x="1759476" y="218929"/>
                  </a:lnTo>
                  <a:lnTo>
                    <a:pt x="1754948" y="207836"/>
                  </a:lnTo>
                  <a:lnTo>
                    <a:pt x="1749513" y="196968"/>
                  </a:lnTo>
                  <a:lnTo>
                    <a:pt x="1743852" y="185875"/>
                  </a:lnTo>
                  <a:lnTo>
                    <a:pt x="1737739" y="175008"/>
                  </a:lnTo>
                  <a:lnTo>
                    <a:pt x="1731172" y="163914"/>
                  </a:lnTo>
                  <a:lnTo>
                    <a:pt x="1723700" y="153047"/>
                  </a:lnTo>
                  <a:lnTo>
                    <a:pt x="1716228" y="142179"/>
                  </a:lnTo>
                  <a:lnTo>
                    <a:pt x="1708303" y="131765"/>
                  </a:lnTo>
                  <a:lnTo>
                    <a:pt x="1700378" y="122030"/>
                  </a:lnTo>
                  <a:lnTo>
                    <a:pt x="1692227" y="112974"/>
                  </a:lnTo>
                  <a:lnTo>
                    <a:pt x="1683849" y="104144"/>
                  </a:lnTo>
                  <a:lnTo>
                    <a:pt x="1675471" y="95767"/>
                  </a:lnTo>
                  <a:lnTo>
                    <a:pt x="1666867" y="87843"/>
                  </a:lnTo>
                  <a:lnTo>
                    <a:pt x="1658036" y="80372"/>
                  </a:lnTo>
                  <a:lnTo>
                    <a:pt x="1649432" y="73580"/>
                  </a:lnTo>
                  <a:lnTo>
                    <a:pt x="1640601" y="67241"/>
                  </a:lnTo>
                  <a:lnTo>
                    <a:pt x="1631997" y="60902"/>
                  </a:lnTo>
                  <a:lnTo>
                    <a:pt x="1623392" y="55015"/>
                  </a:lnTo>
                  <a:lnTo>
                    <a:pt x="1614788" y="49808"/>
                  </a:lnTo>
                  <a:lnTo>
                    <a:pt x="1606410" y="44827"/>
                  </a:lnTo>
                  <a:lnTo>
                    <a:pt x="1598259" y="40299"/>
                  </a:lnTo>
                  <a:lnTo>
                    <a:pt x="1590334" y="35998"/>
                  </a:lnTo>
                  <a:lnTo>
                    <a:pt x="1582409" y="31922"/>
                  </a:lnTo>
                  <a:lnTo>
                    <a:pt x="1574937" y="28300"/>
                  </a:lnTo>
                  <a:lnTo>
                    <a:pt x="1560898" y="21961"/>
                  </a:lnTo>
                  <a:lnTo>
                    <a:pt x="1548445" y="16527"/>
                  </a:lnTo>
                  <a:lnTo>
                    <a:pt x="1537802" y="12226"/>
                  </a:lnTo>
                  <a:lnTo>
                    <a:pt x="1528972" y="8603"/>
                  </a:lnTo>
                  <a:lnTo>
                    <a:pt x="1522405" y="5886"/>
                  </a:lnTo>
                  <a:lnTo>
                    <a:pt x="1520367" y="4754"/>
                  </a:lnTo>
                  <a:lnTo>
                    <a:pt x="1518556" y="3849"/>
                  </a:lnTo>
                  <a:lnTo>
                    <a:pt x="1517877" y="2717"/>
                  </a:lnTo>
                  <a:lnTo>
                    <a:pt x="1517650" y="2490"/>
                  </a:lnTo>
                  <a:lnTo>
                    <a:pt x="1517650" y="2038"/>
                  </a:lnTo>
                  <a:lnTo>
                    <a:pt x="1517650" y="1811"/>
                  </a:lnTo>
                  <a:lnTo>
                    <a:pt x="1517877" y="1132"/>
                  </a:lnTo>
                  <a:lnTo>
                    <a:pt x="1518782" y="679"/>
                  </a:lnTo>
                  <a:lnTo>
                    <a:pt x="1520594" y="226"/>
                  </a:lnTo>
                  <a:lnTo>
                    <a:pt x="1523085" y="0"/>
                  </a:lnTo>
                  <a:close/>
                </a:path>
              </a:pathLst>
            </a:custGeom>
            <a:solidFill>
              <a:srgbClr val="C89FAB"/>
            </a:solidFill>
            <a:ln>
              <a:noFill/>
            </a:ln>
          </p:spPr>
          <p:txBody>
            <a:bodyPr anchor="ctr">
              <a:normAutofit/>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1pPr>
              <a:lvl2pPr marL="4572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2pPr>
              <a:lvl3pPr marL="9144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3pPr>
              <a:lvl4pPr marL="13716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4pPr>
              <a:lvl5pPr marL="18288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5pPr>
              <a:lvl6pPr marL="22860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6pPr>
              <a:lvl7pPr marL="27432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7pPr>
              <a:lvl8pPr marL="32004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8pPr>
              <a:lvl9pPr marL="36576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9pPr>
            </a:lstStyle>
            <a:p>
              <a:pPr algn="ctr">
                <a:defRPr/>
              </a:pPr>
              <a:endParaRPr lang="zh-CN" altLang="en-US">
                <a:solidFill>
                  <a:srgbClr val="FFFFFF"/>
                </a:solidFill>
                <a:latin typeface="Arial" panose="020B0604020202020204" pitchFamily="34" charset="0"/>
                <a:ea typeface="黑体" panose="02010609060101010101" charset="-122"/>
              </a:endParaRPr>
            </a:p>
          </p:txBody>
        </p:sp>
      </p:grpSp>
      <p:grpSp>
        <p:nvGrpSpPr>
          <p:cNvPr id="50" name="组合 49"/>
          <p:cNvGrpSpPr/>
          <p:nvPr>
            <p:custDataLst>
              <p:tags r:id="rId18"/>
            </p:custDataLst>
          </p:nvPr>
        </p:nvGrpSpPr>
        <p:grpSpPr>
          <a:xfrm>
            <a:off x="5353555" y="1528680"/>
            <a:ext cx="951989" cy="951989"/>
            <a:chOff x="4310720" y="1926894"/>
            <a:chExt cx="690239" cy="690239"/>
          </a:xfrm>
        </p:grpSpPr>
        <p:sp>
          <p:nvSpPr>
            <p:cNvPr id="51" name="椭圆 50"/>
            <p:cNvSpPr/>
            <p:nvPr>
              <p:custDataLst>
                <p:tags r:id="rId22"/>
              </p:custDataLst>
            </p:nvPr>
          </p:nvSpPr>
          <p:spPr>
            <a:xfrm>
              <a:off x="4310720" y="1926894"/>
              <a:ext cx="690239" cy="690239"/>
            </a:xfrm>
            <a:prstGeom prst="ellipse">
              <a:avLst/>
            </a:prstGeom>
            <a:noFill/>
            <a:ln w="15875">
              <a:solidFill>
                <a:srgbClr val="554F61"/>
              </a:solid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endParaRPr lang="zh-CN" altLang="en-US"/>
            </a:p>
          </p:txBody>
        </p:sp>
        <p:sp>
          <p:nvSpPr>
            <p:cNvPr id="52" name="KSO_Shape"/>
            <p:cNvSpPr/>
            <p:nvPr>
              <p:custDataLst>
                <p:tags r:id="rId23"/>
              </p:custDataLst>
            </p:nvPr>
          </p:nvSpPr>
          <p:spPr bwMode="auto">
            <a:xfrm>
              <a:off x="4458174" y="2035523"/>
              <a:ext cx="416694" cy="431063"/>
            </a:xfrm>
            <a:custGeom>
              <a:avLst/>
              <a:gdLst>
                <a:gd name="T0" fmla="*/ 2147483646 w 90"/>
                <a:gd name="T1" fmla="*/ 2147483646 h 93"/>
                <a:gd name="T2" fmla="*/ 2147483646 w 90"/>
                <a:gd name="T3" fmla="*/ 2147483646 h 93"/>
                <a:gd name="T4" fmla="*/ 2147483646 w 90"/>
                <a:gd name="T5" fmla="*/ 2147483646 h 93"/>
                <a:gd name="T6" fmla="*/ 2147483646 w 90"/>
                <a:gd name="T7" fmla="*/ 2147483646 h 93"/>
                <a:gd name="T8" fmla="*/ 2147483646 w 90"/>
                <a:gd name="T9" fmla="*/ 2147483646 h 93"/>
                <a:gd name="T10" fmla="*/ 0 w 90"/>
                <a:gd name="T11" fmla="*/ 2147483646 h 93"/>
                <a:gd name="T12" fmla="*/ 0 w 90"/>
                <a:gd name="T13" fmla="*/ 2147483646 h 93"/>
                <a:gd name="T14" fmla="*/ 2147483646 w 90"/>
                <a:gd name="T15" fmla="*/ 2147483646 h 93"/>
                <a:gd name="T16" fmla="*/ 2147483646 w 90"/>
                <a:gd name="T17" fmla="*/ 2147483646 h 93"/>
                <a:gd name="T18" fmla="*/ 2147483646 w 90"/>
                <a:gd name="T19" fmla="*/ 2147483646 h 93"/>
                <a:gd name="T20" fmla="*/ 2147483646 w 90"/>
                <a:gd name="T21" fmla="*/ 2147483646 h 93"/>
                <a:gd name="T22" fmla="*/ 2147483646 w 90"/>
                <a:gd name="T23" fmla="*/ 2147483646 h 93"/>
                <a:gd name="T24" fmla="*/ 2147483646 w 90"/>
                <a:gd name="T25" fmla="*/ 2147483646 h 93"/>
                <a:gd name="T26" fmla="*/ 2147483646 w 90"/>
                <a:gd name="T27" fmla="*/ 2147483646 h 93"/>
                <a:gd name="T28" fmla="*/ 2147483646 w 90"/>
                <a:gd name="T29" fmla="*/ 2147483646 h 93"/>
                <a:gd name="T30" fmla="*/ 2147483646 w 90"/>
                <a:gd name="T31" fmla="*/ 2147483646 h 93"/>
                <a:gd name="T32" fmla="*/ 2147483646 w 90"/>
                <a:gd name="T33" fmla="*/ 2147483646 h 93"/>
                <a:gd name="T34" fmla="*/ 2147483646 w 90"/>
                <a:gd name="T35" fmla="*/ 2147483646 h 93"/>
                <a:gd name="T36" fmla="*/ 2147483646 w 90"/>
                <a:gd name="T37" fmla="*/ 2147483646 h 93"/>
                <a:gd name="T38" fmla="*/ 2147483646 w 90"/>
                <a:gd name="T39" fmla="*/ 2147483646 h 93"/>
                <a:gd name="T40" fmla="*/ 2147483646 w 90"/>
                <a:gd name="T41" fmla="*/ 2147483646 h 93"/>
                <a:gd name="T42" fmla="*/ 2147483646 w 90"/>
                <a:gd name="T43" fmla="*/ 2147483646 h 93"/>
                <a:gd name="T44" fmla="*/ 2147483646 w 90"/>
                <a:gd name="T45" fmla="*/ 2147483646 h 93"/>
                <a:gd name="T46" fmla="*/ 2147483646 w 90"/>
                <a:gd name="T47" fmla="*/ 2147483646 h 93"/>
                <a:gd name="T48" fmla="*/ 2147483646 w 90"/>
                <a:gd name="T49" fmla="*/ 2147483646 h 93"/>
                <a:gd name="T50" fmla="*/ 2147483646 w 90"/>
                <a:gd name="T51" fmla="*/ 2147483646 h 93"/>
                <a:gd name="T52" fmla="*/ 2147483646 w 90"/>
                <a:gd name="T53" fmla="*/ 2147483646 h 93"/>
                <a:gd name="T54" fmla="*/ 2147483646 w 90"/>
                <a:gd name="T55" fmla="*/ 2147483646 h 93"/>
                <a:gd name="T56" fmla="*/ 2147483646 w 90"/>
                <a:gd name="T57" fmla="*/ 2147483646 h 93"/>
                <a:gd name="T58" fmla="*/ 2147483646 w 90"/>
                <a:gd name="T59" fmla="*/ 2147483646 h 93"/>
                <a:gd name="T60" fmla="*/ 2147483646 w 90"/>
                <a:gd name="T61" fmla="*/ 2147483646 h 93"/>
                <a:gd name="T62" fmla="*/ 2147483646 w 90"/>
                <a:gd name="T63" fmla="*/ 2147483646 h 93"/>
                <a:gd name="T64" fmla="*/ 2147483646 w 90"/>
                <a:gd name="T65" fmla="*/ 2147483646 h 93"/>
                <a:gd name="T66" fmla="*/ 2147483646 w 90"/>
                <a:gd name="T67" fmla="*/ 2147483646 h 93"/>
                <a:gd name="T68" fmla="*/ 2147483646 w 90"/>
                <a:gd name="T69" fmla="*/ 2147483646 h 93"/>
                <a:gd name="T70" fmla="*/ 2147483646 w 90"/>
                <a:gd name="T71" fmla="*/ 2147483646 h 93"/>
                <a:gd name="T72" fmla="*/ 2147483646 w 90"/>
                <a:gd name="T73" fmla="*/ 2147483646 h 93"/>
                <a:gd name="T74" fmla="*/ 2147483646 w 90"/>
                <a:gd name="T75" fmla="*/ 2147483646 h 93"/>
                <a:gd name="T76" fmla="*/ 2147483646 w 90"/>
                <a:gd name="T77" fmla="*/ 2147483646 h 93"/>
                <a:gd name="T78" fmla="*/ 2147483646 w 90"/>
                <a:gd name="T79" fmla="*/ 2147483646 h 93"/>
                <a:gd name="T80" fmla="*/ 2147483646 w 90"/>
                <a:gd name="T81" fmla="*/ 2147483646 h 93"/>
                <a:gd name="T82" fmla="*/ 2147483646 w 90"/>
                <a:gd name="T83" fmla="*/ 2147483646 h 93"/>
                <a:gd name="T84" fmla="*/ 2147483646 w 90"/>
                <a:gd name="T85" fmla="*/ 2147483646 h 93"/>
                <a:gd name="T86" fmla="*/ 2147483646 w 90"/>
                <a:gd name="T87" fmla="*/ 2147483646 h 93"/>
                <a:gd name="T88" fmla="*/ 2147483646 w 90"/>
                <a:gd name="T89" fmla="*/ 2147483646 h 93"/>
                <a:gd name="T90" fmla="*/ 2147483646 w 90"/>
                <a:gd name="T91" fmla="*/ 2147483646 h 93"/>
                <a:gd name="T92" fmla="*/ 2147483646 w 90"/>
                <a:gd name="T93" fmla="*/ 2147483646 h 93"/>
                <a:gd name="T94" fmla="*/ 2147483646 w 90"/>
                <a:gd name="T95" fmla="*/ 2147483646 h 93"/>
                <a:gd name="T96" fmla="*/ 2147483646 w 90"/>
                <a:gd name="T97" fmla="*/ 2147483646 h 9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90" h="93">
                  <a:moveTo>
                    <a:pt x="86" y="38"/>
                  </a:moveTo>
                  <a:cubicBezTo>
                    <a:pt x="88" y="40"/>
                    <a:pt x="90" y="43"/>
                    <a:pt x="90" y="46"/>
                  </a:cubicBezTo>
                  <a:cubicBezTo>
                    <a:pt x="90" y="83"/>
                    <a:pt x="90" y="83"/>
                    <a:pt x="90" y="83"/>
                  </a:cubicBezTo>
                  <a:cubicBezTo>
                    <a:pt x="90" y="88"/>
                    <a:pt x="86" y="93"/>
                    <a:pt x="81" y="93"/>
                  </a:cubicBezTo>
                  <a:cubicBezTo>
                    <a:pt x="9" y="93"/>
                    <a:pt x="9" y="93"/>
                    <a:pt x="9" y="93"/>
                  </a:cubicBezTo>
                  <a:cubicBezTo>
                    <a:pt x="4" y="93"/>
                    <a:pt x="0" y="88"/>
                    <a:pt x="0" y="83"/>
                  </a:cubicBezTo>
                  <a:cubicBezTo>
                    <a:pt x="0" y="46"/>
                    <a:pt x="0" y="46"/>
                    <a:pt x="0" y="46"/>
                  </a:cubicBezTo>
                  <a:cubicBezTo>
                    <a:pt x="0" y="44"/>
                    <a:pt x="1" y="41"/>
                    <a:pt x="2" y="40"/>
                  </a:cubicBezTo>
                  <a:cubicBezTo>
                    <a:pt x="2" y="40"/>
                    <a:pt x="2" y="40"/>
                    <a:pt x="2" y="40"/>
                  </a:cubicBezTo>
                  <a:cubicBezTo>
                    <a:pt x="2" y="40"/>
                    <a:pt x="2" y="40"/>
                    <a:pt x="2" y="40"/>
                  </a:cubicBezTo>
                  <a:cubicBezTo>
                    <a:pt x="2" y="39"/>
                    <a:pt x="2" y="39"/>
                    <a:pt x="3" y="39"/>
                  </a:cubicBezTo>
                  <a:cubicBezTo>
                    <a:pt x="39" y="3"/>
                    <a:pt x="39" y="3"/>
                    <a:pt x="39" y="3"/>
                  </a:cubicBezTo>
                  <a:cubicBezTo>
                    <a:pt x="43" y="0"/>
                    <a:pt x="46" y="0"/>
                    <a:pt x="50" y="3"/>
                  </a:cubicBezTo>
                  <a:cubicBezTo>
                    <a:pt x="86" y="38"/>
                    <a:pt x="86" y="38"/>
                    <a:pt x="86" y="38"/>
                  </a:cubicBezTo>
                  <a:close/>
                  <a:moveTo>
                    <a:pt x="15" y="30"/>
                  </a:moveTo>
                  <a:cubicBezTo>
                    <a:pt x="15" y="52"/>
                    <a:pt x="15" y="52"/>
                    <a:pt x="15" y="52"/>
                  </a:cubicBezTo>
                  <a:cubicBezTo>
                    <a:pt x="45" y="75"/>
                    <a:pt x="45" y="75"/>
                    <a:pt x="45" y="75"/>
                  </a:cubicBezTo>
                  <a:cubicBezTo>
                    <a:pt x="72" y="54"/>
                    <a:pt x="72" y="54"/>
                    <a:pt x="72" y="54"/>
                  </a:cubicBezTo>
                  <a:cubicBezTo>
                    <a:pt x="72" y="30"/>
                    <a:pt x="72" y="30"/>
                    <a:pt x="72" y="30"/>
                  </a:cubicBezTo>
                  <a:cubicBezTo>
                    <a:pt x="15" y="30"/>
                    <a:pt x="15" y="30"/>
                    <a:pt x="15" y="30"/>
                  </a:cubicBezTo>
                  <a:close/>
                  <a:moveTo>
                    <a:pt x="25" y="35"/>
                  </a:moveTo>
                  <a:cubicBezTo>
                    <a:pt x="25" y="39"/>
                    <a:pt x="25" y="39"/>
                    <a:pt x="25" y="39"/>
                  </a:cubicBezTo>
                  <a:cubicBezTo>
                    <a:pt x="63" y="39"/>
                    <a:pt x="63" y="39"/>
                    <a:pt x="63" y="39"/>
                  </a:cubicBezTo>
                  <a:cubicBezTo>
                    <a:pt x="63" y="35"/>
                    <a:pt x="63" y="35"/>
                    <a:pt x="63" y="35"/>
                  </a:cubicBezTo>
                  <a:cubicBezTo>
                    <a:pt x="25" y="35"/>
                    <a:pt x="25" y="35"/>
                    <a:pt x="25" y="35"/>
                  </a:cubicBezTo>
                  <a:close/>
                  <a:moveTo>
                    <a:pt x="25" y="51"/>
                  </a:moveTo>
                  <a:cubicBezTo>
                    <a:pt x="25" y="55"/>
                    <a:pt x="25" y="55"/>
                    <a:pt x="25" y="55"/>
                  </a:cubicBezTo>
                  <a:cubicBezTo>
                    <a:pt x="63" y="55"/>
                    <a:pt x="63" y="55"/>
                    <a:pt x="63" y="55"/>
                  </a:cubicBezTo>
                  <a:cubicBezTo>
                    <a:pt x="63" y="51"/>
                    <a:pt x="63" y="51"/>
                    <a:pt x="63" y="51"/>
                  </a:cubicBezTo>
                  <a:cubicBezTo>
                    <a:pt x="25" y="51"/>
                    <a:pt x="25" y="51"/>
                    <a:pt x="25" y="51"/>
                  </a:cubicBezTo>
                  <a:close/>
                  <a:moveTo>
                    <a:pt x="25" y="43"/>
                  </a:moveTo>
                  <a:cubicBezTo>
                    <a:pt x="25" y="47"/>
                    <a:pt x="25" y="47"/>
                    <a:pt x="25" y="47"/>
                  </a:cubicBezTo>
                  <a:cubicBezTo>
                    <a:pt x="63" y="47"/>
                    <a:pt x="63" y="47"/>
                    <a:pt x="63" y="47"/>
                  </a:cubicBezTo>
                  <a:cubicBezTo>
                    <a:pt x="63" y="43"/>
                    <a:pt x="63" y="43"/>
                    <a:pt x="63" y="43"/>
                  </a:cubicBezTo>
                  <a:cubicBezTo>
                    <a:pt x="25" y="43"/>
                    <a:pt x="25" y="43"/>
                    <a:pt x="25" y="43"/>
                  </a:cubicBezTo>
                  <a:close/>
                  <a:moveTo>
                    <a:pt x="10" y="87"/>
                  </a:moveTo>
                  <a:cubicBezTo>
                    <a:pt x="28" y="69"/>
                    <a:pt x="28" y="69"/>
                    <a:pt x="28" y="69"/>
                  </a:cubicBezTo>
                  <a:cubicBezTo>
                    <a:pt x="28" y="69"/>
                    <a:pt x="28" y="68"/>
                    <a:pt x="28" y="67"/>
                  </a:cubicBezTo>
                  <a:cubicBezTo>
                    <a:pt x="27" y="66"/>
                    <a:pt x="26" y="66"/>
                    <a:pt x="25" y="67"/>
                  </a:cubicBezTo>
                  <a:cubicBezTo>
                    <a:pt x="7" y="84"/>
                    <a:pt x="7" y="84"/>
                    <a:pt x="7" y="84"/>
                  </a:cubicBezTo>
                  <a:cubicBezTo>
                    <a:pt x="6" y="85"/>
                    <a:pt x="6" y="86"/>
                    <a:pt x="7" y="87"/>
                  </a:cubicBezTo>
                  <a:cubicBezTo>
                    <a:pt x="8" y="87"/>
                    <a:pt x="9" y="87"/>
                    <a:pt x="10" y="87"/>
                  </a:cubicBezTo>
                  <a:close/>
                  <a:moveTo>
                    <a:pt x="84" y="84"/>
                  </a:moveTo>
                  <a:cubicBezTo>
                    <a:pt x="66" y="67"/>
                    <a:pt x="66" y="67"/>
                    <a:pt x="66" y="67"/>
                  </a:cubicBezTo>
                  <a:cubicBezTo>
                    <a:pt x="65" y="66"/>
                    <a:pt x="64" y="66"/>
                    <a:pt x="63" y="67"/>
                  </a:cubicBezTo>
                  <a:cubicBezTo>
                    <a:pt x="62" y="68"/>
                    <a:pt x="62" y="69"/>
                    <a:pt x="63" y="69"/>
                  </a:cubicBezTo>
                  <a:cubicBezTo>
                    <a:pt x="81" y="87"/>
                    <a:pt x="81" y="87"/>
                    <a:pt x="81" y="87"/>
                  </a:cubicBezTo>
                  <a:cubicBezTo>
                    <a:pt x="82" y="87"/>
                    <a:pt x="83" y="87"/>
                    <a:pt x="84" y="87"/>
                  </a:cubicBezTo>
                  <a:cubicBezTo>
                    <a:pt x="85" y="86"/>
                    <a:pt x="85" y="85"/>
                    <a:pt x="84" y="84"/>
                  </a:cubicBezTo>
                  <a:close/>
                </a:path>
              </a:pathLst>
            </a:custGeom>
            <a:solidFill>
              <a:srgbClr val="554F61"/>
            </a:solidFill>
            <a:ln>
              <a:noFill/>
            </a:ln>
          </p:spPr>
          <p:txBody>
            <a:bodyPr anchor="ctr">
              <a:normAutofit/>
            </a:bodyPr>
            <a:lstStyle>
              <a:defPPr>
                <a:defRPr lang="zh-CN"/>
              </a:defPPr>
              <a:lvl1pPr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1pPr>
              <a:lvl2pPr marL="4572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2pPr>
              <a:lvl3pPr marL="9144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3pPr>
              <a:lvl4pPr marL="13716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4pPr>
              <a:lvl5pPr marL="1828800" algn="l" rtl="0" eaLnBrk="0" fontAlgn="base" hangingPunct="0">
                <a:spcBef>
                  <a:spcPct val="0"/>
                </a:spcBef>
                <a:spcAft>
                  <a:spcPct val="0"/>
                </a:spcAft>
                <a:defRPr kern="1200">
                  <a:solidFill>
                    <a:srgbClr val="575252"/>
                  </a:solidFill>
                  <a:latin typeface="Calibri" panose="020F0502020204030204" charset="0"/>
                  <a:ea typeface="宋体" panose="02010600030101010101" pitchFamily="2" charset="-122"/>
                  <a:cs typeface="+mn-ea"/>
                </a:defRPr>
              </a:lvl5pPr>
              <a:lvl6pPr marL="22860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6pPr>
              <a:lvl7pPr marL="27432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7pPr>
              <a:lvl8pPr marL="32004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8pPr>
              <a:lvl9pPr marL="3657600" algn="l" defTabSz="914400" rtl="0" eaLnBrk="1" latinLnBrk="0" hangingPunct="1">
                <a:defRPr kern="1200">
                  <a:solidFill>
                    <a:srgbClr val="575252"/>
                  </a:solidFill>
                  <a:latin typeface="Calibri" panose="020F0502020204030204" charset="0"/>
                  <a:ea typeface="宋体" panose="02010600030101010101" pitchFamily="2" charset="-122"/>
                  <a:cs typeface="+mn-ea"/>
                </a:defRPr>
              </a:lvl9pPr>
            </a:lstStyle>
            <a:p>
              <a:endParaRPr lang="zh-CN" altLang="en-US">
                <a:latin typeface="Arial" panose="020B0604020202020204" pitchFamily="34" charset="0"/>
                <a:ea typeface="黑体" panose="02010609060101010101" charset="-122"/>
              </a:endParaRPr>
            </a:p>
          </p:txBody>
        </p:sp>
      </p:grpSp>
      <p:grpSp>
        <p:nvGrpSpPr>
          <p:cNvPr id="53" name="组合 52"/>
          <p:cNvGrpSpPr/>
          <p:nvPr>
            <p:custDataLst>
              <p:tags r:id="rId19"/>
            </p:custDataLst>
          </p:nvPr>
        </p:nvGrpSpPr>
        <p:grpSpPr>
          <a:xfrm>
            <a:off x="8928882" y="5627860"/>
            <a:ext cx="951989" cy="951989"/>
            <a:chOff x="6903008" y="4899001"/>
            <a:chExt cx="690239" cy="690239"/>
          </a:xfrm>
        </p:grpSpPr>
        <p:sp>
          <p:nvSpPr>
            <p:cNvPr id="54" name="椭圆 53"/>
            <p:cNvSpPr/>
            <p:nvPr>
              <p:custDataLst>
                <p:tags r:id="rId20"/>
              </p:custDataLst>
            </p:nvPr>
          </p:nvSpPr>
          <p:spPr>
            <a:xfrm>
              <a:off x="6903008" y="4899001"/>
              <a:ext cx="690239" cy="690239"/>
            </a:xfrm>
            <a:prstGeom prst="ellipse">
              <a:avLst/>
            </a:prstGeom>
            <a:noFill/>
            <a:ln w="15875">
              <a:solidFill>
                <a:srgbClr val="8EBACC"/>
              </a:solidFill>
            </a:ln>
          </p:spPr>
          <p:style>
            <a:lnRef idx="2">
              <a:srgbClr val="D6B8B1">
                <a:shade val="50000"/>
              </a:srgbClr>
            </a:lnRef>
            <a:fillRef idx="1">
              <a:srgbClr val="D6B8B1"/>
            </a:fillRef>
            <a:effectRef idx="0">
              <a:srgbClr val="D6B8B1"/>
            </a:effectRef>
            <a:fontRef idx="minor">
              <a:srgbClr val="E4EEEE"/>
            </a:fontRef>
          </p:style>
          <p:txBody>
            <a:bodyPr rtlCol="0" anchor="ctr">
              <a:normAutofit/>
            </a:bodyPr>
            <a:lstStyle/>
            <a:p>
              <a:pPr algn="ctr"/>
              <a:endParaRPr lang="zh-CN" altLang="en-US"/>
            </a:p>
          </p:txBody>
        </p:sp>
        <p:sp>
          <p:nvSpPr>
            <p:cNvPr id="55" name="KSO_Shape"/>
            <p:cNvSpPr/>
            <p:nvPr>
              <p:custDataLst>
                <p:tags r:id="rId21"/>
              </p:custDataLst>
            </p:nvPr>
          </p:nvSpPr>
          <p:spPr>
            <a:xfrm>
              <a:off x="7014053" y="5158817"/>
              <a:ext cx="556002" cy="239081"/>
            </a:xfrm>
            <a:custGeom>
              <a:avLst/>
              <a:gdLst>
                <a:gd name="connsiteX0" fmla="*/ 837769 w 1437086"/>
                <a:gd name="connsiteY0" fmla="*/ 0 h 619125"/>
                <a:gd name="connsiteX1" fmla="*/ 1129014 w 1437086"/>
                <a:gd name="connsiteY1" fmla="*/ 2 h 619125"/>
                <a:gd name="connsiteX2" fmla="*/ 1437086 w 1437086"/>
                <a:gd name="connsiteY2" fmla="*/ 314833 h 619125"/>
                <a:gd name="connsiteX3" fmla="*/ 1126115 w 1437086"/>
                <a:gd name="connsiteY3" fmla="*/ 619125 h 619125"/>
                <a:gd name="connsiteX4" fmla="*/ 836416 w 1437086"/>
                <a:gd name="connsiteY4" fmla="*/ 619125 h 619125"/>
                <a:gd name="connsiteX5" fmla="*/ 1146598 w 1437086"/>
                <a:gd name="connsiteY5" fmla="*/ 315604 h 619125"/>
                <a:gd name="connsiteX6" fmla="*/ 476241 w 1437086"/>
                <a:gd name="connsiteY6" fmla="*/ 0 h 619125"/>
                <a:gd name="connsiteX7" fmla="*/ 767481 w 1437086"/>
                <a:gd name="connsiteY7" fmla="*/ 0 h 619125"/>
                <a:gd name="connsiteX8" fmla="*/ 1075554 w 1437086"/>
                <a:gd name="connsiteY8" fmla="*/ 314833 h 619125"/>
                <a:gd name="connsiteX9" fmla="*/ 764585 w 1437086"/>
                <a:gd name="connsiteY9" fmla="*/ 619125 h 619125"/>
                <a:gd name="connsiteX10" fmla="*/ 474886 w 1437086"/>
                <a:gd name="connsiteY10" fmla="*/ 619125 h 619125"/>
                <a:gd name="connsiteX11" fmla="*/ 785067 w 1437086"/>
                <a:gd name="connsiteY11" fmla="*/ 315602 h 619125"/>
                <a:gd name="connsiteX12" fmla="*/ 0 w 1437086"/>
                <a:gd name="connsiteY12" fmla="*/ 0 h 619125"/>
                <a:gd name="connsiteX13" fmla="*/ 405948 w 1437086"/>
                <a:gd name="connsiteY13" fmla="*/ 0 h 619125"/>
                <a:gd name="connsiteX14" fmla="*/ 714025 w 1437086"/>
                <a:gd name="connsiteY14" fmla="*/ 314832 h 619125"/>
                <a:gd name="connsiteX15" fmla="*/ 403054 w 1437086"/>
                <a:gd name="connsiteY15" fmla="*/ 619125 h 619125"/>
                <a:gd name="connsiteX16" fmla="*/ 0 w 1437086"/>
                <a:gd name="connsiteY16" fmla="*/ 619125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437086" h="619125">
                  <a:moveTo>
                    <a:pt x="837769" y="0"/>
                  </a:moveTo>
                  <a:lnTo>
                    <a:pt x="1129014" y="2"/>
                  </a:lnTo>
                  <a:lnTo>
                    <a:pt x="1437086" y="314833"/>
                  </a:lnTo>
                  <a:lnTo>
                    <a:pt x="1126115" y="619125"/>
                  </a:lnTo>
                  <a:lnTo>
                    <a:pt x="836416" y="619125"/>
                  </a:lnTo>
                  <a:lnTo>
                    <a:pt x="1146598" y="315604"/>
                  </a:lnTo>
                  <a:close/>
                  <a:moveTo>
                    <a:pt x="476241" y="0"/>
                  </a:moveTo>
                  <a:lnTo>
                    <a:pt x="767481" y="0"/>
                  </a:lnTo>
                  <a:lnTo>
                    <a:pt x="1075554" y="314833"/>
                  </a:lnTo>
                  <a:lnTo>
                    <a:pt x="764585" y="619125"/>
                  </a:lnTo>
                  <a:lnTo>
                    <a:pt x="474886" y="619125"/>
                  </a:lnTo>
                  <a:lnTo>
                    <a:pt x="785067" y="315602"/>
                  </a:lnTo>
                  <a:close/>
                  <a:moveTo>
                    <a:pt x="0" y="0"/>
                  </a:moveTo>
                  <a:lnTo>
                    <a:pt x="405948" y="0"/>
                  </a:lnTo>
                  <a:lnTo>
                    <a:pt x="714025" y="314832"/>
                  </a:lnTo>
                  <a:lnTo>
                    <a:pt x="403054" y="619125"/>
                  </a:lnTo>
                  <a:lnTo>
                    <a:pt x="0" y="619125"/>
                  </a:lnTo>
                  <a:close/>
                </a:path>
              </a:pathLst>
            </a:custGeom>
            <a:solidFill>
              <a:srgbClr val="8EBACC"/>
            </a:solidFill>
            <a:ln>
              <a:noFill/>
            </a:ln>
          </p:spPr>
          <p:style>
            <a:lnRef idx="2">
              <a:srgbClr val="D6B8B1">
                <a:shade val="50000"/>
              </a:srgbClr>
            </a:lnRef>
            <a:fillRef idx="1">
              <a:srgbClr val="D6B8B1"/>
            </a:fillRef>
            <a:effectRef idx="0">
              <a:srgbClr val="D6B8B1"/>
            </a:effectRef>
            <a:fontRef idx="minor">
              <a:srgbClr val="E4EEEE"/>
            </a:fontRef>
          </p:style>
          <p:txBody>
            <a:bodyPr anchor="ctr">
              <a:normAutofit fontScale="90000" lnSpcReduction="10000"/>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rgbClr val="E4EEEE"/>
                  </a:solidFill>
                  <a:latin typeface="Arial" panose="020B0604020202020204" pitchFamily="34" charset="0"/>
                  <a:ea typeface="+mn-ea"/>
                  <a:cs typeface="+mn-ea"/>
                </a:defRPr>
              </a:lvl1pPr>
              <a:lvl2pPr marL="457200" algn="l" rtl="0" eaLnBrk="0" fontAlgn="base" hangingPunct="0">
                <a:spcBef>
                  <a:spcPct val="0"/>
                </a:spcBef>
                <a:spcAft>
                  <a:spcPct val="0"/>
                </a:spcAft>
                <a:defRPr kern="1200">
                  <a:solidFill>
                    <a:srgbClr val="E4EEEE"/>
                  </a:solidFill>
                  <a:latin typeface="Arial" panose="020B0604020202020204" pitchFamily="34" charset="0"/>
                  <a:ea typeface="+mn-ea"/>
                  <a:cs typeface="+mn-ea"/>
                </a:defRPr>
              </a:lvl2pPr>
              <a:lvl3pPr marL="914400" algn="l" rtl="0" eaLnBrk="0" fontAlgn="base" hangingPunct="0">
                <a:spcBef>
                  <a:spcPct val="0"/>
                </a:spcBef>
                <a:spcAft>
                  <a:spcPct val="0"/>
                </a:spcAft>
                <a:defRPr kern="1200">
                  <a:solidFill>
                    <a:srgbClr val="E4EEEE"/>
                  </a:solidFill>
                  <a:latin typeface="Arial" panose="020B0604020202020204" pitchFamily="34" charset="0"/>
                  <a:ea typeface="+mn-ea"/>
                  <a:cs typeface="+mn-ea"/>
                </a:defRPr>
              </a:lvl3pPr>
              <a:lvl4pPr marL="1371600" algn="l" rtl="0" eaLnBrk="0" fontAlgn="base" hangingPunct="0">
                <a:spcBef>
                  <a:spcPct val="0"/>
                </a:spcBef>
                <a:spcAft>
                  <a:spcPct val="0"/>
                </a:spcAft>
                <a:defRPr kern="1200">
                  <a:solidFill>
                    <a:srgbClr val="E4EEEE"/>
                  </a:solidFill>
                  <a:latin typeface="Arial" panose="020B0604020202020204" pitchFamily="34" charset="0"/>
                  <a:ea typeface="+mn-ea"/>
                  <a:cs typeface="+mn-ea"/>
                </a:defRPr>
              </a:lvl4pPr>
              <a:lvl5pPr marL="1828800" algn="l" rtl="0" eaLnBrk="0" fontAlgn="base" hangingPunct="0">
                <a:spcBef>
                  <a:spcPct val="0"/>
                </a:spcBef>
                <a:spcAft>
                  <a:spcPct val="0"/>
                </a:spcAft>
                <a:defRPr kern="1200">
                  <a:solidFill>
                    <a:srgbClr val="E4EEEE"/>
                  </a:solidFill>
                  <a:latin typeface="Arial" panose="020B0604020202020204" pitchFamily="34" charset="0"/>
                  <a:ea typeface="+mn-ea"/>
                  <a:cs typeface="+mn-ea"/>
                </a:defRPr>
              </a:lvl5pPr>
              <a:lvl6pPr marL="2286000" algn="l" defTabSz="914400" rtl="0" eaLnBrk="1" latinLnBrk="0" hangingPunct="1">
                <a:defRPr kern="1200">
                  <a:solidFill>
                    <a:srgbClr val="E4EEEE"/>
                  </a:solidFill>
                  <a:latin typeface="Arial" panose="020B0604020202020204" pitchFamily="34" charset="0"/>
                  <a:ea typeface="+mn-ea"/>
                  <a:cs typeface="+mn-ea"/>
                </a:defRPr>
              </a:lvl6pPr>
              <a:lvl7pPr marL="2743200" algn="l" defTabSz="914400" rtl="0" eaLnBrk="1" latinLnBrk="0" hangingPunct="1">
                <a:defRPr kern="1200">
                  <a:solidFill>
                    <a:srgbClr val="E4EEEE"/>
                  </a:solidFill>
                  <a:latin typeface="Arial" panose="020B0604020202020204" pitchFamily="34" charset="0"/>
                  <a:ea typeface="+mn-ea"/>
                  <a:cs typeface="+mn-ea"/>
                </a:defRPr>
              </a:lvl7pPr>
              <a:lvl8pPr marL="3200400" algn="l" defTabSz="914400" rtl="0" eaLnBrk="1" latinLnBrk="0" hangingPunct="1">
                <a:defRPr kern="1200">
                  <a:solidFill>
                    <a:srgbClr val="E4EEEE"/>
                  </a:solidFill>
                  <a:latin typeface="Arial" panose="020B0604020202020204" pitchFamily="34" charset="0"/>
                  <a:ea typeface="+mn-ea"/>
                  <a:cs typeface="+mn-ea"/>
                </a:defRPr>
              </a:lvl8pPr>
              <a:lvl9pPr marL="3657600" algn="l" defTabSz="914400" rtl="0" eaLnBrk="1" latinLnBrk="0" hangingPunct="1">
                <a:defRPr kern="1200">
                  <a:solidFill>
                    <a:srgbClr val="E4EEEE"/>
                  </a:solidFill>
                  <a:latin typeface="Arial" panose="020B0604020202020204" pitchFamily="34" charset="0"/>
                  <a:ea typeface="+mn-ea"/>
                  <a:cs typeface="+mn-ea"/>
                </a:defRPr>
              </a:lvl9pPr>
            </a:lstStyle>
            <a:p>
              <a:pPr algn="ctr" eaLnBrk="1" hangingPunct="1">
                <a:spcBef>
                  <a:spcPts val="0"/>
                </a:spcBef>
                <a:spcAft>
                  <a:spcPts val="0"/>
                </a:spcAft>
                <a:defRPr/>
              </a:pPr>
              <a:endParaRPr lang="zh-CN" altLang="en-US">
                <a:solidFill>
                  <a:srgbClr val="FFFFFF"/>
                </a:solidFill>
              </a:endParaRPr>
            </a:p>
          </p:txBody>
        </p:sp>
      </p:grpSp>
      <p:pic>
        <p:nvPicPr>
          <p:cNvPr id="56" name="图片 55"/>
          <p:cNvPicPr>
            <a:picLocks noChangeAspect="1"/>
          </p:cNvPicPr>
          <p:nvPr/>
        </p:nvPicPr>
        <p:blipFill>
          <a:blip r:embed="rId28"/>
          <a:stretch>
            <a:fillRect/>
          </a:stretch>
        </p:blipFill>
        <p:spPr>
          <a:xfrm>
            <a:off x="8536305" y="5490210"/>
            <a:ext cx="1737360" cy="1321435"/>
          </a:xfrm>
          <a:prstGeom prst="rect">
            <a:avLst/>
          </a:prstGeom>
          <a:ln>
            <a:solidFill>
              <a:schemeClr val="accent1"/>
            </a:solidFill>
          </a:ln>
        </p:spPr>
      </p:pic>
      <p:pic>
        <p:nvPicPr>
          <p:cNvPr id="2" name="Picture 3"/>
          <p:cNvPicPr>
            <a:picLocks noChangeAspect="1" noChangeArrowheads="1"/>
          </p:cNvPicPr>
          <p:nvPr/>
        </p:nvPicPr>
        <p:blipFill>
          <a:blip r:embed="rId29"/>
          <a:srcRect l="678" t="1588" r="10855" b="1588"/>
          <a:stretch>
            <a:fillRect/>
          </a:stretch>
        </p:blipFill>
        <p:spPr bwMode="auto">
          <a:xfrm>
            <a:off x="4869815" y="865505"/>
            <a:ext cx="2586990" cy="2419985"/>
          </a:xfrm>
          <a:prstGeom prst="rect">
            <a:avLst/>
          </a:prstGeom>
          <a:noFill/>
          <a:ln w="9525">
            <a:solidFill>
              <a:schemeClr val="accent1"/>
            </a:solidFill>
            <a:miter lim="800000"/>
            <a:headEnd/>
            <a:tailEnd/>
          </a:ln>
          <a:effectLst/>
        </p:spPr>
      </p:pic>
    </p:spTree>
    <p:custDataLst>
      <p:tags r:id="rId1"/>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04.xml><?xml version="1.0" encoding="utf-8"?>
<p:tagLst xmlns:a="http://schemas.openxmlformats.org/drawingml/2006/main" xmlns:r="http://schemas.openxmlformats.org/officeDocument/2006/relationships" xmlns:p="http://schemas.openxmlformats.org/presentationml/2006/main">
  <p:tag name="KSO_WM_UNIT_VALUE" val="1407*1407"/>
  <p:tag name="KSO_WM_UNIT_HIGHLIGHT" val="0"/>
  <p:tag name="KSO_WM_UNIT_COMPATIBLE" val="0"/>
  <p:tag name="KSO_WM_UNIT_DIAGRAM_ISNUMVISUAL" val="0"/>
  <p:tag name="KSO_WM_UNIT_DIAGRAM_ISREFERUNIT" val="0"/>
  <p:tag name="KSO_WM_DIAGRAM_GROUP_CODE" val="l1-1"/>
  <p:tag name="KSO_WM_UNIT_TYPE" val="l_d"/>
  <p:tag name="KSO_WM_UNIT_INDEX" val="1_1"/>
  <p:tag name="KSO_WM_UNIT_ID" val="diagram20201389_1*l_d*1_1"/>
  <p:tag name="KSO_WM_TEMPLATE_CATEGORY" val="diagram"/>
  <p:tag name="KSO_WM_TEMPLATE_INDEX" val="20201389"/>
  <p:tag name="KSO_WM_UNIT_SUPPORT_UNIT_TYPE" val="[&quot;all&quot;]"/>
  <p:tag name="KSO_WM_UNIT_LAYERLEVEL" val="1_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1"/>
  <p:tag name="KSO_WM_UNIT_ID" val="diagram20201389_1*l_h_i*1_4_1"/>
  <p:tag name="KSO_WM_TEMPLATE_CATEGORY" val="diagram"/>
  <p:tag name="KSO_WM_TEMPLATE_INDEX" val="20201389"/>
  <p:tag name="KSO_WM_UNIT_LAYERLEVEL" val="1_1_1"/>
  <p:tag name="KSO_WM_TAG_VERSION" val="1.0"/>
  <p:tag name="KSO_WM_BEAUTIFY_FLAG" val="#wm#"/>
  <p:tag name="KSO_WM_UNIT_FILL_FORE_SCHEMECOLOR_INDEX" val="7"/>
  <p:tag name="KSO_WM_UNIT_FILL_TYPE" val="1"/>
</p:tagLst>
</file>

<file path=ppt/tags/tag106.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2"/>
  <p:tag name="KSO_WM_UNIT_HIGHLIGHT" val="0"/>
  <p:tag name="KSO_WM_UNIT_COMPATIBLE" val="0"/>
  <p:tag name="KSO_WM_UNIT_DIAGRAM_ISNUMVISUAL" val="0"/>
  <p:tag name="KSO_WM_UNIT_DIAGRAM_ISREFERUNIT" val="0"/>
  <p:tag name="KSO_WM_DIAGRAM_GROUP_CODE" val="l1-1"/>
  <p:tag name="KSO_WM_UNIT_TYPE" val="l_h_a"/>
  <p:tag name="KSO_WM_UNIT_INDEX" val="1_4_1"/>
  <p:tag name="KSO_WM_UNIT_ID" val="diagram20201389_1*l_h_a*1_4_1"/>
  <p:tag name="KSO_WM_TEMPLATE_CATEGORY" val="diagram"/>
  <p:tag name="KSO_WM_TEMPLATE_INDEX" val="20201389"/>
  <p:tag name="KSO_WM_UNIT_LAYERLEVEL" val="1_1_1"/>
  <p:tag name="KSO_WM_TAG_VERSION" val="1.0"/>
  <p:tag name="KSO_WM_BEAUTIFY_FLAG" val="#wm#"/>
  <p:tag name="KSO_WM_UNIT_PRESET_TEXT" val="引导"/>
  <p:tag name="KSO_WM_UNIT_TEXT_FILL_FORE_SCHEMECOLOR_INDEX" val="14"/>
  <p:tag name="KSO_WM_UNIT_TEXT_FILL_TYPE" val="1"/>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1"/>
  <p:tag name="KSO_WM_UNIT_ID" val="diagram20201389_1*l_h_i*1_3_1"/>
  <p:tag name="KSO_WM_TEMPLATE_CATEGORY" val="diagram"/>
  <p:tag name="KSO_WM_TEMPLATE_INDEX" val="20201389"/>
  <p:tag name="KSO_WM_UNIT_LAYERLEVEL" val="1_1_1"/>
  <p:tag name="KSO_WM_TAG_VERSION" val="1.0"/>
  <p:tag name="KSO_WM_BEAUTIFY_FLAG" val="#wm#"/>
  <p:tag name="KSO_WM_UNIT_FILL_FORE_SCHEMECOLOR_INDEX" val="8"/>
  <p:tag name="KSO_WM_UNIT_FILL_TYPE" val="1"/>
</p:tagLst>
</file>

<file path=ppt/tags/tag108.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2"/>
  <p:tag name="KSO_WM_UNIT_HIGHLIGHT" val="0"/>
  <p:tag name="KSO_WM_UNIT_COMPATIBLE" val="0"/>
  <p:tag name="KSO_WM_UNIT_DIAGRAM_ISNUMVISUAL" val="0"/>
  <p:tag name="KSO_WM_UNIT_DIAGRAM_ISREFERUNIT" val="0"/>
  <p:tag name="KSO_WM_DIAGRAM_GROUP_CODE" val="l1-1"/>
  <p:tag name="KSO_WM_UNIT_TYPE" val="l_h_a"/>
  <p:tag name="KSO_WM_UNIT_INDEX" val="1_3_1"/>
  <p:tag name="KSO_WM_UNIT_ID" val="diagram20201389_1*l_h_a*1_3_1"/>
  <p:tag name="KSO_WM_TEMPLATE_CATEGORY" val="diagram"/>
  <p:tag name="KSO_WM_TEMPLATE_INDEX" val="20201389"/>
  <p:tag name="KSO_WM_UNIT_LAYERLEVEL" val="1_1_1"/>
  <p:tag name="KSO_WM_TAG_VERSION" val="1.0"/>
  <p:tag name="KSO_WM_BEAUTIFY_FLAG" val="#wm#"/>
  <p:tag name="KSO_WM_UNIT_PRESET_TEXT" val="标志"/>
  <p:tag name="KSO_WM_UNIT_TEXT_FILL_FORE_SCHEMECOLOR_INDEX" val="14"/>
  <p:tag name="KSO_WM_UNIT_TEXT_FILL_TYPE" val="1"/>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1"/>
  <p:tag name="KSO_WM_UNIT_ID" val="diagram20201389_1*l_h_i*1_1_1"/>
  <p:tag name="KSO_WM_TEMPLATE_CATEGORY" val="diagram"/>
  <p:tag name="KSO_WM_TEMPLATE_INDEX" val="20201389"/>
  <p:tag name="KSO_WM_UNIT_LAYERLEVEL" val="1_1_1"/>
  <p:tag name="KSO_WM_TAG_VERSION" val="1.0"/>
  <p:tag name="KSO_WM_BEAUTIFY_FLAG" val="#wm#"/>
  <p:tag name="KSO_WM_UNIT_FILL_FORE_SCHEMECOLOR_INDEX" val="5"/>
  <p:tag name="KSO_WM_UNIT_FILL_TYPE" val="1"/>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2"/>
  <p:tag name="KSO_WM_UNIT_HIGHLIGHT" val="0"/>
  <p:tag name="KSO_WM_UNIT_COMPATIBLE" val="0"/>
  <p:tag name="KSO_WM_UNIT_DIAGRAM_ISNUMVISUAL" val="0"/>
  <p:tag name="KSO_WM_UNIT_DIAGRAM_ISREFERUNIT" val="0"/>
  <p:tag name="KSO_WM_DIAGRAM_GROUP_CODE" val="l1-1"/>
  <p:tag name="KSO_WM_UNIT_TYPE" val="l_h_a"/>
  <p:tag name="KSO_WM_UNIT_INDEX" val="1_1_1"/>
  <p:tag name="KSO_WM_UNIT_ID" val="diagram20201389_1*l_h_a*1_1_1"/>
  <p:tag name="KSO_WM_TEMPLATE_CATEGORY" val="diagram"/>
  <p:tag name="KSO_WM_TEMPLATE_INDEX" val="20201389"/>
  <p:tag name="KSO_WM_UNIT_LAYERLEVEL" val="1_1_1"/>
  <p:tag name="KSO_WM_TAG_VERSION" val="1.0"/>
  <p:tag name="KSO_WM_BEAUTIFY_FLAG" val="#wm#"/>
  <p:tag name="KSO_WM_UNIT_PRESET_TEXT" val="形象"/>
  <p:tag name="KSO_WM_UNIT_TEXT_FILL_FORE_SCHEMECOLOR_INDEX" val="14"/>
  <p:tag name="KSO_WM_UNIT_TEXT_FILL_TYPE" val="1"/>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1"/>
  <p:tag name="KSO_WM_UNIT_ID" val="diagram20201389_1*l_h_i*1_2_1"/>
  <p:tag name="KSO_WM_TEMPLATE_CATEGORY" val="diagram"/>
  <p:tag name="KSO_WM_TEMPLATE_INDEX" val="20201389"/>
  <p:tag name="KSO_WM_UNIT_LAYERLEVEL" val="1_1_1"/>
  <p:tag name="KSO_WM_TAG_VERSION" val="1.0"/>
  <p:tag name="KSO_WM_BEAUTIFY_FLAG" val="#wm#"/>
  <p:tag name="KSO_WM_UNIT_FILL_FORE_SCHEMECOLOR_INDEX" val="6"/>
  <p:tag name="KSO_WM_UNIT_FILL_TYPE" val="1"/>
</p:tagLst>
</file>

<file path=ppt/tags/tag112.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2"/>
  <p:tag name="KSO_WM_UNIT_HIGHLIGHT" val="0"/>
  <p:tag name="KSO_WM_UNIT_COMPATIBLE" val="0"/>
  <p:tag name="KSO_WM_UNIT_DIAGRAM_ISNUMVISUAL" val="0"/>
  <p:tag name="KSO_WM_UNIT_DIAGRAM_ISREFERUNIT" val="0"/>
  <p:tag name="KSO_WM_DIAGRAM_GROUP_CODE" val="l1-1"/>
  <p:tag name="KSO_WM_UNIT_TYPE" val="l_h_a"/>
  <p:tag name="KSO_WM_UNIT_INDEX" val="1_2_1"/>
  <p:tag name="KSO_WM_UNIT_ID" val="diagram20201389_1*l_h_a*1_2_1"/>
  <p:tag name="KSO_WM_TEMPLATE_CATEGORY" val="diagram"/>
  <p:tag name="KSO_WM_TEMPLATE_INDEX" val="20201389"/>
  <p:tag name="KSO_WM_UNIT_LAYERLEVEL" val="1_1_1"/>
  <p:tag name="KSO_WM_TAG_VERSION" val="1.0"/>
  <p:tag name="KSO_WM_BEAUTIFY_FLAG" val="#wm#"/>
  <p:tag name="KSO_WM_UNIT_PRESET_TEXT" val="包装"/>
  <p:tag name="KSO_WM_UNIT_TEXT_FILL_FORE_SCHEMECOLOR_INDEX" val="14"/>
  <p:tag name="KSO_WM_UNIT_TEXT_FILL_TYPE" val="1"/>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1_2"/>
  <p:tag name="KSO_WM_UNIT_ID" val="diagram20201389_1*l_h_i*1_1_2"/>
  <p:tag name="KSO_WM_TEMPLATE_CATEGORY" val="diagram"/>
  <p:tag name="KSO_WM_TEMPLATE_INDEX" val="20201389"/>
  <p:tag name="KSO_WM_UNIT_LAYERLEVEL" val="1_1_1"/>
  <p:tag name="KSO_WM_TAG_VERSION" val="1.0"/>
  <p:tag name="KSO_WM_BEAUTIFY_FLAG" val="#wm#"/>
  <p:tag name="KSO_WM_UNIT_FILL_FORE_SCHEMECOLOR_INDEX" val="5"/>
  <p:tag name="KSO_WM_UNIT_FILL_TYPE" val="1"/>
  <p:tag name="KSO_WM_UNIT_TEXT_FILL_FORE_SCHEMECOLOR_INDEX" val="2"/>
  <p:tag name="KSO_WM_UNIT_TEXT_FILL_TYPE" val="1"/>
</p:tagLst>
</file>

<file path=ppt/tags/tag114.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9"/>
  <p:tag name="KSO_WM_UNIT_HIGHLIGHT" val="0"/>
  <p:tag name="KSO_WM_UNIT_COMPATIBLE" val="0"/>
  <p:tag name="KSO_WM_UNIT_DIAGRAM_ISNUMVISUAL" val="0"/>
  <p:tag name="KSO_WM_UNIT_DIAGRAM_ISREFERUNIT" val="0"/>
  <p:tag name="KSO_WM_DIAGRAM_GROUP_CODE" val="l1-1"/>
  <p:tag name="KSO_WM_UNIT_TYPE" val="l_h_h_a"/>
  <p:tag name="KSO_WM_UNIT_INDEX" val="1_1_1_1"/>
  <p:tag name="KSO_WM_UNIT_ID" val="diagram20201389_1*l_h_h_a*1_1_1_1"/>
  <p:tag name="KSO_WM_TEMPLATE_CATEGORY" val="diagram"/>
  <p:tag name="KSO_WM_TEMPLATE_INDEX" val="20201389"/>
  <p:tag name="KSO_WM_UNIT_LAYERLEVEL" val="1_1_1_1"/>
  <p:tag name="KSO_WM_TAG_VERSION" val="1.0"/>
  <p:tag name="KSO_WM_BEAUTIFY_FLAG" val="#wm#"/>
  <p:tag name="KSO_WM_UNIT_PRESET_TEXT" val="形象优化："/>
  <p:tag name="KSO_WM_UNIT_TEXT_FILL_FORE_SCHEMECOLOR_INDEX" val="5"/>
  <p:tag name="KSO_WM_UNIT_TEXT_FILL_TYPE" val="1"/>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2_2"/>
  <p:tag name="KSO_WM_UNIT_ID" val="diagram20201389_1*l_h_i*1_2_2"/>
  <p:tag name="KSO_WM_TEMPLATE_CATEGORY" val="diagram"/>
  <p:tag name="KSO_WM_TEMPLATE_INDEX" val="20201389"/>
  <p:tag name="KSO_WM_UNIT_LAYERLEVEL" val="1_1_1"/>
  <p:tag name="KSO_WM_TAG_VERSION" val="1.0"/>
  <p:tag name="KSO_WM_BEAUTIFY_FLAG" val="#wm#"/>
  <p:tag name="KSO_WM_UNIT_FILL_FORE_SCHEMECOLOR_INDEX" val="6"/>
  <p:tag name="KSO_WM_UNIT_FILL_TYPE" val="1"/>
  <p:tag name="KSO_WM_UNIT_TEXT_FILL_FORE_SCHEMECOLOR_INDEX" val="2"/>
  <p:tag name="KSO_WM_UNIT_TEXT_FILL_TYPE" val="1"/>
</p:tagLst>
</file>

<file path=ppt/tags/tag116.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9"/>
  <p:tag name="KSO_WM_UNIT_HIGHLIGHT" val="0"/>
  <p:tag name="KSO_WM_UNIT_COMPATIBLE" val="0"/>
  <p:tag name="KSO_WM_UNIT_DIAGRAM_ISNUMVISUAL" val="0"/>
  <p:tag name="KSO_WM_UNIT_DIAGRAM_ISREFERUNIT" val="0"/>
  <p:tag name="KSO_WM_DIAGRAM_GROUP_CODE" val="l1-1"/>
  <p:tag name="KSO_WM_UNIT_TYPE" val="l_h_h_a"/>
  <p:tag name="KSO_WM_UNIT_INDEX" val="1_2_1_1"/>
  <p:tag name="KSO_WM_UNIT_ID" val="diagram20201389_1*l_h_h_a*1_2_1_1"/>
  <p:tag name="KSO_WM_TEMPLATE_CATEGORY" val="diagram"/>
  <p:tag name="KSO_WM_TEMPLATE_INDEX" val="20201389"/>
  <p:tag name="KSO_WM_UNIT_LAYERLEVEL" val="1_1_1_1"/>
  <p:tag name="KSO_WM_TAG_VERSION" val="1.0"/>
  <p:tag name="KSO_WM_BEAUTIFY_FLAG" val="#wm#"/>
  <p:tag name="KSO_WM_UNIT_PRESET_TEXT" val="包装改造："/>
  <p:tag name="KSO_WM_UNIT_TEXT_FILL_FORE_SCHEMECOLOR_INDEX" val="6"/>
  <p:tag name="KSO_WM_UNIT_TEXT_FILL_TYPE" val="1"/>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3_2"/>
  <p:tag name="KSO_WM_UNIT_ID" val="diagram20201389_1*l_h_i*1_3_2"/>
  <p:tag name="KSO_WM_TEMPLATE_CATEGORY" val="diagram"/>
  <p:tag name="KSO_WM_TEMPLATE_INDEX" val="20201389"/>
  <p:tag name="KSO_WM_UNIT_LAYERLEVEL" val="1_1_1"/>
  <p:tag name="KSO_WM_TAG_VERSION" val="1.0"/>
  <p:tag name="KSO_WM_BEAUTIFY_FLAG" val="#wm#"/>
  <p:tag name="KSO_WM_UNIT_FILL_FORE_SCHEMECOLOR_INDEX" val="8"/>
  <p:tag name="KSO_WM_UNIT_FILL_TYPE" val="1"/>
  <p:tag name="KSO_WM_UNIT_TEXT_FILL_FORE_SCHEMECOLOR_INDEX" val="2"/>
  <p:tag name="KSO_WM_UNIT_TEXT_FILL_TYPE" val="1"/>
</p:tagLst>
</file>

<file path=ppt/tags/tag118.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9"/>
  <p:tag name="KSO_WM_UNIT_HIGHLIGHT" val="0"/>
  <p:tag name="KSO_WM_UNIT_COMPATIBLE" val="0"/>
  <p:tag name="KSO_WM_UNIT_DIAGRAM_ISNUMVISUAL" val="0"/>
  <p:tag name="KSO_WM_UNIT_DIAGRAM_ISREFERUNIT" val="0"/>
  <p:tag name="KSO_WM_DIAGRAM_GROUP_CODE" val="l1-1"/>
  <p:tag name="KSO_WM_UNIT_TYPE" val="l_h_h_a"/>
  <p:tag name="KSO_WM_UNIT_INDEX" val="1_3_1_1"/>
  <p:tag name="KSO_WM_UNIT_ID" val="diagram20201389_1*l_h_h_a*1_3_1_1"/>
  <p:tag name="KSO_WM_TEMPLATE_CATEGORY" val="diagram"/>
  <p:tag name="KSO_WM_TEMPLATE_INDEX" val="20201389"/>
  <p:tag name="KSO_WM_UNIT_LAYERLEVEL" val="1_1_1_1"/>
  <p:tag name="KSO_WM_TAG_VERSION" val="1.0"/>
  <p:tag name="KSO_WM_BEAUTIFY_FLAG" val="#wm#"/>
  <p:tag name="KSO_WM_UNIT_PRESET_TEXT" val="标志鲜明："/>
  <p:tag name="KSO_WM_UNIT_TEXT_FILL_FORE_SCHEMECOLOR_INDEX" val="8"/>
  <p:tag name="KSO_WM_UNIT_TEXT_FILL_TYPE" val="1"/>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l1-1"/>
  <p:tag name="KSO_WM_UNIT_TYPE" val="l_h_i"/>
  <p:tag name="KSO_WM_UNIT_INDEX" val="1_4_2"/>
  <p:tag name="KSO_WM_UNIT_ID" val="diagram20201389_1*l_h_i*1_4_2"/>
  <p:tag name="KSO_WM_TEMPLATE_CATEGORY" val="diagram"/>
  <p:tag name="KSO_WM_TEMPLATE_INDEX" val="20201389"/>
  <p:tag name="KSO_WM_UNIT_LAYERLEVEL" val="1_1_1"/>
  <p:tag name="KSO_WM_TAG_VERSION" val="1.0"/>
  <p:tag name="KSO_WM_BEAUTIFY_FLAG" val="#wm#"/>
  <p:tag name="KSO_WM_UNIT_FILL_FORE_SCHEMECOLOR_INDEX" val="7"/>
  <p:tag name="KSO_WM_UNIT_FILL_TYPE" val="1"/>
  <p:tag name="KSO_WM_UNIT_TEXT_FILL_FORE_SCHEMECOLOR_INDEX" val="2"/>
  <p:tag name="KSO_WM_UNIT_TEXT_FILL_TYPE" val="1"/>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ISCONTENTSTITLE" val="0"/>
  <p:tag name="KSO_WM_UNIT_NOCLEAR" val="0"/>
  <p:tag name="KSO_WM_UNIT_VALUE" val="19"/>
  <p:tag name="KSO_WM_UNIT_HIGHLIGHT" val="0"/>
  <p:tag name="KSO_WM_UNIT_COMPATIBLE" val="0"/>
  <p:tag name="KSO_WM_UNIT_DIAGRAM_ISNUMVISUAL" val="0"/>
  <p:tag name="KSO_WM_UNIT_DIAGRAM_ISREFERUNIT" val="0"/>
  <p:tag name="KSO_WM_DIAGRAM_GROUP_CODE" val="l1-1"/>
  <p:tag name="KSO_WM_UNIT_TYPE" val="l_h_h_a"/>
  <p:tag name="KSO_WM_UNIT_INDEX" val="1_4_1_1"/>
  <p:tag name="KSO_WM_UNIT_ID" val="diagram20201389_1*l_h_h_a*1_4_1_1"/>
  <p:tag name="KSO_WM_TEMPLATE_CATEGORY" val="diagram"/>
  <p:tag name="KSO_WM_TEMPLATE_INDEX" val="20201389"/>
  <p:tag name="KSO_WM_UNIT_LAYERLEVEL" val="1_1_1_1"/>
  <p:tag name="KSO_WM_TAG_VERSION" val="1.0"/>
  <p:tag name="KSO_WM_BEAUTIFY_FLAG" val="#wm#"/>
  <p:tag name="KSO_WM_UNIT_PRESET_TEXT" val="正确引导："/>
  <p:tag name="KSO_WM_UNIT_TEXT_FILL_FORE_SCHEMECOLOR_INDEX" val="7"/>
  <p:tag name="KSO_WM_UNIT_TEXT_FILL_TYPE" val="1"/>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2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1_1"/>
  <p:tag name="KSO_WM_UNIT_ID" val="diagram20170389_3*l_h_i*1_1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2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a"/>
  <p:tag name="KSO_WM_UNIT_INDEX" val="1_1_1"/>
  <p:tag name="KSO_WM_UNIT_LAYERLEVEL" val="1_1_1"/>
  <p:tag name="KSO_WM_UNIT_VALUE" val="9"/>
  <p:tag name="KSO_WM_UNIT_HIGHLIGHT" val="0"/>
  <p:tag name="KSO_WM_UNIT_COMPATIBLE" val="0"/>
  <p:tag name="KSO_WM_UNIT_CLEAR" val="0"/>
  <p:tag name="KSO_WM_UNIT_PRESET_TEXT_INDEX" val="3"/>
  <p:tag name="KSO_WM_UNIT_PRESET_TEXT_LEN" val="12"/>
  <p:tag name="KSO_WM_DIAGRAM_GROUP_CODE" val="l1-1"/>
  <p:tag name="KSO_WM_UNIT_ID" val="diagram20170389_3*l_h_a*1_1_1"/>
  <p:tag name="KSO_WM_UNIT_TEXT_FILL_FORE_SCHEMECOLOR_INDEX" val="13"/>
  <p:tag name="KSO_WM_UNIT_TEXT_FILL_TYPE" val="1"/>
</p:tagLst>
</file>

<file path=ppt/tags/tag12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f"/>
  <p:tag name="KSO_WM_UNIT_INDEX" val="1_1_1"/>
  <p:tag name="KSO_WM_UNIT_LAYERLEVEL" val="1_1_1"/>
  <p:tag name="KSO_WM_UNIT_VALUE" val="20"/>
  <p:tag name="KSO_WM_UNIT_HIGHLIGHT" val="0"/>
  <p:tag name="KSO_WM_UNIT_COMPATIBLE" val="0"/>
  <p:tag name="KSO_WM_UNIT_CLEAR" val="0"/>
  <p:tag name="KSO_WM_UNIT_PRESET_TEXT_INDEX" val="4"/>
  <p:tag name="KSO_WM_UNIT_PRESET_TEXT_LEN" val="26"/>
  <p:tag name="KSO_WM_DIAGRAM_GROUP_CODE" val="l1-1"/>
  <p:tag name="KSO_WM_UNIT_ID" val="diagram20170389_3*l_h_f*1_1_1"/>
  <p:tag name="KSO_WM_UNIT_TEXT_FILL_FORE_SCHEMECOLOR_INDEX" val="13"/>
  <p:tag name="KSO_WM_UNIT_TEXT_FILL_TYPE" val="1"/>
</p:tagLst>
</file>

<file path=ppt/tags/tag12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3_1"/>
  <p:tag name="KSO_WM_UNIT_ID" val="diagram20170389_3*l_h_i*1_3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2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a"/>
  <p:tag name="KSO_WM_UNIT_INDEX" val="1_3_1"/>
  <p:tag name="KSO_WM_UNIT_LAYERLEVEL" val="1_1_1"/>
  <p:tag name="KSO_WM_UNIT_VALUE" val="9"/>
  <p:tag name="KSO_WM_UNIT_HIGHLIGHT" val="0"/>
  <p:tag name="KSO_WM_UNIT_COMPATIBLE" val="0"/>
  <p:tag name="KSO_WM_UNIT_CLEAR" val="0"/>
  <p:tag name="KSO_WM_UNIT_PRESET_TEXT_INDEX" val="3"/>
  <p:tag name="KSO_WM_UNIT_PRESET_TEXT_LEN" val="12"/>
  <p:tag name="KSO_WM_DIAGRAM_GROUP_CODE" val="l1-1"/>
  <p:tag name="KSO_WM_UNIT_ID" val="diagram20170389_3*l_h_a*1_3_1"/>
  <p:tag name="KSO_WM_UNIT_TEXT_FILL_FORE_SCHEMECOLOR_INDEX" val="13"/>
  <p:tag name="KSO_WM_UNIT_TEXT_FILL_TYPE" val="1"/>
</p:tagLst>
</file>

<file path=ppt/tags/tag12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f"/>
  <p:tag name="KSO_WM_UNIT_INDEX" val="1_3_1"/>
  <p:tag name="KSO_WM_UNIT_LAYERLEVEL" val="1_1_1"/>
  <p:tag name="KSO_WM_UNIT_VALUE" val="20"/>
  <p:tag name="KSO_WM_UNIT_HIGHLIGHT" val="0"/>
  <p:tag name="KSO_WM_UNIT_COMPATIBLE" val="0"/>
  <p:tag name="KSO_WM_UNIT_CLEAR" val="0"/>
  <p:tag name="KSO_WM_UNIT_PRESET_TEXT_INDEX" val="4"/>
  <p:tag name="KSO_WM_UNIT_PRESET_TEXT_LEN" val="26"/>
  <p:tag name="KSO_WM_DIAGRAM_GROUP_CODE" val="l1-1"/>
  <p:tag name="KSO_WM_UNIT_ID" val="diagram20170389_3*l_h_f*1_3_1"/>
  <p:tag name="KSO_WM_UNIT_TEXT_FILL_FORE_SCHEMECOLOR_INDEX" val="13"/>
  <p:tag name="KSO_WM_UNIT_TEXT_FILL_TYPE" val="1"/>
</p:tagLst>
</file>

<file path=ppt/tags/tag12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5_1"/>
  <p:tag name="KSO_WM_UNIT_ID" val="diagram20170389_3*l_h_i*1_5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2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a"/>
  <p:tag name="KSO_WM_UNIT_INDEX" val="1_5_1"/>
  <p:tag name="KSO_WM_UNIT_LAYERLEVEL" val="1_1_1"/>
  <p:tag name="KSO_WM_UNIT_VALUE" val="9"/>
  <p:tag name="KSO_WM_UNIT_HIGHLIGHT" val="0"/>
  <p:tag name="KSO_WM_UNIT_COMPATIBLE" val="0"/>
  <p:tag name="KSO_WM_UNIT_CLEAR" val="0"/>
  <p:tag name="KSO_WM_UNIT_PRESET_TEXT_INDEX" val="3"/>
  <p:tag name="KSO_WM_UNIT_PRESET_TEXT_LEN" val="12"/>
  <p:tag name="KSO_WM_DIAGRAM_GROUP_CODE" val="l1-1"/>
  <p:tag name="KSO_WM_UNIT_ID" val="diagram20170389_3*l_h_a*1_5_1"/>
  <p:tag name="KSO_WM_UNIT_TEXT_FILL_FORE_SCHEMECOLOR_INDEX" val="13"/>
  <p:tag name="KSO_WM_UNIT_TEXT_FILL_TYPE" val="1"/>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2_1"/>
  <p:tag name="KSO_WM_UNIT_ID" val="diagram20170389_3*l_h_i*1_2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3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a"/>
  <p:tag name="KSO_WM_UNIT_INDEX" val="1_2_1"/>
  <p:tag name="KSO_WM_UNIT_LAYERLEVEL" val="1_1_1"/>
  <p:tag name="KSO_WM_UNIT_VALUE" val="9"/>
  <p:tag name="KSO_WM_UNIT_HIGHLIGHT" val="0"/>
  <p:tag name="KSO_WM_UNIT_COMPATIBLE" val="0"/>
  <p:tag name="KSO_WM_UNIT_CLEAR" val="0"/>
  <p:tag name="KSO_WM_UNIT_PRESET_TEXT_INDEX" val="3"/>
  <p:tag name="KSO_WM_UNIT_PRESET_TEXT_LEN" val="12"/>
  <p:tag name="KSO_WM_DIAGRAM_GROUP_CODE" val="l1-1"/>
  <p:tag name="KSO_WM_UNIT_ID" val="diagram20170389_3*l_h_a*1_2_1"/>
  <p:tag name="KSO_WM_UNIT_TEXT_FILL_FORE_SCHEMECOLOR_INDEX" val="13"/>
  <p:tag name="KSO_WM_UNIT_TEXT_FILL_TYPE" val="1"/>
</p:tagLst>
</file>

<file path=ppt/tags/tag13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4_1"/>
  <p:tag name="KSO_WM_UNIT_ID" val="diagram20170389_3*l_h_i*1_4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3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a"/>
  <p:tag name="KSO_WM_UNIT_INDEX" val="1_4_1"/>
  <p:tag name="KSO_WM_UNIT_LAYERLEVEL" val="1_1_1"/>
  <p:tag name="KSO_WM_UNIT_VALUE" val="9"/>
  <p:tag name="KSO_WM_UNIT_HIGHLIGHT" val="0"/>
  <p:tag name="KSO_WM_UNIT_COMPATIBLE" val="0"/>
  <p:tag name="KSO_WM_UNIT_CLEAR" val="0"/>
  <p:tag name="KSO_WM_UNIT_PRESET_TEXT_INDEX" val="3"/>
  <p:tag name="KSO_WM_UNIT_PRESET_TEXT_LEN" val="12"/>
  <p:tag name="KSO_WM_DIAGRAM_GROUP_CODE" val="l1-1"/>
  <p:tag name="KSO_WM_UNIT_ID" val="diagram20170389_3*l_h_a*1_4_1"/>
  <p:tag name="KSO_WM_UNIT_TEXT_FILL_FORE_SCHEMECOLOR_INDEX" val="13"/>
  <p:tag name="KSO_WM_UNIT_TEXT_FILL_TYPE" val="1"/>
</p:tagLst>
</file>

<file path=ppt/tags/tag13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4_3"/>
  <p:tag name="KSO_WM_UNIT_ID" val="diagram20170389_3*l_h_i*1_4_3"/>
  <p:tag name="KSO_WM_UNIT_LAYERLEVEL" val="1_1_1"/>
  <p:tag name="KSO_WM_DIAGRAM_GROUP_CODE" val="l1-1"/>
  <p:tag name="KSO_WM_UNIT_FILL_FORE_SCHEMECOLOR_INDEX" val="6"/>
  <p:tag name="KSO_WM_UNIT_FILL_TYPE" val="1"/>
  <p:tag name="KSO_WM_UNIT_LINE_FORE_SCHEMECOLOR_INDEX" val="5"/>
  <p:tag name="KSO_WM_UNIT_LINE_FILL_TYPE" val="2"/>
  <p:tag name="KSO_WM_UNIT_TEXT_FILL_FORE_SCHEMECOLOR_INDEX" val="14"/>
  <p:tag name="KSO_WM_UNIT_TEXT_FILL_TYPE" val="1"/>
</p:tagLst>
</file>

<file path=ppt/tags/tag1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5_2"/>
  <p:tag name="KSO_WM_UNIT_ID" val="diagram20170389_3*l_h_i*1_5_2"/>
  <p:tag name="KSO_WM_UNIT_LAYERLEVEL" val="1_1_1"/>
  <p:tag name="KSO_WM_DIAGRAM_GROUP_CODE" val="l1-1"/>
  <p:tag name="KSO_WM_UNIT_FILL_FORE_SCHEMECOLOR_INDEX" val="6"/>
  <p:tag name="KSO_WM_UNIT_FILL_TYPE" val="1"/>
  <p:tag name="KSO_WM_UNIT_LINE_FORE_SCHEMECOLOR_INDEX" val="5"/>
  <p:tag name="KSO_WM_UNIT_LINE_FILL_TYPE" val="2"/>
  <p:tag name="KSO_WM_UNIT_TEXT_FILL_FORE_SCHEMECOLOR_INDEX" val="14"/>
  <p:tag name="KSO_WM_UNIT_TEXT_FILL_TYPE" val="1"/>
</p:tagLst>
</file>

<file path=ppt/tags/tag13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1_2"/>
  <p:tag name="KSO_WM_UNIT_ID" val="diagram20170389_3*l_h_i*1_1_2"/>
  <p:tag name="KSO_WM_UNIT_LAYERLEVEL" val="1_1_1"/>
  <p:tag name="KSO_WM_DIAGRAM_GROUP_CODE" val="l1-1"/>
  <p:tag name="KSO_WM_UNIT_FILL_FORE_SCHEMECOLOR_INDEX" val="6"/>
  <p:tag name="KSO_WM_UNIT_FILL_TYPE" val="1"/>
  <p:tag name="KSO_WM_UNIT_LINE_FORE_SCHEMECOLOR_INDEX" val="5"/>
  <p:tag name="KSO_WM_UNIT_LINE_FILL_TYPE" val="2"/>
  <p:tag name="KSO_WM_UNIT_TEXT_FILL_FORE_SCHEMECOLOR_INDEX" val="14"/>
  <p:tag name="KSO_WM_UNIT_TEXT_FILL_TYPE" val="1"/>
</p:tagLst>
</file>

<file path=ppt/tags/tag13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2_2"/>
  <p:tag name="KSO_WM_UNIT_ID" val="diagram20170389_3*l_h_i*1_2_2"/>
  <p:tag name="KSO_WM_UNIT_LAYERLEVEL" val="1_1_1"/>
  <p:tag name="KSO_WM_DIAGRAM_GROUP_CODE" val="l1-1"/>
  <p:tag name="KSO_WM_UNIT_FILL_FORE_SCHEMECOLOR_INDEX" val="6"/>
  <p:tag name="KSO_WM_UNIT_FILL_TYPE" val="1"/>
  <p:tag name="KSO_WM_UNIT_LINE_FORE_SCHEMECOLOR_INDEX" val="5"/>
  <p:tag name="KSO_WM_UNIT_LINE_FILL_TYPE" val="2"/>
  <p:tag name="KSO_WM_UNIT_TEXT_FILL_FORE_SCHEMECOLOR_INDEX" val="14"/>
  <p:tag name="KSO_WM_UNIT_TEXT_FILL_TYPE" val="1"/>
</p:tagLst>
</file>

<file path=ppt/tags/tag13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3_2"/>
  <p:tag name="KSO_WM_UNIT_ID" val="diagram20170389_3*l_h_i*1_3_2"/>
  <p:tag name="KSO_WM_UNIT_LAYERLEVEL" val="1_1_1"/>
  <p:tag name="KSO_WM_DIAGRAM_GROUP_CODE" val="l1-1"/>
  <p:tag name="KSO_WM_UNIT_FILL_FORE_SCHEMECOLOR_INDEX" val="6"/>
  <p:tag name="KSO_WM_UNIT_FILL_TYPE" val="1"/>
  <p:tag name="KSO_WM_UNIT_LINE_FORE_SCHEMECOLOR_INDEX" val="5"/>
  <p:tag name="KSO_WM_UNIT_LINE_FILL_TYPE" val="2"/>
  <p:tag name="KSO_WM_UNIT_TEXT_FILL_FORE_SCHEMECOLOR_INDEX" val="14"/>
  <p:tag name="KSO_WM_UNIT_TEXT_FILL_TYPE" val="1"/>
</p:tagLst>
</file>

<file path=ppt/tags/tag13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1_3"/>
  <p:tag name="KSO_WM_UNIT_ID" val="diagram20170389_3*l_h_i*1_1_3"/>
  <p:tag name="KSO_WM_UNIT_LAYERLEVEL" val="1_1_1"/>
  <p:tag name="KSO_WM_DIAGRAM_GROUP_CODE" val="l1-1"/>
  <p:tag name="KSO_WM_UNIT_TEXT_FILL_FORE_SCHEMECOLOR_INDEX" val="14"/>
  <p:tag name="KSO_WM_UNIT_TEXT_FILL_TYPE" val="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2_3"/>
  <p:tag name="KSO_WM_UNIT_ID" val="diagram20170389_3*l_h_i*1_2_3"/>
  <p:tag name="KSO_WM_UNIT_LAYERLEVEL" val="1_1_1"/>
  <p:tag name="KSO_WM_DIAGRAM_GROUP_CODE" val="l1-1"/>
  <p:tag name="KSO_WM_UNIT_TEXT_FILL_FORE_SCHEMECOLOR_INDEX" val="14"/>
  <p:tag name="KSO_WM_UNIT_TEXT_FILL_TYPE" val="1"/>
</p:tagLst>
</file>

<file path=ppt/tags/tag14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3_3"/>
  <p:tag name="KSO_WM_UNIT_ID" val="diagram20170389_3*l_h_i*1_3_3"/>
  <p:tag name="KSO_WM_UNIT_LAYERLEVEL" val="1_1_1"/>
  <p:tag name="KSO_WM_DIAGRAM_GROUP_CODE" val="l1-1"/>
  <p:tag name="KSO_WM_UNIT_TEXT_FILL_FORE_SCHEMECOLOR_INDEX" val="14"/>
  <p:tag name="KSO_WM_UNIT_TEXT_FILL_TYPE" val="1"/>
</p:tagLst>
</file>

<file path=ppt/tags/tag14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4_2"/>
  <p:tag name="KSO_WM_UNIT_ID" val="diagram20170389_3*l_h_i*1_4_2"/>
  <p:tag name="KSO_WM_UNIT_LAYERLEVEL" val="1_1_1"/>
  <p:tag name="KSO_WM_DIAGRAM_GROUP_CODE" val="l1-1"/>
  <p:tag name="KSO_WM_UNIT_TEXT_FILL_FORE_SCHEMECOLOR_INDEX" val="14"/>
  <p:tag name="KSO_WM_UNIT_TEXT_FILL_TYPE" val="1"/>
</p:tagLst>
</file>

<file path=ppt/tags/tag14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70389"/>
  <p:tag name="KSO_WM_UNIT_TYPE" val="l_h_i"/>
  <p:tag name="KSO_WM_UNIT_INDEX" val="1_5_3"/>
  <p:tag name="KSO_WM_UNIT_ID" val="diagram20170389_3*l_h_i*1_5_3"/>
  <p:tag name="KSO_WM_UNIT_LAYERLEVEL" val="1_1_1"/>
  <p:tag name="KSO_WM_DIAGRAM_GROUP_CODE" val="l1-1"/>
  <p:tag name="KSO_WM_UNIT_TEXT_FILL_FORE_SCHEMECOLOR_INDEX" val="14"/>
  <p:tag name="KSO_WM_UNIT_TEXT_FILL_TYPE" val="1"/>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4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1_1"/>
  <p:tag name="KSO_WM_UNIT_ID" val="diagram20181973_3*l_h_i*1_1_1"/>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4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1_2"/>
  <p:tag name="KSO_WM_UNIT_ID" val="diagram20181973_3*l_h_i*1_1_2"/>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4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3_2"/>
  <p:tag name="KSO_WM_UNIT_ID" val="diagram20181973_3*l_h_i*1_3_2"/>
  <p:tag name="KSO_WM_UNIT_LAYERLEVEL" val="1_1_1"/>
  <p:tag name="KSO_WM_DIAGRAM_GROUP_CODE" val="l1-1"/>
  <p:tag name="KSO_WM_UNIT_TEXT_FILL_FORE_SCHEMECOLOR_INDEX" val="13"/>
  <p:tag name="KSO_WM_UNIT_TEXT_FILL_TYPE" val="1"/>
</p:tagLst>
</file>

<file path=ppt/tags/tag14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2_1"/>
  <p:tag name="KSO_WM_UNIT_ID" val="diagram20181973_3*l_h_i*1_2_1"/>
  <p:tag name="KSO_WM_UNIT_LAYERLEVEL" val="1_1_1"/>
  <p:tag name="KSO_WM_DIAGRAM_GROUP_CODE" val="l1-1"/>
  <p:tag name="KSO_WM_UNIT_FILL_FORE_SCHEMECOLOR_INDEX" val="6"/>
  <p:tag name="KSO_WM_UNIT_FILL_TYPE" val="1"/>
  <p:tag name="KSO_WM_UNIT_TEXT_FILL_FORE_SCHEMECOLOR_INDEX" val="13"/>
  <p:tag name="KSO_WM_UNIT_TEXT_FILL_TYPE" val="1"/>
</p:tagLst>
</file>

<file path=ppt/tags/tag14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2_2"/>
  <p:tag name="KSO_WM_UNIT_ID" val="diagram20181973_3*l_h_i*1_2_2"/>
  <p:tag name="KSO_WM_UNIT_LAYERLEVEL" val="1_1_1"/>
  <p:tag name="KSO_WM_DIAGRAM_GROUP_CODE" val="l1-1"/>
  <p:tag name="KSO_WM_UNIT_FILL_FORE_SCHEMECOLOR_INDEX" val="8"/>
  <p:tag name="KSO_WM_UNIT_FILL_TYPE" val="1"/>
  <p:tag name="KSO_WM_UNIT_TEXT_FILL_FORE_SCHEMECOLOR_INDEX" val="13"/>
  <p:tag name="KSO_WM_UNIT_TEXT_FILL_TYPE" val="1"/>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1_3"/>
  <p:tag name="KSO_WM_UNIT_ID" val="diagram20181973_3*l_h_i*1_1_3"/>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2_3"/>
  <p:tag name="KSO_WM_UNIT_ID" val="diagram20181973_3*l_h_i*1_2_3"/>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15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3_3"/>
  <p:tag name="KSO_WM_UNIT_ID" val="diagram20181973_3*l_h_i*1_3_3"/>
  <p:tag name="KSO_WM_UNIT_LAYERLEVEL" val="1_1_1"/>
  <p:tag name="KSO_WM_DIAGRAM_GROUP_CODE" val="l1-1"/>
  <p:tag name="KSO_WM_UNIT_FILL_FORE_SCHEMECOLOR_INDEX" val="14"/>
  <p:tag name="KSO_WM_UNIT_FILL_TYPE" val="1"/>
  <p:tag name="KSO_WM_UNIT_TEXT_FILL_FORE_SCHEMECOLOR_INDEX" val="13"/>
  <p:tag name="KSO_WM_UNIT_TEXT_FILL_TYPE" val="1"/>
</p:tagLst>
</file>

<file path=ppt/tags/tag15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f"/>
  <p:tag name="KSO_WM_UNIT_INDEX" val="1_1_2"/>
  <p:tag name="KSO_WM_UNIT_ID" val="diagram20181973_3*l_h_f*1_1_2"/>
  <p:tag name="KSO_WM_UNIT_LAYERLEVEL" val="1_1_1"/>
  <p:tag name="KSO_WM_UNIT_VALUE" val="4"/>
  <p:tag name="KSO_WM_UNIT_HIGHLIGHT" val="0"/>
  <p:tag name="KSO_WM_UNIT_COMPATIBLE" val="0"/>
  <p:tag name="KSO_WM_UNIT_CLEAR" val="0"/>
  <p:tag name="KSO_WM_DIAGRAM_GROUP_CODE" val="l1-1"/>
  <p:tag name="KSO_WM_UNIT_PRESET_TEXT" val="2,300,000"/>
  <p:tag name="KSO_WM_UNIT_TEXT_FILL_FORE_SCHEMECOLOR_INDEX" val="14"/>
  <p:tag name="KSO_WM_UNIT_TEXT_FILL_TYPE" val="1"/>
</p:tagLst>
</file>

<file path=ppt/tags/tag15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f"/>
  <p:tag name="KSO_WM_UNIT_INDEX" val="1_2_2"/>
  <p:tag name="KSO_WM_UNIT_ID" val="diagram20181973_3*l_h_f*1_2_2"/>
  <p:tag name="KSO_WM_UNIT_LAYERLEVEL" val="1_1_1"/>
  <p:tag name="KSO_WM_UNIT_VALUE" val="3"/>
  <p:tag name="KSO_WM_UNIT_HIGHLIGHT" val="0"/>
  <p:tag name="KSO_WM_UNIT_COMPATIBLE" val="0"/>
  <p:tag name="KSO_WM_UNIT_CLEAR" val="0"/>
  <p:tag name="KSO_WM_DIAGRAM_GROUP_CODE" val="l1-1"/>
  <p:tag name="KSO_WM_UNIT_PRESET_TEXT" val="800,000"/>
  <p:tag name="KSO_WM_UNIT_TEXT_FILL_FORE_SCHEMECOLOR_INDEX" val="14"/>
  <p:tag name="KSO_WM_UNIT_TEXT_FILL_TYPE" val="1"/>
</p:tagLst>
</file>

<file path=ppt/tags/tag15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f"/>
  <p:tag name="KSO_WM_UNIT_INDEX" val="1_3_2"/>
  <p:tag name="KSO_WM_UNIT_ID" val="diagram20181973_3*l_h_f*1_3_2"/>
  <p:tag name="KSO_WM_UNIT_LAYERLEVEL" val="1_1_1"/>
  <p:tag name="KSO_WM_UNIT_VALUE" val="3"/>
  <p:tag name="KSO_WM_UNIT_HIGHLIGHT" val="0"/>
  <p:tag name="KSO_WM_UNIT_COMPATIBLE" val="0"/>
  <p:tag name="KSO_WM_UNIT_CLEAR" val="0"/>
  <p:tag name="KSO_WM_DIAGRAM_GROUP_CODE" val="l1-1"/>
  <p:tag name="KSO_WM_UNIT_PRESET_TEXT" val="650,000"/>
  <p:tag name="KSO_WM_UNIT_TEXT_FILL_FORE_SCHEMECOLOR_INDEX" val="14"/>
  <p:tag name="KSO_WM_UNIT_TEXT_FILL_TYPE" val="1"/>
</p:tagLst>
</file>

<file path=ppt/tags/tag15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1_4"/>
  <p:tag name="KSO_WM_UNIT_ID" val="diagram20181973_3*l_h_i*1_1_4"/>
  <p:tag name="KSO_WM_UNIT_LAYERLEVEL" val="1_1_1"/>
  <p:tag name="KSO_WM_DIAGRAM_GROUP_CODE" val="l1-1"/>
  <p:tag name="KSO_WM_UNIT_FILL_FORE_SCHEMECOLOR_INDEX" val="5"/>
  <p:tag name="KSO_WM_UNIT_FILL_TYPE" val="1"/>
  <p:tag name="KSO_WM_UNIT_TEXT_FILL_FORE_SCHEMECOLOR_INDEX" val="13"/>
  <p:tag name="KSO_WM_UNIT_TEXT_FILL_TYPE" val="1"/>
</p:tagLst>
</file>

<file path=ppt/tags/tag15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a"/>
  <p:tag name="KSO_WM_UNIT_INDEX" val="1_1_1"/>
  <p:tag name="KSO_WM_UNIT_ID" val="diagram20181973_3*l_h_a*1_1_1"/>
  <p:tag name="KSO_WM_UNIT_LAYERLEVEL" val="1_1_1"/>
  <p:tag name="KSO_WM_UNIT_VALUE" val="6"/>
  <p:tag name="KSO_WM_UNIT_HIGHLIGHT" val="0"/>
  <p:tag name="KSO_WM_UNIT_COMPATIBLE" val="0"/>
  <p:tag name="KSO_WM_UNIT_CLEAR" val="0"/>
  <p:tag name="KSO_WM_DIAGRAM_GROUP_CODE" val="l1-1"/>
  <p:tag name="KSO_WM_UNIT_PRESET_TEXT" val="您的内容文字"/>
  <p:tag name="KSO_WM_UNIT_TEXT_FILL_FORE_SCHEMECOLOR_INDEX" val="13"/>
  <p:tag name="KSO_WM_UNIT_TEXT_FILL_TYPE" val="1"/>
</p:tagLst>
</file>

<file path=ppt/tags/tag15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i"/>
  <p:tag name="KSO_WM_UNIT_INDEX" val="1_2_4"/>
  <p:tag name="KSO_WM_UNIT_ID" val="diagram20181973_3*l_h_i*1_2_4"/>
  <p:tag name="KSO_WM_UNIT_LAYERLEVEL" val="1_1_1"/>
  <p:tag name="KSO_WM_DIAGRAM_GROUP_CODE" val="l1-1"/>
  <p:tag name="KSO_WM_UNIT_FILL_FORE_SCHEMECOLOR_INDEX" val="6"/>
  <p:tag name="KSO_WM_UNIT_FILL_TYPE" val="1"/>
  <p:tag name="KSO_WM_UNIT_TEXT_FILL_FORE_SCHEMECOLOR_INDEX" val="13"/>
  <p:tag name="KSO_WM_UNIT_TEXT_FILL_TYPE" val="1"/>
</p:tagLst>
</file>

<file path=ppt/tags/tag15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h_a"/>
  <p:tag name="KSO_WM_UNIT_INDEX" val="1_2_1"/>
  <p:tag name="KSO_WM_UNIT_ID" val="diagram20181973_3*l_h_a*1_2_1"/>
  <p:tag name="KSO_WM_UNIT_LAYERLEVEL" val="1_1_1"/>
  <p:tag name="KSO_WM_UNIT_VALUE" val="6"/>
  <p:tag name="KSO_WM_UNIT_HIGHLIGHT" val="0"/>
  <p:tag name="KSO_WM_UNIT_COMPATIBLE" val="0"/>
  <p:tag name="KSO_WM_UNIT_CLEAR" val="0"/>
  <p:tag name="KSO_WM_DIAGRAM_GROUP_CODE" val="l1-1"/>
  <p:tag name="KSO_WM_UNIT_PRESET_TEXT" val="您的内容文字"/>
  <p:tag name="KSO_WM_UNIT_TEXT_FILL_FORE_SCHEMECOLOR_INDEX" val="13"/>
  <p:tag name="KSO_WM_UNIT_TEXT_FILL_TYPE" val="1"/>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81973_3*i*22"/>
  <p:tag name="KSO_WM_TEMPLATE_CATEGORY" val="diagram"/>
  <p:tag name="KSO_WM_TEMPLATE_INDEX" val="20181973"/>
  <p:tag name="KSO_WM_UNIT_INDEX" val="22"/>
</p:tagLst>
</file>

<file path=ppt/tags/tag16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3"/>
  <p:tag name="KSO_WM_UNIT_ID" val="diagram20181973_3*l_i*1_13"/>
  <p:tag name="KSO_WM_UNIT_LAYERLEVEL" val="1_1"/>
  <p:tag name="KSO_WM_DIAGRAM_GROUP_CODE" val="l1-1"/>
  <p:tag name="KSO_WM_UNIT_FILL_FORE_SCHEMECOLOR_INDEX" val="9"/>
  <p:tag name="KSO_WM_UNIT_FILL_TYPE" val="1"/>
  <p:tag name="KSO_WM_UNIT_TEXT_FILL_FORE_SCHEMECOLOR_INDEX" val="13"/>
  <p:tag name="KSO_WM_UNIT_TEXT_FILL_TYPE" val="1"/>
</p:tagLst>
</file>

<file path=ppt/tags/tag16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4"/>
  <p:tag name="KSO_WM_UNIT_ID" val="diagram20181973_3*l_i*1_14"/>
  <p:tag name="KSO_WM_UNIT_LAYERLEVEL" val="1_1"/>
  <p:tag name="KSO_WM_DIAGRAM_GROUP_CODE" val="l1-1"/>
  <p:tag name="KSO_WM_UNIT_FILL_FORE_SCHEMECOLOR_INDEX" val="9"/>
  <p:tag name="KSO_WM_UNIT_FILL_TYPE" val="1"/>
  <p:tag name="KSO_WM_UNIT_TEXT_FILL_FORE_SCHEMECOLOR_INDEX" val="13"/>
  <p:tag name="KSO_WM_UNIT_TEXT_FILL_TYPE" val="1"/>
</p:tagLst>
</file>

<file path=ppt/tags/tag16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5"/>
  <p:tag name="KSO_WM_UNIT_ID" val="diagram20181973_3*l_i*1_15"/>
  <p:tag name="KSO_WM_UNIT_LAYERLEVEL" val="1_1"/>
  <p:tag name="KSO_WM_DIAGRAM_GROUP_CODE" val="l1-1"/>
  <p:tag name="KSO_WM_UNIT_FILL_FORE_SCHEMECOLOR_INDEX" val="8"/>
  <p:tag name="KSO_WM_UNIT_FILL_TYPE" val="1"/>
  <p:tag name="KSO_WM_UNIT_TEXT_FILL_FORE_SCHEMECOLOR_INDEX" val="13"/>
  <p:tag name="KSO_WM_UNIT_TEXT_FILL_TYPE" val="1"/>
</p:tagLst>
</file>

<file path=ppt/tags/tag16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6"/>
  <p:tag name="KSO_WM_UNIT_ID" val="diagram20181973_3*l_i*1_16"/>
  <p:tag name="KSO_WM_UNIT_LAYERLEVEL" val="1_1"/>
  <p:tag name="KSO_WM_DIAGRAM_GROUP_CODE" val="l1-1"/>
  <p:tag name="KSO_WM_UNIT_TEXT_FILL_FORE_SCHEMECOLOR_INDEX" val="13"/>
  <p:tag name="KSO_WM_UNIT_TEXT_FILL_TYPE" val="1"/>
</p:tagLst>
</file>

<file path=ppt/tags/tag16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7"/>
  <p:tag name="KSO_WM_UNIT_ID" val="diagram20181973_3*l_i*1_17"/>
  <p:tag name="KSO_WM_UNIT_LAYERLEVEL" val="1_1"/>
  <p:tag name="KSO_WM_DIAGRAM_GROUP_CODE" val="l1-1"/>
  <p:tag name="KSO_WM_UNIT_FILL_FORE_SCHEMECOLOR_INDEX" val="8"/>
  <p:tag name="KSO_WM_UNIT_FILL_TYPE" val="1"/>
  <p:tag name="KSO_WM_UNIT_TEXT_FILL_FORE_SCHEMECOLOR_INDEX" val="13"/>
  <p:tag name="KSO_WM_UNIT_TEXT_FILL_TYPE" val="1"/>
</p:tagLst>
</file>

<file path=ppt/tags/tag16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8"/>
  <p:tag name="KSO_WM_UNIT_ID" val="diagram20181973_3*l_i*1_18"/>
  <p:tag name="KSO_WM_UNIT_LAYERLEVEL" val="1_1"/>
  <p:tag name="KSO_WM_DIAGRAM_GROUP_CODE" val="l1-1"/>
  <p:tag name="KSO_WM_UNIT_TEXT_FILL_FORE_SCHEMECOLOR_INDEX" val="13"/>
  <p:tag name="KSO_WM_UNIT_TEXT_FILL_TYPE" val="1"/>
</p:tagLst>
</file>

<file path=ppt/tags/tag16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19"/>
  <p:tag name="KSO_WM_UNIT_ID" val="diagram20181973_3*l_i*1_19"/>
  <p:tag name="KSO_WM_UNIT_LAYERLEVEL" val="1_1"/>
  <p:tag name="KSO_WM_DIAGRAM_GROUP_CODE" val="l1-1"/>
  <p:tag name="KSO_WM_UNIT_FILL_FORE_SCHEMECOLOR_INDEX" val="8"/>
  <p:tag name="KSO_WM_UNIT_FILL_TYPE" val="1"/>
  <p:tag name="KSO_WM_UNIT_TEXT_FILL_FORE_SCHEMECOLOR_INDEX" val="13"/>
  <p:tag name="KSO_WM_UNIT_TEXT_FILL_TYPE" val="1"/>
</p:tagLst>
</file>

<file path=ppt/tags/tag16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0"/>
  <p:tag name="KSO_WM_UNIT_ID" val="diagram20181973_3*l_i*1_20"/>
  <p:tag name="KSO_WM_UNIT_LAYERLEVEL" val="1_1"/>
  <p:tag name="KSO_WM_DIAGRAM_GROUP_CODE" val="l1-1"/>
  <p:tag name="KSO_WM_UNIT_FILL_FORE_SCHEMECOLOR_INDEX" val="10"/>
  <p:tag name="KSO_WM_UNIT_FILL_TYPE" val="1"/>
  <p:tag name="KSO_WM_UNIT_TEXT_FILL_FORE_SCHEMECOLOR_INDEX" val="13"/>
  <p:tag name="KSO_WM_UNIT_TEXT_FILL_TYPE" val="1"/>
</p:tagLst>
</file>

<file path=ppt/tags/tag16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1"/>
  <p:tag name="KSO_WM_UNIT_ID" val="diagram20181973_3*l_i*1_21"/>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2"/>
  <p:tag name="KSO_WM_UNIT_ID" val="diagram20181973_3*l_i*1_22"/>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3"/>
  <p:tag name="KSO_WM_UNIT_ID" val="diagram20181973_3*l_i*1_23"/>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4"/>
  <p:tag name="KSO_WM_UNIT_ID" val="diagram20181973_3*l_i*1_24"/>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5"/>
  <p:tag name="KSO_WM_UNIT_ID" val="diagram20181973_3*l_i*1_25"/>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6"/>
  <p:tag name="KSO_WM_UNIT_ID" val="diagram20181973_3*l_i*1_26"/>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7"/>
  <p:tag name="KSO_WM_UNIT_ID" val="diagram20181973_3*l_i*1_27"/>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973"/>
  <p:tag name="KSO_WM_TAG_VERSION" val="1.0"/>
  <p:tag name="KSO_WM_BEAUTIFY_FLAG" val="#wm#"/>
  <p:tag name="KSO_WM_UNIT_TYPE" val="l_i"/>
  <p:tag name="KSO_WM_UNIT_INDEX" val="1_28"/>
  <p:tag name="KSO_WM_UNIT_ID" val="diagram20181973_3*l_i*1_28"/>
  <p:tag name="KSO_WM_UNIT_LAYERLEVEL" val="1_1"/>
  <p:tag name="KSO_WM_DIAGRAM_GROUP_CODE" val="l1-1"/>
  <p:tag name="KSO_WM_UNIT_FILL_FORE_SCHEMECOLOR_INDEX" val="5"/>
  <p:tag name="KSO_WM_UNIT_FILL_TYPE" val="1"/>
  <p:tag name="KSO_WM_UNIT_TEXT_FILL_FORE_SCHEMECOLOR_INDEX" val="13"/>
  <p:tag name="KSO_WM_UNIT_TEXT_FILL_TYPE" val="1"/>
</p:tagLst>
</file>

<file path=ppt/tags/tag17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78.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650,&quot;width&quot;:14670}"/>
</p:tagLst>
</file>

<file path=ppt/tags/tag17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8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9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9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1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DIAGRAM_GROUP_CODE" val="n1-1"/>
  <p:tag name="KSO_WM_UNIT_TYPE" val="n_h_i"/>
  <p:tag name="KSO_WM_UNIT_INDEX" val="1_1_2"/>
  <p:tag name="KSO_WM_UNIT_ID" val="diagram20190584_1*n_h_i*1_1_2"/>
  <p:tag name="KSO_WM_TEMPLATE_CATEGORY" val="diagram"/>
  <p:tag name="KSO_WM_TEMPLATE_INDEX" val="20190584"/>
  <p:tag name="KSO_WM_UNIT_LAYERLEVEL" val="1_1_1"/>
  <p:tag name="KSO_WM_TAG_VERSION" val="1.0"/>
  <p:tag name="KSO_WM_BEAUTIFY_FLAG" val="#wm#"/>
</p:tagLst>
</file>

<file path=ppt/tags/tag1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i*1_1_1"/>
  <p:tag name="KSO_WM_TEMPLATE_CATEGORY" val="diagram"/>
  <p:tag name="KSO_WM_TEMPLATE_INDEX" val="20190584"/>
  <p:tag name="KSO_WM_UNIT_LAYERLEVEL" val="1_1_1"/>
  <p:tag name="KSO_WM_TAG_VERSION" val="1.0"/>
  <p:tag name="KSO_WM_BEAUTIFY_FLAG" val="#wm#"/>
  <p:tag name="KSO_WM_DIAGRAM_GROUP_CODE" val="n1-1"/>
  <p:tag name="KSO_WM_UNIT_TYPE" val="n_h_i"/>
  <p:tag name="KSO_WM_UNIT_INDEX" val="1_1_1"/>
  <p:tag name="KSO_WM_UNIT_FILL_FORE_SCHEMECOLOR_INDEX" val="13"/>
  <p:tag name="KSO_WM_UNIT_FILL_TYPE" val="1"/>
  <p:tag name="KSO_WM_UNIT_TEXT_FILL_FORE_SCHEMECOLOR_INDEX" val="2"/>
  <p:tag name="KSO_WM_UNIT_TEXT_FILL_TYPE" val="1"/>
</p:tagLst>
</file>

<file path=ppt/tags/tag1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f*1_1_1"/>
  <p:tag name="KSO_WM_TEMPLATE_CATEGORY" val="diagram"/>
  <p:tag name="KSO_WM_TEMPLATE_INDEX" val="20190584"/>
  <p:tag name="KSO_WM_UNIT_LAYERLEVEL" val="1_1_1"/>
  <p:tag name="KSO_WM_TAG_VERSION" val="1.0"/>
  <p:tag name="KSO_WM_BEAUTIFY_FLAG" val="#wm#"/>
  <p:tag name="KSO_WM_UNIT_NOCLEAR" val="0"/>
  <p:tag name="KSO_WM_DIAGRAM_GROUP_CODE" val="n1-1"/>
  <p:tag name="KSO_WM_UNIT_TYPE" val="n_h_f"/>
  <p:tag name="KSO_WM_UNIT_INDEX" val="1_1_1"/>
  <p:tag name="KSO_WM_UNIT_PRESET_TEXT" val="单击此处添加文本具体内容，简明扼要的阐述您的观点。根据需要可酌情增减文字，以便观者准确的理解您传达的思想。"/>
  <p:tag name="KSO_WM_UNIT_VALUE" val="124"/>
  <p:tag name="KSO_WM_UNIT_TEXT_FILL_FORE_SCHEMECOLOR_INDEX" val="14"/>
  <p:tag name="KSO_WM_UNIT_TEXT_FILL_TYPE" val="1"/>
</p:tagLst>
</file>

<file path=ppt/tags/tag1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a*1_2_1_1"/>
  <p:tag name="KSO_WM_TEMPLATE_CATEGORY" val="diagram"/>
  <p:tag name="KSO_WM_TEMPLATE_INDEX" val="20190584"/>
  <p:tag name="KSO_WM_UNIT_LAYERLEVEL" val="1_1_1_1"/>
  <p:tag name="KSO_WM_TAG_VERSION" val="1.0"/>
  <p:tag name="KSO_WM_BEAUTIFY_FLAG" val="#wm#"/>
  <p:tag name="KSO_WM_UNIT_ISCONTENTSTITLE" val="0"/>
  <p:tag name="KSO_WM_UNIT_NOCLEAR" val="0"/>
  <p:tag name="KSO_WM_DIAGRAM_GROUP_CODE" val="n1-1"/>
  <p:tag name="KSO_WM_UNIT_TYPE" val="n_h_h_a"/>
  <p:tag name="KSO_WM_UNIT_INDEX" val="1_2_1_1"/>
  <p:tag name="KSO_WM_UNIT_PRESET_TEXT" val="添加标题"/>
  <p:tag name="KSO_WM_UNIT_VALUE" val="9"/>
  <p:tag name="KSO_WM_UNIT_TEXT_FILL_FORE_SCHEMECOLOR_INDEX" val="13"/>
  <p:tag name="KSO_WM_UNIT_TEXT_FILL_TYPE" val="1"/>
</p:tagLst>
</file>

<file path=ppt/tags/tag1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f*1_2_1_1"/>
  <p:tag name="KSO_WM_TEMPLATE_CATEGORY" val="diagram"/>
  <p:tag name="KSO_WM_TEMPLATE_INDEX" val="20190584"/>
  <p:tag name="KSO_WM_UNIT_LAYERLEVEL" val="1_1_1_1"/>
  <p:tag name="KSO_WM_TAG_VERSION" val="1.0"/>
  <p:tag name="KSO_WM_BEAUTIFY_FLAG" val="#wm#"/>
  <p:tag name="KSO_WM_UNIT_NOCLEAR" val="0"/>
  <p:tag name="KSO_WM_DIAGRAM_GROUP_CODE" val="n1-1"/>
  <p:tag name="KSO_WM_UNIT_TYPE" val="n_h_h_f"/>
  <p:tag name="KSO_WM_UNIT_INDEX" val="1_2_1_1"/>
  <p:tag name="KSO_WM_UNIT_PRESET_TEXT" val="单击此处添加文本具体内容"/>
  <p:tag name="KSO_WM_UNIT_TEXT_FILL_FORE_SCHEMECOLOR_INDEX" val="13"/>
  <p:tag name="KSO_WM_UNIT_TEXT_FILL_TYPE" val="1"/>
</p:tagLst>
</file>

<file path=ppt/tags/tag1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a*1_2_2_1"/>
  <p:tag name="KSO_WM_TEMPLATE_CATEGORY" val="diagram"/>
  <p:tag name="KSO_WM_TEMPLATE_INDEX" val="20190584"/>
  <p:tag name="KSO_WM_UNIT_LAYERLEVEL" val="1_1_1_1"/>
  <p:tag name="KSO_WM_TAG_VERSION" val="1.0"/>
  <p:tag name="KSO_WM_BEAUTIFY_FLAG" val="#wm#"/>
  <p:tag name="KSO_WM_UNIT_ISCONTENTSTITLE" val="0"/>
  <p:tag name="KSO_WM_UNIT_NOCLEAR" val="0"/>
  <p:tag name="KSO_WM_DIAGRAM_GROUP_CODE" val="n1-1"/>
  <p:tag name="KSO_WM_UNIT_TYPE" val="n_h_h_a"/>
  <p:tag name="KSO_WM_UNIT_INDEX" val="1_2_2_1"/>
  <p:tag name="KSO_WM_UNIT_PRESET_TEXT" val="添加标题"/>
  <p:tag name="KSO_WM_UNIT_VALUE" val="9"/>
  <p:tag name="KSO_WM_UNIT_TEXT_FILL_FORE_SCHEMECOLOR_INDEX" val="13"/>
  <p:tag name="KSO_WM_UNIT_TEXT_FILL_TYPE" val="1"/>
</p:tagLst>
</file>

<file path=ppt/tags/tag1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f*1_2_2_1"/>
  <p:tag name="KSO_WM_TEMPLATE_CATEGORY" val="diagram"/>
  <p:tag name="KSO_WM_TEMPLATE_INDEX" val="20190584"/>
  <p:tag name="KSO_WM_UNIT_LAYERLEVEL" val="1_1_1_1"/>
  <p:tag name="KSO_WM_TAG_VERSION" val="1.0"/>
  <p:tag name="KSO_WM_BEAUTIFY_FLAG" val="#wm#"/>
  <p:tag name="KSO_WM_UNIT_NOCLEAR" val="0"/>
  <p:tag name="KSO_WM_DIAGRAM_GROUP_CODE" val="n1-1"/>
  <p:tag name="KSO_WM_UNIT_TYPE" val="n_h_h_f"/>
  <p:tag name="KSO_WM_UNIT_INDEX" val="1_2_2_1"/>
  <p:tag name="KSO_WM_UNIT_PRESET_TEXT" val="单击此处添加文本具体内容"/>
  <p:tag name="KSO_WM_UNIT_TEXT_FILL_FORE_SCHEMECOLOR_INDEX" val="13"/>
  <p:tag name="KSO_WM_UNIT_TEXT_FILL_TYPE" val="1"/>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i*1_2_1_1"/>
  <p:tag name="KSO_WM_TEMPLATE_CATEGORY" val="diagram"/>
  <p:tag name="KSO_WM_TEMPLATE_INDEX" val="20190584"/>
  <p:tag name="KSO_WM_UNIT_LAYERLEVEL" val="1_1_1_1"/>
  <p:tag name="KSO_WM_TAG_VERSION" val="1.0"/>
  <p:tag name="KSO_WM_BEAUTIFY_FLAG" val="#wm#"/>
  <p:tag name="KSO_WM_DIAGRAM_GROUP_CODE" val="n1-1"/>
  <p:tag name="KSO_WM_UNIT_TYPE" val="n_h_h_i"/>
  <p:tag name="KSO_WM_UNIT_INDEX" val="1_2_1_1"/>
  <p:tag name="KSO_WM_UNIT_LINE_FORE_SCHEMECOLOR_INDEX" val="15"/>
  <p:tag name="KSO_WM_UNIT_LINE_FILL_TYPE" val="2"/>
</p:tagLst>
</file>

<file path=ppt/tags/tag2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h_i*1_2_2_1"/>
  <p:tag name="KSO_WM_TEMPLATE_CATEGORY" val="diagram"/>
  <p:tag name="KSO_WM_TEMPLATE_INDEX" val="20190584"/>
  <p:tag name="KSO_WM_UNIT_LAYERLEVEL" val="1_1_1_1"/>
  <p:tag name="KSO_WM_TAG_VERSION" val="1.0"/>
  <p:tag name="KSO_WM_BEAUTIFY_FLAG" val="#wm#"/>
  <p:tag name="KSO_WM_DIAGRAM_GROUP_CODE" val="n1-1"/>
  <p:tag name="KSO_WM_UNIT_TYPE" val="n_h_h_i"/>
  <p:tag name="KSO_WM_UNIT_INDEX" val="1_2_2_1"/>
  <p:tag name="KSO_WM_UNIT_LINE_FORE_SCHEMECOLOR_INDEX" val="15"/>
  <p:tag name="KSO_WM_UNIT_LINE_FILL_TYPE" val="2"/>
</p:tagLst>
</file>

<file path=ppt/tags/tag2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i*1_1_5"/>
  <p:tag name="KSO_WM_TEMPLATE_CATEGORY" val="diagram"/>
  <p:tag name="KSO_WM_TEMPLATE_INDEX" val="20190584"/>
  <p:tag name="KSO_WM_UNIT_LAYERLEVEL" val="1_1_1"/>
  <p:tag name="KSO_WM_TAG_VERSION" val="1.0"/>
  <p:tag name="KSO_WM_BEAUTIFY_FLAG" val="#wm#"/>
  <p:tag name="KSO_WM_DIAGRAM_GROUP_CODE" val="n1-1"/>
  <p:tag name="KSO_WM_UNIT_TYPE" val="n_h_i"/>
  <p:tag name="KSO_WM_UNIT_INDEX" val="1_1_5"/>
  <p:tag name="KSO_WM_UNIT_FILL_FORE_SCHEMECOLOR_INDEX" val="5"/>
  <p:tag name="KSO_WM_UNIT_FILL_TYPE" val="1"/>
  <p:tag name="KSO_WM_UNIT_LINE_FORE_SCHEMECOLOR_INDEX" val="14"/>
  <p:tag name="KSO_WM_UNIT_LINE_FILL_TYPE" val="2"/>
  <p:tag name="KSO_WM_UNIT_TEXT_FILL_FORE_SCHEMECOLOR_INDEX" val="2"/>
  <p:tag name="KSO_WM_UNIT_TEXT_FILL_TYPE" val="1"/>
</p:tagLst>
</file>

<file path=ppt/tags/tag2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diagram20190584_1*n_h_i*1_1_4"/>
  <p:tag name="KSO_WM_TEMPLATE_CATEGORY" val="diagram"/>
  <p:tag name="KSO_WM_TEMPLATE_INDEX" val="20190584"/>
  <p:tag name="KSO_WM_UNIT_LAYERLEVEL" val="1_1_1"/>
  <p:tag name="KSO_WM_TAG_VERSION" val="1.0"/>
  <p:tag name="KSO_WM_BEAUTIFY_FLAG" val="#wm#"/>
  <p:tag name="KSO_WM_DIAGRAM_GROUP_CODE" val="n1-1"/>
  <p:tag name="KSO_WM_UNIT_TYPE" val="n_h_i"/>
  <p:tag name="KSO_WM_UNIT_INDEX" val="1_1_4"/>
  <p:tag name="KSO_WM_UNIT_FILL_FORE_SCHEMECOLOR_INDEX" val="14"/>
  <p:tag name="KSO_WM_UNIT_FILL_TYPE" val="1"/>
  <p:tag name="KSO_WM_UNIT_TEXT_FILL_FORE_SCHEMECOLOR_INDEX" val="13"/>
  <p:tag name="KSO_WM_UNIT_TEXT_FILL_TYPE" val="1"/>
</p:tagLst>
</file>

<file path=ppt/tags/tag20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0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0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1"/>
  <p:tag name="KSO_WM_UNIT_ID" val="diagram20181233_1*r_i*1_1"/>
  <p:tag name="KSO_WM_UNIT_LAYERLEVEL" val="1_1"/>
  <p:tag name="KSO_WM_BEAUTIFY_FLAG" val="#wm#"/>
  <p:tag name="KSO_WM_TAG_VERSION" val="1.0"/>
  <p:tag name="KSO_WM_DIAGRAM_GROUP_CODE" val="r1-1"/>
  <p:tag name="KSO_WM_UNIT_LINE_FORE_SCHEMECOLOR_INDEX" val="5"/>
  <p:tag name="KSO_WM_UNIT_LINE_FILL_TYPE" val="2"/>
</p:tagLst>
</file>

<file path=ppt/tags/tag20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2"/>
  <p:tag name="KSO_WM_UNIT_ID" val="diagram20181233_1*r_i*1_2"/>
  <p:tag name="KSO_WM_UNIT_LAYERLEVEL" val="1_1"/>
  <p:tag name="KSO_WM_BEAUTIFY_FLAG" val="#wm#"/>
  <p:tag name="KSO_WM_TAG_VERSION" val="1.0"/>
  <p:tag name="KSO_WM_DIAGRAM_GROUP_CODE" val="r1-1"/>
  <p:tag name="KSO_WM_UNIT_LINE_FORE_SCHEMECOLOR_INDEX" val="5"/>
  <p:tag name="KSO_WM_UNIT_LINE_FILL_TYPE" val="2"/>
</p:tagLst>
</file>

<file path=ppt/tags/tag20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3"/>
  <p:tag name="KSO_WM_UNIT_ID" val="diagram20181233_1*r_i*1_3"/>
  <p:tag name="KSO_WM_UNIT_LAYERLEVEL" val="1_1"/>
  <p:tag name="KSO_WM_BEAUTIFY_FLAG" val="#wm#"/>
  <p:tag name="KSO_WM_TAG_VERSION" val="1.0"/>
  <p:tag name="KSO_WM_DIAGRAM_GROUP_CODE" val="r1-1"/>
  <p:tag name="KSO_WM_UNIT_FILL_FORE_SCHEMECOLOR_INDEX" val="7"/>
  <p:tag name="KSO_WM_UNIT_FILL_TYPE" val="1"/>
</p:tagLst>
</file>

<file path=ppt/tags/tag20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4"/>
  <p:tag name="KSO_WM_UNIT_ID" val="diagram20181233_1*r_i*1_4"/>
  <p:tag name="KSO_WM_UNIT_LAYERLEVEL" val="1_1"/>
  <p:tag name="KSO_WM_BEAUTIFY_FLAG" val="#wm#"/>
  <p:tag name="KSO_WM_TAG_VERSION" val="1.0"/>
  <p:tag name="KSO_WM_DIAGRAM_GROUP_CODE" val="r1-1"/>
  <p:tag name="KSO_WM_UNIT_FILL_FORE_SCHEMECOLOR_INDEX" val="7"/>
  <p:tag name="KSO_WM_UNIT_FILL_TYPE" val="1"/>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1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5"/>
  <p:tag name="KSO_WM_UNIT_ID" val="diagram20181233_1*r_i*1_5"/>
  <p:tag name="KSO_WM_UNIT_LAYERLEVEL" val="1_1"/>
  <p:tag name="KSO_WM_BEAUTIFY_FLAG" val="#wm#"/>
  <p:tag name="KSO_WM_TAG_VERSION" val="1.0"/>
  <p:tag name="KSO_WM_DIAGRAM_GROUP_CODE" val="r1-1"/>
</p:tagLst>
</file>

<file path=ppt/tags/tag21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6"/>
  <p:tag name="KSO_WM_UNIT_ID" val="diagram20181233_1*r_i*1_6"/>
  <p:tag name="KSO_WM_UNIT_LAYERLEVEL" val="1_1"/>
  <p:tag name="KSO_WM_BEAUTIFY_FLAG" val="#wm#"/>
  <p:tag name="KSO_WM_TAG_VERSION" val="1.0"/>
  <p:tag name="KSO_WM_DIAGRAM_GROUP_CODE" val="r1-1"/>
  <p:tag name="KSO_WM_UNIT_FILL_FORE_SCHEMECOLOR_INDEX" val="5"/>
  <p:tag name="KSO_WM_UNIT_FILL_TYPE" val="1"/>
</p:tagLst>
</file>

<file path=ppt/tags/tag21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7"/>
  <p:tag name="KSO_WM_UNIT_ID" val="diagram20181233_1*r_i*1_7"/>
  <p:tag name="KSO_WM_UNIT_LAYERLEVEL" val="1_1"/>
  <p:tag name="KSO_WM_BEAUTIFY_FLAG" val="#wm#"/>
  <p:tag name="KSO_WM_TAG_VERSION" val="1.0"/>
  <p:tag name="KSO_WM_DIAGRAM_GROUP_CODE" val="r1-1"/>
  <p:tag name="KSO_WM_UNIT_FILL_FORE_SCHEMECOLOR_INDEX" val="6"/>
  <p:tag name="KSO_WM_UNIT_FILL_TYPE" val="1"/>
</p:tagLst>
</file>

<file path=ppt/tags/tag21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8"/>
  <p:tag name="KSO_WM_UNIT_ID" val="diagram20181233_1*r_i*1_8"/>
  <p:tag name="KSO_WM_UNIT_LAYERLEVEL" val="1_1"/>
  <p:tag name="KSO_WM_BEAUTIFY_FLAG" val="#wm#"/>
  <p:tag name="KSO_WM_TAG_VERSION" val="1.0"/>
  <p:tag name="KSO_WM_DIAGRAM_GROUP_CODE" val="r1-1"/>
  <p:tag name="KSO_WM_UNIT_FILL_FORE_SCHEMECOLOR_INDEX" val="5"/>
  <p:tag name="KSO_WM_UNIT_FILL_TYPE" val="1"/>
</p:tagLst>
</file>

<file path=ppt/tags/tag21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9"/>
  <p:tag name="KSO_WM_UNIT_ID" val="diagram20181233_1*r_i*1_9"/>
  <p:tag name="KSO_WM_UNIT_LAYERLEVEL" val="1_1"/>
  <p:tag name="KSO_WM_BEAUTIFY_FLAG" val="#wm#"/>
  <p:tag name="KSO_WM_TAG_VERSION" val="1.0"/>
  <p:tag name="KSO_WM_DIAGRAM_GROUP_CODE" val="r1-1"/>
</p:tagLst>
</file>

<file path=ppt/tags/tag21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10"/>
  <p:tag name="KSO_WM_UNIT_ID" val="diagram20181233_1*r_i*1_10"/>
  <p:tag name="KSO_WM_UNIT_LAYERLEVEL" val="1_1"/>
  <p:tag name="KSO_WM_BEAUTIFY_FLAG" val="#wm#"/>
  <p:tag name="KSO_WM_TAG_VERSION" val="1.0"/>
  <p:tag name="KSO_WM_DIAGRAM_GROUP_CODE" val="r1-1"/>
  <p:tag name="KSO_WM_UNIT_FILL_FORE_SCHEMECOLOR_INDEX" val="5"/>
  <p:tag name="KSO_WM_UNIT_FILL_TYPE" val="1"/>
</p:tagLst>
</file>

<file path=ppt/tags/tag21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11"/>
  <p:tag name="KSO_WM_UNIT_ID" val="diagram20181233_1*r_i*1_11"/>
  <p:tag name="KSO_WM_UNIT_LAYERLEVEL" val="1_1"/>
  <p:tag name="KSO_WM_BEAUTIFY_FLAG" val="#wm#"/>
  <p:tag name="KSO_WM_TAG_VERSION" val="1.0"/>
  <p:tag name="KSO_WM_DIAGRAM_GROUP_CODE" val="r1-1"/>
</p:tagLst>
</file>

<file path=ppt/tags/tag21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12"/>
  <p:tag name="KSO_WM_UNIT_ID" val="diagram20181233_1*r_i*1_12"/>
  <p:tag name="KSO_WM_UNIT_LAYERLEVEL" val="1_1"/>
  <p:tag name="KSO_WM_BEAUTIFY_FLAG" val="#wm#"/>
  <p:tag name="KSO_WM_TAG_VERSION" val="1.0"/>
  <p:tag name="KSO_WM_DIAGRAM_GROUP_CODE" val="r1-1"/>
  <p:tag name="KSO_WM_UNIT_FILL_FORE_SCHEMECOLOR_INDEX" val="5"/>
  <p:tag name="KSO_WM_UNIT_FILL_TYPE" val="1"/>
</p:tagLst>
</file>

<file path=ppt/tags/tag21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i"/>
  <p:tag name="KSO_WM_UNIT_INDEX" val="1_13"/>
  <p:tag name="KSO_WM_UNIT_ID" val="diagram20181233_1*r_i*1_13"/>
  <p:tag name="KSO_WM_UNIT_LAYERLEVEL" val="1_1"/>
  <p:tag name="KSO_WM_BEAUTIFY_FLAG" val="#wm#"/>
  <p:tag name="KSO_WM_TAG_VERSION" val="1.0"/>
  <p:tag name="KSO_WM_DIAGRAM_GROUP_CODE" val="r1-1"/>
</p:tagLst>
</file>

<file path=ppt/tags/tag21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v"/>
  <p:tag name="KSO_WM_UNIT_INDEX" val="1_2"/>
  <p:tag name="KSO_WM_UNIT_ID" val="diagram20181233_1*r_v*1_2"/>
  <p:tag name="KSO_WM_UNIT_LAYERLEVEL" val="1_1"/>
  <p:tag name="KSO_WM_UNIT_DIAGRAM_CONTRAST_TITLE_CNT" val="2"/>
  <p:tag name="KSO_WM_UNIT_DIAGRAM_DIMENSION_TITLE_CNT" val="1"/>
  <p:tag name="KSO_WM_UNIT_VALUE" val="24"/>
  <p:tag name="KSO_WM_UNIT_HIGHLIGHT" val="0"/>
  <p:tag name="KSO_WM_UNIT_COMPATIBLE" val="0"/>
  <p:tag name="KSO_WM_UNIT_CLEAR" val="0"/>
  <p:tag name="KSO_WM_BEAUTIFY_FLAG" val="#wm#"/>
  <p:tag name="KSO_WM_TAG_VERSION" val="1.0"/>
  <p:tag name="KSO_WM_DIAGRAM_GROUP_CODE" val="r1-1"/>
  <p:tag name="KSO_WM_UNIT_PRESET_TEXT" val="请在这里输入您的内容文字请在这里输入您的内容文字"/>
  <p:tag name="KSO_WM_UNIT_TEXT_FILL_FORE_SCHEMECOLOR_INDEX" val="1"/>
  <p:tag name="KSO_WM_UNIT_TEXT_FILL_TYPE" val="1"/>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1233"/>
  <p:tag name="KSO_WM_UNIT_TYPE" val="r_v"/>
  <p:tag name="KSO_WM_UNIT_INDEX" val="1_1"/>
  <p:tag name="KSO_WM_UNIT_ID" val="diagram20181233_1*r_v*1_1"/>
  <p:tag name="KSO_WM_UNIT_LAYERLEVEL" val="1_1"/>
  <p:tag name="KSO_WM_UNIT_DIAGRAM_CONTRAST_TITLE_CNT" val="2"/>
  <p:tag name="KSO_WM_UNIT_DIAGRAM_DIMENSION_TITLE_CNT" val="1"/>
  <p:tag name="KSO_WM_UNIT_VALUE" val="24"/>
  <p:tag name="KSO_WM_UNIT_HIGHLIGHT" val="0"/>
  <p:tag name="KSO_WM_UNIT_COMPATIBLE" val="0"/>
  <p:tag name="KSO_WM_UNIT_CLEAR" val="0"/>
  <p:tag name="KSO_WM_BEAUTIFY_FLAG" val="#wm#"/>
  <p:tag name="KSO_WM_TAG_VERSION" val="1.0"/>
  <p:tag name="KSO_WM_DIAGRAM_GROUP_CODE" val="r1-1"/>
  <p:tag name="KSO_WM_UNIT_PRESET_TEXT" val="请在这里输入您的内容文字请在这里输入您的内容文字"/>
  <p:tag name="KSO_WM_UNIT_TEXT_FILL_FORE_SCHEMECOLOR_INDEX" val="1"/>
  <p:tag name="KSO_WM_UNIT_TEXT_FILL_TYPE" val="1"/>
</p:tagLst>
</file>

<file path=ppt/tags/tag22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5376.242519685039,&quot;width&quot;:9354.330708661417}"/>
</p:tagLst>
</file>

<file path=ppt/tags/tag22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2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2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a"/>
  <p:tag name="KSO_WM_UNIT_INDEX" val="1_1_1"/>
  <p:tag name="KSO_WM_UNIT_ID" val="diagram20186138_1*n_h_a*1_1_1"/>
  <p:tag name="KSO_WM_UNIT_LAYERLEVEL" val="1_1_1"/>
  <p:tag name="KSO_WM_UNIT_VALUE" val="44"/>
  <p:tag name="KSO_WM_UNIT_HIGHLIGHT" val="0"/>
  <p:tag name="KSO_WM_UNIT_COMPATIBLE" val="0"/>
  <p:tag name="KSO_WM_UNIT_CLEAR" val="0"/>
  <p:tag name="KSO_WM_BEAUTIFY_FLAG" val="#wm#"/>
  <p:tag name="KSO_WM_TAG_VERSION" val="1.0"/>
  <p:tag name="KSO_WM_DIAGRAM_GROUP_CODE" val="n1-1"/>
  <p:tag name="KSO_WM_UNIT_PRESET_TEXT" val="标题文本预设"/>
  <p:tag name="KSO_WM_UNIT_FILL_FORE_SCHEMECOLOR_INDEX" val="13"/>
  <p:tag name="KSO_WM_UNIT_FILL_TYPE" val="1"/>
  <p:tag name="KSO_WM_UNIT_TEXT_FILL_FORE_SCHEMECOLOR_INDEX" val="2"/>
  <p:tag name="KSO_WM_UNIT_TEXT_FILL_TYPE" val="1"/>
</p:tagLst>
</file>

<file path=ppt/tags/tag22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i"/>
  <p:tag name="KSO_WM_UNIT_INDEX" val="1_1_2"/>
  <p:tag name="KSO_WM_UNIT_ID" val="diagram20186138_1*n_h_i*1_1_2"/>
  <p:tag name="KSO_WM_UNIT_LAYERLEVEL" val="1_1_1"/>
  <p:tag name="KSO_WM_BEAUTIFY_FLAG" val="#wm#"/>
  <p:tag name="KSO_WM_TAG_VERSION" val="1.0"/>
  <p:tag name="KSO_WM_DIAGRAM_GROUP_CODE" val="n1-1"/>
  <p:tag name="KSO_WM_UNIT_FILL_FORE_SCHEMECOLOR_INDEX" val="13"/>
  <p:tag name="KSO_WM_UNIT_FILL_TYPE" val="1"/>
  <p:tag name="KSO_WM_UNIT_LINE_FORE_SCHEMECOLOR_INDEX" val="14"/>
  <p:tag name="KSO_WM_UNIT_LINE_FILL_TYPE" val="2"/>
  <p:tag name="KSO_WM_UNIT_TEXT_FILL_FORE_SCHEMECOLOR_INDEX" val="13"/>
  <p:tag name="KSO_WM_UNIT_TEXT_FILL_TYPE" val="1"/>
</p:tagLst>
</file>

<file path=ppt/tags/tag22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i"/>
  <p:tag name="KSO_WM_UNIT_INDEX" val="1_1_3"/>
  <p:tag name="KSO_WM_UNIT_ID" val="diagram20186138_1*n_h_i*1_1_3"/>
  <p:tag name="KSO_WM_UNIT_LAYERLEVEL" val="1_1_1"/>
  <p:tag name="KSO_WM_BEAUTIFY_FLAG" val="#wm#"/>
  <p:tag name="KSO_WM_TAG_VERSION" val="1.0"/>
  <p:tag name="KSO_WM_DIAGRAM_GROUP_CODE" val="n1-1"/>
</p:tagLst>
</file>

<file path=ppt/tags/tag22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2_1"/>
  <p:tag name="KSO_WM_UNIT_ID" val="diagram20186138_1*n_h_f*1_2_1"/>
  <p:tag name="KSO_WM_UNIT_LAYERLEVEL" val="1_1_1"/>
  <p:tag name="KSO_WM_UNIT_VALUE" val="51"/>
  <p:tag name="KSO_WM_UNIT_HIGHLIGHT" val="0"/>
  <p:tag name="KSO_WM_UNIT_COMPATIBLE" val="0"/>
  <p:tag name="KSO_WM_UNIT_CLEAR" val="0"/>
  <p:tag name="KSO_WM_BEAUTIFY_FLAG" val="#wm#"/>
  <p:tag name="KSO_WM_TAG_VERSION" val="1.0"/>
  <p:tag name="KSO_WM_DIAGRAM_GROUP_CODE" val="n1-1"/>
  <p:tag name="KSO_WM_UNIT_PRESET_TEXT" val="此部分内容作为文字排版占位显示（建议使用主题字体）&#10;如需更改请在（设置形状格式）菜单下（文本选项）中调整"/>
  <p:tag name="KSO_WM_UNIT_TEXT_FILL_FORE_SCHEMECOLOR_INDEX" val="13"/>
  <p:tag name="KSO_WM_UNIT_TEXT_FILL_TYPE" val="1"/>
</p:tagLst>
</file>

<file path=ppt/tags/tag22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a"/>
  <p:tag name="KSO_WM_UNIT_INDEX" val="1_2_1"/>
  <p:tag name="KSO_WM_UNIT_ID" val="diagram20186138_1*n_h_a*1_2_1"/>
  <p:tag name="KSO_WM_UNIT_LAYERLEVEL" val="1_1_1"/>
  <p:tag name="KSO_WM_UNIT_VALUE" val="13"/>
  <p:tag name="KSO_WM_UNIT_HIGHLIGHT" val="0"/>
  <p:tag name="KSO_WM_UNIT_COMPATIBLE" val="0"/>
  <p:tag name="KSO_WM_UNIT_CLEAR" val="0"/>
  <p:tag name="KSO_WM_BEAUTIFY_FLAG" val="#wm#"/>
  <p:tag name="KSO_WM_TAG_VERSION" val="1.0"/>
  <p:tag name="KSO_WM_DIAGRAM_GROUP_CODE" val="n1-1"/>
  <p:tag name="KSO_WM_UNIT_PRESET_TEXT" val="标题文本预设"/>
  <p:tag name="KSO_WM_UNIT_TEXT_FILL_FORE_SCHEMECOLOR_INDEX" val="5"/>
  <p:tag name="KSO_WM_UNIT_TEXT_FILL_TYPE" val="1"/>
</p:tagLst>
</file>

<file path=ppt/tags/tag22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2_2"/>
  <p:tag name="KSO_WM_UNIT_ID" val="diagram20186138_1*n_h_f*1_2_2"/>
  <p:tag name="KSO_WM_UNIT_LAYERLEVEL" val="1_1_1"/>
  <p:tag name="KSO_WM_UNIT_VALUE" val="3"/>
  <p:tag name="KSO_WM_UNIT_HIGHLIGHT" val="0"/>
  <p:tag name="KSO_WM_UNIT_COMPATIBLE" val="0"/>
  <p:tag name="KSO_WM_UNIT_CLEAR" val="0"/>
  <p:tag name="KSO_WM_BEAUTIFY_FLAG" val="#wm#"/>
  <p:tag name="KSO_WM_TAG_VERSION" val="1.0"/>
  <p:tag name="KSO_WM_DIAGRAM_GROUP_CODE" val="n1-1"/>
  <p:tag name="KSO_WM_UNIT_PRESET_TEXT" val="关键词"/>
  <p:tag name="KSO_WM_UNIT_FILL_FORE_SCHEMECOLOR_INDEX" val="5"/>
  <p:tag name="KSO_WM_UNIT_FILL_TYPE" val="1"/>
  <p:tag name="KSO_WM_UNIT_TEXT_FILL_FORE_SCHEMECOLOR_INDEX" val="14"/>
  <p:tag name="KSO_WM_UNIT_TEXT_FILL_TYPE" val="1"/>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a"/>
  <p:tag name="KSO_WM_UNIT_INDEX" val="1_3_1"/>
  <p:tag name="KSO_WM_UNIT_ID" val="diagram20186138_1*n_h_a*1_3_1"/>
  <p:tag name="KSO_WM_UNIT_LAYERLEVEL" val="1_1_1"/>
  <p:tag name="KSO_WM_UNIT_VALUE" val="13"/>
  <p:tag name="KSO_WM_UNIT_HIGHLIGHT" val="0"/>
  <p:tag name="KSO_WM_UNIT_COMPATIBLE" val="0"/>
  <p:tag name="KSO_WM_UNIT_CLEAR" val="0"/>
  <p:tag name="KSO_WM_BEAUTIFY_FLAG" val="#wm#"/>
  <p:tag name="KSO_WM_TAG_VERSION" val="1.0"/>
  <p:tag name="KSO_WM_DIAGRAM_GROUP_CODE" val="n1-1"/>
  <p:tag name="KSO_WM_UNIT_PRESET_TEXT" val="标题文本预设"/>
  <p:tag name="KSO_WM_UNIT_TEXT_FILL_FORE_SCHEMECOLOR_INDEX" val="6"/>
  <p:tag name="KSO_WM_UNIT_TEXT_FILL_TYPE" val="1"/>
</p:tagLst>
</file>

<file path=ppt/tags/tag23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3_2"/>
  <p:tag name="KSO_WM_UNIT_ID" val="diagram20186138_1*n_h_f*1_3_2"/>
  <p:tag name="KSO_WM_UNIT_LAYERLEVEL" val="1_1_1"/>
  <p:tag name="KSO_WM_UNIT_VALUE" val="3"/>
  <p:tag name="KSO_WM_UNIT_HIGHLIGHT" val="0"/>
  <p:tag name="KSO_WM_UNIT_COMPATIBLE" val="0"/>
  <p:tag name="KSO_WM_UNIT_CLEAR" val="0"/>
  <p:tag name="KSO_WM_BEAUTIFY_FLAG" val="#wm#"/>
  <p:tag name="KSO_WM_TAG_VERSION" val="1.0"/>
  <p:tag name="KSO_WM_DIAGRAM_GROUP_CODE" val="n1-1"/>
  <p:tag name="KSO_WM_UNIT_PRESET_TEXT" val="关键词"/>
  <p:tag name="KSO_WM_UNIT_FILL_FORE_SCHEMECOLOR_INDEX" val="6"/>
  <p:tag name="KSO_WM_UNIT_FILL_TYPE" val="1"/>
  <p:tag name="KSO_WM_UNIT_TEXT_FILL_FORE_SCHEMECOLOR_INDEX" val="14"/>
  <p:tag name="KSO_WM_UNIT_TEXT_FILL_TYPE" val="1"/>
</p:tagLst>
</file>

<file path=ppt/tags/tag232.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4_1"/>
  <p:tag name="KSO_WM_UNIT_ID" val="diagram20186138_1*n_h_f*1_4_1"/>
  <p:tag name="KSO_WM_UNIT_LAYERLEVEL" val="1_1_1"/>
  <p:tag name="KSO_WM_UNIT_VALUE" val="51"/>
  <p:tag name="KSO_WM_UNIT_HIGHLIGHT" val="0"/>
  <p:tag name="KSO_WM_UNIT_COMPATIBLE" val="0"/>
  <p:tag name="KSO_WM_UNIT_CLEAR" val="0"/>
  <p:tag name="KSO_WM_BEAUTIFY_FLAG" val="#wm#"/>
  <p:tag name="KSO_WM_TAG_VERSION" val="1.0"/>
  <p:tag name="KSO_WM_DIAGRAM_GROUP_CODE" val="n1-1"/>
  <p:tag name="KSO_WM_UNIT_PRESET_TEXT" val="此部分内容作为文字排版占位显示（建议使用主题字体）&#10;如需更改请在（设置形状格式）菜单下（文本选项）中调整"/>
  <p:tag name="KSO_WM_UNIT_TEXT_FILL_FORE_SCHEMECOLOR_INDEX" val="13"/>
  <p:tag name="KSO_WM_UNIT_TEXT_FILL_TYPE" val="1"/>
</p:tagLst>
</file>

<file path=ppt/tags/tag233.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a"/>
  <p:tag name="KSO_WM_UNIT_INDEX" val="1_4_1"/>
  <p:tag name="KSO_WM_UNIT_ID" val="diagram20186138_1*n_h_a*1_4_1"/>
  <p:tag name="KSO_WM_UNIT_LAYERLEVEL" val="1_1_1"/>
  <p:tag name="KSO_WM_UNIT_VALUE" val="13"/>
  <p:tag name="KSO_WM_UNIT_HIGHLIGHT" val="0"/>
  <p:tag name="KSO_WM_UNIT_COMPATIBLE" val="0"/>
  <p:tag name="KSO_WM_UNIT_CLEAR" val="0"/>
  <p:tag name="KSO_WM_BEAUTIFY_FLAG" val="#wm#"/>
  <p:tag name="KSO_WM_TAG_VERSION" val="1.0"/>
  <p:tag name="KSO_WM_DIAGRAM_GROUP_CODE" val="n1-1"/>
  <p:tag name="KSO_WM_UNIT_PRESET_TEXT" val="标题文本预设"/>
  <p:tag name="KSO_WM_UNIT_TEXT_FILL_FORE_SCHEMECOLOR_INDEX" val="7"/>
  <p:tag name="KSO_WM_UNIT_TEXT_FILL_TYPE" val="1"/>
</p:tagLst>
</file>

<file path=ppt/tags/tag23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4_2"/>
  <p:tag name="KSO_WM_UNIT_ID" val="diagram20186138_1*n_h_f*1_4_2"/>
  <p:tag name="KSO_WM_UNIT_LAYERLEVEL" val="1_1_1"/>
  <p:tag name="KSO_WM_UNIT_VALUE" val="3"/>
  <p:tag name="KSO_WM_UNIT_HIGHLIGHT" val="0"/>
  <p:tag name="KSO_WM_UNIT_COMPATIBLE" val="0"/>
  <p:tag name="KSO_WM_UNIT_CLEAR" val="0"/>
  <p:tag name="KSO_WM_BEAUTIFY_FLAG" val="#wm#"/>
  <p:tag name="KSO_WM_TAG_VERSION" val="1.0"/>
  <p:tag name="KSO_WM_DIAGRAM_GROUP_CODE" val="n1-1"/>
  <p:tag name="KSO_WM_UNIT_PRESET_TEXT" val="关键词"/>
  <p:tag name="KSO_WM_UNIT_FILL_FORE_SCHEMECOLOR_INDEX" val="7"/>
  <p:tag name="KSO_WM_UNIT_FILL_TYPE" val="1"/>
  <p:tag name="KSO_WM_UNIT_TEXT_FILL_FORE_SCHEMECOLOR_INDEX" val="14"/>
  <p:tag name="KSO_WM_UNIT_TEXT_FILL_TYPE" val="1"/>
</p:tagLst>
</file>

<file path=ppt/tags/tag23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i"/>
  <p:tag name="KSO_WM_UNIT_INDEX" val="1_4"/>
  <p:tag name="KSO_WM_UNIT_ID" val="diagram20186138_1*n_i*1_4"/>
  <p:tag name="KSO_WM_UNIT_LAYERLEVEL" val="1_1"/>
  <p:tag name="KSO_WM_BEAUTIFY_FLAG" val="#wm#"/>
  <p:tag name="KSO_WM_TAG_VERSION" val="1.0"/>
  <p:tag name="KSO_WM_DIAGRAM_GROUP_CODE" val="n1-1"/>
  <p:tag name="KSO_WM_UNIT_LINE_FORE_SCHEMECOLOR_INDEX" val="14"/>
  <p:tag name="KSO_WM_UNIT_LINE_FILL_TYPE" val="2"/>
</p:tagLst>
</file>

<file path=ppt/tags/tag23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i"/>
  <p:tag name="KSO_WM_UNIT_INDEX" val="1_5"/>
  <p:tag name="KSO_WM_UNIT_ID" val="diagram20186138_1*n_i*1_5"/>
  <p:tag name="KSO_WM_UNIT_LAYERLEVEL" val="1_1"/>
  <p:tag name="KSO_WM_BEAUTIFY_FLAG" val="#wm#"/>
  <p:tag name="KSO_WM_TAG_VERSION" val="1.0"/>
  <p:tag name="KSO_WM_DIAGRAM_GROUP_CODE" val="n1-1"/>
  <p:tag name="KSO_WM_UNIT_LINE_FORE_SCHEMECOLOR_INDEX" val="14"/>
  <p:tag name="KSO_WM_UNIT_LINE_FILL_TYPE" val="2"/>
</p:tagLst>
</file>

<file path=ppt/tags/tag23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i"/>
  <p:tag name="KSO_WM_UNIT_INDEX" val="1_6"/>
  <p:tag name="KSO_WM_UNIT_ID" val="diagram20186138_1*n_i*1_6"/>
  <p:tag name="KSO_WM_UNIT_LAYERLEVEL" val="1_1"/>
  <p:tag name="KSO_WM_BEAUTIFY_FLAG" val="#wm#"/>
  <p:tag name="KSO_WM_TAG_VERSION" val="1.0"/>
  <p:tag name="KSO_WM_DIAGRAM_GROUP_CODE" val="n1-1"/>
  <p:tag name="KSO_WM_UNIT_LINE_FORE_SCHEMECOLOR_INDEX" val="14"/>
  <p:tag name="KSO_WM_UNIT_LINE_FILL_TYPE" val="2"/>
</p:tagLst>
</file>

<file path=ppt/tags/tag23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i"/>
  <p:tag name="KSO_WM_UNIT_INDEX" val="1_7"/>
  <p:tag name="KSO_WM_UNIT_ID" val="diagram20186138_1*n_i*1_7"/>
  <p:tag name="KSO_WM_UNIT_LAYERLEVEL" val="1_1"/>
  <p:tag name="KSO_WM_BEAUTIFY_FLAG" val="#wm#"/>
  <p:tag name="KSO_WM_TAG_VERSION" val="1.0"/>
  <p:tag name="KSO_WM_DIAGRAM_GROUP_CODE" val="n1-1"/>
  <p:tag name="KSO_WM_UNIT_LINE_FORE_SCHEMECOLOR_INDEX" val="14"/>
  <p:tag name="KSO_WM_UNIT_LINE_FILL_TYPE" val="2"/>
</p:tagLst>
</file>

<file path=ppt/tags/tag23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i"/>
  <p:tag name="KSO_WM_UNIT_INDEX" val="1_8"/>
  <p:tag name="KSO_WM_UNIT_ID" val="diagram20186138_1*n_i*1_8"/>
  <p:tag name="KSO_WM_UNIT_LAYERLEVEL" val="1_1"/>
  <p:tag name="KSO_WM_BEAUTIFY_FLAG" val="#wm#"/>
  <p:tag name="KSO_WM_TAG_VERSION" val="1.0"/>
  <p:tag name="KSO_WM_DIAGRAM_GROUP_CODE" val="n1-1"/>
  <p:tag name="KSO_WM_UNIT_LINE_FORE_SCHEMECOLOR_INDEX" val="14"/>
  <p:tag name="KSO_WM_UNIT_LINE_FILL_TYPE" val="2"/>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38"/>
  <p:tag name="KSO_WM_UNIT_TYPE" val="n_h_f"/>
  <p:tag name="KSO_WM_UNIT_INDEX" val="1_2_1"/>
  <p:tag name="KSO_WM_UNIT_ID" val="diagram20186138_1*n_h_f*1_2_1"/>
  <p:tag name="KSO_WM_UNIT_LAYERLEVEL" val="1_1_1"/>
  <p:tag name="KSO_WM_UNIT_VALUE" val="51"/>
  <p:tag name="KSO_WM_UNIT_HIGHLIGHT" val="0"/>
  <p:tag name="KSO_WM_UNIT_COMPATIBLE" val="0"/>
  <p:tag name="KSO_WM_UNIT_CLEAR" val="0"/>
  <p:tag name="KSO_WM_BEAUTIFY_FLAG" val="#wm#"/>
  <p:tag name="KSO_WM_TAG_VERSION" val="1.0"/>
  <p:tag name="KSO_WM_DIAGRAM_GROUP_CODE" val="n1-1"/>
  <p:tag name="KSO_WM_UNIT_PRESET_TEXT" val="此部分内容作为文字排版占位显示（建议使用主题字体）&#10;如需更改请在（设置形状格式）菜单下（文本选项）中调整"/>
  <p:tag name="KSO_WM_UNIT_TEXT_FILL_FORE_SCHEMECOLOR_INDEX" val="13"/>
  <p:tag name="KSO_WM_UNIT_TEXT_FILL_TYPE" val="1"/>
</p:tagLst>
</file>

<file path=ppt/tags/tag24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4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4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44.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i"/>
  <p:tag name="KSO_WM_UNIT_INDEX" val="1_1"/>
  <p:tag name="KSO_WM_UNIT_ID" val="diagram20186160_2*l_i*1_1"/>
  <p:tag name="KSO_WM_UNIT_LAYERLEVEL" val="1_1"/>
  <p:tag name="KSO_WM_BEAUTIFY_FLAG" val="#wm#"/>
  <p:tag name="KSO_WM_TAG_VERSION" val="1.0"/>
  <p:tag name="KSO_WM_DIAGRAM_GROUP_CODE" val="l1-1"/>
  <p:tag name="KSO_WM_UNIT_TEXT_FILL_FORE_SCHEMECOLOR_INDEX" val="2"/>
  <p:tag name="KSO_WM_UNIT_TEXT_FILL_TYPE" val="1"/>
</p:tagLst>
</file>

<file path=ppt/tags/tag245.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i"/>
  <p:tag name="KSO_WM_UNIT_INDEX" val="1_2"/>
  <p:tag name="KSO_WM_UNIT_ID" val="diagram20186160_2*l_i*1_2"/>
  <p:tag name="KSO_WM_UNIT_LAYERLEVEL" val="1_1"/>
  <p:tag name="KSO_WM_BEAUTIFY_FLAG" val="#wm#"/>
  <p:tag name="KSO_WM_TAG_VERSION" val="1.0"/>
  <p:tag name="KSO_WM_DIAGRAM_GROUP_CODE" val="l1-1"/>
  <p:tag name="KSO_WM_UNIT_FILL_FORE_SCHEMECOLOR_INDEX" val="9"/>
  <p:tag name="KSO_WM_UNIT_FILL_TYPE" val="1"/>
  <p:tag name="KSO_WM_UNIT_TEXT_FILL_FORE_SCHEMECOLOR_INDEX" val="2"/>
  <p:tag name="KSO_WM_UNIT_TEXT_FILL_TYPE" val="1"/>
</p:tagLst>
</file>

<file path=ppt/tags/tag246.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i"/>
  <p:tag name="KSO_WM_UNIT_INDEX" val="1_3"/>
  <p:tag name="KSO_WM_UNIT_ID" val="diagram20186160_2*l_i*1_3"/>
  <p:tag name="KSO_WM_UNIT_LAYERLEVEL" val="1_1"/>
  <p:tag name="KSO_WM_BEAUTIFY_FLAG" val="#wm#"/>
  <p:tag name="KSO_WM_TAG_VERSION" val="1.0"/>
  <p:tag name="KSO_WM_DIAGRAM_GROUP_CODE" val="l1-1"/>
  <p:tag name="KSO_WM_UNIT_FILL_FORE_SCHEMECOLOR_INDEX" val="8"/>
  <p:tag name="KSO_WM_UNIT_FILL_TYPE" val="1"/>
  <p:tag name="KSO_WM_UNIT_TEXT_FILL_FORE_SCHEMECOLOR_INDEX" val="2"/>
  <p:tag name="KSO_WM_UNIT_TEXT_FILL_TYPE" val="1"/>
</p:tagLst>
</file>

<file path=ppt/tags/tag247.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h_i"/>
  <p:tag name="KSO_WM_UNIT_INDEX" val="1_1_1"/>
  <p:tag name="KSO_WM_UNIT_ID" val="diagram20186160_2*l_h_i*1_1_1"/>
  <p:tag name="KSO_WM_UNIT_LAYERLEVEL" val="1_1_1"/>
  <p:tag name="KSO_WM_BEAUTIFY_FLAG" val="#wm#"/>
  <p:tag name="KSO_WM_TAG_VERSION" val="1.0"/>
  <p:tag name="KSO_WM_DIAGRAM_GROUP_CODE" val="l1-1"/>
  <p:tag name="KSO_WM_UNIT_FILL_FORE_SCHEMECOLOR_INDEX" val="5"/>
  <p:tag name="KSO_WM_UNIT_FILL_TYPE" val="1"/>
  <p:tag name="KSO_WM_UNIT_TEXT_FILL_FORE_SCHEMECOLOR_INDEX" val="2"/>
  <p:tag name="KSO_WM_UNIT_TEXT_FILL_TYPE" val="1"/>
</p:tagLst>
</file>

<file path=ppt/tags/tag248.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h_a"/>
  <p:tag name="KSO_WM_UNIT_INDEX" val="1_1_1"/>
  <p:tag name="KSO_WM_UNIT_ID" val="diagram20186160_2*l_h_a*1_1_1"/>
  <p:tag name="KSO_WM_UNIT_LAYERLEVEL" val="1_1_1"/>
  <p:tag name="KSO_WM_UNIT_VALUE" val="29"/>
  <p:tag name="KSO_WM_UNIT_HIGHLIGHT" val="0"/>
  <p:tag name="KSO_WM_UNIT_COMPATIBLE" val="0"/>
  <p:tag name="KSO_WM_UNIT_CLEAR" val="0"/>
  <p:tag name="KSO_WM_BEAUTIFY_FLAG" val="#wm#"/>
  <p:tag name="KSO_WM_TAG_VERSION" val="1.0"/>
  <p:tag name="KSO_WM_DIAGRAM_GROUP_CODE" val="l1-1"/>
  <p:tag name="KSO_WM_UNIT_PRESET_TEXT" val="标题文本预设"/>
  <p:tag name="KSO_WM_UNIT_TEXT_FILL_FORE_SCHEMECOLOR_INDEX" val="5"/>
  <p:tag name="KSO_WM_UNIT_TEXT_FILL_TYPE" val="1"/>
</p:tagLst>
</file>

<file path=ppt/tags/tag249.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h_i"/>
  <p:tag name="KSO_WM_UNIT_INDEX" val="1_2_1"/>
  <p:tag name="KSO_WM_UNIT_ID" val="diagram20186160_2*l_h_i*1_2_1"/>
  <p:tag name="KSO_WM_UNIT_LAYERLEVEL" val="1_1_1"/>
  <p:tag name="KSO_WM_BEAUTIFY_FLAG" val="#wm#"/>
  <p:tag name="KSO_WM_TAG_VERSION" val="1.0"/>
  <p:tag name="KSO_WM_DIAGRAM_GROUP_CODE" val="l1-1"/>
  <p:tag name="KSO_WM_UNIT_FILL_FORE_SCHEMECOLOR_INDEX" val="6"/>
  <p:tag name="KSO_WM_UNIT_FILL_TYPE" val="1"/>
  <p:tag name="KSO_WM_UNIT_TEXT_FILL_FORE_SCHEMECOLOR_INDEX" val="2"/>
  <p:tag name="KSO_WM_UNIT_TEXT_FILL_TYPE" val="1"/>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0.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h_a"/>
  <p:tag name="KSO_WM_UNIT_INDEX" val="1_2_1"/>
  <p:tag name="KSO_WM_UNIT_ID" val="diagram20186160_2*l_h_a*1_2_1"/>
  <p:tag name="KSO_WM_UNIT_LAYERLEVEL" val="1_1_1"/>
  <p:tag name="KSO_WM_UNIT_VALUE" val="29"/>
  <p:tag name="KSO_WM_UNIT_HIGHLIGHT" val="0"/>
  <p:tag name="KSO_WM_UNIT_COMPATIBLE" val="0"/>
  <p:tag name="KSO_WM_UNIT_CLEAR" val="0"/>
  <p:tag name="KSO_WM_BEAUTIFY_FLAG" val="#wm#"/>
  <p:tag name="KSO_WM_TAG_VERSION" val="1.0"/>
  <p:tag name="KSO_WM_DIAGRAM_GROUP_CODE" val="l1-1"/>
  <p:tag name="KSO_WM_UNIT_PRESET_TEXT" val="标题文本预设"/>
  <p:tag name="KSO_WM_UNIT_TEXT_FILL_FORE_SCHEMECOLOR_INDEX" val="6"/>
  <p:tag name="KSO_WM_UNIT_TEXT_FILL_TYPE" val="1"/>
</p:tagLst>
</file>

<file path=ppt/tags/tag251.xml><?xml version="1.0" encoding="utf-8"?>
<p:tagLst xmlns:a="http://schemas.openxmlformats.org/drawingml/2006/main" xmlns:r="http://schemas.openxmlformats.org/officeDocument/2006/relationships" xmlns:p="http://schemas.openxmlformats.org/presentationml/2006/main">
  <p:tag name="KSO_WM_TEMPLATE_CATEGORY" val="diagram"/>
  <p:tag name="KSO_WM_TEMPLATE_INDEX" val="20186160"/>
  <p:tag name="KSO_WM_UNIT_TYPE" val="l_h_f"/>
  <p:tag name="KSO_WM_UNIT_INDEX" val="1_3_1"/>
  <p:tag name="KSO_WM_UNIT_ID" val="diagram20186160_2*l_h_f*1_3_1"/>
  <p:tag name="KSO_WM_UNIT_LAYERLEVEL" val="1_1_1"/>
  <p:tag name="KSO_WM_UNIT_VALUE" val="29"/>
  <p:tag name="KSO_WM_UNIT_HIGHLIGHT" val="0"/>
  <p:tag name="KSO_WM_UNIT_COMPATIBLE" val="0"/>
  <p:tag name="KSO_WM_UNIT_CLEAR" val="0"/>
  <p:tag name="KSO_WM_BEAUTIFY_FLAG" val="#wm#"/>
  <p:tag name="KSO_WM_TAG_VERSION" val="1.0"/>
  <p:tag name="KSO_WM_DIAGRAM_GROUP_CODE" val="l1-1"/>
  <p:tag name="KSO_WM_UNIT_PRESET_TEXT" val="此部分内容作为文字排版占位显示（建议使用主题字体）。"/>
  <p:tag name="KSO_WM_UNIT_TEXT_FILL_FORE_SCHEMECOLOR_INDEX" val="13"/>
  <p:tag name="KSO_WM_UNIT_TEXT_FILL_TYPE" val="1"/>
</p:tagLst>
</file>

<file path=ppt/tags/tag2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5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5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5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256.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SLIDE_ID" val="custom20205081_1"/>
  <p:tag name="KSO_WM_TEMPLATE_SUBCATEGORY" val="19"/>
  <p:tag name="KSO_WM_TEMPLATE_MASTER_TYPE" val="0"/>
  <p:tag name="KSO_WM_TEMPLATE_COLOR_TYPE" val="1"/>
  <p:tag name="KSO_WM_SLIDE_TYPE" val="title"/>
  <p:tag name="KSO_WM_SLIDE_SUBTYPE" val="defaultBlank"/>
  <p:tag name="KSO_WM_SLIDE_ITEM_CNT" val="0"/>
  <p:tag name="KSO_WM_SLIDE_INDEX" val="1"/>
  <p:tag name="KSO_WM_TAG_VERSION" val="1.0"/>
  <p:tag name="KSO_WM_BEAUTIFY_FLAG" val="#wm#"/>
  <p:tag name="KSO_WM_TEMPLATE_CATEGORY" val="custom"/>
  <p:tag name="KSO_WM_TEMPLATE_INDEX" val="20205081"/>
  <p:tag name="KSO_WM_SLIDE_LAYOUT" val="a_b"/>
  <p:tag name="KSO_WM_SLIDE_LAYOUT_CNT" val="1_1"/>
  <p:tag name="KSO_WM_UNIT_SHOW_EDIT_AREA_INDICATION" val="1"/>
  <p:tag name="KSO_WM_TEMPLATE_THUMBS_INDEX" val="1、4、7、12、13、14、15、16、17、18、20、24、25、28、33、36、40、43、44"/>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1_1"/>
  <p:tag name="KSO_WM_UNIT_ID" val="diagram20169075_3*m_h_i*1_1_1"/>
  <p:tag name="KSO_WM_UNIT_LAYERLEVEL" val="1_1_1"/>
  <p:tag name="KSO_WM_DIAGRAM_GROUP_CODE" val="m1-1"/>
  <p:tag name="KSO_WM_UNIT_FILL_FORE_SCHEMECOLOR_INDEX" val="7"/>
  <p:tag name="KSO_WM_UNIT_FILL_TYPE" val="1"/>
  <p:tag name="KSO_WM_UNIT_TEXT_FILL_FORE_SCHEMECOLOR_INDEX" val="16"/>
  <p:tag name="KSO_WM_UNIT_TEXT_FILL_TYPE" val="1"/>
</p:tagLst>
</file>

<file path=ppt/tags/tag7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2_1"/>
  <p:tag name="KSO_WM_UNIT_ID" val="diagram20169075_3*m_h_i*1_2_1"/>
  <p:tag name="KSO_WM_UNIT_LAYERLEVEL" val="1_1_1"/>
  <p:tag name="KSO_WM_DIAGRAM_GROUP_CODE" val="m1-1"/>
  <p:tag name="KSO_WM_UNIT_FILL_FORE_SCHEMECOLOR_INDEX" val="6"/>
  <p:tag name="KSO_WM_UNIT_FILL_TYPE" val="1"/>
  <p:tag name="KSO_WM_UNIT_TEXT_FILL_FORE_SCHEMECOLOR_INDEX" val="16"/>
  <p:tag name="KSO_WM_UNIT_TEXT_FILL_TYPE" val="1"/>
</p:tagLst>
</file>

<file path=ppt/tags/tag7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3_1"/>
  <p:tag name="KSO_WM_UNIT_ID" val="diagram20169075_3*m_h_i*1_3_1"/>
  <p:tag name="KSO_WM_UNIT_LAYERLEVEL" val="1_1_1"/>
  <p:tag name="KSO_WM_DIAGRAM_GROUP_CODE" val="m1-1"/>
  <p:tag name="KSO_WM_UNIT_FILL_FORE_SCHEMECOLOR_INDEX" val="8"/>
  <p:tag name="KSO_WM_UNIT_FILL_TYPE" val="1"/>
  <p:tag name="KSO_WM_UNIT_TEXT_FILL_FORE_SCHEMECOLOR_INDEX" val="16"/>
  <p:tag name="KSO_WM_UNIT_TEXT_FILL_TYPE" val="1"/>
</p:tagLst>
</file>

<file path=ppt/tags/tag7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1_2"/>
  <p:tag name="KSO_WM_UNIT_ID" val="diagram20169075_3*m_h_i*1_1_2"/>
  <p:tag name="KSO_WM_UNIT_LAYERLEVEL" val="1_1_1"/>
  <p:tag name="KSO_WM_DIAGRAM_GROUP_CODE" val="m1-1"/>
  <p:tag name="KSO_WM_UNIT_LINE_FORE_SCHEMECOLOR_INDEX" val="7"/>
  <p:tag name="KSO_WM_UNIT_LINE_FILL_TYPE" val="2"/>
</p:tagLst>
</file>

<file path=ppt/tags/tag7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2_2"/>
  <p:tag name="KSO_WM_UNIT_ID" val="diagram20169075_3*m_h_i*1_2_2"/>
  <p:tag name="KSO_WM_UNIT_LAYERLEVEL" val="1_1_1"/>
  <p:tag name="KSO_WM_DIAGRAM_GROUP_CODE" val="m1-1"/>
  <p:tag name="KSO_WM_UNIT_LINE_FORE_SCHEMECOLOR_INDEX" val="6"/>
  <p:tag name="KSO_WM_UNIT_LINE_FILL_TYPE" val="2"/>
</p:tagLst>
</file>

<file path=ppt/tags/tag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3_2"/>
  <p:tag name="KSO_WM_UNIT_ID" val="diagram20169075_3*m_h_i*1_3_2"/>
  <p:tag name="KSO_WM_UNIT_LAYERLEVEL" val="1_1_1"/>
  <p:tag name="KSO_WM_DIAGRAM_GROUP_CODE" val="m1-1"/>
  <p:tag name="KSO_WM_UNIT_LINE_FORE_SCHEMECOLOR_INDEX" val="8"/>
  <p:tag name="KSO_WM_UNIT_LINE_FILL_TYPE" val="2"/>
</p:tagLst>
</file>

<file path=ppt/tags/tag7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f"/>
  <p:tag name="KSO_WM_UNIT_INDEX" val="1_2_1"/>
  <p:tag name="KSO_WM_UNIT_LAYERLEVEL" val="1_1_1"/>
  <p:tag name="KSO_WM_UNIT_VALUE" val="40"/>
  <p:tag name="KSO_WM_UNIT_HIGHLIGHT" val="0"/>
  <p:tag name="KSO_WM_UNIT_COMPATIBLE" val="0"/>
  <p:tag name="KSO_WM_UNIT_CLEAR" val="0"/>
  <p:tag name="KSO_WM_UNIT_PRESET_TEXT_INDEX" val="2"/>
  <p:tag name="KSO_WM_UNIT_PRESET_TEXT_LEN" val="40"/>
  <p:tag name="KSO_WM_DIAGRAM_GROUP_CODE" val="m1-1"/>
  <p:tag name="KSO_WM_UNIT_ID" val="diagram20169075_3*m_h_f*1_2_1"/>
  <p:tag name="KSO_WM_UNIT_TEXT_FILL_FORE_SCHEMECOLOR_INDEX" val="13"/>
  <p:tag name="KSO_WM_UNIT_TEXT_FILL_TYPE" val="1"/>
</p:tagLst>
</file>

<file path=ppt/tags/tag7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f"/>
  <p:tag name="KSO_WM_UNIT_INDEX" val="1_1_1"/>
  <p:tag name="KSO_WM_UNIT_LAYERLEVEL" val="1_1_1"/>
  <p:tag name="KSO_WM_UNIT_VALUE" val="40"/>
  <p:tag name="KSO_WM_UNIT_HIGHLIGHT" val="0"/>
  <p:tag name="KSO_WM_UNIT_COMPATIBLE" val="0"/>
  <p:tag name="KSO_WM_UNIT_CLEAR" val="0"/>
  <p:tag name="KSO_WM_UNIT_PRESET_TEXT_INDEX" val="2"/>
  <p:tag name="KSO_WM_UNIT_PRESET_TEXT_LEN" val="40"/>
  <p:tag name="KSO_WM_DIAGRAM_GROUP_CODE" val="m1-1"/>
  <p:tag name="KSO_WM_UNIT_ID" val="diagram20169075_3*m_h_f*1_1_1"/>
  <p:tag name="KSO_WM_UNIT_TEXT_FILL_FORE_SCHEMECOLOR_INDEX" val="13"/>
  <p:tag name="KSO_WM_UNIT_TEXT_FILL_TYPE" val="1"/>
</p:tagLst>
</file>

<file path=ppt/tags/tag7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f"/>
  <p:tag name="KSO_WM_UNIT_INDEX" val="1_3_1"/>
  <p:tag name="KSO_WM_UNIT_LAYERLEVEL" val="1_1_1"/>
  <p:tag name="KSO_WM_UNIT_VALUE" val="40"/>
  <p:tag name="KSO_WM_UNIT_HIGHLIGHT" val="0"/>
  <p:tag name="KSO_WM_UNIT_COMPATIBLE" val="0"/>
  <p:tag name="KSO_WM_UNIT_CLEAR" val="0"/>
  <p:tag name="KSO_WM_UNIT_PRESET_TEXT_INDEX" val="2"/>
  <p:tag name="KSO_WM_UNIT_PRESET_TEXT_LEN" val="40"/>
  <p:tag name="KSO_WM_DIAGRAM_GROUP_CODE" val="m1-1"/>
  <p:tag name="KSO_WM_UNIT_ID" val="diagram20169075_3*m_h_f*1_3_1"/>
  <p:tag name="KSO_WM_UNIT_TEXT_FILL_FORE_SCHEMECOLOR_INDEX" val="13"/>
  <p:tag name="KSO_WM_UNIT_TEXT_FILL_TYPE" val="1"/>
</p:tagLst>
</file>

<file path=ppt/tags/tag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1_3"/>
  <p:tag name="KSO_WM_UNIT_ID" val="diagram20169075_3*m_h_i*1_1_3"/>
  <p:tag name="KSO_WM_UNIT_LAYERLEVEL" val="1_1_1"/>
  <p:tag name="KSO_WM_DIAGRAM_GROUP_CODE" val="m1-1"/>
  <p:tag name="KSO_WM_UNIT_TEXT_FILL_FORE_SCHEMECOLOR_INDEX" val="16"/>
  <p:tag name="KSO_WM_UNIT_TEXT_FILL_TYPE" val="1"/>
</p:tagLst>
</file>

<file path=ppt/tags/tag8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a"/>
  <p:tag name="KSO_WM_UNIT_INDEX" val="1_1_1"/>
  <p:tag name="KSO_WM_UNIT_LAYERLEVEL" val="1_1_1"/>
  <p:tag name="KSO_WM_UNIT_VALUE" val="6"/>
  <p:tag name="KSO_WM_UNIT_HIGHLIGHT" val="0"/>
  <p:tag name="KSO_WM_UNIT_COMPATIBLE" val="0"/>
  <p:tag name="KSO_WM_UNIT_CLEAR" val="0"/>
  <p:tag name="KSO_WM_DIAGRAM_GROUP_CODE" val="m1-1"/>
  <p:tag name="KSO_WM_UNIT_ID" val="diagram20169075_3*m_h_a*1_1_1"/>
  <p:tag name="KSO_WM_UNIT_PRESET_TEXT" val="请替换标题"/>
  <p:tag name="KSO_WM_UNIT_TEXT_FILL_FORE_SCHEMECOLOR_INDEX" val="16"/>
  <p:tag name="KSO_WM_UNIT_TEXT_FILL_TYPE" val="1"/>
</p:tagLst>
</file>

<file path=ppt/tags/tag8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2_3"/>
  <p:tag name="KSO_WM_UNIT_ID" val="diagram20169075_3*m_h_i*1_2_3"/>
  <p:tag name="KSO_WM_UNIT_LAYERLEVEL" val="1_1_1"/>
  <p:tag name="KSO_WM_DIAGRAM_GROUP_CODE" val="m1-1"/>
  <p:tag name="KSO_WM_UNIT_TEXT_FILL_FORE_SCHEMECOLOR_INDEX" val="16"/>
  <p:tag name="KSO_WM_UNIT_TEXT_FILL_TYPE" val="1"/>
</p:tagLst>
</file>

<file path=ppt/tags/tag8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a"/>
  <p:tag name="KSO_WM_UNIT_INDEX" val="1_2_1"/>
  <p:tag name="KSO_WM_UNIT_LAYERLEVEL" val="1_1_1"/>
  <p:tag name="KSO_WM_UNIT_VALUE" val="6"/>
  <p:tag name="KSO_WM_UNIT_HIGHLIGHT" val="0"/>
  <p:tag name="KSO_WM_UNIT_COMPATIBLE" val="0"/>
  <p:tag name="KSO_WM_UNIT_CLEAR" val="0"/>
  <p:tag name="KSO_WM_DIAGRAM_GROUP_CODE" val="m1-1"/>
  <p:tag name="KSO_WM_UNIT_ID" val="diagram20169075_3*m_h_a*1_2_1"/>
  <p:tag name="KSO_WM_UNIT_PRESET_TEXT" val="请替换标题"/>
  <p:tag name="KSO_WM_UNIT_TEXT_FILL_FORE_SCHEMECOLOR_INDEX" val="16"/>
  <p:tag name="KSO_WM_UNIT_TEXT_FILL_TYPE" val="1"/>
</p:tagLst>
</file>

<file path=ppt/tags/tag8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3_3"/>
  <p:tag name="KSO_WM_UNIT_ID" val="diagram20169075_3*m_h_i*1_3_3"/>
  <p:tag name="KSO_WM_UNIT_LAYERLEVEL" val="1_1_1"/>
  <p:tag name="KSO_WM_DIAGRAM_GROUP_CODE" val="m1-1"/>
  <p:tag name="KSO_WM_UNIT_TEXT_FILL_FORE_SCHEMECOLOR_INDEX" val="16"/>
  <p:tag name="KSO_WM_UNIT_TEXT_FILL_TYPE" val="1"/>
</p:tagLst>
</file>

<file path=ppt/tags/tag8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a"/>
  <p:tag name="KSO_WM_UNIT_INDEX" val="1_3_1"/>
  <p:tag name="KSO_WM_UNIT_LAYERLEVEL" val="1_1_1"/>
  <p:tag name="KSO_WM_UNIT_VALUE" val="6"/>
  <p:tag name="KSO_WM_UNIT_HIGHLIGHT" val="0"/>
  <p:tag name="KSO_WM_UNIT_COMPATIBLE" val="0"/>
  <p:tag name="KSO_WM_UNIT_CLEAR" val="0"/>
  <p:tag name="KSO_WM_DIAGRAM_GROUP_CODE" val="m1-1"/>
  <p:tag name="KSO_WM_UNIT_ID" val="diagram20169075_3*m_h_a*1_3_1"/>
  <p:tag name="KSO_WM_UNIT_PRESET_TEXT" val="请替换标题"/>
  <p:tag name="KSO_WM_UNIT_TEXT_FILL_FORE_SCHEMECOLOR_INDEX" val="16"/>
  <p:tag name="KSO_WM_UNIT_TEXT_FILL_TYPE" val="1"/>
</p:tagLst>
</file>

<file path=ppt/tags/tag8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69075_3*i*16"/>
  <p:tag name="KSO_WM_TEMPLATE_CATEGORY" val="diagram"/>
  <p:tag name="KSO_WM_TEMPLATE_INDEX" val="20169075"/>
  <p:tag name="KSO_WM_UNIT_INDEX" val="16"/>
</p:tagLst>
</file>

<file path=ppt/tags/tag8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69075_3*i*21"/>
  <p:tag name="KSO_WM_TEMPLATE_CATEGORY" val="diagram"/>
  <p:tag name="KSO_WM_TEMPLATE_INDEX" val="20169075"/>
  <p:tag name="KSO_WM_UNIT_INDEX" val="21"/>
</p:tagLst>
</file>

<file path=ppt/tags/tag8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diagram20169075_3*i*26"/>
  <p:tag name="KSO_WM_TEMPLATE_CATEGORY" val="diagram"/>
  <p:tag name="KSO_WM_TEMPLATE_INDEX" val="20169075"/>
  <p:tag name="KSO_WM_UNIT_INDEX" val="26"/>
</p:tagLst>
</file>

<file path=ppt/tags/tag89.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3_4"/>
  <p:tag name="KSO_WM_UNIT_ID" val="diagram20169075_3*m_h_i*1_3_4"/>
  <p:tag name="KSO_WM_UNIT_LAYERLEVEL" val="1_1_1"/>
  <p:tag name="KSO_WM_DIAGRAM_GROUP_CODE" val="m1-1"/>
  <p:tag name="KSO_WM_UNIT_LINE_FORE_SCHEMECOLOR_INDEX" val="8"/>
  <p:tag name="KSO_WM_UNIT_LINE_FILL_TYPE" val="2"/>
  <p:tag name="KSO_WM_UNIT_TEXT_FILL_FORE_SCHEMECOLOR_INDEX" val="2"/>
  <p:tag name="KSO_WM_UNIT_TEXT_FILL_TYPE" val="1"/>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3_5"/>
  <p:tag name="KSO_WM_UNIT_ID" val="diagram20169075_3*m_h_i*1_3_5"/>
  <p:tag name="KSO_WM_UNIT_LAYERLEVEL" val="1_1_1"/>
  <p:tag name="KSO_WM_DIAGRAM_GROUP_CODE" val="m1-1"/>
  <p:tag name="KSO_WM_UNIT_FILL_FORE_SCHEMECOLOR_INDEX" val="8"/>
  <p:tag name="KSO_WM_UNIT_FILL_TYPE" val="1"/>
</p:tagLst>
</file>

<file path=ppt/tags/tag9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2_4"/>
  <p:tag name="KSO_WM_UNIT_ID" val="diagram20169075_3*m_h_i*1_2_4"/>
  <p:tag name="KSO_WM_UNIT_LAYERLEVEL" val="1_1_1"/>
  <p:tag name="KSO_WM_DIAGRAM_GROUP_CODE" val="m1-1"/>
  <p:tag name="KSO_WM_UNIT_LINE_FORE_SCHEMECOLOR_INDEX" val="6"/>
  <p:tag name="KSO_WM_UNIT_LINE_FILL_TYPE" val="2"/>
  <p:tag name="KSO_WM_UNIT_TEXT_FILL_FORE_SCHEMECOLOR_INDEX" val="2"/>
  <p:tag name="KSO_WM_UNIT_TEXT_FILL_TYPE" val="1"/>
</p:tagLst>
</file>

<file path=ppt/tags/tag92.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2_5"/>
  <p:tag name="KSO_WM_UNIT_ID" val="diagram20169075_3*m_h_i*1_2_5"/>
  <p:tag name="KSO_WM_UNIT_LAYERLEVEL" val="1_1_1"/>
  <p:tag name="KSO_WM_DIAGRAM_GROUP_CODE" val="m1-1"/>
  <p:tag name="KSO_WM_UNIT_FILL_FORE_SCHEMECOLOR_INDEX" val="6"/>
  <p:tag name="KSO_WM_UNIT_FILL_TYPE" val="1"/>
  <p:tag name="KSO_WM_UNIT_TEXT_FILL_FORE_SCHEMECOLOR_INDEX" val="13"/>
  <p:tag name="KSO_WM_UNIT_TEXT_FILL_TYPE" val="1"/>
</p:tagLst>
</file>

<file path=ppt/tags/tag9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1_4"/>
  <p:tag name="KSO_WM_UNIT_ID" val="diagram20169075_3*m_h_i*1_1_4"/>
  <p:tag name="KSO_WM_UNIT_LAYERLEVEL" val="1_1_1"/>
  <p:tag name="KSO_WM_DIAGRAM_GROUP_CODE" val="m1-1"/>
  <p:tag name="KSO_WM_UNIT_LINE_FORE_SCHEMECOLOR_INDEX" val="7"/>
  <p:tag name="KSO_WM_UNIT_LINE_FILL_TYPE" val="2"/>
  <p:tag name="KSO_WM_UNIT_TEXT_FILL_FORE_SCHEMECOLOR_INDEX" val="2"/>
  <p:tag name="KSO_WM_UNIT_TEXT_FILL_TYPE" val="1"/>
</p:tagLst>
</file>

<file path=ppt/tags/tag9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TEMPLATE_CATEGORY" val="diagram"/>
  <p:tag name="KSO_WM_TEMPLATE_INDEX" val="20169075"/>
  <p:tag name="KSO_WM_UNIT_TYPE" val="m_h_i"/>
  <p:tag name="KSO_WM_UNIT_INDEX" val="1_1_5"/>
  <p:tag name="KSO_WM_UNIT_ID" val="diagram20169075_3*m_h_i*1_1_5"/>
  <p:tag name="KSO_WM_UNIT_LAYERLEVEL" val="1_1_1"/>
  <p:tag name="KSO_WM_DIAGRAM_GROUP_CODE" val="m1-1"/>
  <p:tag name="KSO_WM_UNIT_FILL_FORE_SCHEMECOLOR_INDEX" val="7"/>
  <p:tag name="KSO_WM_UNIT_FILL_TYPE" val="1"/>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5081"/>
</p:tagLst>
</file>

<file path=ppt/theme/theme1.xml><?xml version="1.0" encoding="utf-8"?>
<a:theme xmlns:a="http://schemas.openxmlformats.org/drawingml/2006/main" name="Office 主题​​">
  <a:themeElements>
    <a:clrScheme name="NewsPrint">
      <a:dk1>
        <a:sysClr val="windowText" lastClr="000000"/>
      </a:dk1>
      <a:lt1>
        <a:sysClr val="window" lastClr="CEEACA"/>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CEEACA"/>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5</TotalTime>
  <Words>3059</Words>
  <Application>WPS 演示</Application>
  <PresentationFormat>自定义</PresentationFormat>
  <Paragraphs>244</Paragraphs>
  <Slides>47</Slides>
  <Notes>1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7</vt:i4>
      </vt:variant>
    </vt:vector>
  </HeadingPairs>
  <TitlesOfParts>
    <vt:vector size="49" baseType="lpstr">
      <vt:lpstr>Office 主题​​</vt:lpstr>
      <vt:lpstr>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yjk</cp:lastModifiedBy>
  <cp:revision>462</cp:revision>
  <dcterms:created xsi:type="dcterms:W3CDTF">2019-06-19T02:08:00Z</dcterms:created>
  <dcterms:modified xsi:type="dcterms:W3CDTF">2021-05-12T03:3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14ED59A32D7C4246915859F584B0A387</vt:lpwstr>
  </property>
</Properties>
</file>